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1" r:id="rId2"/>
    <p:sldId id="263" r:id="rId3"/>
    <p:sldId id="262" r:id="rId4"/>
    <p:sldId id="264" r:id="rId5"/>
    <p:sldId id="259" r:id="rId6"/>
    <p:sldId id="265" r:id="rId7"/>
    <p:sldId id="266" r:id="rId8"/>
    <p:sldId id="269" r:id="rId9"/>
    <p:sldId id="267" r:id="rId10"/>
    <p:sldId id="268" r:id="rId11"/>
    <p:sldId id="270" r:id="rId12"/>
    <p:sldId id="271" r:id="rId13"/>
    <p:sldId id="272" r:id="rId14"/>
    <p:sldId id="273" r:id="rId15"/>
    <p:sldId id="274" r:id="rId16"/>
    <p:sldId id="276" r:id="rId17"/>
    <p:sldId id="275" r:id="rId18"/>
    <p:sldId id="277" r:id="rId19"/>
    <p:sldId id="283" r:id="rId20"/>
    <p:sldId id="284" r:id="rId21"/>
    <p:sldId id="421" r:id="rId22"/>
    <p:sldId id="423" r:id="rId23"/>
    <p:sldId id="422" r:id="rId24"/>
    <p:sldId id="425" r:id="rId25"/>
    <p:sldId id="426" r:id="rId26"/>
    <p:sldId id="427" r:id="rId27"/>
    <p:sldId id="280" r:id="rId28"/>
    <p:sldId id="281" r:id="rId29"/>
    <p:sldId id="424" r:id="rId30"/>
    <p:sldId id="428" r:id="rId31"/>
    <p:sldId id="282" r:id="rId32"/>
    <p:sldId id="329" r:id="rId33"/>
    <p:sldId id="379" r:id="rId34"/>
    <p:sldId id="407" r:id="rId35"/>
    <p:sldId id="378" r:id="rId36"/>
    <p:sldId id="429" r:id="rId37"/>
    <p:sldId id="348" r:id="rId38"/>
    <p:sldId id="437" r:id="rId39"/>
    <p:sldId id="278" r:id="rId40"/>
    <p:sldId id="436" r:id="rId41"/>
    <p:sldId id="430" r:id="rId42"/>
    <p:sldId id="431" r:id="rId43"/>
    <p:sldId id="438" r:id="rId44"/>
    <p:sldId id="439" r:id="rId45"/>
    <p:sldId id="432" r:id="rId46"/>
    <p:sldId id="440" r:id="rId47"/>
    <p:sldId id="433" r:id="rId48"/>
    <p:sldId id="434" r:id="rId49"/>
    <p:sldId id="435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FAFD"/>
    <a:srgbClr val="A6F8FC"/>
    <a:srgbClr val="4CF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82" autoAdjust="0"/>
    <p:restoredTop sz="94660"/>
  </p:normalViewPr>
  <p:slideViewPr>
    <p:cSldViewPr snapToGrid="0">
      <p:cViewPr>
        <p:scale>
          <a:sx n="40" d="100"/>
          <a:sy n="40" d="100"/>
        </p:scale>
        <p:origin x="1012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0:25.44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067 667 17391 0,'0'0'768'0,"0"0"160"0,0 0-736 0,0 0-192 0,0 0 0 0,0 0 0 15,0 0 144-15,0 0 0 0,0 0 0 0,6 5 0 16,-2 6 224-16,1 0 32 0,-3 1 16 0,1 0 0 16,-1-1 400-16,1 4 80 0,0 2 0 0,0 2 16 15,-2 0-80-15,3 3-32 0,-1 0 0 0,-1 4 0 16,-1 0-160-16,0 4-48 0,3 3 0 0,-2 0 0 16,-1 1-112-16,1 1-32 0,-1 0 0 0,1-2 0 15,0-3-80-15,-1 2-32 0,0-1 0 0,-1-1 0 16,0-2-64-16,0-1-16 0,0-2 0 0,2-1 0 0,-1-1-96 0,0-2-32 15,-1-2 0-15,2-5 0 0,1-4-128 0,-3-10 0 16,0 0 0-16,0 0 0 16,0 0-560-16,0 0-144 0,3-8-16 0,0-3-16 15,2-4-1936-15,-2-1-384 0,2-3-80 0</inkml:trace>
  <inkml:trace contextRef="#ctx0" brushRef="#br0" timeOffset="478.211">1330 660 15263 0,'0'0'672'0,"0"0"144"0,0 0-656 0,0 0-160 0,0 0 0 0,0 0 0 16,4-7 384-16,-4 7 32 0,0 0 16 0,0 0 0 15,0 0 464-15,0 0 112 0,0 0 16 0,0 9 0 16,-1 4-64-16,1 0-16 0,0 1 0 0,-2 2 0 15,1 3-176-15,-2 2-16 0,1 0-16 0,0 0 0 0,-2-1-176 0,1 0-48 16,3 2 0-16,-4 2 0 0,-1-1-48 0,1 0-16 16,1 0 0-16,-3-1 0 0,3 0-96 0,1-2-32 15,-1-2 0-15,3-2 0 0,3-5-128 0,-1 1-16 16,0-1-16-16,-2-11 0 0,0 0-160 0,9 5 0 16,-2-2 144-16,3-3-144 0,0-3 128 0,-1-1-128 15,2-4 128-15,1 1-128 0,-2-1 0 0,3-1 0 16,-1-1 0-16,0 0 0 0,1-1-192 0,-1 1-48 15,0 2-16-15,-1 0 0 16,0-1-320-16,1 0-80 0,0 2-16 0,0-2 0 16,-2 0-1296-16,-1-1-256 0,1-1-48 0</inkml:trace>
  <inkml:trace contextRef="#ctx0" brushRef="#br0" timeOffset="806.008">1605 638 14623 0,'0'0'640'0,"0"0"144"0,0 0-624 0,0 0-160 0,0 0 0 0,0 0 0 16,-5 7 816-16,5-7 128 0,0 0 16 0,0 0 16 15,-7 12 304-15,1-1 64 0,2-2 16 0,1 2 0 16,1 4-288-16,-1 4-64 0,0 4-16 0,2 3 0 15,-1 2-208-15,2 1-32 0,0 3-16 0,0 2 0 0,1 3-128 0,0 1-32 16,-1 2 0-16,2-1 0 0,-2-1-64 0,0-3-32 16,0 2 0-16,0-4 0 0,2-3-176 15,0-1-48-15,-6-1 0 0,2-4 0 0,0-4-128 0,0-1-128 16,1-4 192-16,0-3-192 0,1 2 0 0,0-7 0 16,0-7 0-16,0 0-192 15,0 0-1680-15,0 0-336 0,0 0-64 0,-1-11-6432 16,1-2-1280-16</inkml:trace>
  <inkml:trace contextRef="#ctx0" brushRef="#br0" timeOffset="1082.994">1875 1238 13823 0,'0'0'1216'0,"-5"8"-960"0,-2-1-256 0,1 0 0 16,2-1 2464-16,-2 0 448 0,1-1 96 0,5-5 0 15,0 0-1888-15,0 0-384 0,-10-2-80 0,4 0-16 16,6 2 368-16,-6-7 64 0,3-2 16 0,-1-1 0 16,2-1-384-16,1 3-80 0,1 0-16 0,0 8 0 15,-1-8-464-15,1 8-144 0,0 0 0 0,0 0 0 16,0 0 0-16,0 0 0 0,0 0 0 0,0 0 0 15,0 0-480-15,5 9-48 0,1 1-16 0,-6-10-8928 16,6 8-1776-16</inkml:trace>
  <inkml:trace contextRef="#ctx0" brushRef="#br0" timeOffset="1819.469">2244 428 911 0,'0'0'0'0,"0"0"0"0,0 0 0 0,0 0 0 16,0 0 2112-16,0 0 352 0,0 0 64 0,0 0 16 16,0 0-976-16,0 0-192 0,0 0-32 0,0 0-16 15,0 0-240-15,0 0-64 0,0 0 0 0,0 0 0 16,0 0-16-16,0 0-16 0,0 0 0 0,-7 5 0 15,0 0-112-15,1 0-32 0,-2 2 0 0,0 2 0 16,-1 1-352-16,-1 1-80 0,-1 1-16 0,2 2 0 0,0 1-112 0,3-4-32 16,-1 4 0-16,-1 1 0 0,-1 3 48 15,-1 2 0-15,0 2 0 0,-1 0 0 0,0 0 48 0,-11 21 16 16,8-6 0-16,3-5 0 0,-1-3-48 0,3-2-16 16,1-3 0-16,2 3 0 0,1-2-96 0,2 0-16 15,2 1 0-15,1-1 0 0,0-2-32 0,1 1-16 16,0-1 0-16,4-2 0 0,1 0-144 0,0-3 128 15,1-3-128-15,3-1 128 0,2-2-128 0,2-1 0 16,0-2 144-16,-2-2-144 0,2 0 128 0,3-1-128 16,1-2 160-16,-1 0-160 0,-2-3 208 0,2 0-48 15,-1-1-16-15,2-1 0 0,0-1 48 0,-2-1 16 16,-1-2 0-16,1 1 0 0,-3-1-32 0,-1-2-16 16,0-1 0-16,-2-2 0 0,-1-1-32 0,-1 0-128 15,-1-2 192-15,1-2-64 0,0-3-128 0,-2 2 0 16,-1 1 0-16,0-2 128 0,-1-5-128 0,-2 1 0 0,0 2 0 15,-1 2 128-15,0 2-128 0,1 1 0 0,-2-1 0 0,-2 3 0 16,0 3 0-16,0 0 0 0,-2 0 0 0,4 8 0 16,-3-5 0-16,3 5 0 0,0 0 0 0,-10 3 0 15,1-2 0-15,0 5 0 0,0 2 0 0,0 5-176 16,-1 0 176-16,-2 3 0 0,0 3 0 0,-1 2-128 16,-1 0 128-16,2-1 0 0,-2-3 0 0,1-3 0 15,3 0-240-15,-1-1 48 0,2 0 0 0,4-2 0 16,1-2-560-16,4-9-96 15,0 0-32-15,0 0-8768 0,10 6-1744 0</inkml:trace>
  <inkml:trace contextRef="#ctx0" brushRef="#br1" timeOffset="21048.053">7436 7032 3679 0,'0'0'320'0,"0"0"-320"0,0 0 0 0,0 0 0 15,0 0 720-15,0 0 80 0,0 0 16 0,0 0 0 16,0 0-368-16,0 0-64 0,0 0 0 0,0 0-16 15,0 0-64-15,0 0-16 0,0 0 0 0,0 0 0 16,0 0 16-16,-6-3 0 0,-1-1 0 0,7 4 0 16,0 0 0-16,0 0 0 0,-9-1 0 0,9 1 0 15,-7-2-48-15,-1 1 0 0,-1 0 0 0,2 1 0 16,7 0 64-16,-10 0 16 0,0-1 0 0,-1 2 0 16,2 3 16-16,0 0 0 0,-4 0 0 0,1 0 0 0,0-2-32 0,1 2 0 15,-2 2 0-15,-1-2 0 0,0 1-112 0,0-1-16 16,-2 1-16-16,1 2 0 0,0 1-176 0,-2-2 0 15,-1 0 0-15,2 5 0 0,-1 1 0 0,2 0 160 16,-1-1-32-16,0 1-128 0,0-1 192 0,0 0-64 16,1 0 0-16,-3 2-128 0,3 2 128 0,-1-1-128 15,1 1 0-15,0 2 0 0,1-1 144 0,-1 0-144 16,0-2 0-16,0 1 144 0,0 1-144 0,1-1 192 16,-3 2-192-16,3 0 192 0,3 1-192 0,0 1 160 15,1-1-160-15,-2 0 160 0,0-2-160 0,4 1 192 16,1 1-192-16,2-1 192 0,1 1-192 0,-2-2 0 15,2 1 0-15,0-2 0 0,2-3 0 0,-2 3 0 16,3 0 0-16,1 1 0 0,1 0 0 0,3-2 0 16,-1-2 0-16,2 1 0 0,-2 1 176 0,2 0-48 0,-2 0-128 0,5 1 192 15,1-1-16-15,4-2-16 0,-4 0 0 0,1 1 0 16,0 3-160-16,-3 0 160 0,2 2-160 0,-3-3 160 16,2-2-16-16,-3 2 0 0,2 1 0 0,0 0 0 15,-3-1-144-15,-1 1 0 0,2 0 0 0,-3 0 0 16,-2-2 192-16,0 1-32 0,0 0-16 0,0 1 0 15,-1-2 32-15,0 1 0 0,-3 1 0 0,2 0 0 16,-2 2-48-16,1 1-128 0,-4 0 192 0,-2 2-64 16,-4 0-128-16,-2 0 160 0,-4 0-160 0,0 0 160 15,3-1-160-15,-2 0 160 0,-1-2-160 0,2 1 160 16,-2-1-160-16,3 0 0 0,-3 0 144 0,1-3-144 0,1-2 128 16,0 2-128-16,4-5 160 0,-1 2-160 0,-1 0 128 15,3 0-128-15,-1-3 0 0,2 1 0 0,1-4 0 0,0 2 0 16,1 0 0-16,2-4 0 0,-2-1 0 0,9-3 128 15,-8 4-128-15,1 0 0 0,1 0 0 0,6-4 0 16,-7 6 0-16,7-6 0 0,0 0 0 0,-3 10 0 16,0 0 0-16,1-1 0 0,2-9 0 0,0 9 0 15,0 1 0-15,1 1 0 0,3 1 0 0,3 2 0 16,-2 1 0-16,3 0 0 0,0-1 0 0,0 1 0 16,2 4 0-16,0-1 0 0,0 3 0 0,1 1 0 15,1 0 0-15,0 1 0 0,-2 1 0 0,1 1 0 16,1 0 0-16,2 3 0 0,-3 0 0 0,0 3 0 15,-2 1 0-15,1 2 0 0,-1 0 0 0,1-1 0 16,-2-1 0-16,1 0 0 0,-4 0 0 0,1 2 0 0,-2 2 0 16,-2-3 0-16,0-3 0 0,1 4 0 0,-1 2 128 0,-1 4-128 15,0 4 0-15,-1-1 176 0,-1-1-176 0,1 0 160 16,0-1 0-16,2 2 0 0,1 1 0 0,-2 6 0 16,-1 3-160-16,0 0 192 0,2-3-192 0,0 1 192 15,0-2-192-15,0-1 0 0,5 0 0 0,-3-1 0 16,1 1 0-16,2-1 0 0,0-1 0 0,3 0 0 15,4-4 0-15,-2 0 0 0,0-4 0 0,1-2 0 16,2 0 0-16,-1-2 0 0,1-1 0 0,0-2 0 16,0-1 0-16,1 1 0 0,-1 1 144 0,0-1-144 15,1-5 0-15,-1-2 128 0,2-4-128 0,-2-1 0 16,-1-1 0-16,1-3 144 0,0-3-144 0,-2-1 0 0,-3-2 0 16,2-4 0-16,-1-1 0 0,-2-2 0 15,-9-2-880-15,10 1-272 0,2-3-64 0,-12 2-8592 16</inkml:trace>
  <inkml:trace contextRef="#ctx0" brushRef="#br1" timeOffset="21887.574">4957 8643 23039 0,'-11'-1'2048'0,"11"1"-1648"15,-8-3-400-15,8 3 0 0,0 0 0 0,0 0-272 16,-6 10 32-16,1 1 16 0,2 4 224 0,0 1 0 16,-2 2 0-16,0 4-144 0,-2 2 144 0,-2 3 176 15,4 3-48-15,-6-2 0 0,-2-4 0 0,0 2-128 16,-2 2 192-16,1-1-64 0,-1 2-128 0,-1-3 0 15,-3 0 144-15,1-1-144 0,-1 1 160 0,1 1-32 16,-2-2-128-16,-1-2 192 0,1-6 0 0,-1 0 0 16,0 1 0-16,0-3 0 0,0-1 80 0,1 0 16 15,1-2 0-15,2-1 0 0,4-2-112 0,1-4-32 0,-1-2 0 0,1 2 0 16,-1 0-144-16,4 0 160 0,9-5-160 0,0 0 160 16,-5 3-160-16,5-3 0 0,0 0 0 0,0 0 0 15,0 0 0-15,0 0-176 0,0 0 48 0,9 2 0 16,2-4 0-16,2 2 0 0,1-3 0 0,3 2 0 15,1 2 128-15,2-1 0 0,1 1 0 0,2-1 0 16,2 0 0-16,0 0 0 0,1 1 0 0,1 0 0 16,0-3 0-16,1 0 0 0,0-2 0 0,2 2 0 15,0 0 0-15,-1-3-128 0,-1-2 128 0,1 0 0 16,-5 5 0-16,1 0 0 0,-2 1 0 0,0-5 0 16,-2-3 0-16,-2 1 0 0,-3 0 0 0,0-1 0 15,-2-2 0-15,-3 2 0 0,-4 0 0 0,-1 2 0 0,0-1 160 16,-3 0-32-16,-3 8-128 0,-1-10 192 0,-2-5 176 0,-2 1 16 15,-1 1 16-15,-3-2 0 0,-1-2 0 0,1-1 0 16,-3 0 0-16,0 3 0 0,-1 0-128 0,-2 5-16 16,1 2-16-16,2 1 0 0,-2 0-240 0,3-1 0 15,1-2 0-15,4 2 0 16,6 8-1552-16,-4-3-304 0,4 3-64 0,-7-6-16 0</inkml:trace>
  <inkml:trace contextRef="#ctx0" brushRef="#br1" timeOffset="22672.011">5370 8665 23951 0,'-15'-5'1056'0,"8"3"224"0,0 1-1024 0,7 1-256 0,0 0 0 0,0 0 0 16,-2 9 0-16,1 4 160 0,-4 2-160 0,4 4 128 15,0 3-128-15,1 2 0 0,0 4-160 0,2 2 160 16,4 4 0-16,-1 4-144 0,4 4 144 0,-3-1 0 0,-1-3 0 0,3 3 0 15,1 2 0-15,0 0 0 0,2-3 0 0,4-1 0 16,-2-4 0-16,0-2 0 0,3-3-128 0,-1-5 128 16,0-6-128-16,1-5 128 0,-4-4 0 0,0-6 0 15,0-1 0-15,-1-6 0 0,0-3 0 0,-1-2 192 16,2-2 0-16,-2-4-16 0,1-6 128 0,1 0 16 16,-4 0 16-16,2-2 0 0,1-3-176 0,-4-2-32 15,3-2-128-15,-3-3 192 0,-1-3-192 0,-2 2 144 16,0 1-144-16,1 0 128 0,0 0-128 0,-2 5 0 15,2 1 0-15,-2 7 0 0,0 2 0 0,-2 2 0 16,3 0 0-16,0 8 0 0,-4 7 0 0,0 0 0 16,0 0 0-16,0 0 0 0,0 0 0 0,0 0 0 15,7 7 0-15,-3 4 0 0,2 4 224 0,-1 3-32 0,-3 6-16 0,2 0 0 16,0 2 16-16,2 6 0 0,-3 5 0 0,0 7 0 16,0 3 16-16,1 3 16 0,0 3 0 0,-1 1 0 15,0 4-64-15,-2 4-16 0,-1 4 0 0,-1 1 0 16,-2 1-144-16,2 0 0 0,2 0 144 0,-3 0-144 15,-3 0 0-15,-1-3 0 0,0-4 0 0,-2-3 128 16,-1-3-128-16,-3-3 176 0,1-1-176 0,-1 1 192 16,-5-1-16-16,0-2 0 0,0-5 0 0,-1-5 0 15,-2-2 0-15,-3-4 0 0,1-2 0 0,-4-4 0 16,2-3-32-16,-3-2 0 0,-5-1 0 0,-3-3 0 16,1-4-144-16,-1-4 128 0,1-6-128 0,1-4 128 15,-2-3-128-15,3-5-176 0,3-5 48 0,-1-3 0 0,1-5-112 16,1-2-16-16,-1-6 0 0,4-3 0 15,4-3 96-15,3 2 16 0,4 1 0 0,7 3 0 0,5 3 144 16,9 4 192-16,2 2-32 0,6 3-16 0,6-1-144 0,2 2 192 16,6 0-192-16,4 3 192 0,3 3-64 0,5 1 0 15,5 0 0-15,3 2 0 0,5 0 64 0,3 2 16 16,1-1 0-16,-2 4 0 0,-4 0-208 0,1 2 128 16,-3 0-128-16,0 0 0 0,-3-4-176 0,-5 4-128 15,-3-1-16-15,-4 0-13440 0</inkml:trace>
  <inkml:trace contextRef="#ctx0" brushRef="#br1" timeOffset="25656.161">14789 5115 911 0,'0'0'0'0,"0"0"0"0,5-5 0 0,5 2 0 15,-2 2 1200-15,2 2 144 0,-2 2 48 0,2-2 0 16,1-2-944-16,-2 1-176 0,4 1-32 0,0 2-16 16,0-3-96-16,2 0-128 0,1-2 176 0,0 2-176 15,0 2 320-15,0-2-32 0,3-3-16 0,1 0 0 16,1 5 176-16,-1 0 48 0,2-2 0 0,3 0 0 0,0-1-128 0,-1 1-32 16,3 0 0-16,1-1 0 0,2-2-144 0,1 0-48 15,1-2 0-15,-1 2 0 0,6 3 32 0,-1 0 0 16,0-1 0-16,2 2 0 0,0 3 80 0,0-2 0 15,-2-1 16-15,1 1 0 0,1 0-16 0,2 2-16 16,3-1 0-16,-2-2 0 0,1-1-16 0,3 2 0 16,3 2 0-16,0-2 0 0,-3 0-96 0,0-2 0 15,1-1-128-15,1 0 192 0,1 0-64 0,3 1 0 16,3 1-128-16,0-1 192 0,-1 0-64 0,-1 1 0 16,0 0-128-16,-1-1 192 0,0-6-192 0,3 3 144 15,-1 1-144-15,4 0 128 0,-4 2-128 0,2 0 128 16,-5-2-128-16,2-1 128 0,0 4-128 0,2-1 0 0,1-1 144 15,0 0-144-15,3 1 128 0,-2 0-128 0,-7 2 160 0,1 0-160 16,-2-1 0-16,2-2 0 0,1-3 0 0,0 3 0 16,-4 2 0-16,2 1 0 0,-1 0 0 0,-2-2 0 15,-1 1 0-15,-2-1 0 0,-1-1 0 0,-2-1 0 16,-1 0 176-16,1 0-176 0,-2 1 192 0,1 0-192 16,-2-1 192-16,-3 2-64 0,0 0 0 0,-2 1-128 15,-2 0 176-15,-3-2-176 0,1-1 160 0,-5 2-160 16,0 0 192-16,-2 0-64 0,0-3-128 0,0 2 192 15,-1-1 0-15,1 1 0 0,1 1 0 0,-2 0 0 16,-2-2-64-16,-1 1 0 0,-3 1-128 0,1 1 192 16,0 0-64-16,-2-1-128 0,-2-1 176 0,-1 2-176 15,0 1 192-15,-1 0-192 0,-9-2 192 0,8 1-192 16,-8-1 192-16,9 4-192 0,-9-4 192 0,0 0-192 0,0 0 0 0,0 0 0 16,0 0 0-16,-12 3-9152 15</inkml:trace>
  <inkml:trace contextRef="#ctx0" brushRef="#br1" timeOffset="31031.776">7689 7060 6447 0,'0'0'576'0,"0"0"-576"15,0 9 0-15,0-9 0 0,0 0 192 0,0 0-64 16,-4 11 0-16,2-4-128 0,2-7 128 0,0 0-128 15,0 0 0-15,0 0 0 0,6 9 0 0,-1-3 0 16,-5-6 0-16,0 0 0 0,0 0 160 0,0 0-160 16,5 4 128-16,-5-4-128 0,0 0 400 0,0 0 0 15,9 1 0-15,-9-1 0 0,0 0 0 0,0 0 0 16,0 0 0-16,0 0 0 0,9-1-80 0,-9 1 0 16,0 0-16-16,0 0 0 0,0 0 32 0,0 0 16 15,8 1 0-15,-8-1 0 0,10-4 48 0,-10 4 16 0,0 0 0 0,0 0 0 16,0 0-192-16,0 0-32 0,1-7-16 0,-1 7 0 15,0 0-176-15,0 0 0 0,0 0 0 0,4-8 0 16,-4 8-192-16,0 0 48 0,2-7 0 0,-2 7 0 16,5-7 144-16,-5 7-128 0,0 0 128 0,0-6-128 15,0 6 128-15,0 0-160 0,-1-8 160 0,1 8-160 16,0 0-144-16,0 0-16 0,0 0-16 0,0 0 0 16,2-10-416-16,0 2-80 15,-2 8 0-15,0 0-16 0,-2-9 240 0,2 9 48 0,-4-7 16 0,4 7 0 16,-5-7 416-16,5 7 128 0,-4-4 0 0,-4 0 0 15,1 2 304-15,0 0 160 0,7 2 48 0,-8-2 0 0,8 2 0 0,0 0 16 16,0 0 0-16,-8 3 0 0,8-3-176 0,0 0-32 16,-6 1-16-16,6-1 0 0,-8 5-128 0,8-5-32 15,0 0 0-15,0 0 0 0,0 0-16 0,0 0-128 16,6 6 192-16,1 0-64 0,3-2 96 0,0-1 16 16,0 1 0-16,0-3 0 0,0 0 112 0,-1-1 32 15,2 0 0-15,0 0 0 0,4 1 0 0,-1-1 16 16,0 0 0-16,1 0 0 0,-1 0-80 0,1 2 0 15,3 2-16-15,-2-4 0 0,1-3-32 0,2 2 0 16,2 1 0-16,1-1 0 0,1-1-32 0,0 1-16 16,4 1 0-16,1-1 0 0,0-1-32 0,0-1 0 15,0-1 0-15,2 2 0 0,1 1 64 0,0 0 16 16,1-1 0-16,0 0 0 0,-3 0 48 0,2 1 0 16,1-1 0-16,2-2 0 0,2 0-80 0,0 0-16 0,-5-1 0 0,5 1 0 15,1 4-48-15,0-1-16 0,0-1 0 16,-4 2 0-16,1 1-32 0,0-1 0 0,-2 0 0 0,0 0 0 15,1-3 0-15,2 1 0 0,0 1 0 0,1 1 0 16,2-2-128-16,-2 1 0 0,4-1 144 0,-3 1-144 16,-1 1 128-16,1 0-128 0,-1 0 128 0,3-3-128 15,-3-1 0-15,2 2 144 0,4-3-144 0,-2 3 0 16,-4-1 128-16,1 2-128 0,1 1 0 0,-1 0 0 16,1-1 128-16,-4 0-128 0,-1-1 144 0,1 2-144 15,-1 0 128-15,2 0-128 0,-1-1 0 0,1 1 144 16,-1 3-144-16,3-2 160 0,-1-1-160 0,0 2 160 15,1 1-160-15,-3-1 0 0,0-1 0 0,0 1 128 16,-2 0-128-16,3-4 0 0,-2-1 0 0,1 2 0 16,-1 2 0-16,0 2 0 0,-1-1 0 0,1-1 0 0,2-2 0 0,-1 1 0 15,-2 2 0-15,0-1 0 0,0-2 0 16,1 1 0-16,-2 0 0 0,3 0 0 0,0-1 0 0,-2 0 0 16,-1-3 0-16,1 3 0 0,4 2 0 0,-1-1 128 15,0 0-128-15,-3 2 0 0,0 0 0 0,-2-1 0 16,0 1 0-16,-4 0 0 0,2-2 0 0,0 0 0 15,0 0 0-15,-3 0 0 0,-1 0 0 0,4 0 0 16,-3-1 0-16,2 0 0 0,1 1 0 0,1 1 0 16,-1 2 128-16,-1 0-128 0,-2-4 0 0,-2 2 0 15,-1 2 0-15,-1-1 0 0,-2-2 0 0,0 0 0 16,-1 0 0-16,-2 0 128 0,0 2-128 0,-3-2 0 16,0-1 0-16,-1 2 0 0,2 2 0 0,-2-1 0 15,-1-2 0-15,0 0 0 0,-1 0 128 0,1 2-128 16,3 1 0-16,-4 1 128 0,-1-4-128 0,0-3 160 0,-1 2-160 0,2 1 160 15,-2 1-160-15,-8-1 0 0,9 0 144 0,-1 0-144 16,1 3 144-16,0-2-144 0,0 0 192 0,1-1-192 16,-10 0 0-16,8 0 0 0,1 1 0 0,0 0 0 15,0-1 0-15,1 0 0 0,-10 0 0 0,10 0 0 16,1 0 0-16,1 0 0 0,-3-1 192 0,0 1-192 16,4 0 0-16,-5 1 0 0,2 0 0 0,1-1 0 15,-2-1 0-15,1 0 0 0,1 0 0 0,-2 1 0 16,0 0 0-16,-1 0 0 0,-8 0 0 0,11-1 0 15,0 0 0-15,-2 1 0 0,0-3 0 0,1 2 0 16,-1 0 0-16,1 0 128 0,-2 0-128 0,1-1 0 16,1 1 144-16,1 0-144 0,0 1 0 0,2-2 144 0,-3-1-144 0,1 1 0 15,0 0 0-15,2-2 0 0,-1 2 0 0,-1 2 0 16,-2-3 0-16,1 2 0 0,0 1 128 0,1 0-128 16,3 0 0-16,-4 0 128 0,0-1-128 0,2 1 0 15,-2 0 144-15,1 0-144 0,0 1 0 0,-2-1 128 16,1 0-128-16,1 1 0 0,-2 0 0 0,1 0 0 15,-2-1 0-15,1 0 128 0,0 0-128 0,-9 0 0 16,8 2 0-16,2-1 128 0,-10-1-128 0,8-1 0 16,2 1 0-16,-2 1 0 0,-8-1 0 0,9 0 128 15,-9 0-128-15,10 0 0 0,-3 0 0 0,-7 0 144 16,9 0-144-16,-9 0 0 0,0 0 128 0,9 2-128 16,-9-2 0-16,9 2 0 0,-9-2 0 0,10 1 0 15,-10-1 128-15,8 1-128 0,-8-1 0 0,0 0 128 0,10-1-128 16,-10 1 0-16,0 0 128 0,8 3-128 0,-8-3 0 15,8 0 0-15,-8 0 0 0,0 0 0 0,7 2 128 0,-7-2-128 16,0 0 0-16,0 0 0 0,0 0 0 0,0 0 0 16,0 0 128-16,0 0-128 0,0 0 0 0,0 0 0 15,0 0 144-15,0 0-144 0,0 0 0 0,0 0 144 16,9 3-144-16,-9-3 0 0,0 0 144 0,0 0-144 16,0 0 0-16,0 0 0 0,0 0 0 0,0 0 0 15,7 1 0-15,-7-1 0 0,0 0 0 0,0 0 0 16,9 0 0-16,-9 0 0 0,0 0 0 0,0 0 0 15,0 0 0-15,0 0 0 0,0 0 0 0,0 0 0 16,0 0 0-16,0 0 0 0,0 0 0 0,0 0 128 16,0 0-128-16,7-1 0 0,-7 1 0 0,0 0 128 0,0 0-128 0,0 0 0 15,8-2 128-15,-8 2-128 16,0 0 0-16,0 0 0 0,8-1 0 0,-8 1 0 0,0 0 0 0,7-2 0 16,-7 2 0-16,7-3 128 0,-7 3-128 0,8-3 0 15,-3-1 0-15,-5 4 0 0,7-3 0 0,-7 3 0 16,0 0 0-16,0 0 0 0,9-4 0 0,-9 4 0 15,6-3 0-15,-6 3 0 0,10-3 0 0,-10 3 0 16,0 0 0-16,10-3 0 0,0-1 0 0,0 1 0 16,1 2 0-16,-3 0 0 0,-8 1 0 0,8-1 0 15,2 0 0-15,-10 1 0 0,9-2 0 0,-9 2 0 16,10-3 0-16,-10 3 0 0,8-1 0 0,-8 1 0 16,0 0 0-16,8-2 0 0,-8 2 0 0,0 0 0 15,0 0 0-15,9-1 0 0,-9 1 0 0,8 0 0 16,-8 0 0-16,0 0 0 0,0 0 0 0,9-2 0 0,-9 2 0 15,0 0 0-15,0 0 0 0,9 0 0 0,-9 0 0 16,0 0 0-16,0 0 0 0,0 0 0 0,0 0 0 0,8 3 0 16,-8-3 0-16,0 0 0 0,0 0 0 0,7 6 0 15,-7-6 0-15,0 0 0 0,7 5 0 0,-7-5 0 16,5 8 0-16,-5-8 0 0,3 7 0 0,-3-7 0 16,6 11 0-16,-3-1 0 0,2 0 0 0,-4 0-128 15,1 0 128-15,0 2 0 0,0 2 0 0,-1 1 0 16,-1-2 0-16,0 2 0 0,0 2 0 0,0 0 0 15,1 1 0-15,-1 5 0 0,0-1 0 0,0 2 0 16,0 2 0-16,0-1 0 0,2 2 0 0,-2 3 0 16,0 0 0-16,0 2 0 0,2 0 0 0,-2 0 0 15,0-3 0-15,-2 2 0 0,0 0 0 0,1 3 0 0,0 2 0 0,0 1 0 16,0 0 0-16,0 1 0 0,-1 1 0 0,1-1 0 16,0 1 0-16,-1-1 0 0,-1-1 0 0,0-2 0 15,1 0 0-15,-1-1 0 0,2-1 0 0,-1 1 0 16,1 0 0-16,0 3 0 0,1 0 0 0,0 2 0 15,-2-3 0-15,1 0 128 0,0-2-128 0,-1 4 0 16,1-3 0-16,0 2 0 0,-3-1 0 0,1 1 0 16,-3 1 0-16,1 2 0 0,-2 1 0 0,0-1 128 15,2-1-128-15,-3-1 0 0,2 1 0 0,-1-2 0 16,-1 2 0-16,-1 2 128 0,1 3-128 0,-2 0 0 16,2-2 0-16,-2 1 128 0,1 2-128 0,1-1 0 15,-3 0 0-15,1-3 0 0,0-3 0 0,0 0 0 16,1-1 0-16,-1 2 0 0,1 1 0 0,1-3 128 15,-1-3-128-15,1 1 0 0,-1 1 0 0,3-3 0 0,-4-2 0 0,3-1 128 16,-1 0-128-16,3-2 128 0,-2 1-128 0,2 0 128 16,0-1-128-16,1 3 0 0,0 3 128 0,-1 0-128 15,1 1 0-15,-2 0 144 0,3-2-144 0,0-2 0 16,-1 0 0-16,-1 0 0 0,1 0 0 0,0-3 0 16,2 0 144-16,-1-1-144 0,-1 2 0 0,2 1 144 15,1-2-144-15,0 1 0 0,0-3 0 0,0 2 0 16,0-1 144-16,1 0-144 0,0-4 160 0,0 0-160 15,0 0 160-15,1 0-160 0,1-3 160 0,0-1-160 16,0-3 128-16,1 2-128 0,1 0 0 0,-3-2 0 16,0-3 128-16,1-1-128 0,0 0 0 0,0 0 144 0,-1 0-144 15,0-1 0-15,0 3 0 0,0-2 0 16,-1-1 0-16,0-1 0 0,0-2 0 0,0-1 0 0,0-7 0 16,-2 9-144-16,-1 0 0 0,3-9-9456 15,-6 2-1872-15</inkml:trace>
  <inkml:trace contextRef="#ctx0" brushRef="#br1" timeOffset="31828.433">7706 11055 22111 0,'-12'0'1968'0,"2"2"-1584"16,0 1-384-16,2 0 0 0,2-1 0 0,2 0 0 15,-1 2-224-15,5-4 80 0,0 0 144 0,0 0-128 16,0 0 128-16,14 7-128 0,7 1 128 0,2-3 0 16,4 0 0-16,3 0 0 0,2-1 0 0,0-1 0 15,3 0 0-15,3-1 0 0,3 0 0 0,4 0 128 16,3-2-128-16,3-2 0 0,0-2 160 0,4 1-32 15,1 0-128-15,3 0 192 0,-4 3 32 0,3-1 0 16,3-2 0-16,2 1 0 0,4 0 80 0,1-2 16 16,-1 0 0-16,3-2 0 0,2 1-64 0,5 1 0 0,3-3 0 15,1 0 0-15,1-3-80 0,2 3-32 0,3-4 0 0,2 2 0 16,4 0-144-16,-1 0 0 0,1 1 144 0,-1 0-144 16,3 0 0-16,-2 2 128 0,-2 0-128 0,2 1 0 15,0 1 0-15,0 1 0 0,-2 0 0 0,1-1 0 16,3 0 0-16,-3 2 0 0,0-2 0 0,-5 3 0 15,-2 2 0-15,0-2 0 0,0-1 0 0,-2 2 128 16,0 1-128-16,-3-1 0 0,-5-1 0 0,2 0 0 16,2-2 0-16,-4 3 0 0,-1 4 0 0,-3-2 0 15,0-4 0-15,-4 0 0 0,-3 0 0 0,0 2 128 16,0 0-128-16,-3 0 0 0,-5 0 0 0,-6 0 128 16,-1 0-128-16,0 2 128 0,3-2-128 0,-2-2 128 0,-1 2-128 0,-2-1 0 15,-2-2 128-15,-2 1-128 0,-6 0 0 0,-4 0 144 16,-3-1-144-16,-4-1 0 0,-4 1-144 0,-6-1-144 15,-1-2-32-15,-7 2-7360 16,-8 4-1488-16</inkml:trace>
  <inkml:trace contextRef="#ctx0" brushRef="#br1" timeOffset="32696.914">8870 5757 11967 0,'0'0'1072'0,"-8"-2"-864"0,0 0-208 0,8 2 0 15,-5-3 592-15,5 3 80 0,0 0 16 0,0 0 0 16,-7-4-176-16,7 4-48 0,0 0 0 0,6-6 0 16,-2 0-192-16,5 2-32 0,2-2-16 0,3 1 0 15,2 1-48-15,1-2-16 0,2-3 0 0,2 5 0 16,1-1-16-16,2 2 0 0,-1 0 0 0,2 3 0 15,3 0 64-15,-3 0 16 0,1 2 0 0,0 0 0 16,-3 2-48-16,2 1-16 0,-4 3 0 0,0-1 0 16,-1 2-32-16,-2 0-128 0,-3 4 192 0,-2 2-64 15,-2-2 128-15,-1 3 0 0,0 4 16 0,-6 3 0 16,-1 4 112-16,-6 3 0 0,-1 4 16 0,-4 4 0 16,-1 0-80-16,-3-1 0 0,-1-3-16 0,0-3 0 15,-1-4-160-15,-2 1-16 0,2-3-128 0,-3-1 192 0,1-4 96 0,-2 0 16 16,0 1 0-16,0-4 0 0,-1-1 32 0,2-1 16 15,-2 0 0-15,3 1 0 0,1-1-176 0,4-4-48 16,4-2 0-16,1-1 0 0,-3-2-128 0,5 1 0 16,4-7 0-16,0 10 0 0,0-10 0 0,0 0 128 15,0 0-128-15,10 6 0 0,1 0 128 0,3-2-128 16,1-3 0-16,5-1 128 0,2 0-128 0,-1-1 192 16,3-1-192-16,-1-1 192 0,3-4-192 0,-1 2 0 15,1 0 144-15,1-2-144 0,1-1 0 0,-1 0 144 16,0 3-144-16,1-1 0 15,0 1-288-15,1-3-160 0,-3-4-48 0,1 1-11280 0</inkml:trace>
  <inkml:trace contextRef="#ctx0" brushRef="#br1" timeOffset="33410.887">9873 6202 20271 0,'-11'-10'1792'0,"7"4"-1424"0,1 0-368 0,2 1 0 15,1-1 448-15,0 6 32 0,2-8 0 0,4 0 0 0,3 0-480 0,2-4 0 16,2-2 0-16,1 0-160 0,1-1 160 0,0-2 0 15,1 0-144-15,2-1 144 0,-1 4 0 0,1 2 0 16,-1 2 0-16,-2 1 0 0,-3 2 0 0,-1 4 0 16,0 3 0-16,-1 1 0 0,-10-1 0 0,9 7 0 15,-2 4-176-15,-2 4 176 0,-2 3 0 0,-2 5 304 16,-2 2-48-16,0 3-16 0,0 0-16 0,-2 3 0 16,-5 0 0-16,0 3 0 0,0 2-32 0,-3-2 0 15,-1-2 0-15,-1-3 0 0,5-1 96 0,0-5 16 16,0-5 0-16,3-5 0 0,1-1 240 0,3-3 48 15,1-9 16-15,0 0 0 0,0 0-128 0,0 0-32 16,0 0 0-16,0 0 0 0,3-9-128 0,2-4-48 16,4-7 0-16,2-1 0 0,0 1-272 0,2-2 0 15,1-3 0-15,2 1 0 0,0-1 0 0,1-2 0 0,-2 3 0 0,1 3 0 16,-1 2 0-16,1 2 0 0,0 4 0 0,-1 2 0 16,0 0 0-16,-1 4 192 0,0 1-48 0,-1 2 0 15,1 4 0-15,-3 4 0 0,1 0 0 0,-1 3 0 16,-1 0-144-16,1 4 0 0,-3 1 0 0,-1 5 0 15,-3 1 0-15,1 1 0 0,-4 1 0 0,-1 2 0 16,-1 1 0-16,1 0 128 0,-4 0-128 0,-1-3 0 16,-3-4 0-16,1-2 0 0,2-1 128 0,3-2-128 15,2-11 0-15,-6 7 0 0,6-7 144 0,0 0-144 16,0 0 144-16,0 0-144 0,0 0 192 0,0 0-192 16,8-13 192-16,1-3-192 0,1-3 192 0,1-1-192 15,0-2 0-15,4-2 0 0,6 0 0 0,1 0 0 16,1-3 0-16,-1 1 0 0,3 2-160 0,0 2 160 0,0 1 0 0,2 1 0 15,-3 2-144-15,-1 1 144 0,0 2 160 16,0 4 96-16,-1 2 0 0,0 7 16 0,-4 6 48 0,-2 5 0 16,0 4 0-16,-2 3 0 0,1 2-64 0,-4 6 0 15,-1 5 0-15,-1 2 0 0,-4 2-16 0,-1 3-16 16,-3 0 0-16,-1 5 0 0,0 1-224 0,3 0 0 16,0-2 0-16,2 1-10304 15,-1-5-2160-15</inkml:trace>
  <inkml:trace contextRef="#ctx0" brushRef="#br1" timeOffset="39497.928">3739 13246 17791 0,'-14'8'784'0,"9"-2"176"0,5-6-768 0,0 0-192 16,-7 1 0-16,7-1 0 0,0 0 0 0,0 0 128 16,0 0-128-16,0 0 128 0,0 0 0 0,0 0-128 15,0 0 192-15,10 2-64 0,1-2 192 0,1-1 16 16,2-3 16-16,-1-1 0 0,1-2 64 0,1 0 16 15,2-3 0-15,0 0 0 0,0-1-160 0,1-2-16 16,1-2-16-16,4 0 0 0,1-4-64 0,-1 3-16 16,-6-1 0-16,4-3 0 0,4-4 32 0,-3 2 16 0,1 4 0 0,-2-1 0 15,0-1-16-15,-3 4-16 0,-6-2 0 16,0 3 0-16,0 2 128 0,0 2 16 0,-4-1 16 0,2 1 0 16,-3 1-16-16,1 4 0 0,-2 1 0 0,-6 5 0 15,5-9-176-15,-5 9-144 0,0 0 192 0,0 0-192 16,0 0 176-16,0 0-176 0,0 0 160 0,0 0-160 15,4 11 160-15,-1 1-160 0,-2-1 160 0,-1 5-160 16,0 6 208-16,0 5-48 0,0 4-16 0,0 1 0 16,-1 0 0-16,0 6 0 0,-1 3 0 0,1 1 0 15,1 0 16-15,-1 1 0 0,-3 1 0 0,1 3 0 16,0 3 32-16,2-2 0 0,-1-6 0 0,1 0 0 16,-3-2 128-16,0-1 16 0,1-3 16 0,1-2 0 15,-2-1-32-15,-1-3-16 0,-2-1 0 0,4-4 0 16,-1 1-96-16,-1-1-16 0,1-3 0 0,-1-4 0 0,0 2-64 0,2-1 0 15,0-4-128-15,1-3 192 0,-3-1-192 0,1-1 128 16,3-1-128-16,1-9 0 0,0 0 0 0,0 0-192 16,0 0 16-16,0 0 0 15,0 0-1424-15,0 0-304 0,-8 2-48 0,1 0-6544 16,7-2-1296-16</inkml:trace>
  <inkml:trace contextRef="#ctx0" brushRef="#br1" timeOffset="39742.128">3714 14190 17503 0,'0'0'768'0,"0"0"176"0,0 0-752 0,0 0-192 0,0 0 0 0,6-4 0 16,2 0 800-16,2 2 128 0,3-3 32 0,3 0 0 15,1 0 112-15,5-2 16 0,2-4 16 0,2 2 0 16,5-2-368-16,2-1-80 0,1-2-16 0,5 1 0 15,7 0-128-15,-4 1-48 0,-3 1 0 0,-2 2 0 16,1 0-208-16,-5 0-32 0,-5-1-16 0,1 5 0 16,-4-1-368-16,1 1-80 0,-6-2-16 0,1 2-8384 15,-3-1-1664-15</inkml:trace>
  <inkml:trace contextRef="#ctx0" brushRef="#br1" timeOffset="40494.437">4879 13660 25567 0,'-10'-6'1136'0,"10"6"224"0,0 0-1088 0,-5-5-272 0,0-4 0 0,4 0 0 16,1-1 0-16,1 3 160 0,4-3-160 0,0-1 128 15,2-3 0-15,0-3 0 0,0-3 0 0,1 0 0 16,2 4-128-16,3-2 192 0,1 0-192 0,3 1 192 15,0 3-64-15,2 0-128 0,-4-3 192 0,1 6-64 16,-1 9-128-16,-2 1 0 0,-1-1 0 0,-1 2 0 16,-11 0 0-16,12 7 0 0,-1 9 0 0,-2 2 128 15,-3-1-128-15,-3 5 0 0,-1 5 0 0,-3 0 128 16,-2 1 96-16,0 1 16 0,-6 1 0 0,2 0 0 16,-3 0 144-16,0 0 48 0,0-2 0 0,-1-4 0 15,-2-4 64-15,2-1 16 0,2-3 0 0,2-3 0 16,0-6 16-16,7-7 16 0,0 0 0 0,0 0 0 15,0 0-96-15,0 0 0 0,0 0-16 0,2-7 0 0,3-4-176 16,0-1-16-16,1-4-16 0,1 0 0 0,0-4-96 0,3 0-128 16,-1-1 176-16,3 0-176 0,-2-2 0 0,5 2 0 15,2 0 0-15,-2 5 0 0,0-2 0 0,1 3 0 16,-1 2 0-16,1 3 0 0,0 4 0 0,1 5 0 16,-1 5 0-16,0-1 0 0,-2 0-144 0,-1 4 144 15,1 3-128-15,-3 3 128 0,0 1 0 0,-1-1-128 16,-5-1 128-16,0 3 0 0,2 1 0 0,-4 0-128 15,0-1 128-15,0-2 0 0,-2-2 0 0,-1-1 0 16,0 1 0-16,0-11-128 0,0 0 128 0,0 0 0 16,0 0 0-16,0 0 0 0,10-8 0 0,1-3 128 15,3-4-128-15,-3-3 128 0,0 1-128 0,1-2 176 16,2-3-176-16,2 1 192 0,-1-1-192 0,0 4 128 0,2-1-128 16,1 3 128-16,0 3-128 0,1 4 160 0,1 4-160 0,0 4 160 15,-1 2 144-15,2 3 16 0,-2-1 16 16,0 6 0-16,2 8 16 0,-1 3 0 0,-3 1 0 0,1 1 0 15,-2 5-128-15,-1-2-32 0,1 0 0 0,-2-1 0 16,-2-2-192-16,-1-2 128 0,2-2-128 0,0 1 0 31,-2 1-880-31,3 0-272 0,1-3-48 0,2-4-15312 0</inkml:trace>
  <inkml:trace contextRef="#ctx0" brushRef="#br1" timeOffset="43656.342">5975 8417 14335 0,'0'-20'640'0,"-2"7"128"0,1-2-624 0,0-2-144 0,-3-1 0 0,2-1 0 15,1-1 464-15,-2 0 64 0,-1 1 16 0,0-1 0 16,-2 1-112-16,1-1-32 0,-5 0 0 0,2-2 0 15,-3 3-80-15,0 0 0 0,-2 0-16 0,-2 3 0 16,0-3-48-16,-4 1 0 0,-3 3 0 0,-2 0 0 16,1-1-256-16,-3 1 0 0,-2 3 0 0,0 2 0 15,-2 1 0-15,-2 2 0 0,-1 3 0 0,-3 1 0 16,-4 1 0-16,-1 3 0 0,0 1 0 0,-3 3 0 16,-3 2 0-16,3 2 0 0,4 2-128 0,-5 3 128 0,-2 0 0 0,0 6 0 15,0 3 0-15,-5 1-144 0,-1 3 144 16,2 3 0-16,-4 5 0 0,2 1-128 0,0 1 128 0,1 1 0 15,2-1-144-15,0 2 144 0,5 3 0 0,2 4 0 16,-1 4 0-16,5 2 0 0,2 0 0 0,3 4 0 16,2 3 0-16,1 3-176 0,5-3 176 0,1 6 0 15,1 1 0-15,3 6-128 0,3 2 128 0,4 1 0 16,3-1-144-16,1 0 144 0,4-1-288 0,3-1 16 16,3-4 0-16,4 3 0 0,2-1 80 0,4-2 0 15,3 1 16-15,-1 0 0 0,2-3 176 0,4-1-160 16,4-6 160-16,1-3-160 0,0-6 160 0,3-3-128 15,1-2 128-15,5-1-128 0,5-4 128 0,5-4 0 16,3-3 0-16,3-2 0 0,1-3 224 0,1-4-32 0,2-6 0 16,6-4 0-16,4-3-64 0,3-2 0 0,1-7-128 15,0-4 192-15,-3-4-192 0,2-8 0 0,1-5 0 0,3-10 0 16,-2-8 0-16,6-6 0 0,-3-5 0 0,1-2 0 16,-2-3 0-16,0-3 0 0,0-4 0 0,2-1 144 15,-2-4-144-15,-3-2 0 0,-6-2 0 0,-3-1 0 16,-2 1 144-16,-9-6 0 0,-10-7 0 0,-1-3 0 15,-3-4 384-15,-9-4 80 0,-8-5 16 0,-12 4 0 16,-7 3 208-16,-10 5 64 0,-4 2 0 0,-10 9 0 16,-5 6 272-16,-4 9 64 0,-4 6 16 0,-4 10 0 15,-2 6-448-15,-7 7-96 0,-1 6 0 0,-2 4-16 16,2 7-688-16,3 5 0 0,2 3-176 0,6 0 48 16,4 3-2560-16,2 1-512 0,-7-5-112 15,19 4-16-15</inkml:trace>
  <inkml:trace contextRef="#ctx0" brushRef="#br1" timeOffset="45579.097">3970 12519 9215 0,'-8'-1'400'0,"-2"3"96"0,-1 3-496 0,1 0 0 0,-1 2 0 0,-1 1 0 16,-4 0 640-16,0 6 48 0,-2 5 0 0,-2 0 0 15,-2 3-160-15,-1 3-16 0,-2 3-16 0,-4 4 0 16,-1 3 160-16,-3 6 48 0,-3 5 0 0,3 6 0 16,3 3 192-16,-1 8 32 0,0 6 16 0,1 2 0 15,1-2-256-15,3 4-48 0,4 4-16 0,2 0 0 16,5 1-304-16,0 0-64 0,3 0-16 0,3 0 0 16,3 0-240-16,4-1 176 0,4-2-176 0,4-2 160 15,3-2-160-15,5 0 0 0,2-2 0 0,6-5 0 16,5-8 0-16,5-5 0 0,6-5 0 0,4-7-176 15,3-8-432-15,5-6-96 0,2-3 0 0,7-4-8624 16</inkml:trace>
  <inkml:trace contextRef="#ctx0" brushRef="#br1" timeOffset="46031.641">6251 12719 19343 0,'-12'-5'1728'0,"2"-1"-1392"0,1 4-336 0,3-1 0 16,6 3 432-16,0 0 16 0,0 0 0 0,0 0 0 15,0 0-272-15,10 1-48 0,1 1-128 0,5 6 192 16,0 4-192-16,6 5 0 0,3 1 0 0,5 4 0 16,2 2 208-16,1 4-48 0,-1 3-16 0,0 3 0 15,-1 2 48-15,-2 10 16 0,-1 10 0 0,-3 4 0 16,-3-1 48-16,-4 5 0 0,-8-2 0 0,-5 5 0 15,-3 6-128-15,-5 1 0 0,-7-1-128 0,-4-2 192 16,-6-3 0-16,-4-2 0 0,-3-3 0 0,-2-5 0 0,-4-4 192 16,-2-4 48-16,0-6 0 0,1-2 0 0,1-2 128 0,0-3 16 15,0-4 16-15,-1-3 0 0,3-2-416 0,5-3-176 16,0-2 128-16,6-4-128 0,2-4-192 0,4-4-128 16,1-5-32-16,4-5-12016 15</inkml:trace>
  <inkml:trace contextRef="#ctx0" brushRef="#br1" timeOffset="46403.261">7693 12744 20895 0,'-15'-7'928'0,"4"6"192"0,-4 3-896 0,-1 1-224 0,-2 0 0 0,-1 2 0 16,1 0 144-16,-4 3-16 0,-2 3 0 0,2 4 0 15,-1 0 176-15,0 4 16 0,-2 1 16 0,1 6 0 16,2 5 240-16,-4 5 32 0,1 7 16 0,0 6 0 15,0 6 0-15,1 5 0 0,0 1 0 0,1 5 0 0,-2 3-192 16,1 2-48-16,1 5 0 0,4 0 0 0,-3-6-256 16,3 1-128-16,2-6 0 0,3-3 128 0,3 0-128 0,4-5 0 15,0-5 0-15,4-6 0 0,2-6 0 0,3-5 0 16,4-3-192-16,4-4 192 16,5-6-576-16,4-3 0 0,2-4 0 0,6-5-11424 15</inkml:trace>
  <inkml:trace contextRef="#ctx0" brushRef="#br1" timeOffset="46914.349">8077 13089 29423 0,'-12'-10'1296'0,"6"7"288"0,6 3-1264 0,0 0-320 0,0 0 0 0,0 0 0 16,-9 6 0-16,3 1-144 0,-5 0 16 0,1 3 0 15,1 1-16-15,-4 3 0 0,-2 3 0 0,-1 0 0 16,-2-3 0-16,-1 3 0 0,-6 0 0 0,0 2 0 16,0 1 144-16,-4 1 0 0,-2-3 0 0,2 2 0 15,-1 2 160-15,6 0-32 0,3-3-128 0,1 1 192 16,-4-2-192-16,4 1 176 0,5 1-176 0,1-5 160 15,3-3-160-15,4-3 0 0,1-2 0 0,6-7 0 16,-1 9 0-16,1-9 192 0,7 8-192 0,6-2 192 16,2-2-192-16,1 0 0 0,0-2 144 0,7 1-144 0,7 0 0 0,0 0 0 15,-1-1 0-15,3 0 0 0,1 0 0 0,-1 2 0 16,-1-4 0-16,1 0 0 0,1 0 0 0,3 0 0 16,-1-6 0-16,2 2 0 0,-1 0 0 0,-2 0 0 15,0-3 0-15,-3 1 0 0,-5-5 0 0,-2 2 0 16,-2 2 0-16,-7 1 128 0,-4-2-128 0,-3-2 0 15,-4-1 128-15,-3-2-128 0,-3 2 448 0,-5-3 0 16,-4-3 16-16,-3 0 0 0,-5-2 304 0,-3 2 48 16,-4 0 16-16,1 0 0 0,3-5-304 0,-6 1-48 15,-2 0-16-15,5 3 0 0,4 1-272 0,4 2-64 16,1-1-128-16,4 7 192 0,4 3-384 0,1 2-64 16,2-2-32-16,5 6 0 15,0 0-2144-15,0 0-416 0,16 0-96 0,2-1-9728 0</inkml:trace>
  <inkml:trace contextRef="#ctx0" brushRef="#br1" timeOffset="48062.833">8815 13223 6447 0,'0'0'576'0,"4"-6"-576"0,-3-2 0 0,1 0 0 16,-2 1 768-16,2-2 32 0,-1-3 16 0,0 5 0 15,-1 0-528-15,0 2-96 0,0-3-32 0,0 8 0 16,0-7-160-16,0 7 0 0,0 0 0 0,0 0 128 15,2-7-128-15,-2 7 0 0,0 0 0 0,0 0 0 16,0 0 0-16,0 0 128 0,-1-8-128 0,1 8 128 16,0 0 256-16,0 0 64 0,0 0 0 0,0 0 0 0,0 0 352 0,0 0 80 15,0 0 16-15,0 0 0 0,0 0 48 0,0 0 16 16,0 0 0-16,0 0 0 0,0 0-400 0,0 0-80 16,2-6-16-16,-2 6 0 0,0 0-176 0,0 0-32 15,0 0-16-15,0 0 0 0,0 0 0 0,0 0 0 16,0 0 0-16,0 0 0 0,0 0 32 0,0 0 16 15,0 0 0-15,0 0 0 0,0 0 0 0,0 11 0 16,-2 0 0-16,0 4 0 0,-1 5 0 0,1 2 0 16,1 2 0-16,-1 1 0 0,-2 2-16 0,0 1 0 15,1 2 0-15,1 4 0 0,-4-1-112 0,2 1-32 16,1 3 0-16,0-3 0 0,-1 2-128 0,3-3 0 16,1-3 144-16,3-5-144 0,-1-3 0 0,3-4 0 15,0-3 0-15,2-4 128 0,2-2 96 0,2-5 32 16,1-4 0-16,5-1 0 0,2-6 64 0,4-4 0 15,-2-5 16-15,7-4 0 0,2-3-336 0,0-3 0 0,-5-3 0 0,2 2 128 16,-1-1-304-16,-2-2-48 0,-2-2-16 0,-1 3 0 16,-2 0 240-16,-3 4 0 0,1 1 0 0,-3 3 0 15,-2 3 0-15,-1 3 0 0,1 3 0 0,-3 2 0 16,0 4 0-16,0 3-144 0,-9 3 144 0,10 3 0 16,-1 4 0-16,-4 4 0 0,-1 3 0 0,2 6 0 15,-3 4 176-15,-1 6-48 0,-2 4 0 0,0 4 0 16,-2 4 16-16,0 2 0 0,-5 0 0 0,1 2 0 15,-3 1 48-15,-1 1 16 0,-4 0 0 0,-3 4 0 16,-4 3 0-16,-2 0 0 0,-1 0 0 0,-4-2 0 16,-4-2 0-16,0-4 0 0,0-2 0 0,0 0 0 0,-2-2 112 15,1 1 32-15,1-2 0 0,0-3 0 0,-1-1-32 16,3-7-16-16,0-1 0 0,0-7 0 0,0-3-80 0,-1-2-16 16,-2-4 0-16,4-5 0 0,2-5-80 0,1-4 0 15,-3-3-128-15,3-6 192 0,3-3-64 0,1-7-128 16,1-8 176-16,4-3-176 0,5-3 0 0,2-2 0 15,5-3 0-15,3 0 0 0,5 6-176 0,4 0 176 16,5 5-192-16,4-2 192 0,3 4-176 0,5 2 176 16,1 2-160-16,7 4 160 0,6 3-128 0,2 2 128 15,3 7 0-15,2 1-144 0,0 3 144 0,2 1 0 16,0 2 0-16,0 3 0 0,1 1 0 0,-1 3 0 16,-1 1 0-16,-2 2 0 0,-4 0-240 0,-5 3-16 15,-5-3 0-15,-2 0 0 16,-4-1-752-16,-2 0-144 0,-2 0-48 0,-2-1-7920 0,-2-2-1584 15</inkml:trace>
  <inkml:trace contextRef="#ctx0" brushRef="#br1" timeOffset="48654.448">9306 12569 18431 0,'-9'-16'816'0,"2"9"160"0,0 1-784 0,0 1-192 16,2-2 0-16,2 0 0 0,-1-2 1136 0,1 1 176 16,3 8 32-16,0 0 16 0,6-7-752 0,0 4-160 15,4 0-16-15,1 0-16 0,5 1-224 0,4 3-64 16,-1 3 0-16,8 1 0 0,-2 2 16 0,4 4 0 15,1 3 0-15,6 4 0 0,3 0 48 0,3 7 16 0,-1 4 0 0,-2 6 0 16,-1 5 96-16,0 3 16 0,2-1 0 0,-2 5 0 16,-1 3-16-16,-4 3 0 0,-5 4 0 0,1 1 0 15,2 2-96-15,-5 1-16 0,-5 0 0 0,2 3 0 16,-4-1-48-16,-3 0-16 0,-1-3 0 0,-2 2 0 16,-4 2-128-16,-1-6 0 0,0-4 144 0,-1-3-144 15,-4 1 160-15,-2 0-32 0,-2 1-128 0,-2-1 192 16,-3-2 144-16,-3-3 32 0,-3-3 0 0,-4 1 0 15,-4-1 80-15,-6 1 0 0,-4-1 16 0,-2-1 0 16,0-1-48-16,-1 1-16 0,-2-1 0 0,-3-4 0 16,0-4-144-16,-4 1-16 0,1-5-16 0,-1 0 0 15,-1-4 32-15,-1-2 0 0,1-4 0 0,5-1 0 0,3 0-256 16,4-6 0-16,4-3 0 0,0-5-10816 16,5-2-2224-16</inkml:trace>
  <inkml:trace contextRef="#ctx0" brushRef="#br1" timeOffset="50300.337">8032 11207 2751 0,'-7'-11'256'0,"4"3"-256"0,-1-1 0 0,4 9 0 0,0 0 2880 0,0 0 512 15,0 0 128-15,0 0 0 0,-1-8-2400 0,1 8-480 16,0 0-112-16,5-7-16 0,-5 7-128 0,0 0-48 16,10-4 0-16,4 0 0 0,1 1-80 0,2 3 0 15,1-1-16-15,4-1 0 0,5-3-16 0,5 2 0 16,5 1 0-16,3-1 0 0,2-2-224 0,5-1 128 16,5-3-128-16,5 2 0 0,3 3 128 0,8-4-128 15,4-2 0-15,3 1 144 0,2 1-144 0,2 0 0 16,7 0 0-16,0-1 0 0,-1-1 208 0,4 2 16 15,3 1 0-15,0 0 0 0,-1 0 416 0,1 2 64 16,-2 0 32-16,2 3 0 0,4 1-96 0,-1-2-32 16,-1 3 0-16,1 0 0 0,3 0-336 0,-3 0-64 15,2 0-16-15,-2 3 0 0,-4-3-192 0,4 1 0 0,2 1 128 0,-5 0-128 16,-5 2 0-16,0-4 0 0,-2-2 0 0,-4 1 0 16,-2 1 0-16,-4-1 0 0,-7-1 0 0,-3-1 0 15,-2-1 128-15,-5 1-128 0,-4 1 0 0,-1 0 0 16,-5-2 160-16,-2 1-160 0,-6 2 160 0,-3 0-160 15,-4 0 0-15,-3-2 0 0,-1 0 0 0,-6 1 0 16,0 3 0-16,-4 0 0 0,-2 0 0 0,-1 0 0 16,-3-1 0-16,-1 0 0 0,-4 0 128 0,-8 0-128 15,0 0 0-15,0 0 128 0,0 0-128 0,0 0 0 16,-7-2 176-16,-4 1-176 0,0-1 192 0,-4 1-192 16,-4 2 192-16,-1 0-64 0,-3-1 0 0,0-1-128 15,-2-2 256-15,-4 1-48 0,-2 2-16 0,-3-1 0 0,-2-2-48 0,-6 1-16 16,-3 1 0-16,0 2 0 0,-1 1 16 15,-1-2 0-15,-1-2 0 0,-4 2 0 0,-4 2 16 0,-1-1 0 16,-1 0 0-16,-7 0 0 0,-3 2-32 0,-2 0 0 16,-2 0 0-16,-4-1 0 0,-6-2-128 0,-2 3 160 15,-2-1-160-15,-4 0 160 0,-6 3-160 0,2-1 0 16,-1-1 144-16,1 0-144 0,1 4 0 0,-3-2 0 16,-2 2 0-16,2-1 0 0,1-2 0 0,-2 1 0 15,-2 1 0-15,0-3 128 0,1-1-128 0,-1 2 0 16,-1-1 0-16,1 3 0 0,3 0 0 0,3-1 0 15,1 0 0-15,1 1 0 0,-1-2 896 0,1 1 96 16,5 1 32-16,1-2 0 16,0-1-1648-16,-1 0-320 0,1-1-64 0,6 1-16 0,9-2 832 0,2-1 192 0,4-3 0 15,6 1 0-15,5 0 0 0,8 0 0 0,6-1 0 0,5 1 0 16,6 1 0-16,5 0 0 0,6-1 0 0,7 0 0 16,10 2 192-16,0 0-64 0,0 0 0 0,11-9-128 15,8 0 0-15,4 0 0 0,2 0-160 0,10 1 160 16,8 1-208-16,8 0 80 0,1 0 128 0,5-3-208 15,3 0 208-15,10 0-192 0,6 1 192 0,5 0-192 16,3 1 192-16,4-2 0 0,3-2 0 0,3 2-144 16,3 2 144-16,3-1 0 0,4-1 0 0,2 3-128 15,4 2 128-15,3 0 0 0,0-3 0 0,0 1 0 16,2 2 0-16,0 0 0 0,-2 1 0 0,6 2 0 16,1 0 0-16,-3-1 0 0,-3 0 0 0,4 1 0 15,4 0 0-15,-1 0 0 0,-3-3 0 0,-2 4 0 16,1 3 0-16,-4 0 0 0,-7 0 0 0,-2 0 0 0,-1 0 0 0,-5-1 0 15,-7-2 0-15,-2 0 0 0,-3 1 0 0,-5 1 0 16,-4 1 0-16,-8-1 0 0,-5-2 0 0,-2-1 0 16,-4-1 0-16,-5 2 0 0,-6 1 0 0,-4 0 0 15,-2-2 0-15,-5-1 0 0,-4 1 128 0,-6 1-128 16,-4 0 128-16,-1-1-128 0,-5-2 0 0,-2 0 0 16,-5-3 0-16,-1 2 0 0,-8 5 0 0,0 0 0 15,0-10 0-15,-4 4-128 16,-2 3-1904-16,-5 0-368 0</inkml:trace>
  <inkml:trace contextRef="#ctx0" brushRef="#br1" timeOffset="52067.983">11347 12300 17327 0,'0'0'768'0,"8"-6"160"0,-4-3-736 0,3 1-192 16,-1-2 0-16,0 5 0 0,-1-2 768 0,0 2 128 15,-2-2 32-15,-3 7 0 0,0 0-464 0,0 0-80 16,0 0-32-16,0 0 0 0,0 0 128 0,0 0 32 16,0 0 0-16,-5 8 0 0,-4 0-208 0,0 1-48 15,-2 2 0-15,-3 5 0 0,-1 1 0 0,3 5 0 16,5 2 0-16,-8 2 0 0,-3 10 16 0,-2 5 0 16,-3 5 0-16,0 8 0 0,-1 7-16 0,-3 3 0 15,-3 4 0-15,-2 4 0 0,-3 3 0 0,-3 3-16 0,-3 5 0 0,1-3 0 16,5 2-240-16,-1-2 176 0,2-2-176 0,2-4 160 15,3-2 0-15,5-4 0 0,1-4 0 0,3-4 0 16,4-1 160-16,1-2 16 0,3 1 16 0,1-3 0 16,1-2-64-16,4-5-16 0,1-2 0 0,3 0 0 15,1-1-80-15,0-2-32 0,1 0 0 0,1 2 0 16,1 1-160-16,2-1 0 0,1-4 144 0,-1-2-144 16,4-1 0-16,2-3 0 0,1-3 0 0,-3 0 0 15,2-1 0-15,2-3 0 0,-2 0 0 0,3-4-128 16,3-1-224-16,1-4-32 0,0-4-16 0,4-2-8848 15,1-3-1760-15</inkml:trace>
  <inkml:trace contextRef="#ctx0" brushRef="#br1" timeOffset="52757.145">11728 12727 17503 0,'-18'0'768'0,"8"0"176"0,10 0-752 16,-8 1-192-16,8-1 0 0,0 0 0 15,0 0 640-15,0 0 80 0,0 0 32 0,0 0 0 0,6-12-272 0,4 0-48 16,1-2-16-16,5 2 0 0,4 4-96 0,5-1 0 16,6-2-16-16,0-1 0 0,0-2-304 0,1 2 128 15,0 3-128-15,0 0 0 0,-3-1 144 0,0 2-144 16,-1 6 0-16,0 2 144 0,-6 1-16 0,2 4 0 15,-3 2 0-15,-2 8 0 0,-5 8 128 0,-4 3 32 16,-3 1 0-16,-7 3 0 0,-6 7 112 0,-4 1 32 16,-5 4 0-16,-4 2 0 0,-6 1-224 0,-3 5-32 15,-6 6-16-15,-1-2 0 0,-2-2 16 0,-9 0 0 16,-2-2 0-16,1-3 0 0,2 1 240 0,0-5 48 16,1-4 16-16,3-1 0 0,5 0 128 0,5-8 32 15,4-6 0-15,5-4 0 0,6-4-112 0,5-4-16 0,4-4 0 0,7-8 0 16,0 0-176-16,0 0-32 0,0 0-16 0,16-7 0 15,0-3-144-15,6-1-16 0,2-2-128 0,3-2 192 16,5-4-192-16,2 2 0 0,-2 4 0 0,5-3 0 16,3-3 0-16,-1 1 0 0,-1 3 0 0,-5 2 0 15,-1 1-272-15,-3 3-112 0,-2 1 0 0,0 3-9664 16,0 0-1936-16</inkml:trace>
  <inkml:trace contextRef="#ctx0" brushRef="#br1" timeOffset="53417.756">12678 12990 21183 0,'-7'-9'944'0,"7"9"192"0,-7-5-912 0,7 5-224 16,0 0 0-16,0 0 0 0,0 0 544 0,-4-6 64 16,2-1 16-16,2 7 0 0,0 0-416 0,5-8-80 15,-4-2 0-15,-1 10-128 0,9 0 224 0,-1 2-64 16,-8-2-16-16,10 3 0 0,0 2-144 0,-2 4-176 16,3 2 48-16,-1 5 0 0,-3 2 128 0,-1 3 128 15,-1 0-128-15,-1 2 176 0,-2 6 192 0,-2-1 32 0,-3-4 16 16,-3 0 0-16,-2-1 80 0,1-1 16 15,0-2 0-15,2-3 0 0,-5-6 208 0,4-3 48 0,1-2 16 0,5-6 0 16,0 0 0-16,0 0 0 0,0 0 0 0,0 0 0 16,0 0-112-16,4-12-32 0,-3 0 0 0,6-3 0 15,3-1-336-15,1-3-80 0,0-1-16 0,2 1 0 16,-1-2-208-16,2 0 0 0,2 4 0 0,-1 1 0 16,-1-1 0-16,1 0 0 0,-3 1 0 0,2 5 0 15,-1 3 0-15,-1 1 0 0,-1 5-160 0,-2 2 160 16,0 3 0-16,-1 1-160 0,-2 2 160 0,1 4 0 15,-2 3-192-15,0 2 192 0,-3 3-192 0,0 1 192 16,-2 2-256-16,-1 0 48 0,-1-1 16 0,-1 0 0 16,-4 3 64-16,3-4 128 0,0-4-208 0,-1 0 80 0,0-3 128 15,2-3 0-15,3-9 0 0,0 0 0 0,0 0 0 0,0 0 128 16,0 0-128-16,9-4 176 0,2-4 144 0,3-6 48 16,3-4 0-16,3-3 0 0,0-1-192 0,4-2-48 15,1-4 0-15,-3 1 0 0,-2 0-128 0,3 0 0 16,8-3 0-16,0 2 0 0,0 3 0 0,-2 5 0 15,-2 7 0-15,0 0 0 0,-2-1 0 0,-2 4 0 16,-5 8 0-16,-1 4 0 0,1 5 0 0,-3 6 0 16,-1 3 0-16,-1 6 0 0,-3 4 0 0,0 2 0 15,-1 1 160-15,-3-1-160 0,-2 4 272 0,2-1-48 16,-3 3-16-16,0-2 0 0,1 0-208 0,1-3 144 16,-3 0-144-16,1-4 128 0,-3 2-128 0,3-3 0 15,6-4-192-15,-3-2-10944 16,3 0-2192-16</inkml:trace>
  <inkml:trace contextRef="#ctx0" brushRef="#br1" timeOffset="53846.772">11657 13772 11055 0,'0'0'480'0,"0"0"112"0,10 1-464 0,4 0-128 16,2-1 0-16,5 0 0 0,3-1 1744 0,8 0 336 15,5 0 64-15,8-1 16 0,4-4-1424 0,6-1-288 16,2-2-48-16,9-4-16 0,2 2 128 0,9 1 0 16,6 4 16-16,2 0 0 0,1-5 384 0,6 2 80 15,5 6 16-15,-1-2 0 0,-2 0-336 0,0-2-64 16,3-2-16-16,-2 6 0 0,-4 2-272 0,-2-1-48 15,-8-5-16-15,-1 2 0 0,-3 1-128 0,-8 0-128 16,-6-2 192-16,-6 2-192 16,-8-4-1056-16,-5 3-320 0,-6 1-64 0</inkml:trace>
  <inkml:trace contextRef="#ctx0" brushRef="#br1" timeOffset="54335.067">12228 14080 16575 0,'0'0'1472'0,"0"0"-1168"0,-3-3-304 0,-3 0 0 0,-1-1 1088 0,0 4 176 16,-2-1 16-16,-1 1 16 0,-4 1-336 0,-1 3-80 15,-2 0-16-15,0 1 0 0,-5 1-160 0,1 1-48 16,-1 0 0-16,1 1 0 0,1 1-256 0,0 0-48 16,0-2-16-16,3 2 0 0,1 1-160 0,3 0-48 15,2-1 0-15,5 2 0 0,1 1-128 0,4 2 0 16,2-5 0-16,4 4 0 0,2 4 0 0,3-1 128 15,2 1-128-15,-1 2 0 0,2 2 128 0,2 0-128 16,0 1 128-16,-2 0-128 0,-2-1 176 0,0-2-48 0,0-2-128 0,-2-2 192 16,-3-1-192-16,-2-1 144 0,0-2-144 0,-2 0 128 15,-4-2 240-15,0 0 32 0,-3-2 16 0,-2 0 0 16,-5 1 272-16,0-4 48 0,-2-1 16 0,-2 1 0 16,-1-2-256-16,-3-2-48 0,-3-4-16 0,0-1 0 15,1 2-240-15,-1-3-32 0,-3 0-16 0,4-2 0 16,5-1-368-16,-4 2-80 0,0 0-16 0,3 1 0 15,3-1-512 1,5 2-128-16,3-1 0 0,5 1-8704 0,2 5-1728 0</inkml:trace>
  <inkml:trace contextRef="#ctx0" brushRef="#br1" timeOffset="54738.459">12535 14215 22111 0,'0'0'976'0,"0"0"208"0,-7 5-944 0,7-5-240 16,0 0 0-16,0 0 0 0,0 0 928 0,-1 9 144 16,1-9 16-16,0 0 16 0,5 8-912 0,-5-8-192 15,7 7 0-15,2-5 0 0,0-3 0 0,2-1 0 16,3-1 0-16,1-1 0 0,-1-1 0 0,0-2 224 15,2 0-32-15,-1-1 0 0,0 1 16 0,1 1 0 16,-1-2 0-16,-4 0 0 0,1-1 0 0,-1 1 0 0,0 1 0 0,-5-2 0 16,-1 0 304-16,0 2 48 0,-5 7 16 0,-2-7 0 15,-1-1 128-15,-2 2 48 16,-5-1 0-16,-1 3 0 0,-7 4-192 0,4 2-48 0,-5 1 0 0,0 3 0 16,-2 0-256-16,-4 9-48 0,3 0-16 0,-1 2 0 15,2 0-64-15,3 2 0 0,2 1-128 0,2 3 192 16,1-2-64-16,4 1-128 0,5-1 176 0,1-2-176 15,3 3 0-15,4-1 0 0,1-2 0 0,3-2 0 16,2-2-208-16,0-1 0 0,3-2 0 0,3 2 0 16,3-8-1088-16,3 0-224 15,1-3-32-15,1-2-7952 0,3 0-1584 0</inkml:trace>
  <inkml:trace contextRef="#ctx0" brushRef="#br1" timeOffset="55119.861">13544 14158 23439 0,'0'0'1024'0,"0"0"240"0,0 0-1008 0,0 0-256 15,7-5 0-15,-7 5 0 0,0 0 144 0,0 0-16 16,-5-7 0-16,1 2 0 0,4 5 0 0,-6-7 0 15,-3 0 0-15,-2 2 0 0,-2-1 320 0,0 3 64 16,-1 1 16-16,-1 0 0 0,-1 0 304 0,0 0 48 16,-1 2 16-16,-2 4 0 0,1 1-160 0,-1 1-32 15,-2-2 0-15,-1 1 0 0,2 2-192 0,0 2-32 0,-4 1-16 0,-1 0 0 16,-2-2-112-16,6 1-32 0,6 2 0 0,0 0 0 16,-3 2-80-16,4-1-32 0,5 1 0 0,-1 0 0 15,2 0 16-15,2 2 0 0,3 1 0 0,6-1 0 16,3 3-96-16,3-3 0 0,3 0-128 0,0-3 192 15,1-4-48-15,7 0-16 0,9 3 0 0,3-2 0 16,2-4-128-16,1-2 0 0,1-3 0 0,0 0 128 16,1-1-912-16,0-3-192 15,-4-2-48-15,0-1-9424 0,-1 2-1904 0</inkml:trace>
  <inkml:trace contextRef="#ctx0" brushRef="#br1" timeOffset="55666.997">14567 13575 21135 0,'-18'8'928'0,"8"-4"208"0,-1 0-912 0,4 1-224 0,7-5 0 0,-8 6 0 15,-1-3 1216-15,1 0 208 0,-3 1 48 0,3-1 0 16,8-3-256-16,-8 0-64 0,0-1 0 0,8 1 0 15,0 0-368-15,0 0-80 0,-2-6 0 0,2 1-16 16,0 5-112-16,8-10-32 0,-1-1 0 0,2 2 0 16,0 1-320-16,1 1-64 0,2-2-16 0,2 3 0 15,3 2-16-15,-2 1-128 0,-1-1 192 0,0 3-64 16,-6 2 96-16,2 2 16 0,0-1 0 0,-10-2 0 16,9 6-64-16,-3 4-16 0,-2 3 0 0,-3 0 0 15,-2-4-32-15,-5 4-128 0,-2 1 192 0,-3-1-64 0,-1-2 48 16,-4-2 0-16,-1-3 0 0,0 1 0 0,2 0-176 0,4-3 160 15,3-5-160-15,8 1 160 0,0 0 96 0,0 0 0 16,0 0 16-16,-3-9 0 0,-2-3 160 0,7-2 16 16,5-3 16-16,2-1 0 0,0-3-256 0,2 0-48 15,2 0-16-15,-1 3 0 0,0 4-144 0,1 1 0 16,-2 0 0-16,0 3 128 0,-3 2-128 0,-1 2 0 16,-7 6 0-16,5-5 0 15,-3-2-1216-15,-2 7-112 0,0 0-16 0,0 0-15888 0</inkml:trace>
  <inkml:trace contextRef="#ctx0" brushRef="#br1" timeOffset="56186.984">15700 12342 13823 0,'0'0'608'0,"0"0"128"0,-4-5-592 0,4 5-144 16,0 0 0-16,0 0 0 0,0 0 1488 0,0 0 272 15,0 0 48-15,0 0 16 0,0 0-672 0,-1 12-144 16,0 0-32-16,0 3 0 0,-1 5 176 0,1 3 48 15,0 6 0-15,1 2 0 0,-2 2-288 0,-2 6-48 16,2 7-16-16,-1 1 0 0,-2-1-224 0,-1 0-48 16,-2-2-16-16,-1 1 0 0,0 0-304 0,-2-1-48 15,-1-2-16-15,4 0 0 0,-3-5-64 0,1-2-128 16,1-2 176-16,-3-4-176 0,1-4 160 0,1-3-160 0,-2-3 128 0,2 0-128 16,1-3 176-16,-1-3-48 0,1-3-128 0,2 1 192 15,0-1-192-15,3 0 0 0,-1-1-192 0,5-9 192 31,0 0-2016-31,6 9-288 0,1-4-64 0</inkml:trace>
  <inkml:trace contextRef="#ctx0" brushRef="#br1" timeOffset="56618.642">16234 12844 22111 0,'0'0'1968'0,"0"0"-1584"16,0 0-384-16,-5-6 0 0,5 6 512 0,-8-1 0 15,2 0 16-15,-3 1 0 0,1 0-208 0,-3 0-32 16,-1 3-16-16,-1 3 0 0,-3 0 480 0,1 3 80 15,0 1 32-15,-2 3 0 0,-2 4-32 0,3-1-16 16,2 1 0-16,0 2 0 0,1 0-352 0,3 1-64 16,1 0-16-16,4-1 0 0,4-3-240 0,0 1-144 15,1 1 160-15,2-3-160 0,3-3 192 0,3 1-64 16,-2 0-128-16,4 1 192 0,-1 1-192 0,2-1 0 0,0-1 0 0,-1 0 0 16,0 1 0-16,0-2 0 0,-5-1 0 15,-1 2 144-15,-1 1-144 0,-2-2 0 0,-1 0 0 0,-3 1 0 16,-4-1 176-16,-1-1-48 0,-2 0-128 0,-7-1 192 15,-3-1 32-15,0 0 0 0,-4-2 0 0,-1-1 0 16,-1 1-48-16,5-4-16 0,3 1 0 0,0-4 0 16,0-4-160-16,3 3-176 0,2-1 48 0,5-2-10192 15,3-4-2032-15</inkml:trace>
  <inkml:trace contextRef="#ctx0" brushRef="#br1" timeOffset="56976.891">16399 13142 24351 0,'-5'-5'1088'0,"5"5"208"0,0 0-1040 0,0 0-256 16,0 0 0-16,0 0 0 0,0 0 0 0,9-2 0 15,-9 2 0-15,11-2 0 0,-6-1 0 0,3-3 0 16,-2-1 0-16,1 0 160 0,-7 7 224 0,10-7 64 15,1 0 0-15,-3 1 0 0,0 1 160 0,-1-1 32 16,0 0 16-16,-4-3 0 0,1-3-112 0,0 3-32 16,0 2 0-16,-3 1 0 0,-1-2 32 0,0 8 0 15,-5-6 0-15,-2 2 0 0,-2 2 144 0,0 3 16 16,-5-2 16-16,-2 3 0 0,-2 1-352 0,-3 4-80 0,-1 2-16 16,5 2 0-16,1 1-112 0,1 0-32 15,3 0 0-15,2 2 0 0,1 2-128 0,5-2 0 0,1-1 0 0,3 0 0 16,0 0 0-16,6-1 0 0,-1 2 0 0,2-3 0 15,1-2-208-15,4 0 16 0,0-1 16 0,7 1 0 32,0-2-1616-32,3-2-336 0,0 0-64 0</inkml:trace>
  <inkml:trace contextRef="#ctx0" brushRef="#br1" timeOffset="57306.869">17108 13066 7359 0,'0'0'320'0,"0"0"80"16,-6-12-400-16,3 4 0 0,3 8 0 0,-3-5 0 0,-4-1 3264 0,-1 1 576 15,-2 2 128-15,-1 0 0 0,-3-1-2432 0,-1-1-512 16,-2 3-80-16,0 1-32 0,-3 0 64 0,-1 2 16 15,-4 2 0-15,-2 3 0 0,-1 3-48 0,0 1-16 16,3 1 0-16,5 4 0 0,6 0-240 0,3 0-48 16,2 2-16-16,0 0 0 0,4-1-240 0,1 1-64 15,4 0 0-15,3-1 0 0,-3-3-32 0,2 0-16 16,4-2 0-16,3-1 0 0,0 0 0 0,2-1 0 16,0-3 0-16,4 1 0 0,2-2-80 0,2 1-32 15,-1-3 0-15,1-1 0 0,-3-2-368 0,2 0-80 0,-1 0-16 0,-1 0-10720 16,-2 0-2160-16</inkml:trace>
  <inkml:trace contextRef="#ctx0" brushRef="#br1" timeOffset="58321.343">17315 11962 6447 0,'0'0'576'0,"0"0"-576"15,0 0 0-15,0 0 0 0,0 0 1536 0,0 0 192 16,0 0 32-16,4-9 16 0,-1 0-400 0,-3 9-80 16,0 0-16-16,6-9 0 0,-3 0-336 0,-3 9-80 15,1-8-16-15,-1 8 0 0,0 0-480 0,0 0-112 16,0 0 0-16,0 0-16 0,0 0-240 0,11-3 176 0,-11 3-176 0,8 1 160 15,-8-1 80-15,9 2 16 0,-1 0 0 0,1 3 0 16,-1 2 192-16,1 1 32 0,-2 1 16 0,3 4 0 16,1 0-192-16,4 2-48 15,-1 2 0-15,1 2 0 0,1 5-64 0,0 2 0 0,0-2-16 0,2 6 0 16,2 1 32-16,0 4 16 0,0 4 0 0,-3 3 0 16,1-2 16-16,0 2 0 0,-3 1 0 0,-2 3 0 15,-2 9-80-15,-3 0-16 0,1 1 0 0,-2 2 0 16,0 5-144-16,-5-2 192 0,-1-1-192 0,-1 1 192 15,0 0-192-15,-2 2 192 0,-1 3-192 0,-4 0 192 16,3-3-192-16,0 0 0 0,-2-1 144 0,-1 0-144 16,-3 3 128-16,3 1-128 0,-4-2 160 0,0-1-160 0,-1-6 192 0,-2 0-64 15,-3 2-128-15,0-4 192 0,2 1 0 0,-2-4-16 16,-1-1 0-16,-3-3 0 0,-2-1 80 0,-2-2 32 16,-4-2 0-16,-3 1 0 0,-1-1-64 0,-1-2-16 15,1 2 0-15,0-4 0 0,-1-5-208 0,2-3 144 16,1-2-144-16,3-3 128 15,2-4-1104-15,4-3-240 0,2-3-32 0</inkml:trace>
  <inkml:trace contextRef="#ctx0" brushRef="#br1" timeOffset="58740.528">17068 12899 24879 0,'-11'-10'2208'0,"3"7"-1760"0,0 0-448 0,-2 3 0 0,-1 5 880 0,-2 1 80 16,-3 5 32-16,-1 4 0 0,-4 4-480 0,-5 7-80 16,-3 5-32-16,-4 3 0 0,0 2 32 0,-5 5 0 15,0 3 0-15,-1-1 0 0,0-3-32 0,-4 3 0 16,1-2 0-16,-2 0 0 0,-3 1-272 0,0-1-128 15,1-1 128-15,0-3-128 0,0-2 128 0,0-2-128 16,1-2 0-16,2-1 128 0,-1-6-336 0,0 0-80 16,-3 0-16-16,2 1-9376 15,1-6-1888-15</inkml:trace>
  <inkml:trace contextRef="#ctx0" brushRef="#br1" timeOffset="59195.114">13345 13805 4607 0,'-10'1'400'0,"-5"0"-400"15,0 6 0-15,-4-2 0 0,1 2 4640 0,-7 4 848 16,-5 4 160-16,-2 5 48 0,0 3-3648 0,-6 6-704 16,-1 5-160-16,-5 3-32 0,0 3-272 0,-6 2-64 15,-4 0-16-15,-2 1 0 0,-4-1 48 0,-2 2 16 16,2 4 0-16,-1-2 0 0,2-1-288 0,1 1-48 16,-2-3-16-16,3-1 0 0,2-1-240 0,4-6-48 15,5-4-16-15,5-4 0 0,4-2-208 0,5 1 0 16,5-4 0-16,6-4 0 15,8-1-976-15,5-4-304 0,5-1-48 0,6-4-14160 0</inkml:trace>
  <inkml:trace contextRef="#ctx0" brushRef="#br1" timeOffset="59917.507">18344 13530 26607 0,'14'-8'1168'0,"0"5"256"0,3 0-1136 0,6-2-288 16,7 0 0-16,3 1 0 0,3-1 0 0,0 3 0 16,-2 4 0-16,-2 0 0 15,2 1-1408-15,-2-1-176 0,-4-1-32 0,0 1-8496 0</inkml:trace>
  <inkml:trace contextRef="#ctx0" brushRef="#br1" timeOffset="60100.838">18434 13734 21183 0,'-17'4'944'0,"7"-2"192"0,0-1-912 0,3-2-224 0,7 1 0 0,0 0 0 16,0 0 2288-16,0 0 400 0,0 0 96 0,0 0 16 15,9 1-1744-15,3 0-352 0,3-1-64 0,1-2 0 16,6-1-176-16,6 1-16 0,3-2-16 0,4 0 0 15,2-3-240-15,-1 3-32 0,5 0-16 0,-3-2 0 16,2 1-976-16,-6-4-192 0,-2 0-32 0,-1 4-8848 16,-3 0-1760-16</inkml:trace>
  <inkml:trace contextRef="#ctx0" brushRef="#br1" timeOffset="63120.959">9513 13559 16127 0,'0'0'704'0,"0"0"160"0,-7 6-688 0,7-6-176 0,0 0 0 0,0 0 0 15,-6 14 224-15,4-5 16 0,2-9 0 0,-2 10 0 16,1-2-48-16,1-8 0 0,0 0 0 0,4 9 0 16,-4-9 0-16,0 0-16 0,0 0 0 0,8 3 0 15,2-1 464-15,2-1 112 0,0-3 16 0,2 0 0 16,-1-1-304-16,4-2-48 0,1-2-16 0,1 0 0 16,-2-1-208-16,-2 2-64 0,2-2 0 0,-3 1 0 15,-4-2 0-15,1 1 0 0,1 0 0 0,-2 4 0 16,-10 4 0-16,10-1 0 0,-2-2 0 0,-8 3 0 15,0 0 80-15,6 9 16 0,-1 2 0 0,0 1 0 0,-5 2 160 16,-1 1 16-16,-3 1 16 0,0 3 0 0,-1-1-160 0,-4-1-16 16,0 2-16-16,-3 2 0 0,-1 1-64 0,1-1-16 15,-1-6 0-15,4 1 0 0,-4-3 128 0,5-2 32 16,2-3 0-16,6-8 0 0,-5 5 208 0,5-5 64 16,0 0 0-16,0 0 0 0,0 0 16 0,0 0 16 15,0-9 0-15,2-1 0 0,-1-2-208 0,3 0-32 16,4-1-16-16,1-2 0 0,0-2-224 0,1 3-128 15,1-1 160-15,0 2-160 0,1 0 0 0,-1 2 0 16,2 1 0-16,-1 2 0 0,-1 2 0 0,-3 5 0 16,0 0 0-16,2 3-160 0,0 6 160 0,0-1 0 15,-5 5-144-15,0 4 144 0,1 1 0 0,-1 2 0 16,-1 0-144-16,2-1 144 0,-4 1 0 0,-1 0 0 16,-1 0 0-16,1-3 0 0,2-1 0 0,0-2 0 15,-1-4 0-15,-2-9 0 0,0 0 0 0,10 4 0 0,-1-5 144 16,1-3-144-16,0 0 384 0,-1-5 0 0,-1-3 0 0,2-2 0 15,-1 1-144-15,-3-2-48 0,-6 1 0 0,5 2 0 16,6 2-192-16,2 1 0 0,-3 3 0 0,1 2 0 16,0 4 0-16,0 2 0 0,-1 3 0 0,1 1-160 15,-2 8-96-15,-1 4-32 0,0 3 0 0</inkml:trace>
  <inkml:trace contextRef="#ctx0" brushRef="#br1" timeOffset="64885.666">20131 13269 1839 0,'0'0'0'0,"-5"4"160"0,5-4-160 0,-10 3 0 16,3-3 0-16,7 0 0 0,-8 4 1952 0,8-4 352 16,-8 3 80-16,8-3 16 0,-6 6-1824 0,1-1-352 15,5-5-80-15,-8 2-16 0,8-2 576 0,0 0 96 16,0 0 32-16,0 0 0 0,0 0 192 0,-7-2 64 15,-1 1 0-15,8 1 0 0,0 0-256 0,0 0-32 16,-2-9-16-16,4 0 0 0,4-1-16 0,-2 0 0 16,3 1 0-16,3-3 0 0,2-5 0 0,1-1 0 15,3 0 0-15,1 0 0 0,3-1-256 0,-2 0-64 16,2-2-16-16,1 4 0 0,1 0-240 0,1 2-32 16,0 0-16-16,0 0 0 0,0 2-144 0,3 3 192 15,2 4-192-15,-5-1 192 0,-3-2-48 0,3 5 0 16,5 3 0-16,-5 1 0 0,-2 0-144 0,-1 5 0 0,1 4 144 15,-3 3-144-15,0 3 0 0,-2 4 128 0,0-1-128 0,-4 3 0 16,-3 1 0-16,1 6 144 0,-4 2-144 0,0-1 0 16,-2-2 224-16,-4 2-64 0,0 1-16 0,-4 5 0 15,-2-1 32-15,1 1 0 0,-5 1 0 0,-2 6 0 16,-3 3-32-16,-1 2 0 0,-3-2 0 0,-2 1 0 16,-3-4-144-16,-2 0 128 0,-2 2-128 0,2-3 128 15,6 1-128-15,-1-3 0 0,0-3 144 0,1-1-144 16,-4-1 0-16,4-3 0 0,3-4 0 0,0-2 128 15,-1-1-128-15,1-5 0 0,2-2 0 0,3-3 128 16,-2-3-128-16,3-1 176 0,0-2-176 0,1-2 192 16,1 0-192-16,-1-3 128 0,0 0-128 0,1 0 128 15,1-3-128-15,1 0 128 0,-1-5-128 0,1 3 128 0,7 2 0 0,0 0 0 16,0 0 0-16,0 0 0 0,0 0 112 0,0 0 16 16,0 0 0-16,9-2 0 0,3-3-256 0,1 3 0 15,5 2-144-15,2 0 144 0,3 0 0 0,2 0 0 16,2 1 0-16,3 2 0 0,2-1 208 0,1 1-64 15,-1 0-16-15,0 2 0 0,1-1 96 0,-2 2 16 16,-1 1 0-16,-3-1 0 0,-3-2-240 0,-2 1 128 16,-3-1-128-16,-1 0 0 0,-2 1 144 0,-4-1-144 15,-2 0 128-15,-10-4-128 16,12 3-256-16,-3-2-144 0,-9-1-32 0,7-3-15008 0</inkml:trace>
  <inkml:trace contextRef="#ctx0" brushRef="#br1" timeOffset="65666.937">21389 13311 13823 0,'0'0'1216'0,"0"0"-960"0,0 0-256 0,0 0 0 15,4-4 688-15,-4 4 80 0,0 0 32 0,0 0 0 16,0 0-192-16,0 0-32 0,-3-2-16 0,3 2 0 16,0 0 288-16,-5 10 64 0,0 1 16 0,-4-2 0 15,1-2-160-15,-2 2-16 0,-1 4-16 0,3 1 0 16,-1-3-80-16,3 3-16 0,-3 0 0 0,-2 0 0 16,-5 3-112-16,0-1-16 0,-1 0-16 0,0-3 0 15,-2-3-176-15,2 2-16 0,0-1-16 0,2 0 0 16,-1-1-80-16,1-2-16 0,1 0 0 0,1 0 0 15,2 0-64-15,3-3-128 0,-3-2 176 0,6 1-176 16,5-4 0-16,0 0 0 0,0 0 0 0,0 0 0 16,0 0 0-16,4 10 0 0,1-5 0 0,4-2 0 15,3 0 0-15,-1-3 0 0,2-2-160 0,3 2 160 16,1 3 0-16,3-1 0 0,-1 0 0 0,3-1 0 0,1 0 0 0,-2 0 0 16,2-1 0-16,-3 0 0 0,-2-1 0 0,4 2 0 15,2 3 0-15,2-2 0 0,-4-3 0 0,1 0 0 16,-4-4 0-16,-2 2 0 0,0 1 0 0,-4 0 0 15,-2-2 0-15,-5 2 128 0,-6 2-128 0,0 0 192 16,6-7-192-16,-6 7 192 0,3-8 80 0,-5-2 32 16,0-3 0-16,-4-1 0 0,-2 1-48 0,-2 0 0 15,-2 0 0-15,-2 0 0 0,0 2-256 0,0-3 160 16,-2-2-160-16,3 5 128 0,3 6-384 0,1 1-64 16,2-3-32-16,7 7 0 15,0 0-2208-15,0 0-448 0,0 0-96 0,0 0-16 0</inkml:trace>
  <inkml:trace contextRef="#ctx0" brushRef="#br1" timeOffset="66279.702">21806 13354 8287 0,'7'-3'736'0,"-2"0"-592"0,-5 3-144 0,9-5 0 16,-1 1 1968-16,-2-1 352 0,0-1 80 0,-3 4 16 15,-3 2-1136-15,0 0-240 0,0 0-32 0,0 0-16 16,0 0-48-16,-4 9-16 0,-4 2 0 0,0 4 0 16,-1 3-256-16,3 7-48 0,-1 4-16 0,1 2 0 15,-2 1-80-15,-2 2-16 0,-3-5 0 0,0 3 0 16,-1 4-112-16,1-1-16 0,-1 0-16 0,3-1 0 0,0-3-176 16,3-2-48-16,0-3 0 0,5 0 0 0,2-3-144 15,2-5 0-15,0-2 0 0,4-4 0 0,2-6 240 0,2-2-48 16,3-5 0-16,4-5 0 0,1 4 240 0,1-6 32 15,-1-3 16-15,4-4 0 0,-1-6-144 0,2-1-16 16,1 0-16-16,-1 1 0 0,0-4-144 0,-3 1-32 16,0 2 0-16,-3 1 0 0,0-1-128 0,-2 3 0 15,-1 2 0-15,-2 3 0 0,-1 2 0 0,-1 1 0 16,-3 3 0-16,1 4 0 0,-7 4-160 0,0 0 160 16,0 0 0-16,8 10-144 0,-2 2 144 0,-2 2 0 15,-2 2-144-15,-2 3 144 0,-1 5 0 0,-2 0 0 16,1 0 0-16,0 2 0 0,-3 2 0 0,0 2 0 15,0 3 176-15,-4 1-176 0,0 0 256 0,-1 2-32 16,-1 5-16-16,-2-3 0 0,-2-3 32 0,-1 1 0 16,-3-4 0-16,0 2 0 0,-6 3-48 0,2-3 0 0,-1 1 0 0,1-2 0 15,-1-3-16-15,2-1-16 16,-2 1 0-16,3-3 0 0,1-5-32 0,1 1 0 0,1-5 0 0,1-1 0 16,2-1-128-16,1-4 128 0,2-7-128 0,2 0 128 15,2-2-128-15,1-1 160 0,7-2-160 0,-8-9 160 16,3-4-16-16,3-6 0 0,1-3 0 0,1-6 0 15,0-5-144-15,2-4 0 0,3-1 0 0,3-1 0 16,-3 2 0-16,6 4-176 0,2 2 16 0,1 5 0 16,0 2 160-16,3 4-208 0,2 0 80 0,0 2 128 15,5 5-192-15,-1 3 192 0,-3 5-192 0,3 0 192 16,3 1-192-16,-2 1 192 0,-1-2-192 0,1 4 192 16,3 3-2592-16,-4-2-400 0,1-3-80 0</inkml:trace>
  <inkml:trace contextRef="#ctx0" brushRef="#br1" timeOffset="66986.713">22561 13630 29487 0,'-8'-14'1296'0,"7"7"288"0,1 7-1264 0,5-10-320 0,0-2 0 0,5-1 0 16,-2 0 0-16,4-1-256 0,1-1 64 0,1 0 0 15,-3 0 192-15,4 0 0 0,4 5 0 0,-6-2 0 16,-3-2 0-16,4 1 0 0,4 1 0 0,-2 3 0 15,-3 6 0-15,-2 3-144 0,-2 3 144 0,-9-3-128 16,8 15 128-16,-2 6-160 0,-4 4 160 0,-2 6-160 16,-2 6 160-16,-5 0 176 0,-3 1-48 0,1 1 0 15,-1-1 32-15,-2 0 0 0,-2-3 0 0,0 1 0 16,-1 2 96-16,4-5 0 0,-2-6 16 0,3-3 0 16,2-2-16-16,0-6-16 0,3-6 0 0,4-4 0 15,1-6 144-15,0 0 48 0,9 1 0 0,1-3 0 0,0-4 16 0,-1-3 16 16,1-1 0-16,3-4 0 0,-2-4-208 0,4-3-64 15,4-3 0-15,-1 2 0 0,0 0-192 0,-1 2 144 16,-2 1-144-16,1 1 128 0,0-1-128 0,-1 3 0 16,-1 1 0-16,-1 5 0 0,-2 4 0 0,0 2 0 15,-2 2 0-15,-9 2-176 0,6 7 176 0,-1 3-128 16,-3 3 128-16,-2 2-128 0,0 2 128 0,-3 0 0 16,-2 2 0-16,0 1 0 0,-2 1 0 0,-2 0 0 15,-1 0 128-15,0-3-128 0,1 0 0 0,0-3 144 16,1-3-144-16,3-2 0 0,1 0 144 0,1-2-144 15,3-8 0-15,0 0 144 0,0 0-144 0,8-3 192 16,2-4-192-16,2-3 192 0,3-3-192 0,2 0 128 16,0-5-128-16,1 1 128 0,-1-5-128 0,3 0 0 0,-1 0 144 0,2 0-144 15,1 3 0-15,0 1 0 0,3 1 0 0,-4 3 128 16,-1 5-128-16,1 2 0 0,0 4 0 0,1 4 0 16,0 1 160-16,-3 3 64 15,-2 5 16-15,-3 4 0 0,-2 1-16 0,-1 4 0 0,-4 2 0 0,-2 2 0 16,0 2-32-16,-1 1 0 0,-1 1 0 0,1-2 0 15,0 0-192-15,-3-2 176 0,0 1-176 0,3-1 160 16,1-5-160-16,2-1-144 0,-3-3 144 0,5 0-208 16,0 0-2352-16,0-6-480 15,-9-8-96-15,14 6 0 0</inkml:trace>
  <inkml:trace contextRef="#ctx0" brushRef="#br1" timeOffset="67664.237">23509 12836 20271 0,'-8'-8'896'0,"6"3"192"0,-1-4-880 0,1 2-208 0,2 7 0 0,8-7 0 16,0-1 880-16,3-1 128 0,1-1 16 0,2 2 16 16,3 1-512-16,-1-1-96 0,1-1-32 0,4 2 0 15,3 2 144-15,0 2 32 0,-3 1 0 0,1 2 0 16,2 3 160-16,-4 3 32 0,-1-1 16 0,-3 2 0 0,0 0-224 0,-4 2-48 15,-1 2-16-15,-6-1 0 0,0 0-176 0,-2 1-48 16,-3-11 0-16,-5 11 0 0,0 1 96 0,-4 0 16 16,-2-2 0-16,-3 2 0 0,-3-2-64 0,2-1-16 15,1 0 0-15,-1-3 0 0,1-2-176 0,4-1-128 16,10-3 192-16,0 0-192 0,-2 9 0 0,6 1 0 16,5-2 0-16,4 1 0 0,4-1 0 0,3 2 0 15,3 0 0-15,-1 0 0 0,2 0 0 0,-3 3 0 16,0 3-192-16,0 3 192 0,0 1 0 0,-4 2 0 15,-1-1-128-15,-5 5 128 0,-4-1 0 0,-2 1 0 16,-6-7 0-16,-6 1 0 0,-3-1 368 0,-4-1 16 16,-3-4 0-16,-6-2 0 0,-3-2 288 0,-5-2 64 15,-2-3 16-15,-4-3 0 0,-6-2-272 0,4-1-48 16,2-2-16-16,4-3 0 0,1 0-224 0,3-2-64 0,3 0 0 0,3 1 0 31,4-2-1920-31,4 1-38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8:40.85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8882 12543 7359 0,'0'0'320'0,"0"0"80"0,0 0-400 0,0 0 0 0,0-5 0 0,0 5 0 16,0 0 1184-16,0 0 160 0,0 0 16 0,0 0 16 15,0 0-1104-15,0 0-272 0,10-2 0 0,-5-5 0 16,0-3 128-16,-1 3-128 0,-4 7 192 0,6-11-192 16,-2-4 624-16,0 1 16 0,0 0 0 0,-1-1 0 0,0 2 256 0,1-2 48 15,-1-2 16-15,1 0 0 0,-2-3-144 0,1 2-32 16,-1-2 0-16,0-3 0 0,0-4-272 0,3 0-48 16,-3 3-16-16,1 0 0 0,0 2-16 0,1 0-16 15,0 1 0-15,-2 4 0 0,1 1-160 0,0 3-16 16,1 2-16-16,1 0 0 0,-2 3-80 0,-3 8-16 15,0 0 0-15,0 0 0 0,10-7-128 0,-10 7 0 16,0 0 0-16,0 0-176 0,0 0 176 0,8 2-128 16,-8-2 128-16,9 9-128 0,-3 3 128 0,-1 1 0 15,1-1 0-15,1 1 0 0,0 0 0 0,0 4 0 16,1 0 0-16,-3 0 0 0,2-7 0 0,-1 2 0 16,2 1 0-16,0 1 0 0,-4 1 0 0,0-3 0 15,1-3 0-15,-2 1 0 0,-1 1 0 0,-1-3 0 16,-1-8 0-16,-3 8 0 0,-1 0 144 0,-6-2-144 0,-2 1 192 0,-1-2-192 15,-2-2 256-15,0 0-64 0,-3 2-16 0,-2-2 0 16,1-6-176-16,-1-1 192 0,-1-3-192 0,1 2 192 16,3-1 64-16,-2 0 0 0,3-3 16 0,4-1 0 15,-1-2-32-15,3 2-16 0,3 4 0 0,1-4 0 16,3-4-224-16,2 2 128 0,0 1-128 0,2 3 0 16,3-1 0-16,3 0 0 0,0-2 0 0,3 3-160 15,2 7 160-15,4-1-192 0,-1-2 192 0,3-4-192 16,-1 1 192-16,2 4 0 0,-1 3-144 0,-1 0 144 15,2-1 0-15,-5 0 0 0,-5 0 0 0,1 2 0 16,-1 3 0-16,-9-4 0 0,0 0 0 0,3 11 0 16,-5 3 0-16,0 2 0 0,-2-3 0 0,-2 2 0 0,-9 1 0 0,1 4 240 15,-1 1-48-15,-2-4 0 0,2-4 48 16,-2 2 0-16,2 0 0 0,-2 0 0 0,0 1-96 16,0-4-16-16,2-3 0 0,3 3 0 0,0 1-288 0,4-1-64 15,3-2-16-15</inkml:trace>
  <inkml:trace contextRef="#ctx0" brushRef="#br0" timeOffset="1161.005">12396 12450 911 0,'0'0'0'0,"0"0"0"0,0 0 0 0,-5 0 0 0,5 0 0 0,-9-1 0 15,9 1 3408-15,0 0 608 0,0 0 112 0,0 0 32 16,0 0-2592-16,0 0-512 0,0 0-96 0,-5-3-32 16,-2-4 176-16,7 7 48 0,2-9 0 0,3 1 0 15,-3 0-288-15,3-2-48 0,3-5-16 0,-2 0 0 16,2 1-240-16,0-2-48 0,1 2-16 0,-1-4 0 16,0-1-240-16,-1-2-64 0,0-1 0 0,-3 1 0 0,0 0-64 0,1 0 0 15,-1-2-128-15,1 2 192 0,-1 6-64 0,1 1-128 16,-1 2 176-16,0 4-176 0,-1 1 0 0,-3 7 0 15,0 0 0-15,0 0 0 0,0 0 0 0,8 7 0 16,0 2-128-16,-2 6 128 0,0 1-144 0,-2 2 144 16,1-1-128-16,-2 7 128 0,0 2 0 0,1 1-128 15,0-2 128-15,-2-1 0 0,-2-2 0 0,0 0 0 16,1-5 0-16,0 1 0 0,2-4 0 0,-2-3 0 16,-1 1 0-16,0-12 0 0,0 0 0 0,0 0 0 15,0 0 0-15,0 0 0 0,0 0 368 0,0 0 0 16,0 0 0-16,0 0 0 0,-6-4 112 0,-3-1 32 0,1-3 0 15,-3-2 0-15,-1-3-256 0,-1 0-32 16,0-2-16-16,1 1 0 0,-2 0-80 0,2-2 0 0,1 1-128 0,1 1 192 16,-2 3-192-16,3 1 0 0,0 0 0 0,3 0 0 15,0 2 0-15,3 0 0 0,3 8 0 0,0 0 0 16,0-15 0-16,1 4 0 0,1 1 0 0,2 0-160 16,3 1 0-16,0 2 0 0,1 1 0 0,0 1 0 15,2-2 32-15,2 2 0 0,-2-1 0 0,1-2 0 16,1 3 128-16,-1 1 0 0,1 1-144 0,1 0 144 15,1-2 0-15,0 2 0 0,0 3-144 0,1 0 144 16,-1 3 0-16,-2 0 0 0,-1-1 0 0,-1 2 0 16,-2 3 0-16,-2 3 0 0,-4 1-128 0,2-1 128 15,-4-10 0-15,-4 14 0 0,-2 5 0 0,-3-3 0 16,-3-1 0-16,-5 0 256 0,-1 2-64 0,-5 0 0 0,-1 1 112 16,-1-3 16-16,-1-4 0 0,-1 1 0 0,0 1-64 0,-1 0 0 15,-1 0 0-15,0-1 0 0,3-1-256 0,-1 1 160 16,6-1-160-16,2 1 128 15,2-4-1920-15,7-1-400 0</inkml:trace>
  <inkml:trace contextRef="#ctx0" brushRef="#br0" timeOffset="4903.07">7597 5838 4607 0,'0'0'192'0,"0"0"64"0,0 0-256 0,0 0 0 15,0 0 0-15,0 0 0 0,-7-1 1424 0,7 1 240 16,0 0 64-16,0 0 0 0,0 0-976 0,0 0-192 16,0 0-48-16,0 0 0 0,9 1-176 0,-9-1-32 15,11 3-16-15,-2-2 0 0,0 0 48 0,0 0 16 0,-9-1 0 0,10 1 0 16,-1-1 32-16,0 0 16 0,0 2 0 0,2-4 0 15,1 0-16-15,1 1 0 0,3 2 0 0,0-1 0 16,0-1-32-16,0 0-16 0,1 1 0 0,0 0 0 16,2 0-64-16,-1 0-16 0,-1-2 0 0,2 2 0 15,2-1-64-15,0 1-32 0,-2 3 0 0,3-3 0 16,0 0-32-16,2 0 0 0,0 0 0 0,1 1 0 16,-2 0 32-16,2-1 0 0,2-4 0 0,-1 3 0 15,1 1 80-15,0 0 16 0,-4-1 0 0,3 1 0 16,-4 0-256-16,2 1 0 0,-3 2 0 0,0-2 0 15,-1-2 176-15,-1 1-176 0,-1 0 192 0,0-2-192 0,2 2 192 16,-2-1-64-16,-1 0 0 0,2 0-128 0,0-1 192 0,-2 2-64 16,1-2 0-16,-1 1-128 0,-1 1 144 0,-1 1-144 15,2 0 0-15,-2-1 144 0,0-2-144 0,0 0 0 16,-3 2 0-16,1-1 0 0,-1-1 0 0,-2-2 0 16,-1 3 0-16,0-1 0 0,-9 2 0 0,12-1 128 15,-4 0-128-15,-8 1 0 0,9 0 0 0,-9 0 0 16,9 4 128-16,1-3-128 0,0-2 0 0,-10 1 0 15,0 0 0-15,10 1 128 0,0-1-128 0,0 0 0 16,-10 0 0-16,0 0 0 0,8 4 0 0,-8-4 0 16,10 4 0-16,-3-2 0 0,-7-2 0 0,9 1 0 15,-1 3 0-15,-1-2 0 0,2-2 0 0,0 2 0 16,0-1 0-16,1 0 0 0,0-1 0 0,1 0 0 16,0 0 0-16,1 1 0 0,0 0 0 0,-2 1 0 15,0-2 0-15,1 0 0 0,0 0 0 0,-3 0 128 0,-8 0-128 0,10 1 0 16,-2-1 0-16,-8 0 0 0,9-1 0 0,0-1 0 15,-1 2 0-15,1 0 0 0,-9 0 0 0,10-1 0 16,0 0 160-16,-10 1-160 0,8 4 192 0,-8-4-192 16,9-3 0-16,-9 3 0 0,9 0 0 0,-9 0 0 15,10 0 0-15,-10 0 0 0,10-1 0 0,-10 1 0 16,9-2 0-16,0 2 0 0,-9 0 0 16,9 1 0-16,-9-1 0 0,0 0-144 0,8 0 144 0,-8 0 0 15,0 0-288-15,0 0 32 0,0 0 0 0,0 0 0 16,0 0-944-1,0 0-176-15,0 0-32 0,0 0-7600 0</inkml:trace>
  <inkml:trace contextRef="#ctx0" brushRef="#br0" timeOffset="5263.891">9084 5728 7711 0,'0'0'336'0,"0"0"80"0,0 0-416 0,0 0 0 15,-7-8 0-15,7 8 0 0,0 0 320 0,0 0-32 16,0 0 0-16,0 0 0 0,-8-7 128 0,8 7 32 16,0 0 0-16,0 0 0 0,0 0-48 0,0 0 0 15,0 0 0-15,0 0 0 0,0 0 112 0,4 8 0 16,-4-8 16-16,9 8 0 0,-1 2-96 0,2-3-32 16,0 0 0-16,1-1 0 0,2-1 96 0,0 1 16 15,-1-1 0-15,2 3 0 0,-2 1-64 0,2 0 0 16,-2 0 0-16,0 0 0 0,1-1 48 0,-2-1 0 0,-1 1 0 0,1 1 0 15,-2 1-32-15,0 1 0 0,-4 0 0 0,1-1 0 16,-4-1-224-16,-1 0-48 0,-1 2-16 0,-1-1 0 16,-1 1 160-16,-5-2 48 0,0-1 0 0,-3 1 0 15,1 1-48-15,-2-1 0 0,-5-1 0 0,1 0 0 16,-2 1-208-16,-1-1-128 0,-1 0 160 0,-1 0-160 16,1-2 0-16,2 0 0 0,-3-2 0 0,3 2-7552 15,3 0-1504-15</inkml:trace>
  <inkml:trace contextRef="#ctx0" brushRef="#br0" timeOffset="7025.25">7721 4146 18431 0,'0'0'1632'0,"0"0"-1312"15,0 0-320-15,0 0 0 0,11 5 0 0,3-1 0 16,2-1 0-16,5 1-192 0,0 2 192 0,4-1-208 16,5 0 80-16,2-1 128 0,4 1-176 0,6-2 176 15,4-5-128-15,2 0 128 0,6-1-176 0,1 0 176 16,0-4-208-16,1 2 80 0,1 2 128 0,0-3 0 0,0-3 0 0,0 1-128 15,1 0 128-15,-3 1 0 16,0 0 0-16,-2-2 0 0,-3-2 0 0,-3 4 144 0,0-1-16 0,0 3-128 16,-1 1 336-16,-2-2-32 0,-2 1-16 0,0 0 0 15,-2 4-48-15,-1-1-16 0,-3 0 0 0,-1-1 0 16,-1 0-96-16,-1 2-128 0,1 2 176 0,-1-1-176 16,-2-1 128-16,-2 1-128 0,-1 0 0 0,-1 1 0 15,0 0 160-15,-2 1-160 0,-3 2 128 0,-1 0-128 16,-4-1 144-16,-3 3-144 0,-3 1 160 0,0-2-160 15,-1-1 176-15,-3 6-176 0,-2 5 192 0,0 0-192 16,-4 0 384-16,0 6-16 0,-1 5-16 0,-1 1 0 16,0 3-128-16,1 2-32 0,-3 0 0 0,-2 4 0 15,-3 5-48-15,0 5-16 0,1 3 0 0,-4 6 0 0,-2 5 0 0,-1 1 0 16,3 2 0-16,-2 3 0 0,-3 0-128 0,1 0 0 16,3 4 0-16,2-1 0 0,0-3 0 0,4-1 0 15,0-3 144-15,2 2-144 0,-3 2 128 0,6-1-128 16,1 0 160-16,0-4-160 0,-1-2 256 0,0-3-32 15,1 2-16-15,1-1 0 0,2 2 96 0,2-1 16 16,-7-1 0-16,4 1 0 0,0-1-48 0,-2-2 0 16,-1 0 0-16,-2 1 0 0,-1 2-80 0,1 1 0 15,1 0-16-15,0-2 0 0,1 0-176 0,-3-2 0 16,2-1 144-16,-1 1-144 0,-3 2 0 0,4-3 128 16,-1-3-128-16,-1-1 0 0,0 1 0 0,2-4 0 15,-3-2 0-15,2 1 128 0,0 4-128 0,1-2 144 16,-1 0-144-16,-1-1 160 0,0 1-32 0,0-4-128 15,2-3 192-15,1 0-64 0,-1-3-128 0,-3 0 160 16,2-4-160-16,0 2 160 0,3 1-160 0,-1-2 0 16,0-5 0-16,1-1 0 0,0-2 128 0,0-3-128 0,-1-1 0 0,-1-1 128 15,2-3-128-15,0 0 0 0,0-1 0 0,-2-3 128 16,0-2-128-16,1-1 0 0,1 1 0 0,0-2 0 16,-1-2 0-16,0 0 128 0,1-9-128 0,-1 9 0 15,1-9 128-15,0 0-128 0,-1 8 0 0,1-8 128 16,-2 6-128-16,2-6 128 0,-2 7-128 0,2-7 128 15,0 0 64-15,0 0 0 0,-1 7 0 0,1-7 0 16,0 0-48-16,0 0 0 0,0 0 0 0,0 0 0 16,-5 5-16-16,5-5-128 0,0 0 192 0,0 0-64 15,0 0 0-15,0 0 0 0,0 0 0 0,0 0 0 16,-8 0 16-16,8 0 0 0,-7 0 0 0,7 0 0 16,-7 3-16-16,7-3 0 0,-8-1 0 0,1 0 0 0,2 2 0 0,-3-1-128 15,2 0 192-15,-3 1-64 0,1 0 32 0,-2 1 0 16,0-2 0-16,0 0 0 0,-3 2-16 0,-1-1 0 15,-3 0 0-15,0 1 0 0,-3 0 0 0,-3 1 0 16,-5-2 0-16,-2 1 0 0,-2 0 48 0,-6-2 0 16,-7 2 0-16,0-1 0 0,-1 2-32 0,-4-1 0 15,-4 4 0-15,-6-2 0 0,-7-3 48 0,-4 2 16 16,0 1 0-16,-2 1 0 0,-1 5-96 0,-3 1 0 16,-4 2-128-16,3 1 192 0,1-1-192 0,5 3 0 15,2 1 0-15,0-1 0 16,-1 1-320-16,8 2-128 0,3 1 0 0,7 1-10304 15,5-4-2048-15</inkml:trace>
  <inkml:trace contextRef="#ctx0" brushRef="#br0" timeOffset="11411.19">8133 15411 11967 0,'-15'0'528'0,"8"1"112"0,1 1-512 0,-3-2-128 0,1-2 0 0,-1 1 0 16,9 1 624-16,0 0 80 0,-8-4 32 0,3-1 0 15,0 1-400-15,5 4-80 0,-6-8 0 0,0 1-16 16,3-2-240-16,-3 0 128 0,2 0-128 0,1 0 0 16,0 1 144-16,-2-1-144 0,-1-3 128 0,2 1-128 15,0 1 528-15,1-2 32 0,1-5 0 0,1 2 0 16,1-1 256-16,0 0 48 0,-2-1 16 0,2 0 0 0,2-2-224 0,0 1-32 16,2 1-16-16,0-1 0 0,-2 0-240 0,4 0-48 15,1-1-16-15,1 6 0 0,2 2-304 0,2 1 128 16,-1 0-128-16,0 3 0 0,-1 2 0 0,0 1 0 15,0-1 0-15,1 3 0 0,2 1 0 0,-2 3 0 16,-1 4 0-16,2 0-144 0,-2 2 144 0,0 4 0 16,-2 1 0-16,-2 2 0 0,1 0 0 0,-2 2 0 15,-1 0 0-15,-3 0 0 0,-1-3 0 0,-1 1 0 16,-2 2 0-16,2-3 0 0,-3-2 0 0,-1-1 0 16,-1-1 128-16,-2 0-128 0,0-1 288 0,-3-3-16 15,-3-3 0-15,0 1 0 0,-2 0 176 0,3-1 16 0,2-4 16 16,-2-3 0-16,0 1-160 0,-1-3-16 0,-3 0-16 0,3-3 0 15,2-1-144-15,1-1-16 0,0 0-128 0,0 0 192 16,5 1-192-16,1-1 0 0,0-1 0 0,3 4 0 16,2 8 0-16,0 0 0 0,0 0 0 0,0 0 0 15,0 0-192-15,0 0 64 0,0 0 128 0,2 9-208 16,-2-9 208-16,2 15-176 0,-2 0 176 0,-1 0-160 16,-1 1 160-16,-1 0 0 0,-2 1 0 0,1-2 0 15,-1-2 0-15,-2 1 0 0,0-1 0 0,3-2 128 16,-3-1-128-16,3-2 0 0,0 0 0 0,4-8 128 15,0 0-1216-15,0 0-256 0,0 0-32 0</inkml:trace>
  <inkml:trace contextRef="#ctx0" brushRef="#br0" timeOffset="12672.148">11547 15421 4607 0,'0'0'192'0,"0"0"64"15,0 0-256-15,0 0 0 0,0 0 0 0,0 0 0 0,0 0 1648 0,0 0 272 16,0 0 64-16,0 0 16 16,0 0-1616-16,0 0-384 0,0 0 0 0,0 0 0 0,0 0 352 0,0 0 80 15,-5-3 16-15,5 3 0 0,0 0 576 0,0 0 112 16,-8-5 16-16,4-1 16 0,0-3-16 0,3-1 0 15,-1-1 0-15,1-2 0 0,0-3-112 0,0-1-16 16,1-3-16-16,1-2 0 0,1-5-144 0,1 3-32 16,0 0 0-16,1 1 0 0,0 2-256 0,3-2-48 15,-2 2-16-15,4 1 0 0,0 5-320 0,1 0-64 16,1 1 0-16,-2 2-128 0,1 0 0 0,1 3 0 16,-3 3 0-16,5 1 0 0,-1 1 0 0,1 4 0 15,-3 2-144-15,2 3 144 0,2 1-160 0,0 4 160 16,0 2-192-16,-3 1 192 0,-3 1-192 0,3 1 192 0,-3 0-192 0,0 4 192 15,-4-5-256-15,0 2 48 0,-2-1 16 16,-1-2 0-16,-1 1 192 0,0-4-144 0,0-10 144 0,0 0-128 16,-5 6 128-16,5-6 128 0,0 0-128 0,0 0 176 15,-7-2 16-15,-3-2 0 0,-1-4 0 0,-1-2 0 16,-1-1-192-16,-2-1 192 0,0-2-192 0,2 1 192 16,1 0-192-16,1 0 0 0,1-1 0 0,0 1 0 15,3 3 0-15,2 2 0 0,5 8 0 0,-4-8 0 16,1 1 0-16,3 7 0 0,0 0 0 0,0 0 0 15,0 0 0-15,0 0-176 0,0 0 176 0,0 0-128 16,0 0 128-16,0 7-192 0,0-7 192 0,0 10-192 16,1-1 192-16,-1-9 0 0,-3 10 0 0,2-2 0 15,1-8 0-15,-6 7 0 0,1 0 0 0,0 1 0 0,-2-5 160 16,0 1 16-16,-2 0 0 0,2-1 0 0,-2 1 160 0,-1 2 48 16,-1-1 0-16,0 0 0 0,1-2-16 0,0 1 0 15,-1 2 0-15,1-2 0 0,-1-3-112 0,2 2-32 16,3-1 0-16,-3-1 0 0,2-2-224 0,7 1 0 15,0 0 0-15,0 0 0 16,0 0-1536-16,0 0-416 0,0 0-8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7:14.71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073 17192 33167 0,'-3'-10'2944'0,"3"10"-2352"0,-6-5-464 0,2 0-128 15,4 5-768-15,0 0-192 0,-5-6-16 0,2-1-16 16,3 7 736-16,-2-5 256 0,2 5-144 0,-2-9 144 15,-3 0 0-15,3-2-128 0,1-1 128 0,-2-4 0 16,-2 1 0-16,0-1 0 0,1-2 0 0,0-1 0 0,-4-1 160 0,-1 0-32 16,-3-2-128-16,-1-2 192 0,-2-1-192 0,-4-3 176 15,-4-2-176-15,-1-1 160 0,-3-2 0 0,-1-2 0 16,-5-5 0-16,-5 2 0 0,-5-2 96 0,-5 2 32 16,-3-1 0-16,-4 5 0 0,0 3 80 0,-1 2 16 15,0-3 0-15,-6 4 0 0,-8 3-128 0,0 1 0 16,3-2-16-16,0 1 0 0,-2 2-112 0,-2 0-128 15,-2 1 176-15,0-5-176 0,-4-2 176 0,3-2-176 16,5 3 160-16,-3 0-160 0,2 0 176 0,-5 3-176 16,-1 0 192-16,2 1-192 0,3 0 256 0,-2 8-64 15,-2 3-16-15,-2 3 0 0,-2 2-48 0,1 5-128 0,1 3 192 16,0 4-64-16,-1 5-128 0,1 4 0 16,-1 4 0-16,3 4 0 0,1 4 128 0,2 4-128 0,-1 0 0 0,3 5 128 15,1 7-128-15,5 4 0 0,3 2 0 0,5 2 0 16,6-2 144-16,0 4-144 0,4 4 160 0,2 7-160 15,2 8 128-15,5 2-128 0,0 4 0 0,9 2 144 16,5 3-144-16,5 1 0 0,4 5 0 0,4-1 0 16,3-3 0-16,8-1 0 0,4-3 0 0,7 0 0 15,5-3 0-15,7-2 0 0,1-7 0 0,7 1-176 16,5 0 176-16,4 2 0 0,3-2 0 0,5-5 0 16,6-8 0-16,8-5 0 0,10-3 0 0,0-4 0 15,3-6 0-15,-32-15 0 0,10 3 0 0,8 1 0 16,7 1 0-16,8-2 0 0,6-2 0 0,5-1-128 15,6-1 128-15,99 16 0 0,-28-8 0 0,-12-7 0 0,-7-4 0 0,-4-5 0 16,-4-3 0-16,0-5 0 0,-6-5 128 0,3-2-128 16,2-3 160-16,-7-4-160 0,-6-4 208 0,1-6-48 15,3-5-16-15,-63 5 0 0,9-6-16 0,8-4 0 16,7-4 0-16,-2-4 0 0,1-6 0 0,0-3-128 16,-2-8 192-16,71-61-64 0,-39 11 32 0,-29 6 0 15,-22 5 0-15,-14-4 0 0,-15-6 256 0,-10 3 48 16,-11 4 16-16,-9-3 0 0,-10-2 112 0,-6 7 32 15,-9 8 0-15,-7 7 0 0,-5 6 48 0,-13 4 16 16,-9-1 0-16,-5 9 0 0,-10 6-352 0,-3 11-64 16,-7 9-16-16,-7 5 0 0,-13 4-448 0,-3 7-112 15,-5 5-16-15,-5 5 0 16,-6 7-2336-16,-3 6-48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7:47.78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053 3706 11967 0,'-28'-12'1072'0,"10"9"-864"0,1-3-208 0,-2 4 0 15,2 0 1024-15,5 1 176 0,3-1 16 0,2 4 16 16,7-2-496-16,0 0-96 0,0 0-32 0,0 0 0 15,4 8-160-15,6 0-16 0,4 0-16 0,4 1 0 16,6 0 112-16,5 5 32 0,3-2 0 0,6-2 0 16,7-3-32-16,7-1 0 0,5-2 0 0,9 3 0 15,7 2-144-15,5-6-16 0,2-5-16 0,7 0 0 16,3 2-96-16,6-2-32 0,-1 2 0 0,2-2 0 16,7-4 32-16,-3-3 0 0,1 0 0 0,5 0 0 15,5 0 128-15,5 1 48 0,-4 0 0 0,7-2 0 16,0 0 0-16,1-2 0 0,-1-1 0 0,4-1 0 0,5-2-96 15,0 3-16-15,-5 0 0 0,1 0 0 0,2-5 48 16,-3 3 0-16,-2 2 0 0,-1 2 0 0,1 0 16 0,-10 2 16 16,-5-1 0-16,1 2 0 0,0 6-112 0,-7-2-32 15,-4 0 0-15,0 3 0 0,2 1-64 0,-5 0 0 16,-3 0-16-16,1 1 0 0,-2-2-176 0,0-1 192 16,-1 0-192-16,-4-1 192 0,-6 1-192 0,-3 0 128 15,-1-2-128-15,0 1 128 0,-5 1-128 0,-4 2 128 16,-8-2-128-16,-3 0 128 0,-4-2 16 0,-5 2 0 15,-3 1 0-15,0-1 0 0,-8-1 48 0,-2 0 0 16,-3 3 0-16,-3-1 0 0,-2-1 96 0,-3 0 32 16,-5 0 0-16,-1 0 0 0,-3 0-32 0,-3 2 0 15,1 0 0-15,-1 0 0 0,-10 0-112 0,0 0-32 16,0 0 0-16,0 0 0 0,0 0 32 0,0 0 0 0,0 0 0 16,0 0 0-16,0 0-176 0,0 0 0 0,0 0 0 0,0 0 0 15,0 0 128-15,0 0 0 0,0 0 0 0,0 0 0 16,0 0-416-16,-8 6-96 0,1 1 0 0,-7-3-16 31,-4-1-2128-31,-7 2-416 0,-4 0-96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7:48.88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803 4362 25567 0,'0'0'1136'0,"0"0"224"0,0 0-1088 0,0 0-272 15,0 0 0-15,0 0 0 0,0 0 0 0,12 5-192 16,1-1 16-16,2 1 16 0,0-1 160 0,3 3 0 16,6-3 0-16,1 2 0 0,0-1 0 0,2 2 128 15,5-1 0-15,3 1 0 0,-1-1 48 0,5-1 16 16,1-1 0-16,5 2 0 0,3-3 48 0,3 1 16 16,4-3 0-16,4-1 0 0,-1-1-48 0,2-2 0 0,-1 0 0 15,1-1 0-15,3-3-16 0,2 0 0 0,3 0 0 0,-1 0 0 16,0-1 32-16,0 1 0 0,-1-2 0 0,4 1 0 15,3 3-32-15,1-1 0 0,0 1 0 0,-2-2 0 16,2-1-64-16,5 0-128 0,5-2 176 0,-3 2-176 16,1-1 160-16,2-1-160 0,3-2 128 0,2 1-128 15,2-1 0-15,-1-1 0 0,-4-1 128 0,2-1-128 16,1 2 0-16,-5 0 0 0,1 1 0 0,-6-2 128 16,-2-2-128-16,0 2 0 0,0 2 0 0,-1 0 0 15,-5 1 0-15,-1 0 0 0,-5 0 144 0,0 3-144 16,0 2 128-16,-4 0-128 0,-2-2 128 0,-3 3-128 15,-2 0 0-15,-5 2 0 0,-3 0 0 0,0-2 128 16,2 1-128-16,-2 1 0 0,-2-1 0 0,-1 0 0 0,0-1 0 16,-4 0 0-16,-1 3 0 0,-3-2 128 0,-3 0-128 0,-2-1 128 15,-3-2-128-15,-2 1 128 0,-3 2-128 0,0 0 0 16,0-1 0-16,-3 0 0 0,-2-1 0 16,0 1 0-16,2 1 0 0,-3-1 128 0,-2 1 736 0,-3-1 160 15,-4 0 16-15,3 0 16 16,0 1-1616-16,-2-1-320 0,-8 5-64 0,7-4-16 0,-7 4 960 0,0 0 0 15,8-3 0-15,0-1 128 0,-8 4 96 0,6-5 32 16,1-1 0-16,-7 6 0 0,0 0-64 0,0 0 0 16,6-5 0-16,-6 5 0 0,0 0 48 0,0 0 0 15,0 0 0-15,0 0 0 0,1-8-32 0,-1 8 0 16,0 0 0-16,0 0 0 0,2-9-208 0,-2 9 176 16,0 0-176-16,0 0 160 0,-1-7-160 0,1 7 0 0,0 0 0 0,0 0 0 31,0 0-320-31,0 0-112 0,0 0-16 0,0 0-9888 0,0 0-1984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37.1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18 1620 15663 0,'-17'-12'688'0,"7"5"144"0,1 2-656 0,1 2-176 15,-3 1 0-15,3 3 0 0,8-1 3296 0,-9 6 624 16,-1 3 128-16,1 3 32 0,-2 5-3280 0,3 3-656 16,2 2-144-16,0 5 0 0,-4 2 128 0,4 5 0 15,-2 8 16-15,3 3 0 0,-1 1 48 0,1 4 0 16,0 4 0-16,3 1 0 0,-2 1-192 0,-1 1 192 16,1 0-192-16,2 2 192 0,-3 5-192 0,3-5 0 15,-1-7 0-15,2-6 0 0,2-7 0 0,3-6 0 16,-1-5 0-16,4-5 0 15,2-5-1776-15,1-7-224 0,0-7-48 0</inkml:trace>
  <inkml:trace contextRef="#ctx0" brushRef="#br0" timeOffset="545.311">14986 1781 35935 0,'-23'-14'3200'0,"12"6"-2560"0,4 1-512 0,-1 0-128 16,2-2-720-16,4 0-176 15,-2 1-16-15,4 8-16 0,5-8 496 0,2 0 112 0,3 1 0 0,5 0 16 0,1-4 176 0,6 1 128 16,1-2-192-16,4 3 192 0,1 1-128 0,1 0 128 15,-3 3 0-15,2-1 0 0,-4 0-128 0,0 2 128 16,-1409 3 0-16,2816 4 0 0,-1411 1 0 0,-2 4 0 16,-2-1 0-16,-4 4 0 0,-2 0 0 0,-5 3 0 15,-3 1 0-15,-4 3 0 0,-6 2 288 0,-2 2-32 16,-2 2-16-16,-3-1 0 0,-4-6-16 0,-2 3 0 16,-2 0 0-16,-1 2 0 0,-3 3-32 0,2-1-16 15,0-3 0-15,2-4 0 0,4-3-48 0,3-1 0 16,4 0 0-16,8 0 0 0,1-1-128 0,7-2 0 15,4-1 0-15,6 1-176 0,5 1-48 0,4-1-16 16,7-1 0-16,0 1 0 0,3-1 48 0,3 1 0 16,1 2 0-16,-1 2 0 0,3 4 192 0,-2 3 0 0,-1 3 0 15,-3 2 0-15,-4 3 0 0,-5-1 0 16,-3 3 0-16,-4 1 0 0,-7-1 0 0,-6-1 0 0,-5-5 0 0,-5-1 0 16,-6-3 656-16,-6-3 80 15,-10-3 16-15,-4 1 0 0,-2 1 304 0,-4-1 64 0,-4-2 16 0,1-3 0 16,0-3-384-16,4 2-80 0,-2-1-16 15,4-3 0-15,2-2-352 0,5-1-80 0,1-3-16 0,6 0 0 16,6-2-352-16,3-1-80 0,4-4-16 0,3 0 0 31,2-1-2064-31,10-2-400 0,3-3-96 0,4 0-12736 0</inkml:trace>
  <inkml:trace contextRef="#ctx0" brushRef="#br0" timeOffset="876.725">16136 2554 24879 0,'-14'-11'2208'0,"0"1"-1760"15,1 2-448-15,2 2 0 0,2 2 4160 0,1-1 768 0,0 0 128 16,4-1 48-16,4 6-4272 0,-1-6-832 0,1-1-224 0,4-1-16 16,0 3 48-16,0 0 0 0,0-1 0 0,3-1 0 31,2 1-432-31,0 0-80 0,1 2 0 0,-3-2-16 15,2-3-1648-15,-2 2-320 0,3 1-64 0,-1 2-11856 0</inkml:trace>
  <inkml:trace contextRef="#ctx0" brushRef="#br0" timeOffset="1409.477">17003 1388 37775 0,'0'-6'3360'0,"0"0"-2688"16,0 6-544-16,0 0-128 15,4-10-912-15,1 3-224 0,2-1-32 0,4 1-16 0,2 1 912 0,4-3 272 16,5-1-128-16,7 0 128 0,3-1 0 0,3-1 0 16,1-1 192-16,2 2-64 0,1-1-128 0,1 1 0 15,-1 0 144-15,-2 1-144 0,-4 0 0 0,-1 0 144 0,-2-2-144 0,-2 4 0 16,1 3 128-16,-4-1-128 0,1 0 0 0,1 1 0 15,-6 1 0-15,1 6 0 0,-1 3 0 0,-3 1 0 16,-1-4 0-16,-3 5 0 0,-1 2 0 16,1 5 0-16,-7 1 0 0,0 5 0 0,-6 3 0 0,-1 7 0 15,-1 6 0-15,-8 7 160 0,-3 3-160 0,-6 11 128 16,-5 8 64-16,-3 2 0 0,-1 1 0 0,0 4 0 16,-4 3-48-16,0 2 0 0,-1 2 0 0,2-6 0 15,-1-6 32-15,2 0 0 0,-5 2 0 0,2-1 0 16,1 0 16-16,2-8 16 0,-1-3 0 0,5-4 0 0,6-3-208 15,-1-9 144-15,2-4-144 0,3-3 128 16,3-1-256-16,3-6-64 0,3-9-16 0,1-3 0 16,2-4-1824-16,3-11-352 0,0 0-80 0</inkml:trace>
  <inkml:trace contextRef="#ctx0" brushRef="#br0" timeOffset="1657.374">16856 2065 44223 0,'-8'-13'3936'0,"7"6"-3152"0,4 1-624 0,6 2-160 16,3-3-640-16,5 4-144 0,6 1-48 0,-1 1 0 0,4 2 400 0,5-1 80 0,4-2 16 0,7-2 0 15,6-2 336-15,10-1 0 0,3 0-144 0,2 1 144 16,2 2 0-16,0 1 0 0,-3 1-128 0,2-2 128 15,3-4 0-15,0 3 0 16,3 1 0-16,-3 2 0 16,-6-1-1632-16,-1 0-224 0,-3-3-32 0,0-1-8736 0,-1-2-1760 0</inkml:trace>
  <inkml:trace contextRef="#ctx0" brushRef="#br0" timeOffset="2597.447">19825 1448 34559 0,'-2'-12'1536'0,"1"3"304"0,-1-3-1472 0,1 2-368 15,-3 0 0-15,2 1 0 0,2 9-128 0,-4-8-112 16,-1 1-16-16,-1-2 0 0,1-1 256 0,0 0 0 16,-1 0 0-16,-3 0-144 0,-2 0 144 0,-2-1 0 15,-2 0 0-15,-5-2 0 0,-5 0 0 0,-4 0 0 16,-6-2 0-16,-2 1 0 0,-2-1 0 0,-2-1 0 16,-4 0 0-16,0 0 0 0,-1 3 0 0,-3 1 128 15,-6-1-128-15,-4 0 0 0,-7-5 0 0,-1 4 0 0,-4 2 0 16,1 0 0-16,-5-3 0 0,-6 4 128 15,-5 3-128-15,-1 1 0 0,0 1 0 0,-4 1 0 0,-4 1 0 0,-4-1 128 16,0 0 0-16,-1 2 0 0,-1-1 0 0,-3 2 0 16,-1 0 16-16,1 2 16 0,2 2 0 0,-2-2 0 15,-6-1-32-15,3 0 0 0,5-2 0 0,-5 6 0 16,-4 0 32-16,-1 2 0 0,3-2 0 0,-5 2 0 16,-4 3 32-16,2-2 16 0,5 4 0 0,-3 1 0 15,-3 3-48-15,4 2-16 0,3 2 0 0,0-3 0 16,-1-2-144-16,4 0 128 0,6 0-128 0,0 1 128 15,2 1-128-15,-2 2 128 0,5 0-128 0,0 1 128 0,2 0-128 16,-1 1 0-16,-1 0 144 0,5 3-144 0,3 3 0 16,-4 1 144-16,0 0-144 0,3 5 0 0,5 4 0 0,1 2 0 15,0-1 0-15,2 3 0 0,-3 3 0 0,8 2 0 16,6 1 0-16,2-1 0 0,1-1 0 16,3 1 0-16,1-1 0 0,7 2 0 0,4 6 0 0,5-3 0 15,2-3 0-15,5 1-144 0,6-2 144 0,3 5 0 16,3 0 0-16,3 3 0 0,3 2 0 0,4 1-128 15,5-1 128-15,4-1 0 0,5-2 0 0,6 0-128 16,2-3 128-16,8 6 0 0,3 7-128 0,4-1 128 16,6-2-128-16,3 0 128 0,4-8-128 0,8 2 128 15,8 2-128-15,5-1 128 0,3 1 0 0,6-1-128 16,2 0 128-16,6-7 0 0,3-2 0 0,10-4-128 16,8-4 128-16,2 0 0 0,-1-1 0 0,6-3 0 0,8-2 0 15,2-1 0-15,4-5 0 0,6 0 0 16,7 2 0-16,-1-5 128 0,1-5 0 0,7-2 16 0,4-3 0 0,3-4 0 15,4-6 16-15,1-1 0 0,2-1 0 0,3-2 0 16,4-3 16-16,1 1 0 0,2 0 0 0,-1-3 0 16,1-6 0-16,0 1 0 0,0 0 0 0,5-2 0 15,4-1-176-15,-4-3 192 0,-3 2-192 0,-2-2 192 16,-2-5-192-16,0 0 0 0,0-4 144 16,-6 0-144-16,-5-3 0 0,-4-2 0 0,-4-3 0 0,-6-5 128 15,-6-3-128-15,-3-2 0 0,-2-2 128 0,-7 0-128 16,-7-3 128-16,-5-3-128 0,-5-3 160 0,-8-4-160 15,-9-5 208-15,-7-1-48 0,-3-1-16 0,-5-3 0 0,-6-4 96 16,-1-2 16-16,-7-3 0 0,-5 2 0 0,-9 2-48 16,-5 8 0-16,-8 9 0 0,-5 2 0 0,-4-2 240 0,-4 4 64 15,-4 1 0-15,-7 8 0 0,-5 5-176 16,-5 4-16-16,-7 1-16 0,-5 1 0 0,-8 0-496 0,-5 0-80 16,-9-3-32-16,-4 3 0 15,-2 1-2000-15,-4 0-384 0,-5-2-96 0</inkml:trace>
  <inkml:trace contextRef="#ctx0" brushRef="#br0" timeOffset="17732.51">6300 6698 9215 0,'0'0'816'0,"0"0"-656"0,0 0-160 0,-4-3 0 16,4 3 944-16,0 0 144 0,0 0 48 0,0 0 0 15,-5-7-432-15,5 7-64 0,0 0-32 0,0 0 0 16,10-5-368-16,2 0-80 0,-2 1-16 0,3-1 0 16,4 0-16-16,3-2-128 0,-2 0 192 0,3 1-64 0,1 2 112 0,-1 0 16 15,2-1 0-15,2 0 0 0,1 1 192 0,-1 1 32 16,4-1 16-16,1 1 0 0,1-1-16 0,4-3 0 15,1 1 0-15,2 1 0 0,4 5-112 0,2-2-32 16,2-2 0-16,-1 0 0 0,-1 1-144 0,5 1-48 16,-1 0 0-16,4-2 0 0,3-2-144 0,-3 2 160 15,-1 3-160-15,1 0 160 0,-1 1-160 0,-3-1 0 16,-2 0 144-16,2 0-144 0,2 0 0 0,1 1 128 16,-5 0-128-16,0 0 0 0,1 0 0 0,0 1 144 15,-6-1-144-15,2 0 0 0,-1-1 128 0,-1 1-128 16,0-2 0-16,-1 0 0 0,-2 1 0 0,0-1 0 15,-3 0 0-15,-1 0 0 0,-2 5 0 0,-2-2 0 16,-1-1 0-16,-2 1 0 0,-4 1 208 0,-1 2-64 16,-3-2-16-16,-1-1 0 0,-2-2-128 0,-1 1 0 0,-2 2 0 0,0-1 128 15,-3-4-128-15,-2 1 128 0,-8 2-128 0,0 0 128 16,0 0 32-16,0 0 0 0,0 0 0 0,0 0 0 16,0 0 224-16,0 0 32 0,0 0 16 0,0 0 0 15,-11-4-96-15,-2 1-16 0,-2 0 0 0,-3 2 0 16,-2 0-320-16,-2-2 144 0,-1-1-144 0,-3 0 0 15,-5 3 128-15,-2-3-128 0,-2 1 0 0,-2-1 0 16,-2 1 0-16,-2 4 0 0,-4 3 0 0,1-2 0 16,-1-2 0-16,-1 0 160 0,-5 1-160 0,0 1 128 15,-3-2-128-15,-2 1 0 0,1 0 0 0,-3 3 0 16,0 2 0-16,-2-3 0 0,-2-1 0 0,-2 1 0 16,-2 0 0-16,-2 3 0 0,1 0 0 0,2-1 0 0,-1-4 0 15,2 1 0-15,0 1 0 0,1 2 0 0,0 3 0 0,2-3 0 16,3 2 0-16,3-2 0 0,1 3 0 0,3 0 0 15,0-3 128-15,3 1-128 0,2-1 0 0,5 2 0 16,4-1 0-16,4-1 0 0,6-4 0 0,4 1 0 16,3 1 0-16,3-1 0 0,6-3 0 0,5 0 0 15,0-1 0-15,6 2 0 0,0 0 0 0,0 0 0 16,0 0 0-16,0 0 0 0,15 0 0 0,4-2 0 16,5 0 0-16,4-3-176 0,6-1 176 0,7-1 0 15,4 0-144-15,5 2 144 0,5 2 0 0,4-2 0 16,4-4-144-16,6 4 144 0,4-1 0 0,2 1 0 15,2 1 0-15,3-3 0 0,1 1 0 0,4 4 0 16,3 1 0-16,1 1 0 0,-4-2 128 0,1-1-128 16,2-1 0-16,2 1 144 0,1 0-144 0,-4-3 0 0,-4-3 144 0,2 4-144 15,-4 2 208-15,-1-1-16 0,-4 1-16 0,-4 2 0 16,-7 1-16-16,-2 0 0 0,-3 0 0 0,-4 0 0 16,-4 1-160-16,-6 3 0 0,-4 3 144 0,-6 3-144 31,-5 2-1104-31,-7 1-304 0,3 6-48 0,-17 0-10176 0</inkml:trace>
  <inkml:trace contextRef="#ctx0" brushRef="#br0" timeOffset="19557.521">3380 4244 28559 0,'-22'-21'1264'0,"6"11"272"0,1 3-1232 0,-2 3-304 0,3-1 0 0,0 1 0 31,2 2-496-31,-2 4-144 0,2 3-48 0,1 2 0 0,-3 3 496 0,1 2 192 0,0 3-176 0,1 3 176 16,-2 7-144-16,3 0 144 0,0-1-128 0,1 4 128 16,1 0 0-16,0 2-160 0,1 1 160 0,1-4 0 15,4 4-128-15,0-2 128 0,2-3 0 0,4-2 0 16,6-2-128-16,0-4 128 0,1-6 0 0,-3-2 0 16,1-4 0-16,2-5-128 0,1-6 128 0,2-4 0 15,4 0 144-15,1-8 96 0,2-6 16 0,1-3 0 16,-1-2-48-16,1 0 0 0,1-1 0 0,-1-4 0 15,1-4-208-15,-2 2 176 0,2-2-176 0,0-3 160 16,-1-4-160-16,1-2 0 0,-2-4 0 0,0 1 128 0,-2-3-128 0,-3 4 0 16,-2-2 0-16,0 2 0 0,1-5 0 0,-5 8 128 15,-1 5-128-15,-1 6 0 0,-1 3 0 0,0 5 0 16,-4 5 0-16,2 7 0 0,-1 6 128 0,-3 8-128 16,0 0 128-16,0 0-128 0,0 0 0 0,5 18 0 15,1 6 0-15,-2 3 0 0,-1 2-144 0,0 4 144 16,-1 6-192-16,-1 0 192 0,0 2 0 0,-1-2-128 15,-1-2 128-15,1 2 0 0,0 2 0 0,0-2 0 16,-1-2 0-16,0-1 0 0,1-3 0 0,-1-1 0 16,-1 0 0-16,1-2 0 15,1-6-320-15,-1 0-128 0,-2-1 0 0,3-3-16 16,2-5-1664-16,0 0-336 0</inkml:trace>
  <inkml:trace contextRef="#ctx0" brushRef="#br0" timeOffset="19820.254">3999 4006 33167 0,'-9'-9'1472'0,"9"9"304"0,0 0-1424 0,-4 9-352 0,3 3 0 0,1 4 0 15,-1 2-256-15,1 4-112 0,0 6-16 0,2 5-16 0,0 3 272 0,2 3 128 16,-3 3-128-16,2-2 128 0,-2 1-176 0,-1-3 176 16,0-5-208-16,2 0 80 15,0 0-816-15,0-4-144 0,1-6-48 0,-3-2 0 16,0-3-144-16,2-3-16 0,-1-3-16 16,-1-12-9376-16</inkml:trace>
  <inkml:trace contextRef="#ctx0" brushRef="#br0" timeOffset="20202.968">4359 3971 28559 0,'0'0'2544'0,"0"0"-2032"0,-4 9-512 0,3 1 0 16,1 1 0-16,2 4 0 0,0 3 0 0,0 4 0 16,1 2 0-16,0 8-192 0,0 4 192 0,-1 2-208 15,1-2 208-15,0 0 0 0,-3-3 0 0,3-3 0 16,0-3-192-16,2-4 0 0,2-5 0 0,-5-5 0 16,-2-13-64-16,0 0-16 0,0 0 0 0,0 0 0 15,0 0 272-15,13-9 128 0,2-7-128 0,-3-5 192 16,1-3 64-16,-2-3 16 0,0 1 0 0,0-7 0 15,2-2 48-15,0 0 0 0,2 2 0 0,0-1 0 16,0-5-144-16,1 6-32 0,-2 2 0 0,-1 3 0 16,1 1-16-16,-2 2 0 0,-1 1 0 0,1 3 0 0,0 2 0 15,1 3-128-15,-3 1 192 0,-1 3-64 0,-3 0-128 0,2 2 0 16,0 7-192-16,-1-1-8752 16,0 0-1744-16</inkml:trace>
  <inkml:trace contextRef="#ctx0" brushRef="#br0" timeOffset="21036.564">5550 3190 21183 0,'0'0'1888'0,"-7"7"-1504"15,2 3-384-15,-4 7 0 0,2 10 368 0,0 3 0 16,1 1 0-16,0 8 0 0,-2 7-240 0,-1 4-128 16,0 7 128-16,-2 4-128 0,1 4 0 0,-1 4-128 15,-4 6 0-15,1-1 0 0,2-2 128 0,0-1 0 16,-2-5 0-16,1-1 0 0,1-6 0 0,0-6 0 15,4-6 0-15,-1-7 0 0,1-7 0 0,0-2 0 16,1-5 0-16,2-4 0 0,0-8 0 0,2 1 0 16,0-7 0-16,3-8-6576 15,0 0-1376-15</inkml:trace>
  <inkml:trace contextRef="#ctx0" brushRef="#br0" timeOffset="21260.973">5431 3359 29487 0,'0'-11'2624'0,"2"5"-2112"0,4 0-512 0,4 0 0 15,3-3-624 1,6 1-224-16,3 5-48 0,2 3-16 0,3 2 624 0,0 1 128 0,1 2 32 0,4-2 0 15,3 0-1056-15,-2 0-208 0,3 0-32 0,-2 0-8576 16</inkml:trace>
  <inkml:trace contextRef="#ctx0" brushRef="#br0" timeOffset="21450.39">5299 3796 30927 0,'0'0'1360'0,"0"0"304"0,0 0-1344 0,0 0-320 16,13 1 0-16,3 3 0 0,-1-1-128 0,3 1-112 15,4 1-16-15,3 1 0 0,6-1 256 0,5 1 0 16,0 2-160-16,6-4 160 16,0-4-1872-16,3-3-304 0</inkml:trace>
  <inkml:trace contextRef="#ctx0" brushRef="#br0" timeOffset="22184.895">6320 3993 24879 0,'0'0'1088'0,"0"0"256"0,0 0-1088 0,10-3-256 16,3 4 0-16,1-1 0 0,3 0 448 0,3-1 16 16,2 3 16-16,4 0 0 0,3 0-480 0,-1-2 0 15,2-1-128-15,2 1 128 16,1 0-896-16,1 0-80 0,0-2-16 0</inkml:trace>
  <inkml:trace contextRef="#ctx0" brushRef="#br0" timeOffset="22379.807">6521 4151 30927 0,'-5'-14'1360'0,"5"14"304"0,0 0-1344 0,0 0-320 0,0 0 0 0,0 0 0 15,12 2-256-15,0-1-112 0,2 2-16 0,3 1-16 16,3 0 144-16,-1 2 48 0,3-1 0 0,5-1 0 31,2-4-2304-31,3-1-464 0</inkml:trace>
  <inkml:trace contextRef="#ctx0" brushRef="#br0" timeOffset="23009.233">7849 3446 30815 0,'-10'-11'1360'0,"10"11"288"0,-5-5-1328 0,5 5-320 16,0 0 0-16,0 0 0 15,-3 17-336-15,3 4-144 0,3-1-32 0,0 8 0 0,2 0 336 0,-1 9 176 16,0 7-192-16,0 2 192 0,2 0 0 0,-3 2-128 15,1 3 128-15,0 0 0 0,0-2 0 0,1-1 0 16,-2 1-128-16,3-4 128 0,-1-2 0 0,2-5 0 16,-2-7 0-16,2-2 0 0,0-4 0 0,0-5 0 0,2-6 0 0,-3-3 0 15,3-3 0-15,-3-4 0 0,-6-4 0 0,7 1 0 16,-7-1 160-16,11-3-16 0,-1-5 0 0,0-2 0 16,-2-5 48-16,2-3 16 0,0-4 0 0,3-1 0 15,2-2-48-15,1-1-16 0,-1-3 0 0,4-2 0 16,2-3-16-16,-4-1-128 0,1-1 192 0,2-3-64 15,3-4-128-15,1 0 160 0,0-2-160 0,0-1 160 16,1-7-160-16,1 5 128 0,-1 3-128 0,1 4 128 16,-2 4-128-16,-1 3 128 0,-1 2-128 0,0 3 128 15,0 5 48-15,1 2 0 0,-3 0 0 0,0 2 0 16,-3 1-176-16,3 2 0 0,-1 2 0 0,-2 4 128 16,-1 5-128-16,-1 0 0 0,1 2 0 0,-4 1 0 0,-4-1 0 15,-1 1 0-15,-7 3 0 0,0 0 0 0,0 0 0 0,0 0 0 16,0 0 0-16,0 0 0 0,0 0 0 0,0 0 0 15,-10-1 0-15,-1 2 0 0,-1 6 0 0,-4-3 0 16,-5-1 0-16,0 2 0 0,0 1 0 0,-6 2 0 16,-1 1 0-16,-4 0 0 0,-2-1 160 0,-2 1-160 15,-2-2 192-15,-1-3-192 0,-2-2 288 0,-3 1-48 16,-2-1-16-16,1 1 0 0,1 3-64 0,3-2-16 16,-2-1 0-16,6 1 0 0,4-2 48 0,3 0 16 15,3-2 0-15,2 0 0 0,4 0-208 0,0 0 0 16,3 1 0-16,2-1 0 15,5 0-944-15,2 0-272 0,9 0-64 0,0 0-16 0</inkml:trace>
  <inkml:trace contextRef="#ctx0" brushRef="#br0" timeOffset="23562.12">8792 3830 24879 0,'-17'-4'2208'0,"6"3"-1760"16,-1 1-448-16,1-1 0 0,-2-2 240 0,2 2-48 16,1 1 0-16,0 0 0 0,1 0-192 0,9 0 0 15,-7 0 0-15,7 0 0 0,-8-4 0 0,2-2 0 16,3 1 0-16,3 5 0 0,-1-9 160 0,1 9-16 16,0-9 0-16,2 2 0 0,4-2 176 0,1 1 48 15,-2 3 0-15,2-2 0 0,3 3-48 0,1 0 0 16,-2 1 0-16,1 2 0 0,0 2-176 0,-2 1-144 15,2 2 192-15,-5 1-192 0,1 7 144 0,-2 1-144 16,0 2 0-16,1 0 144 0,-3-1 0 0,-2 2 0 16,-3 0 0-16,-2 0 0 0,0-4 112 0,-4-2 0 0,2-3 16 0,-3 0 0 15,2 1 96-15,-1-2 16 0,1-1 0 0,0-5 0 16,0-4 192-16,0 1 32 0,8 3 16 0,-7-8 0 16,1 0-96-16,1 0-16 0,-1-4 0 0,1-1 0 15,2-3-176-15,3 1-32 0,-1 0-16 0,2 3 0 16,0 0-288-16,1 2 160 15,-1 0-160-15,2-1 128 0,-1 4-128 0,1-1 0 0,-3 8 0 0,0 0 0 16,0 0 0-16,0 0 128 0,0 0-128 0,0 0 0 16,0 0 0-16,0 0 0 0,0 0 0 0,-3 11 0 15,0 3-320-15,-1 1 64 0,1-2 16 0,-1 1-10656 16,1 0-2144-16</inkml:trace>
  <inkml:trace contextRef="#ctx0" brushRef="#br0" timeOffset="23974.155">9612 3409 27359 0,'-2'-14'1216'0,"2"7"240"0,0 7-1168 0,0 0-288 0,0 0 0 0,0 0 0 16,0 0 0-16,0 0-144 0,0 0 16 0,0 0 0 16,0 0 128-16,1 13 0 0,0 2-144 0,-1 2 144 15,-2 4 0-15,1 2 0 16,0 1 128-16,-2 5-128 0,-1 5 160 0,1 8-160 0,0 4 192 0,-3 4-192 15,0-1 304-15,0 2-48 0,-1 1-16 0,2-3 0 16,-1-4-240-16,0-4 144 0,1-3-144 16,-1 2 128-16,-2-1-128 0,4-5 0 0,-2-4 144 0,3-5-144 15,0-3 128-15,-1-3-128 0,-1-2 160 0,0-4-160 16,2-2 128-16,2-5-128 0,1-6 0 0,0 0 144 16,-7 4-416-16,7-4-96 0,-8-4-16 0,0-2-8000 15,1-1-1600-15</inkml:trace>
  <inkml:trace contextRef="#ctx0" brushRef="#br0" timeOffset="24271.988">9666 3389 21183 0,'-6'-1'1888'0,"6"1"-1504"16,0 0-384-16,0 0 0 0,0 0 1184 0,0 0 160 15,0 0 48-15,6 6 0 0,2-1-1264 0,4 1-128 16,1-2-256-16,3 0 64 0,1-1 192 0,2-3 0 16,3-2-144-16,0 1 144 0,0 1 0 0,3 0 0 15,4-3 0-15,-4-1 0 0,0-1 0 0,3 1 0 0,3-1 0 0,-2 1 128 16,-1 1-128-16,-1-1-256 0,1-1 64 0,-2 2 16 31,-2 2-720-31,0-1-128 0,-7 0-48 0,1 2-8976 0</inkml:trace>
  <inkml:trace contextRef="#ctx0" brushRef="#br0" timeOffset="24493.92">9293 3813 35535 0,'5'-12'1568'0,"-1"6"336"0,6 3-1520 0,5-2-384 15,4-1 0-15,7 2 0 16,9 2-304-16,0 0-128 0,2 0-16 0,7-3-16 0,8 0 256 0,-3-1 48 16,2 1 16-16,2-2 0 15,1-1-608-15,1-2-112 0,1 0-32 0,-1 1 0 16,-6-2-1776-16,0 0-352 0,-3-2-80 0</inkml:trace>
  <inkml:trace contextRef="#ctx0" brushRef="#br0" timeOffset="24969.827">9632 3069 26719 0,'-9'-5'1184'0,"9"5"240"15,-5-6-1136-15,5 6-288 0,0 0 0 0,0 0 0 16,0 0 0-16,13 1 0 0,3 2-128 0,3 2 128 0,1-2-176 0,3 2 176 16,3-2-192-16,5 0 192 0,4 2 0 0,5-3 0 15,4 0 0-15,-1-2 0 0,0-1 0 0,1-2 0 16,0 0 0-16,0-1 0 0,-5 0 0 0,3-3 128 16,1 1 0-16,-2-1 16 0,1-2 16 0,-2 0 0 15,-3 0 0-15,0 2 0 0,2-1 144 0,-4 0 16 16,-4 1 16-16,-4 0 0 0,-4-1 16 0,-4 2 0 15,-4-2 0-15,-3 0 0 0,-4 1 48 0,-5-2 16 16,-4-1 0-16,-4 0 0 0,-4-1 192 0,-6-1 32 16,-6-2 16-16,-5-1 0 0,-3 1-336 0,-4 1-64 15,-2 0 0-15,-3-2-16 0,0 2-240 0,-1 3 144 16,1 1-144-16,1 2 128 0,-2-3-128 0,3 4 0 16,3 5 0-16,2 3-176 15,1 5-2144-15,1 2-432 0</inkml:trace>
  <inkml:trace contextRef="#ctx0" brushRef="#br0" timeOffset="26172.291">11522 3694 6447 0,'0'0'576'0,"0"0"-576"16,-4-6 0-16,-2 1 0 0,1-1 1920 0,5 6 256 15,0 0 64-15,-9 0 16 0,-1 0-1296 0,0 3-272 16,-2 1-48-16,-2 3-16 0,-3-1-160 0,1 3-16 16,-5-1-16-16,0 2 0 0,1 6-80 0,-2 1-16 15,1-2 0-15,1 1 0 0,-2 0-48 0,2-1-16 16,3 1 0-16,3-4 0 0,3-2-96 0,3 0-32 16,0-1 0-16,6-1 0 0,2-8 80 0,0 0 16 15,0 0 0-15,9 8 0 0,1-2 96 0,4 1 32 16,1-3 0-16,4 1 0 0,3 0-176 0,1 1-16 0,1 0-16 0,1 1 0 15,-1 1-160-15,1-1 0 16,-2 1 0-16,1 1 0 0,-2 0 0 0,1-2 0 0,-3-2 0 0,0 1 0 16,-1 3 0-16,-3-1-176 0,0 2 16 0,-3-5-10304 15</inkml:trace>
  <inkml:trace contextRef="#ctx0" brushRef="#br0" timeOffset="26458.567">11210 3884 23039 0,'0'-6'2048'0,"-2"-2"-1648"15,2 1-400-15,0 7 0 0,0 0 256 0,13-2-48 16,0 0 0-16,4 2 0 0,3 0-208 0,3 2 0 15,1-2 0-15,4 1 0 0,2 1 0 0,2 1 0 16,2-2 0-16,0 1 0 0,1 0 0 0,-1 0 0 16,2-2 0-16,3 0 0 0,2-1 0 0,0 1 0 15,1 0 0-15,2 0 0 0,0 1 0 0,1 1 0 16,-2 0 0-16,-1 0 0 0,-1-1-160 0,-2 0-80 16,2-1-16-16,-4 2-10048 0</inkml:trace>
  <inkml:trace contextRef="#ctx0" brushRef="#br0" timeOffset="26886.322">13061 3963 13823 0,'-2'-13'1216'0,"-1"7"-960"0,3 6-256 0,-5-8 0 16,1-1 1504-16,-2 5 256 0,-5-1 48 0,0 5 16 15,-1 2-1200-15,-2 3-240 0,-3 0-64 0,-2 1 0 0,-1 0-320 16,-2 2 144-16,-2 0-144 0,1 1 0 0,-1 1 128 0,2-1-128 16,0 1 0-16,2 1 0 0,3 0 0 0,1 3 0 15,2 1 0-15,3-3 0 0,1-2 0 0,4-3 0 16,6-7 0-16,-3 11 0 0,4 2 0 0,3-1 0 15,-1-2 0-15,5 0-144 0,3 1 144 0,0 1-208 16,0-1 80-16,1 2 128 0,-1-1 0 0,1 2 0 16,-1 2 0-16,1 0 0 0,-3 0 0 0,0-1 0 15,-2 0 0-15,1 0 0 0,0-1 0 0,-2-1 0 16,-2-2 0-16,-1-1 128 0,-1 0 32 0,-2-10 0 16,0 8 0-16,0-8 0 0,-6 9 128 0,-2-4 32 15,-2-1 0-15,-3 1 0 0,-5-2 32 0,-4 0 16 16,-3-3 0-16,-6 0 0 0,0 0-224 0,-1 2-144 0,-3-4 192 15,3 4-192-15,1 0-176 0,5 0-144 16,1 1-16-16</inkml:trace>
  <inkml:trace contextRef="#ctx0" brushRef="#br0" timeOffset="27253.474">13940 4137 23951 0,'-16'-10'2128'0,"2"-1"-1696"16,-1-2-432-16,-2 4 0 0,-3 4 768 0,-1 3 64 15,1 3 0-15,-6 2 16 0,0 2-480 16,-4 4-112-16,-3 3 0 0,1 2-16 0,4 0-240 0,0 3 0 16,-2 4 0-16,1 4 0 0,1 0 0 0,3-1 0 15,2-1 0-15,3 0 0 0,-1 0 0 0,6-1 0 16,2-2 0-16,3-3 0 0,2-5-208 0,4-1 16 16,1-1 0-16,4 0 0 15,4-1-352-15,3 0-64 0,0-2-16 0,6-2 0 16,2 0-1104-16,6-3-208 0,1-4-48 0</inkml:trace>
  <inkml:trace contextRef="#ctx0" brushRef="#br0" timeOffset="27865.756">14450 4327 24351 0,'-12'-15'1088'0,"4"5"208"0,0-1-1040 0,-3 3-256 0,-4 2 0 0,-1 4 0 16,-3 2 624-16,-1 1 64 0,-3 0 16 0,0 4 0 16,-3 3-352-16,0 4-64 0,1 0-16 0,-1 0 0 15,3 0-272-15,-1 2 0 0,0 0 0 0,4 0 0 16,4 1 128-16,3-3-128 0,3-1 0 0,1-3 0 16,5-1 0-16,4-7 0 0,0 0 0 0,0 0 0 0,0 0 0 0,0 0 0 15,11-4 0-15,3-2 0 0,2-4 0 0,4-1 0 16,-2 0 192-16,2 0-192 0,-1 0 176 15,1 0-176-15,-3 0 160 0,-1 1-160 0,-1 0 0 0,-1 2 0 16,-4 0 0-16,-1 4 0 0,-9 4 0 0,8-2 0 16,-8 2 0-16,0 0 0 0,8 6 0 0,-1 3 0 15,-2 2 0-15,-2 1 0 0,2 1 0 0,0 4 0 16,0 0 0-16,1 0 0 0,2-2 0 0,2-1 0 16,2 1 0-16,2-4 0 0,2 0 0 0,1-1 0 15,2-3 0-15,4-3 0 0,4-4 0 0,-1-2 128 16,3-3-128-16,2-4 0 0,6 3 160 0,-3-4-160 15,0-5 160-15,0 2-160 0,-1-3 128 0,3-2-128 16,-2-1 0-16,1 0 144 0,-2-1-144 0,-2-1 0 16,0 0 0-16,0-2 0 0,0-5 0 0,-3 0 0 0,0-2 0 0,-2 1 0 15,-4 1 0-15,0-1 128 0,-2-2-128 0,-2 4 0 16,-3 1 0-16,-2 2 0 0,-2 2 128 0,-3 6-128 16,-4 3 0-16,-1 5 0 0,-3 8 0 0,0 0 128 15,-8-4-128-15,-2 6 0 0,-4 3 144 16,-3 4-144-16,-4 7 0 0,-4 1 0 0,-5 6-160 0,-3 6 160 15,-1 5-128-15,-1 2 128 0,-3 3 0 0,2 0 0 16,4 2 0-16,4-4 0 0,5-2 0 0,1-5 0 16,3 0 0-16,4-5 0 0,0 0 0 0,4-3 0 15,4-5 0-15,3 0 0 0,1-2 0 0,3-1 0 16,4 0-256-16,0-3 48 0,2-3 16 0,4-2 0 16,1-3-384-16,0-2-64 0,2-2 0 0,3-1-7408 15,0-2-1472-15</inkml:trace>
  <inkml:trace contextRef="#ctx0" brushRef="#br0" timeOffset="28253.996">15542 4345 13823 0,'-13'-10'608'0,"4"2"128"0,0 0-592 0,-1 0-144 16,-4 2 0-16,2 3 0 0,-2 1 1152 0,-1 3 192 15,-2 2 32-15,-2 4 16 0,-1 3-800 0,-1 2-144 16,1 1-48-16,-1 4 0 0,-1-2 0 0,2 3 0 16,3 0 0-16,-1 3 0 0,5 0-144 0,1-2-16 0,4-3-16 15,2 1 0-15,3-2-96 0,3 0-128 16,5-2 176-16,0-3-176 0,2-4 208 0,3-4-64 0,2-4-16 0,1-1 0 16,2-3 176-16,2 0 16 0,0-2 16 0,3-3 0 15,-2-3-80-15,-1 0 0 0,3-1-16 0,1 1 0 16,-1 0-16-16,-1-1 0 0,-2 3 0 0,1-1 0 15,-2 1 112-15,-1 1 32 0,-3 2 0 0,-1 3 0 16,-3 1 16-16,1 3 0 0,-9 2 0 0,9 3 0 16,-9-3-240-16,8 9-144 0,-2 1 192 0,0 3-192 15,-2 5 0-15,2-1 0 0,-1 4 0 0,0 0 0 16,-1 1 0-16,3 1 0 0,-3 3 0 0,4-2 0 16,1-2 0-16,0-4 0 0,-2 0 0 0,2-3-192 15,1 0-1552-15,1-2-304 0,0-3-64 16</inkml:trace>
  <inkml:trace contextRef="#ctx0" brushRef="#br0" timeOffset="28536.865">16077 4369 20271 0,'-12'-7'896'0,"5"8"192"0,-3 7-880 0,2 2-208 15,-1 7 0-15,0 0 0 0,0 3 1536 0,-2 2 272 16,0 6 48-16,1 0 16 0,-3 3-1456 0,4-1-288 16,2-3-128-16,1-1 0 0,2-3 0 0,0-3 128 0,2-5-128 15,1-5 0-15,1-10 160 0,0 0-16 0,0 0 0 0,8 4 0 16,3-5 416-16,4-3 80 0,4-6 0 0,4-3 16 16,0-4-176-16,4-3-32 0,-1-5-16 0,4 0 0 15,0 1-304-15,5 0-128 0,-1 5 0 0,3-1 128 16,2 1-128-16,0 6 0 0,2 1 0 0,-2 3 0 15,0 2 0-15,-2 4 0 0,0 3 128 0,-3 2-128 32,-1 1-784-32,-1 1-192 0,0 3-48 0</inkml:trace>
  <inkml:trace contextRef="#ctx0" brushRef="#br0" timeOffset="30408.416">15750 5724 15663 0,'0'-6'1392'0,"0"6"-1120"15,-1-9-272-15,1 0 0 0,-1 3 400 0,1 6 32 16,-4-6 0-16,4 6 0 0,-7-3-80 0,-2 2-16 15,-2 2 0-15,-4 3 0 0,-3 1-80 0,-1 1-32 16,-3 3 0-16,-3 1 0 0,1 0-224 0,-4 0 128 16,-3 3-128-16,-1 1 0 0,-3 1 336 0,1-1-16 15,1 1-16-15,0-2 0 0,0 3-176 0,3-2-128 16,3-2 192-16,5 1-192 0,6 3 176 0,1-2-176 0,5-5 160 0,4 1-160 16,4-1 128-16,2-9-128 15,1 11 0-15,2 0 0 0,4-1 192 0,2-4-64 0,3-4-128 0,0 1 192 16,6 0-192-16,1-2 128 0,6-2-128 0,1 0 0 15,0-1 128-15,3 2-128 0,2-3 0 0,-2 2 144 16,0 0-144-16,1 1 0 0,-3 1 0 0,0 0-6512 16,-4 0-1296-16</inkml:trace>
  <inkml:trace contextRef="#ctx0" brushRef="#br0" timeOffset="30977.476">15309 5841 21183 0,'0'0'1888'0,"0"0"-1504"16,-6-4-384-16,6 4 0 15,0 0-912-15,0 0-256 0,0 0-48 0,0 0-16 0,0 0 1040 0,0 0 192 16,0 0 0-16,0 0 0 0,10-4 192 0,-1 1-64 16,1 1 0-16,2 2-128 0,2 2 192 0,-1 0-192 15,0-2 192-15,2 1-192 0,3 2 144 0,0-5-144 16,3-2 0-16,-1 0 144 0,2-1-144 0,3 1 0 16,1-1 0-16,4 0 0 0,-3 1 0 0,4-3 0 15,1-2 0-15,2 1 0 0,0 2 128 0,0 1 0 0,-1 2 0 16,0 0 0-16,-1 0 96 0,0 1 16 0,-2 2 0 0,-4 2 0 15,-3 0 32-15,-4 3 16 0,0 4 0 0,-3 2 0 16,-2 0-144-16,1 2-16 0,-3 3-128 0,-1 0 192 16,-1 5-64-16,0 2 0 0,-3 4-128 0,0 1 192 15,-5 1-64-15,1-1-128 0,0 2 176 0,-4 0-176 16,-3-2 224-16,1 2-64 0,-4 0-16 0,1-1 0 16,-1-2 16-16,-1-1 0 0,0 0 0 0,-1 2 0 15,-1 3-160-15,-1-2 0 0,1-2 0 0,-2-1 0 16,1 2 128-16,3-4 0 0,1 0 0 0,1-2 0 15,3-2 0-15,2-3 0 0,3-2 0 0,3 0 0 16,5 1 64-16,6-3 16 0,-1-3 0 0,5-1 0 16,2 1 256-16,3-2 48 0,3-2 16 0,2-1 0 0,2 1-208 0,2-1-64 15,5 1 0-15,-1-3 0 0,3-2-128 16,0 0-128-16,0-1 192 0,-1 0-192 0,-2 0 0 0,-1 0 0 16,-1 3 0-16,1-1 0 0,-1 0-176 0,-1 0-144 15,-1 0-16-15,-1 1-11472 16</inkml:trace>
  <inkml:trace contextRef="#ctx0" brushRef="#br0" timeOffset="31534.133">17498 6653 11967 0,'-4'-28'1072'0,"2"9"-864"0,-1-3-208 0,3 2 0 0,3 1 2384 0,-1 5 432 16,0 5 96-16,-1-1 16 0,-1 2-2144 0,0 8-416 15,0 0-96-15,0 0-16 0,0 0-96 0,0 0-32 16,0 0 0-16,-8 15 0 0,2 3 0 0,-1 4 0 15,0 3 0-15,0 0 0 0,0 1 48 0,4 2 0 16,-2-2 0-16,1 3 0 0,2 0-176 0,1 1 0 16,-1-1 144-16,3-4-144 0,2-7 0 0,2-3 128 15,0-3-128-15,1-2 0 0,3-7 448 0,0-3 32 16,2-3 0-16,4-5 0 0,2-4 432 0,4-5 96 16,3-8 16-16,4 1 0 0,-2-4-528 0,2-1-112 15,-2 0 0-15,2 3-16 0,1 1-240 0,-3 1-128 16,-3 0 128-16,-1 6-128 0,0 1 0 0,-4 3 0 0,0 1 0 15,0 3 128-15,-1 2-128 0,0 3 0 0,-1 1 0 0,3 3 0 32,-3-1-1088-32,1 4-176 0,0 3-32 0,2-1-11728 0</inkml:trace>
  <inkml:trace contextRef="#ctx0" brushRef="#br0" timeOffset="31908.864">18164 6823 28095 0,'0'0'1248'0,"10"-3"256"0,4 1-1200 0,4 0-304 15,2-3 0-15,2 3 0 0,2 1 0 0,-4-1 0 16,5-2-176-16,-2 0 176 0,2-3 0 0,-3 1 0 15,1-2 0-15,-2 0 0 0,0-3 0 0,-1 0 0 16,-4 3 0-16,0-2 0 0,-5-2 0 0,-3 1 128 16,-3 0-128-16,-3 0 0 0,-3 1 160 0,-2-1-160 15,-4 0 160-15,-5 3-160 0,-3 4 0 0,-4 0 0 16,-4 4 0-16,-1 0 0 0,-5 3 0 0,-2 1 0 16,-1 3 0-16,-1 2 0 0,-4 7 0 0,3-1 128 15,1 5-128-15,3 0 0 0,1 4 0 0,9-2 0 0,5-4 0 16,6 0 0-16,4 1 0 0,4 1 0 15,4 1 0-15,7-5 0 0,2-4-160 0,4-1 160 0,-1 0-128 16,6 1 128 0,6-3-592-16,2-1-48 0,3 0 0 0</inkml:trace>
  <inkml:trace contextRef="#ctx0" brushRef="#br0" timeOffset="32180.165">19072 6736 32255 0,'-18'-4'2864'0,"-4"2"-2288"16,0 1-576-16,0 6 0 0,1 4 256 0,-1 3-64 15,3 2-16-15,3 3 0 0,1 1-176 0,5 1 0 16,4 2 0-16,4-2-176 0,2 0 176 0,2-3-128 15,2 1 128-15,4-3-128 0,0-2-112 0,1-3-16 16,4-6 0-16,1 2 0 0,2-2-64 0,1-1 0 16,-1-3-16-16,3-1 0 15,2-3-384-15,2-1-80 0,2-2-16 0,3-1-11840 0</inkml:trace>
  <inkml:trace contextRef="#ctx0" brushRef="#br0" timeOffset="32390.717">19774 6064 32255 0,'-3'-4'2864'0,"3"4"-2288"0,-9 2-576 0,0 7 0 16,-1 4 0-16,-3 7 0 0,-3 1-160 0,-3 7 160 16,-2 8-144-16,-2 4 144 0,-3 3 0 0,-1 6 0 15,1-1 0-15,-4 6 0 0,-2 2 0 0,-1 2 0 16,-3-2 0-16,4 4 0 0,1 0 0 0,3-1 0 15,2-5-1184 1,3-7-224-16,4-4-64 0,5-7-7072 0,3-4-1424 0</inkml:trace>
  <inkml:trace contextRef="#ctx0" brushRef="#br0" timeOffset="32831.214">19175 6666 33167 0,'-3'-15'2944'0,"6"7"-2352"16,-3 8-464-16,10-7-128 0,1 3 0 0,5 1 192 15,3 0-64-15,4 2 0 0,4 2-128 0,5-1-208 16,3-2 48-16,6 1 16 0,4 0 16 0,1 0 0 16,1 0 0-16,-2-1 0 0,-1-3 128 0,-6 4-192 15,-3-1 192-15,-4 1-192 0,-5 0 192 0,-7 1 0 16,-3 2 0-16,-5 3 0 0,-1 2 0 0,-7 4 0 15,-4 2 0-15,0 5 0 0,-5 4 224 0,-1 5 32 0,-4 4 0 0,-2 2 0 16,0 0-256-16,1 0 144 0,0-1-144 16,2-1 128-16,1-5-128 0,5-3 0 0,2-4 0 0,2-2 128 15,0-2-128-15,3-1 0 0,3-4 0 16,2-1 0-16,2-2 0 0,2-3 0 0,3-2 0 0,0-4 0 16,2-5 160-16,1 0-160 0,2-3 192 0,0-5-192 15,-2-1 192-15,-1-4-64 0,1-2 0 0,-3 1-128 16,-3-4 240-16,-2 3-64 0,-4-2-16 0,-4 0 0 15,-4-1 224-15,-4 1 64 0,-3 3 0 0,-1 3 0 16,-1 0 48-16,-1 4 16 0,-2 3 0 0,-1 3 0 16,-2 2-512-16,2 3 0 0,-1 1 0 0,1 0 0 15,-1 3-832-15,3 0-48 16,0-1-16-16,1 3 0 0,2 2-2416 0,-1 0-480 16,1-3-112-16,4-1-7712 0</inkml:trace>
  <inkml:trace contextRef="#ctx0" brushRef="#br0" timeOffset="33185.797">20363 6765 28559 0,'0'0'2544'0,"0"0"-2032"16,-2 14-512-16,-3 5 0 0,1 4 992 0,-2 4 96 15,3 1 32-15,-4 2 0 0,3 2-896 0,1-1-224 16,-2-1 0-16,1 1 0 0,-2-2 0 0,1-2 0 0,2-3 128 16,-1 2-128-16,1 0 0 0,2-4 0 0,-2-5 128 0,0 0-128 15,0-6 0-15,2-2 144 0,1-9-144 0,0 0 128 16,0 0 64-16,0 0 0 0,11-1 0 0,2-7 0 16,-1-5 384-16,4-3 96 0,2-4 16 0,3 0 0 15,7-1-144-15,-3 2-32 0,1-5 0 0,3-2 0 16,3-4-48-16,2 1-16 0,3 2 0 0,-1 2 0 15,-1-2-304-15,3 2-144 0,2 5 128 0,2 3-128 16,1 2 0-16,0 4 0 0,2 2 0 0,-1 7 0 16,-3 4 0-16,1 3 0 0,-4 3 0 0,2 1 0 15,-1 4-320-15,3 2 64 0,3 4 16 0,0 4-17168 16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9:20.0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53 12628 15999 0,'0'0'704'0,"0"0"160"0,0 0-688 0,0 0-176 16,0 0 0-16,0 0 0 0,-8-3 304 0,8 3 16 16,0 0 16-16,-5-2 0 0,5 2 416 0,0 0 80 15,-9-3 0-15,9 3 16 0,0 0 96 0,0 0 16 0,0 0 0 0,0 0 0 16,-6-4-208-16,6 4-48 0,0 0 0 0,0 0 0 15,-6-5-48-15,6 5-16 0,3-8 0 0,-3 8 0 16,0 0-128-16,8-6-16 0,2 1-16 0,-1 0 0 16,0 2-208-16,-1 0-32 0,1 1-16 0,1 1 0 15,-10 1-32-15,8 2-16 0,-8-2 0 0,7 4 0 16,-7-4-32-16,0 0 0 0,4 11 0 0,-2-1 0 16,-3-1 48-16,-2 0 0 0,-3-2 0 0,-3 1 0 15,-1 0 176-15,-1 2 32 0,0 1 16 0,-1-3 0 16,-2-3-48-16,2-2-16 0,3 0 0 0,-1-1 0 15,1-4 80-15,9 2 16 0,0 0 0 0,-3-5 0 16,0-2 0-16,3 7 0 0,3-10 0 0,3 2 0 16,-2-2-256-16,4 0-32 0,0-1-16 0,2 1 0 15,-1-2-144-15,1 5 0 0,0 6 0 0,-1-1 0 0,0-4 0 0,-9 6 0 16,0 0 0-16,0 0 0 0,6 10 0 0,-1-2 0 16,-5-8 0-16,-3 11 0 0,-1 2 0 0,0-1 0 15,-6-1 128-15,0-1-128 0,-1-3 0 0,-1-2 128 16,2-1-128-16,2 0 0 0,-1-2-144 0,9-2-112 15,0 0-32-15,0 0-11312 16,0-9-2272-16</inkml:trace>
  <inkml:trace contextRef="#ctx0" brushRef="#br0" timeOffset="1404.874">15729 12202 12031 0,'0'0'528'0,"0"0"112"0,0 0-512 0,0 0-128 0,0 0 0 0,0 0 0 16,0 0 208-16,0 0 16 0,6-9 0 0,-6 9 0 15,0 0 432-15,0 0 96 0,0 0 16 0,-2-11 0 16,-4 0 256-16,2 3 48 0,4 8 16 0,-5-8 0 16,-3-3 0-16,2 1 0 0,-3 1 0 0,3 2 0 15,-4 1-400-15,2-1-80 0,-1-3-16 0,1 2 0 16,-3 2-208-16,0 1-64 0,0-1 0 0,0 1 0 15,-4 1-64-15,1-2-32 0,0 4 0 0,-2-3 0 16,1-1 32-16,-2 1 0 0,1 1 0 0,-4 1 0 16,-1-1 80-16,0 1 32 0,-4-3 0 0,2 3 0 15,-2 0-112-15,0 2-32 0,1 1 0 0,1 0 0 0,0-2-48 16,0 1-16-16,1 2 0 0,1 0 0 0,-3 0 0 16,2 1 0-16,-2 0 0 0,-2 3 0 0,0 1-160 15,-1 0 192-15,3-1-192 0,0 4 192 0,-1-1-192 0,1 2 192 16,-4 0-192-16,3-2 192 0,1 2-64 0,-1-1-128 15,2 1 192-15,-1 2-64 0,3 2 0 0,-1 0-128 16,2-2 192-16,1 1-64 0,-3 3 0 0,2 1-128 16,0 1 192-16,2 2-64 0,-3-1-128 0,2 1 0 15,-1-2 0-15,2 0 128 0,3 0-128 0,1 2 0 16,-1 1 144-16,1-2-144 0,-3 0 128 0,2-2-128 16,0-1 128-16,0 3-128 0,0 3 128 0,2 0-128 15,2-2 128-15,1 4-128 0,-2 4 0 0,1 0 0 16,3-4 0-16,-1 0 0 0,4 3 0 0,-1-1 0 15,3 0 0-15,1-2 128 0,1-4-128 0,1 4 144 16,1-2-144-16,1 1 160 0,1-1-160 0,2 1 128 16,-3 0-128-16,3 1 128 0,3 4-128 0,-1-3 0 0,1 1 0 15,-1 1 0-15,3-5 0 0,0 0 0 0,4 0 0 0,0 0 0 16,0 0 0-16,0-3 0 0,1 0 0 0,3 0 0 16,2 0 0-16,1-4 0 0,-2-3 0 0,3 1 0 15,2 3 0-15,-1-4 0 0,0-2 0 0,0 0 0 16,0-1 0-16,1 2 0 0,3 2 0 0,-1-2 0 15,1 0 0-15,0 1 0 0,1-1 0 0,0 2 0 16,1 0 0-16,-1-1 0 0,-3-3 0 0,3 2 0 16,1 1 0-16,-2-2 0 0,-1-5 0 0,0 1 0 15,-1-2 0-15,-2 1 0 0,1-2 0 0,-1-1 0 0,1-2 0 16,-1 0 0-16,4-1 128 0,0 0-128 0,-2 0 0 16,0-1 0-16,2-3 0 0,-1 3 0 0,3 2 0 0,-2-1 0 15,-1-2 0-15,-2 1 128 0,-1 0-128 0,-1 2 0 16,0 3 0-16,-3-6 0 0,0-2 0 0,0 1 0 15,-2-2 128-15,2 3-128 0,-1 2 0 0,-2-3 0 16,1-1 144-16,-1 2-144 0,2 0 0 0,-1 1 0 16,0-1 0-16,-2 0 128 0,0-1-128 0,0 1 144 15,2-3-144-15,-3 2 160 0,-3-1-32 0,1-1-128 16,-2-1 192-16,1 2-64 0,0-1 0 0,-1 0 0 16,1-2 0-16,0 3 0 0,2-1-128 0,-3 1 192 15,0 0-192-15,0 1 192 0,-3-4-192 0,2 0 192 16,-3 1-192-16,-1-2 192 0,1-2 0 0,-1 0 0 15,0 1 0-15,0 0 0 0,-3-1 32 0,2-2 16 16,-2-2 0-16,0-2 0 0,2 2-32 0,-3-1 0 0,2 0 0 16,-1-3 0-16,-1-1-16 0,1 3 0 0,0 1 0 0,-2-1 0 15,-1-5 64-15,0 3 16 0,1 2 0 16,0 6 0-16,-2 4-32 0,1-4-16 0,0 1 0 0,0 4 0 16,1 6-224-16,0 0 144 0,0 0-144 0,0 0 128 15,0 0-128-15,0 0 0 0,0 0 0 0,0 0 0 16,0 0 0-16,0 0 0 0,-1-4 0 0,1 4 0 15,0 0 0-15,0 0 0 0,-3-10 0 0,3 10 0 16,0 0-128-16,0 0 128 0,0 0 0 0,0 0 0 16,0 0 0-16,0 0-144 0,0 0 144 0,0 0 0 15,0 0-592-15,5-8-16 0,-2 3 0 16,-3 5 0-16,0 0-1936 0,0 0-384 0,9-3-80 16</inkml:trace>
  <inkml:trace contextRef="#ctx0" brushRef="#br0" timeOffset="1870.247">15835 12919 911 0,'0'0'0'0,"0"0"0"0,-8 4 0 0,8-4 0 0,0 0 0 0,0 0 0 16,0 0 4752-16,0 0 880 0,0 0 160 0,0 0 32 16,0 0-4096-16,10-3-816 0,1 0-160 0,1 0-48 15,0-1 192-15,4 0 48 0,0-2 0 0,5 0 0 16,5 4-304-16,-1-2-64 0,-1-2-16 0,-1 0 0 15,-1 1-144-15,0 1-32 0,0 1 0 0,-4-2 0 16,-1 1 0-16,0 0 0 0,-2 1 0 0,1 3 0 16,-3 0-32-16,1 0-16 0,-1 2 0 0,-2 3 0 15,0 1-80-15,0 3 0 0,-2 0-16 0,0 3 0 16,-1 0 16-16,-3 5 16 0,-4 2 0 0,1 5 0 16,0 2 16-16,-4-1 0 0,-1 1 0 0,-2 1 0 0,-1 2-64 15,2-1-16-15,-4-4 0 0,0-2 0 0,1-1-80 16,-1-3 0-16,1-4-128 0,1 1 192 0,1-4-192 15,0-3 176-15,2-1-176 0,0 1 160 16,3-8-1296-16,-2 6-256 0,2-6-48 0</inkml:trace>
  <inkml:trace contextRef="#ctx0" brushRef="#br0" timeOffset="3233.371">13863 12259 5519 0,'-11'-8'496'0,"6"3"-496"0,1-4 0 0,0 1 0 15,-1 5 1728-15,5 3 240 0,-4-8 48 0,-2 1 16 16,3 1-720-16,-1-1-144 0,-1 3-16 0,2-2-16 16,1 1 80-16,-1-1 0 0,0 1 16 0,3 5 0 15,0 0-80-15,0 0-32 0,0 0 0 0,0 0 0 16,0 0-448-16,0 0-96 0,0 0 0 0,1 8-16 16,1 3-240-16,4 5-32 0,3 3-16 0,0 1 0 15,0 4 208-15,4 0 32 0,2 3 16 0,1 4 0 0,1 1-64 16,2 1-16-16,4 0 0 0,-2 5 0 0,-2 9-80 15,2 0-32-15,-2 0 0 0,3-1 0 0,1 1-16 16,0-2 0-16,-1-1 0 0,-2-4 0 0,-1-2-32 0,-4 0-16 16,2 3 0-16,-2-1 0 0,2-3 48 0,-2-1 16 15,-2 0 0-15,1-1 0 0,1 1-64 0,0-3-16 16,-1-2 0-16,2-3 0 0,-1 0 64 0,2-2 0 16,-3 1 0-16,1 0 0 0,1-1-80 0,-2 1-16 15,0 3 0-15,1-2 0 0,-3-5-96 0,1 1 0 16,-1-7-128-16,-1 4 192 0,-3 1-192 0,1 0 176 15,4-3-176-15,-4-2 160 0,-3-2-160 0,1-2 0 16,-3 1 0-16,3-3 128 0,-1-2-128 0,1-1 192 16,-3-2-192-16,2 1 192 0,-1-1-192 0,-1 1 192 15,-4-7-192-15,0 0 192 0,3 7-192 0,0-2 128 0,-3-5-128 16,0 0 128-16,0 0-128 0,0 0 0 0,0 0 0 16,0 0 128-16,0 0-128 0,0 0 128 0,0 0-128 0,0 0 128 15,0 0 0-15,0 0 0 0,0 0 0 0,-3-8 0 16,3 8-128-16,-7-7 160 0,2 0-160 0,-1-2 160 15,2-1-160-15,-3-3 0 0,-1 0 0 0,0 0 128 16,0-1-128-16,-1-3 0 0,1-2 0 0,-1-2 128 16,4 3-128-16,-2-5 0 0,-1-3 0 0,-2-1 0 15,-2-3 0-15,1-1 0 0,-2-4 0 0,2 2 0 16,-1 2 0-16,3 1 0 0,-2 0 0 0,-1 1 0 16,-1 1 0-16,1-1 0 0,-3-2 0 0,1 3 0 15,1-1 0-15,1 2 0 0,-2 0 0 0,2 1 0 16,1 3 0-16,-3 2 0 0,3 3 0 0,0 2 0 0,0 0-128 15,0 2 128-15,2 1 0 0,0 1 0 0,2 1 0 16,1 2 0-16,2 0 0 0,-2 1 0 0,6 8-128 0,-4-5 128 16,4 5 0-16,-3-5 0 0,3 5 0 15,0 0-176-15,0 0 176 0,0 0-128 0,0-7 128 0,0 7-128 16,0 0 128-16,0 0-128 0,0 0 128 0,10 4-128 16,-1 4 128-16,1 4-128 0,1 4 128 0,1 2 0 15,2-3 0-15,-1 9-128 0,2 5 128 0,1 4 0 16,-1 2 0-16,3 1 0 0,-1 1 0 0,1-1 0 15,-2-2 0-15,2 4 0 0,-2-4 0 0,2 0 0 16,1 0 0-16,-1 1 0 0,-2 1 0 0,-2-1 0 16,-2-2 0-16,1 0 128 0,3 0-128 0,-1-2 176 15,0-4-176-15,-1-1 192 0,-2-1-192 0,0-2 160 0,0-1-160 16,0-4 160-16,-3-2-32 0,0-3-128 0,-1-4 192 16,-2 0-64-16,0-2 0 0,-2 0-128 0,-4-7 192 15,0 0-64-15,4 5-128 0,-4-5 128 0,7 7-128 0,-7-7 128 16,0 0-256-16,0 0-64 0,0 0-16 0,8-9 0 31,-4 3-1648-31,-1-3-320 0,-1 0-64 0,-1 1-8944 0,-1 8-1792 0</inkml:trace>
  <inkml:trace contextRef="#ctx0" brushRef="#br0" timeOffset="3964.925">14826 13573 13823 0,'0'0'1216'0,"0"0"-960"15,0 0-256-15,0 0 0 0,0 0 1136 0,0 0 176 16,-2-8 32-16,2 8 16 0,0 0-416 0,-2-6-96 16,2 6-16-16,0 0 0 0,0 0-320 0,-6-6-64 15,3-1 0-15,3 7-16 0,0 0 0 0,-4-8 0 16,2 0 0-16,-1 4 0 0,3 4 80 0,0 0 0 0,0 0 16 16,0 0 0-16,-8-4 32 0,8 4 0 0,-7-7 0 0,0 2 0 15,7 5 0-15,-6-3 0 0,-2-4 0 0,1 2 0 16,2 1-80-16,-1-1-16 0,1 1 0 0,-2 0 0 15,7 4-48-15,0 0-16 0,-7 6 0 0,7-6 0 16,-9-3-144-16,2 0-48 0,7 3 0 0,-7-2 0 16,7 2-16-16,0 0 0 0,-8-3 0 0,8 3 0 15,0 0 64-15,0 0 0 0,0 0 0 0,0 0 0 16,0 0-256-16,0 0 176 0,-2 12-176 0,2-3 160 16,0-9-160-16,4 10 128 0,2 3-128 0,1 2 128 15,3 2 48-15,0 0 0 0,2 0 0 0,1 1 0 16,-3 1-48-16,2 2 0 0,-1-2 0 0,1 1 0 15,-2 1 0-15,0-4 0 0,0 2 0 0,-2-1 0 0,0-1-128 16,-3 2 0-16,2-3 144 0,-1 0-144 0,0-2 192 16,-1-1-48-16,2 3 0 0,-3-3 0 0,-3 0 48 0,2-1 0 15,1-2 0-15,-3-1 0 0,-2 1 0 0,1-10 16 16,0 0 0-16,-1 7 0 0,1-7 32 0,-5 10 0 16,1-1 0-16,0-1 0 0,4-8 32 0,-9 5 16 15,0-2 0-15,-3 1 0 0,0-3-80 0,-2-1-16 16,-2-1 0-16,0-1 0 0,-2 4-32 0,-1-2-16 15,-4-3 0-15,2-1 0 0,-2 1 112 0,0 1 0 16,0 3 16-16,1-2 0 0,1-1-96 0,-2 1-32 16,1-3 0-16,0 1 0 0,3 0-144 0,3-1 192 15,2 2-192-15,-1-1 192 0,1 2-192 0,4 0 0 16,0-2 0-16,2 2 0 0,1 1 0 0,7 0 0 0,-8-1 0 16,8 1 0-16,0 0 0 0,0 0 0 0,0 0 0 0,0 0 0 15,0 0-320-15,0 0 16 0,0 0 0 0,11-2 0 31,1 1-1392-31,4-1-288 0,2-2-48 0</inkml:trace>
  <inkml:trace contextRef="#ctx0" brushRef="#br0" timeOffset="4831.567">15722 11977 6447 0,'-5'-8'576'16,"-1"3"-576"-16,6 5 0 0,-8-5 0 0,1-3 1952 0,7 8 288 15,-7-7 48-15,1 1 16 0,6 6-1184 0,-5-5-224 16,5 5-64-16,0 0 0 0,0 0 96 0,0 0 16 16,0 0 0-16,0 0 0 0,-5-8 32 0,5 8 16 15,0 0 0-15,0 0 0 0,0 0-240 0,0 0-48 16,0 0-16-16,9-2 0 0,2 4-80 0,0 4-16 16,2 3 0-16,3 0 0 0,0 4-240 0,3 3-48 0,2 5-16 0,2 1 0 15,-3 2-80-15,3 3-16 0,2 2 0 0,2 3 0 16,2 2 64-16,-3-3 0 0,-2 0 0 15,-1 2 0-15,-2-1 0 0,-1-1 0 0,-4-5 0 0,-1-2 0 16,-1-1 16-16,-2 0 16 0,-1-3 0 0,-1-2 0 16,-2-3-32-16,0-2-16 0,-1-1 0 0,-3-2 0 15,-4-10-16-15,5 7 0 0,-5-7 0 0,0 0 0 16,3 10-80-16,-3-10-16 0,0 0 0 0,0 0 0 16,0 0-128-16,0 0 192 0,0 0-192 0,0 0 192 15,0 0-704-15,0 0-144 16,-2-9-32-16,-2 1 0 0,0-3-2432 15,0 1-480-15,-1-2-112 0</inkml:trace>
  <inkml:trace contextRef="#ctx0" brushRef="#br0" timeOffset="5181.112">16076 12141 19407 0,'0'0'848'0,"1"-8"192"0,-1 8-832 0,0 0-208 16,0 0 0-16,0 0 0 0,4-6 0 0,-4 6 0 16,0 0 0-16,0 0 0 0,0 0 144 0,0 0 144 15,0 0 32-15,8 9 0 0,-2 7 384 0,0 3 64 16,0-2 32-16,3 3 0 0,-1 0-32 0,1 3 0 16,0 4 0-16,1 1 0 0,-1-1 0 0,1 3-16 15,1 1 0-15,-3-1 0 0,1-2-208 0,-2 0-32 16,2-2-16-16,-6 2 0 0,1 1-64 0,-2-3-16 0,0-7 0 15,-2-1 0-15,0-2 192 0,-2 0 32 0,-1-3 16 0,0-3 0 16,3-10 176-16,-6 5 16 0,-2 0 16 0,-1-3 0 16,0 1-96-16,-1-2 0 0,0-2-16 0,-3 1 0 15,1 3-368-15,0-3-80 0,-1-2-16 0,2-2 0 16,-4 0-288-16,2-1 128 0,-1 1-128 0,1-2 0 31,0-4-1712-31,4 2-448 0,-4-1-80 0</inkml:trace>
  <inkml:trace contextRef="#ctx0" brushRef="#br0" timeOffset="7553.677">9368 14578 6447 0,'0'9'576'0,"-2"0"-576"16,-1 0 0-16,0 0 0 0,2 1 912 16,-1-2 80-16,2-8 16 0,-3 9 0 0,3-9 416 0,-5 9 96 15,5-9 16-15,0 0 0 0,-3 7-176 0,3-7-16 16,0 0-16-16,-4 5 0 0,4-5-112 0,0 0 0 15,0 0-16-15,0 0 0 0,0 0-112 0,0 0 0 16,0 0-16-16,0 0 0 0,0 0-352 0,0 0-64 16,8-7-16-16,2 1 0 0,-1-3-336 0,2-1-80 15,3-2-16-15,1-1 0 0,0-1 64 0,2-2 16 16,0 0 0-16,0-2 0 0,-1-1 32 0,2-3 0 16,2-1 0-16,-1-2 0 0,2-3-64 0,4-1 0 15,0 0 0-15,-1-1 0 0,-1 0 32 0,2-2 0 16,2 1 0-16,0-1 0 0,-1-2 0 0,2-2 0 0,2-4 0 15,0 3 0-15,3-2-96 0,1 0-32 0,2-2 0 16,-1 2 0-16,3 2-16 0,-2 3 0 0,-3 1 0 16,-1 4 0-16,-2 3 0 0,-4 1 0 0,0-2 0 15,0 3 0-15,-2 2-144 0,-1 0 160 0,-2-1-160 0,-1 3 160 16,-2 0-160-16,-1 2 0 0,-6 0 0 0,1 1 128 16,1 3-128-16,-1 1 128 0,0-2-128 0,-3 1 128 15,-1 1-128-15,-2 3 160 0,-1 3-160 0,-1 0 160 16,-3-1-32-16,3 2 0 0,-2-1 0 0,-2 7 0 15,0 0-128-15,0 0 160 0,0 0-160 0,0 0 160 16,0 0 0-16,0 0 0 0,0 0 0 0,0 0 0 16,0 0 32-16,-8 6 0 0,-4 0 0 0,1 5 0 15,0 3-192-15,0 2 0 0,1-2 0 0,-4 6 0 16,-6 4 0-16,0 4 0 0,-4 2 0 0,2 2 0 16,-2-1 0-16,-1 2 0 0,-1 3 0 0,-1 1 0 0,-2 1 0 15,1 3 0-15,-1 2 0 0,-3 2 0 0,-1 1 0 0,0-2 0 16,1-1 0-16,-1-2 0 0,-1-2 0 0,-2 0 0 15,1-3 0-15,2 0 0 0,2-3 0 0,0 0 0 16,0-2 144-16,-2 0-144 0,-1-1 0 0,-1-2 128 16,1-1-128-16,3-3 0 0,3-2 0 0,2-2 128 15,-1-2-128-15,2-1 0 0,6-1 0 0,0-1 0 16,2-3 0-16,3-1 128 0,2-2-128 0,2-1 0 16,1 0 0-16,3-2 0 0,6-6 0 0,0 0 0 15,0 0 0-15,0 0 0 0,0 0 0 0,0 0 0 16,0 0 0-16,0 0 0 0,0 0 0 0,0 0 0 15,10-6 0-15,1-3 0 0,2-1 0 0,2-4 0 16,6-2 0-16,-1-4 0 0,1-1 0 0,-4-3 0 0,3-3 0 0,4-1 0 16,3-3 0-16,1-4 0 0,2-5 0 0,1-2 0 15,2 3 0-15,3-3 144 0,-1-1-144 0,5-3 0 16,2-1 144-16,2-1-144 0,1 3 0 16,2 1 144-16,2-2-16 0,-2 5 0 0,-2 3 0 0,-2 3 0 15,-4-1-128-15,-1 2 0 0,-3-1 144 0,-2 2-144 16,-2 0 0-16,-6 4 128 0,-5 4-128 0,1 0 0 15,1 0 0-15,-2 1 128 0,-4 5-128 0,0 2 0 16,-2-2 0-16,-1 3 144 0,-2 1-144 0,-3 4 0 16,0 3 128-16,-4 1-128 0,0-2 0 0,1 4 0 15,-5 5 0-15,0 0 0 0,0 0 0 0,0 0 0 16,0 0-416-16,0 0-32 16,0 0-16-16,0 0 0 0,-8 2-1808 0,8-2-352 0,-7 3-80 15,-1 2-13040-15</inkml:trace>
  <inkml:trace contextRef="#ctx0" brushRef="#br0" timeOffset="7856.795">10195 13389 26719 0,'0'0'1184'0,"0"0"240"0,0 0-1136 0,0-8-288 16,2-3 0-16,6 2 0 0,3 2 256 0,3-1-16 0,3-1 0 0,3 0 0 16,2 1-48-16,0 4-16 0,1-1 0 0,-1 2 0 15,-1 0 16-15,0 4 16 0,0 6 0 16,-2 2 0-16,1 3 1088 0,-3 2 224 0,-2-3 32 0,1 7 16 16,-1 6-1392-16,-5 0-176 0,-1-2-256 0,-3 1 64 15,0 1 576-15,-4 2 96 0,-1 1 32 0,-2-5 0 16,-1-6-256-16,-5 0-32 0,-1 0-16 0,1-2 0 15,-1 1-208-15,0-4 128 0,-3-5-128 0,-2 2-10816 16,1 2-2240-16</inkml:trace>
  <inkml:trace contextRef="#ctx0" brushRef="#br0" timeOffset="8625.247">8022 12317 5519 0,'-11'9'496'0,"5"-2"-496"0,2 2 0 0,0 1 0 0,-1-4 1936 0,-1 1 304 16,6-7 48-16,-3 10 16 0,-1-2-944 0,4-8-176 15,0 0-32-15,0 10-16 0,0-10-16 0,0 0 0 16,0 0 0-16,0 0 0 0,0 0-80 0,0 0-16 16,9 4 0-16,-2-2 0 0,-7-2-48 0,11-2-16 15,-2-1 0-15,0-3 0 0,1-2-176 0,0-3-32 16,-4 0-16-16,5-2 0 0,2 1-160 0,0-1-16 15,-2-2-16-15,3-2 0 0,3 1-96 0,2 0-32 16,1 1 0-16,0-4 0 0,2-3 16 0,0 0 0 16,-1 4 0-16,0-1 0 0,-2 0-96 0,0 0-16 15,-2 1 0-15,-2 1 0 0,0 3-112 0,0 1-16 16,-3 2-16-16,-1-2 0 0,-1 0 32 0,0 4 16 16,-3 0 0-16,1 1 0 0,-3 1-96 0,1 2 0 0,-6 5-128 0,0 0 192 15,5-7-192-15,-5 7 0 0,0 0 0 0,0 0 0 16,0 0 0-16,0 0 0 0,0 0 0 0,0 0 0 15,0 0-128-15,0 0-80 0,0 0-16 0,0 0 0 32,0 0-464-32,0 0-80 0,0 0-32 0,0 0 0 0,0 0-2656 15,0 0-512-15</inkml:trace>
  <inkml:trace contextRef="#ctx0" brushRef="#br0" timeOffset="9002.206">8293 11989 9215 0,'-13'-9'816'0,"9"6"-656"16,-3 1-160-16,7 2 0 0,0 0 2544 0,0 0 464 15,-4-4 112-15,4 4 16 0,0 0-2224 0,0 0-432 16,6-5-96-16,3 1 0 0,2-3-80 0,0 0-16 15,2 1 0-15,3-2 0 0,0-2 160 0,3 0 48 16,1-1 0-16,2 1 0 0,1 2 160 0,0-2 48 16,3-5 0-16,0 4 0 0,-2 3 128 0,-2 0 48 15,-2 1 0-15,-2 3 0 0,2-1-304 0,-1 4-64 0,-3 2-16 16,2 4 0-16,-3-1-240 0,-4 6-32 16,-4 2-16-16,0 5 0 0,0 0 176 0,-5 3 16 0,-2 2 16 15,-1 0 0-15,-4 1 80 0,-4 1 16 0,-3 0 0 0,-1-1 0 16,-3-2-64-16,1-4-16 0,1 2 0 0,0-2 0 15,3 1-208-15,0-1-32 0,0-2-16 16,3-1 0 0,-3-2-1120-16,6-1-208 0,5-2-64 0</inkml:trace>
  <inkml:trace contextRef="#ctx0" brushRef="#br0" timeOffset="11604.71">8017 13537 22111 0,'-11'5'976'0,"5"0"208"0,-1 0-944 0,0 1-240 15,0-2 0-15,1 2 0 0,6-6 0 0,0 0 128 16,0 0-128-16,-4 7 0 0,2 8 256 0,-2-3-32 15,3 0-16-15,1-1 0 0,0-2 256 0,2 0 48 16,3 4 16-16,1-1 0 0,1 0 176 0,-1 0 16 16,3 1 16-16,-1 1 0 0,2 2-96 0,0 0-32 15,4 2 0-15,2 1 0 0,0 0 640 0,1 4 128 16,-2 1 32-16,5-2 0 16,3-2-1728-16,0 1-352 0,0 1-64 0,0-1-16 0,1-1 752 0,1 0 288 15,-2-3-16-15,2 0 0 0,3 1 48 0,-3-3 16 0,2-1 0 0,1-3 0 16,0-2 96-16,3 1 16 0,0-2 0 0,-1-2 0 15,-4 0-64-15,3-2-16 0,0 1 0 0,2-3 0 16,-1-2-48-16,0 1-16 0,-3 1 0 0,2-3 0 16,-4-2-48-16,0-1 0 0,0 1 0 0,-1-2 0 15,3-3-80-15,2-1-32 0,-4-2 0 0,3 0 0 16,0-1 0-16,2-1 0 0,1-2 0 0,1 3 0 16,-2-1 16-16,1-1 0 0,0-2 0 0,0 1 0 15,-1 0-160-15,0-2 0 0,0-3 0 0,-1 4 0 16,0 2 0-16,2-1 160 0,0 0-160 0,-2-1 160 15,-3 2-160-15,5-1 0 0,3-1 144 0,-1 3-144 16,-5-1 128-16,1-2-128 0,0-1 160 0,-2 1-160 16,-3 1 144-16,1 0-144 0,-2-3 128 0,0 3-128 0,-1-4 144 0,2-1-144 15,0 0 160-15,-2 1-160 0,-2 0 208 0,1-1-48 16,3-1-16-16,-1 0 0 0,-1 0-16 0,-2 2-128 16,-1-3 192-16,0 0-64 0,-1 2 0 0,0-1 0 15,-3-1 0-15,-1 1 0 0,0 1 16 0,-5-1 0 16,1-2 0-16,1 0 0 0,-2 0-144 0,0-2 160 15,0-2-160-15,-2 1 160 0,0-2-160 0,1-1 160 16,-3-4-160-16,3 2 160 0,-4 1-160 0,1 3 0 16,-3 1 0-16,2 2 128 0,-1 1-128 0,0 0 0 15,0 1 0-15,-1 0 0 0,-2 0 0 0,0-1 128 16,0 1-128-16,1-1 0 0,-3-1 128 0,1-2-128 16,-1-1 0-16,0-2 128 0,0 3-128 0,-4 0 0 15,-1 3 0-15,0 0 128 0,1 1-128 0,1 0 0 16,-3 0 144-16,3 2-144 0,-3 2 128 0,-1 0-128 0,0 2 128 15,0-3-128-15,-2 1 128 0,2 0-128 0,-2-2 128 16,-3 1-128-16,2 0 0 0,-1 0 0 0,0-2 0 0,-1 0 128 16,-2 4-128-16,1 0 0 0,-2-1 0 0,1 2 0 15,-1-2 0-15,1 0 0 0,0 2 0 0,2-1 0 16,0 1 0-16,-1 1 0 0,0 2 0 0,-1 1 0 16,-1 0 0-16,1 0 0 0,-3-1 0 0,1 1 0 15,2 2 0-15,0 1 0 0,-1-1 0 0,-2 1 0 16,-1 0 0-16,3 0 0 0,0-2 0 0,0 3 0 15,-3-3 0-15,0 2 0 0,0 0 0 0,0 2 0 16,-3 0 0-16,3 1 0 0,4-3 0 0,-1 2 0 16,0 2 0-16,-5 0 0 0,-1 2 0 0,-1 0-128 0,3-2 128 15,1 4 0-15,1 1 0 0,2 1 0 0,-2-2 0 0,1 4 0 16,1-1 0-16,-3 1-128 0,2 1 128 0,0 1 0 16,-2-2 0-16,2 1-128 0,-2 1 128 15,1 0 0-15,-1-1 0 0,0 0 0 0,-1 1 0 0,2 1 0 16,3 1 0-16,-1-3 0 0,1 3 0 0,0-2 0 15,2 3 0-15,0-2 0 0,0 1 0 0,0-2 0 16,1 1 0-16,3-1 0 0,-2 1 0 0,2-1 0 16,1 0 0-16,0-1 0 0,1 0 0 0,1-1 0 15,7-3 0-15,-6 1 0 0,6-1 0 0,0 0 0 16,-8 5 0-16,8-5 0 0,0 0 0 0,0 0 0 16,0 0 0-16,0 0-128 0,0 0 128 0,0 0 0 15,0 0 0-15,0 0 0 0,0 0 0 0,0 0 0 16,0 0-144-16,0 0 144 15,0 0-1072-15,0 0-144 0,0 0-16 0,12 5-16 16,1-2-1936-16,2-3-384 0,-1-2-80 0</inkml:trace>
  <inkml:trace contextRef="#ctx0" brushRef="#br0" timeOffset="12031.685">9445 11358 28559 0,'-12'-16'1264'0,"6"11"272"0,1 1-1232 0,5 4-304 0,0 0 0 0,0 0 0 0,0 0 176 0,0 0-32 15,-9 2 0-15,3 0 0 0,-5 0-144 0,3 0 0 16,2 1 0-16,0 3 0 0,-5 2 0 0,0-1 0 15,-1 1 0-15,0 2 0 0,-4 2 192 0,2-1 128 16,-3 1 0-16,2 1 16 0,-2 1 240 0,-1 0 32 16,-1 1 16-16,-1 3 0 0,0 2-16 0,0 1 0 15,-5 1 0-15,1 4 0 0,1 0-224 0,1 5-64 16,-1 1 0-16,2 1 0 0,1 0-112 0,3-2-16 16,1-3-16-16,2 0 0 0,0-2 32 0,5 0 16 15,0-4 0-15,4-1 0 0,-2-4 32 0,4 2 0 16,2-3 0-16,1 1 0 0,1-2-128 0,1 1 0 15,1-1-128-15,4 0 192 0,0-1 16 0,4-2 0 0,2 0 0 16,2-1 0-16,1-1 0 0,1-3 0 0,1 1 0 0,6-1 0 16,3-3-16-16,4-2-16 0,1-3 0 0,1 0 0 15,0-1-176-15,-1 1-272 0,0 1 64 0,-1 1-11728 16,-2 0-2336-16</inkml:trace>
  <inkml:trace contextRef="#ctx0" brushRef="#br0" timeOffset="66710.958">8587 13159 23615 0,'0'0'1040'0,"0"0"224"0,0 0-1008 0,0 0-256 0,0 0 0 0,0 0 0 16,0 0 272-16,0 0 16 0,0 0 0 0,13-2 0 15,-2 0 272-15,4-1 48 0,0 1 16 0,3-1 0 16,4 1 144-16,1-2 48 0,2-4 0 0,2-2 0 15,0-2-416-15,1-1-80 0,4-6 0 0,5-2-16 16,0-2 16-16,5 0 0 0,-1 0 0 0,1-5 0 16,1 1-32-16,0-3 0 0,-1-3 0 0,-2 2 0 15,-3 4-16-15,-1-3 0 0,1-3 0 0,-2-1 0 16,0 0 112-16,-2-2 0 0,1-3 16 0,-1 1 0 0,-3 1-16 16,0 2 0-16,0 1 0 0,1-1 0 0,-1-2-48 0,0-2-16 15,-5-2 0-15,2 1 0 0,2-3-160 0,0 1-32 16,-1 0-128-16,2 3 192 0,2-1-192 0,0 1 0 15,-4 1 0-15,0-2 0 0,-1-1 128 16,0-2-128-16,-3-1 0 0,-1 0 144 0,-3-3-144 0,-2 3 128 16,-2 2-128-16,-2 0 128 0,-3 1 48 0,0 1 0 15,-3 0 0-15,1-1 0 0,-2 0 0 0,1 0 0 16,0-1 0-16,-1 2 0 0,1 3 112 0,-1 0 32 16,-2 1 0-16,0 1 0 0,0 2-128 0,1-1 0 15,1 2-16-15,-2-1 0 0,-1-1-176 0,-1-2 128 16,1-2-128-16,-2 2 128 0,0-3-128 0,1 3 0 15,1 1 0-15,0 1 128 0,-2-1-128 0,2-2 0 16,-1 3 0-16,-1 0 0 0,-2 0 128 0,5-1-128 16,-2-4 0-16,0 2 128 0,-2-1-128 0,-2 3 0 0,-1 3 0 15,2 0 128-15,0 2-128 0,0-2 192 0,-2 0-192 0,1 1 192 16,0 0-192-16,-2-2 192 0,1-3-192 0,0 1 192 16,0 0-192-16,-2 0 0 0,-1 4 0 0,1-1 128 15,-2 2-128-15,3 1 0 0,-2 2 0 0,3-1 0 16,-3 1 0-16,-1 2 0 0,1-2 0 0,-1 3 0 15,0-5 0-15,-1 3 0 0,-1 1 0 0,2-1 0 16,-2 3 0-16,-1-1 0 0,-4-6 0 0,3 3 0 16,0 5 0-16,1-2 0 0,1-1 0 0,-3 1 0 15,2-1 0-15,-1 1 0 0,-2 1 0 0,1-2 0 16,2-1 0-16,-2 0 0 0,1 2 0 0,0-1 0 16,-3-1 0-16,2-2 0 0,-1-3 0 0,2 1 0 15,-2 2 0-15,0 3 0 0,0 2 0 0,2-3 0 0,0 0 0 0,0 2 0 16,0 3 0-16,-4-1 0 0,-1-2 0 15,2 3 0-15,-2-1 0 0,1 1 0 0,-2 0-144 0,1 0 144 16,-1-1 0-16,1-1 0 0,0 2-128 0,-2-1 128 16,1-1 0-16,-1 0 0 0,1-1 0 0,0 2 0 15,4-1 0-15,-3 4 0 0,-3 0 0 0,0 1 0 16,1-2 0-16,0 2 0 0,-2 2 0 0,1 0 0 16,1-2 0-16,4 0 0 0,0-1 0 0,0 2 0 15,-7 0 0-15,4 0 0 0,-1-2 0 0,2 2 0 16,-1 1 0-16,1-1 0 0,-1 1 0 0,2-3 0 15,0 0 0-15,0-1 0 0,0 2 0 0,0 1 0 16,0 1 0-16,-1-1 0 0,3 0 0 0,0-1 0 16,-2 2 0-16,1-2 0 0,1 2 0 0,-3-1 0 0,1 1 0 15,2-1 0-15,-1 2 0 0,-2-2-128 0,0 0 128 16,-1 0 0-16,-1 1 0 0,1-1 0 0,-3 0 0 0,1-1 144 16,3 3-144-16,-2 0 0 0,1 0-192 0,-2-1 192 15,1 2-128-15,-1-1 128 0,0 0 0 0,1 1 0 16,-1 0 0-16,2 0 0 0,0-2 0 0,1 1 0 15,0 0 0-15,-1 1 0 0,1 0 0 0,-1 0 0 16,1-2 0-16,-3 2 0 0,0 0 0 0,0 0 0 16,2 0 0-16,-2 1 0 0,-3 0 0 0,2-1 0 15,2 0 0-15,-1 1 0 0,-1 0 192 0,1 0-64 16,0-1-128-16,-2 1 0 0,1 0 0 0,1 0 0 16,0-2 128-16,2 2-128 0,-4 1 0 0,1-2 128 15,0 1-128-15,0-1 0 0,2 0 0 0,-2-1 0 0,-2-2 0 16,0 2 0-16,0 1 0 0,-1 0 0 0,-1 4 0 15,-1-1 0-15,-2-3 0 0,1 2 0 0,-4 1 0 16,2 4 0-16,2-2 0 0,-1-1 0 0,2 0 0 0,0 0 0 16,-4 2 0-16,1-1 0 0,-1 1 0 0,0-1 0 15,-3 3 0-15,-2 1 0 0,-2-2 0 0,0 1 0 16,-3-2 0-16,1 1 0 0,-2 4 0 0,1-3 0 16,3 2 0-16,-4 1 0 0,1-3 0 0,-3 1 0 15,0-2 0-15,0-1 0 0,-1 2 0 0,-1-1 0 16,0 0 0-16,0 0 0 0,0 3 0 0,1 0 0 15,3 2 0-15,-4-1 0 0,1-4 0 0,-1 1 0 16,0 2 0-16,-2 2 0 0,1-1 0 0,-1 1 0 16,-2 0 0-16,0 2 0 0,2 0 0 0,1 0 0 15,-1 0 0-15,1 3 0 0,-2-1 0 0,0 1 0 0,-3-2 0 0,3 3 128 16,0-1-128-16,1 0 0 0,2 2 0 0,0-3 0 16,1 1 0-16,3 0 0 0,-3 2 0 0,-1-1 0 15,-2 1 0-15,0-1 0 0,1-2 0 0,1 5 0 16,0 0 0-16,1 2 0 0,3 0 0 0,-3 0 0 15,0 0 0-15,-3 2 0 0,-4 1 0 0,4 0 0 16,4-1-128-16,-3 1 128 0,-2 0 0 0,5 1 0 16,1 0 0-16,-1 1 0 0,1 0 0 0,0 0 0 15,-2 2 0-15,2-1 0 0,-1 0 0 0,1 1 0 16,2 0 0-16,-2 3 0 0,3-4 0 0,0 2 0 16,2-1 0-16,-1-1 0 0,3 0 0 0,-4 3 0 15,-2 0 0-15,-1 1 0 0,4-1 0 0,1-1 0 0,-2 3 0 16,0 0 0-16,0 1 0 0,1 1 0 0,0 0-128 15,1 1 128-15,0 0 0 0,0-1 0 16,0-1 0-16,-4 1 0 0,1 1 0 0,0 1 0 0,4 6 0 16,0-1 0-16,1-2 0 0,0 2 0 0,2 1 0 0,1 1 0 15,2-2 0-15,1-2 0 0,1 1 0 0,0 2 0 16,-5 1 0-16,0 4 0 0,0-1-128 0,-1 1 128 16,5 0 0-16,-2 2 0 0,1 3 0 0,-1-3 0 15,2-4 0-15,-1-1 0 0,3-1 0 0,2-1 0 16,-3-3 0-16,5 3 0 0,1 0 0 0,0 1 0 15,0-1 0-15,2 1 0 0,-1 1-128 0,1 1 128 16,1 1 0-16,2 0 0 0,0-1 0 0,-1 1 0 16,1-1 0-16,1 0 0 0,0 1 0 0,2 2 0 15,-2-1 0-15,-1 4 0 0,0 3-128 0,1 2 128 0,2 0 0 16,-1-3 0-16,-1-4 0 0,3 0 0 16,0-1 0-16,0-2 0 0,-1 0 0 0,2-3 0 0,4-4 0 0,-1 5 0 15,2 6 0-15,-2-1 0 0,3-2 0 0,0-2 0 16,-1-1 0-16,-1-1 0 15,2 0 0-15,-3 0 0 0,3-2 0 0,1 1 0 0,1 0 0 0,-3 2 0 16,2 2 0-16,-2 2 0 0,2 3 0 0,-2-2 0 16,-1 0 0-16,3 0 0 0,-2 0 0 0,1-2 0 15,0 1 0-15,0-1 0 0,-1 0 0 0,0 0 0 16,1-1 0-16,0 4 0 0,0 3 0 0,1 0 0 16,0-2 0-16,1-2 0 0,-2-1 0 0,2 1 0 15,-1-3 128-15,1 0-128 0,-1-2 0 0,2 3 128 16,1-1-128-16,-2 3 0 0,-2 4 0 0,3-2 128 15,-1-2-128-15,2-1 0 0,2 1 0 0,-1-3 128 0,1 0-128 16,1 1 0-16,-1-1 0 0,3-1 0 0,0 0 128 0,1 3-128 16,-1 6 0-16,1 0 128 0,-2-1-128 0,2-3 0 15,1 1 0-15,0-2 128 0,2 1-128 0,-2-2 0 16,2-2 0-16,1 1 0 0,-1 0 128 0,0 3-128 16,1 2 0-16,0 0 128 0,1-3-128 0,0 1 0 15,0-3 0-15,2-2 0 0,2 0 0 0,-1 0 0 16,-1-1 128-16,1-1-128 0,1 0 0 0,1 0 0 15,-3 1 0-15,1 1 128 0,0 1-128 0,1 2 0 16,-1-3 0-16,1 0 128 0,1 0-128 0,0-1 0 16,0 1 0-16,-1-3 0 0,1 1 0 0,0 1 128 15,1 2-128-15,-1-3 0 0,1-4 0 0,0 3 0 16,3 5 0-16,-1-5 0 0,2 1 0 0,1 2 0 0,-3-2 128 16,3-1-128-16,1-1 0 0,1 0 0 0,-2 0 0 0,4 0 0 15,3-3 144-15,-1 1-144 0,-1 1 160 0,0 0-160 16,-3-2 0-16,2 3 0 0,-2 2 0 0,-1-2 0 15,-1 0 0-15,1 0 0 0,-1-4 0 0,1-1 0 16,0-1 0-16,4 2 0 0,2-4 0 0,1 2 0 16,-5 1 0-16,4-2 0 0,1-2 0 0,1 2 0 15,1 4 0-15,1-2 0 0,1-2 0 0,-1 4 0 16,-2 2 0-16,2-3 0 0,1-2 0 0,0 0 0 16,1-2 0-16,0-1 0 0,2 1 0 0,2 0 0 15,-3-1 0-15,0 1 0 0,1-2 0 0,-3 0 0 16,0 1 0-16,1-4-128 0,0 0 128 0,-1 0 0 15,1 2 0-15,2 1 0 0,0-3 0 0,-1-1 0 0,2-1 0 16,-5 0-128-16,2 0 128 0,-2 1 0 0,-1-2 0 16,0-1 0-16,0 1 0 0,0 0 0 0,2-1 0 0,-1-1 0 15,3 0 0-15,0-1 0 0,0 0 0 16,0-1 0-16,0 2 0 0,-1-2 0 0,1-2 0 0,-2 0 0 16,-2-1 0-16,-1 0 0 0,1 0 0 0,0-1 0 15,1 0 0-15,0-1 0 0,2 1 0 0,2-1 0 16,0-2 0-16,-2 0 0 0,3 0 0 0,-2 2 0 15,-1-2 0-15,0 0 0 0,1-2 0 0,-2-1 0 16,1 0 0-16,3 2 0 0,-1-1 0 0,1-1 0 16,0-1 0-16,0-1 0 0,1 3 0 0,-1 0 0 15,0 0 0-15,-3-2 0 0,2-1 0 0,1 0 0 16,-1 0 0-16,1-1 0 0,4-3 0 0,0-1 0 0,1 2 0 16,1-2 0-16,-3 2 0 0,0-2 0 0,1-2 0 0,-2 0 0 15,-2 2 0-15,2-2 0 0,0 0 0 16,2 0 0-16,-1-1 0 0,1 1 0 0,1-1 0 0,1 0 0 15,-2 0 0-15,-1 0 0 0,0 1 0 0,-1 0 0 16,0 2 0-16,2-1 0 0,-2-1 0 0,3 0 0 16,2-1 0-16,0 1 0 0,-1 0 0 0,-3-2 0 15,-2-4 0-15,1 2 0 0,-2 2 0 0,3-2 0 16,2-2 0-16,-2 1 0 0,-3-2 0 0,4 2 0 16,3 0 0-16,-2-3 128 0,-3 2-128 0,-2-2 0 15,-1 0 0-15,2 1 0 0,-1-2 0 0,2-1 0 16,0 0 0-16,-3 0 0 0,-4-2 0 0,-1 1 0 15,0 0 0-15,-1 1 128 0,-4 1-128 0,0 3 0 16,-3-2 0-16,0 2 128 0,-3 0-128 0,0 1 0 0,0-1 0 16,-2 1 144-16,3-1-144 0,0 0 128 0,2 1-128 0,2-2 160 15,1-1-160-15,2-1 160 0,-1-1-160 16,-1 1 160-16,1 2-160 0,-1-1 160 0,-3-1-160 16,0 2 0-16,-3 0 0 0,-1 1 128 0,0-1-128 0,-5 4 0 15,-4 2 0-15,-1 2 0 0,-2 4-240 0,-4 0-80 16,-4 5 0-16,0 0-16 15,0 0-2176-15,0 0-432 0</inkml:trace>
  <inkml:trace contextRef="#ctx0" brushRef="#br0" timeOffset="74621.246">9920 10429 1839 0,'0'0'0'0,"0"0"160"0,-10 1-160 0,3 2 0 16,7-3 0-16,-9 4 0 0,2 0 3248 0,7-4 608 15,-7 7 128-15,1-2 32 0,6-5-2944 0,0 0-592 16,0 0-112-16,-4 6-32 0,4-6 336 0,0 0 64 15,0 0 16-15,0 0 0 0,0 0 16 0,0 0 16 16,0 0 0-16,0 0 0 0,-3-9 16 0,7-2 0 16,-1-1 0-16,4-2 0 0,-2-7-96 0,1-1 0 15,-1-3-16-15,1-1 0 0,0 2-128 0,3-3-32 16,1-3 0-16,-2-1 0 0,-6-1 624 0,2-1 128 16,3-3 32-16,-2-4 0 15,0-2-1696-15,0-2-320 0,2-1-80 0,1 0-16 0,-4-1 800 0,0 4 0 0,0 4 224 16,1 5-48-16,4 6-176 0,0 4 128 0,-2 0-128 0,1 6 128 15,-2 3 0-15,0 3-128 0,0 0 192 0,1 4-64 16,-2 1-128-16,-5 6 0 0,0 0 0 0,10 1 128 16,-10-1-128-16,10 4 0 0,-10-4 0 0,12 11 0 15,1 2 0-15,1 2 0 0,2 2 0 0,-5 1 0 16,0 4 0-16,2-1 0 0,2 1 0 0,1 0 0 16,0-1 0-16,2 0 0 0,4 2 0 0,-2 0 0 15,0 4 0-15,2-4 0 0,-2-2 0 0,1 0 0 16,-2-1 0-16,2 0 0 0,0-2 128 0,1-2-128 15,-5-1 0-15,0-3 0 0,-3-3 0 0,0-2 0 16,-4 1 0-16,0-3 0 0,0 0 0 0,-1-3 0 16,-9-2-2400-16,9-3-464 0</inkml:trace>
  <inkml:trace contextRef="#ctx0" brushRef="#br0" timeOffset="75278.619">9342 7641 12207 0,'12'-11'528'0,"-3"6"128"0,0 2-528 0,1 0-128 0,0-2 0 0,0 1 0 16,1-3 880-16,0 3 144 0,-2 2 16 0,3-1 16 15,1 1-368-15,-1 0-80 0,3 0-16 0,-5 1 0 16,-2 1-144-16,3-1-16 0,-4 1-16 0,-7 0 0 0,0 0 0 16,0 0 0-16,0 0 0 0,0 0 0 0,-7 10 352 0,-4-3 80 15,-2-1 16-15,-7 0 0 0,-5 3-384 0,-2-2-80 16,-3-4-16-16,-1-1 0 0,-4 0-16 0,-3 0-16 15,-1-4 0-15,-2-2 0 0,-3 2 272 0,1-5 48 16,-1 0 16-16,2-2 0 0,4 0 48 0,-1-1 16 16,2 0 0-16,3-2 0 0,2 0-80 0,0 1-16 15,1 1 0-15,2 0 0 0,0-2-240 0,2 0-48 16,3 1-16-16,0 4 0 0,3 1-176 0,5 1-48 16,0 1 0-16,1 2 0 0,3-2-128 0,2 4 0 15,2 4 0-15,8-4 0 0,-5 5-128 0,4 5 128 16,4 1-160-16,1 2 160 0,4 3-192 0,1 1 48 0,2 3 16 15,1 3 0-15,7 3 128 0,-1 0-128 0,2 0 128 16,1 2-128-16,1 5 128 0,0 1-128 0,0 2 128 16,-2-6-128-16,0 0-128 0,0-3 0 0,-3 0-16 0,-1-1 0 31,-1-3-1136-31,0 2-240 0,-4 2-32 0,0-4-7344 0,-2-1-1456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9:42.7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13 2528 35935 0,'-17'-21'1600'0,"9"10"320"0,2 2-1536 0,1 3-384 0,-2 1 0 0,7 5 0 16,-4-3-816-16,4 3-224 0,0 0-48 0,1 11-16 16,1-1 720-16,1 2 160 0,2-1 32 0,0 4 0 15,-1 4 192-15,2 3 0 0,-1 0 0 0,-1 2 0 16,-1 3-128-16,-3 2 128 0,-2 4 0 0,0 6-144 15,-1 4 144-15,-2 1 0 0,-2 2 0 0,0 1 0 0,-2 2 0 0,-1-2 0 16,1-1 0-16,-1-1 128 0,1-1-128 0,2-1 0 16,-1 0 0-16,1-5 0 0,2-2 0 0,-1-3 144 15,5-1-144-15,0-5 0 0,0-2 176 0,2-4-176 16,3-3 160-16,0-2-160 0,-2 0 128 0,3-3-128 16,2 0 0-16,2-5 144 0,1-3-144 0,3 0 0 15,1 1 144-15,4-2-144 0,2-4 160 0,2-1-32 16,1-1-128-16,3 0 192 0,0-3 80 0,1 0 16 15,0-1 0-15,2 0 0 0,3 2 0 0,2-1 0 16,4 2 0-16,3-2 0 0,5-1-128 0,1 0-32 16,1 0 0-16,3 1 0 0,1-1-128 0,4-1 0 15,5 1 144-15,6-3-144 0,5 2 0 0,3 0 128 16,1-1-128-16,3 0 0 0,2-2 0 0,5 2 128 0,5 1-128 0,2 0 0 16,-2 1 0-16,7 0 128 15,4 1-128-15,-3 3 0 0,1 1 0 0,0-1 0 0,4-2 0 16,0 2 0-16,0 2 0 0,1-1 0 0,1-3 0 0,3 2 0 15,1 1 0-15,2 0 0 0,2-4 0 0,-2 2 0 16,-1 1 0-16,2-1 0 0,4-2 0 0,-1 2 0 16,-1 1 0-16,1-1 0 0,1-2 0 0,-1 3 0 15,-2 0 0-15,-2-1 0 0,2-3 0 0,1 4 128 16,0 4-128-16,2-1 0 0,-3-2 0 0,4 1 0 16,-3 2 0-16,4-2 0 0,2-2 0 0,-3 1 0 15,-2 0 0-15,2 1 0 0,2 1 0 0,-3 0 0 16,-4 0 0-16,4-1 0 0,-1 0 0 0,1 0 128 15,-5 1-128-15,1 1 0 0,1 1 0 0,-4-1 0 16,-2-2 0-16,1 0 0 0,5 1 0 0,-3 0 0 0,-5 1 0 0,3 0 0 16,2-2 0-16,-2 2 128 0,-3 0-128 0,2-2 0 15,2-2 0-15,-1 2 0 0,0 4 0 0,-1-2 0 16,0-3 0-16,3 1 128 0,0 2-128 0,-1 0 0 16,-2 1 0-16,0-2 0 0,1-1 0 0,-1 0 0 15,-4-4 0-15,-1 4 0 0,0 5 0 0,-4-2 0 16,-4 0 0-16,4 0 128 0,3-1-128 0,-4 1 0 15,-3 3 0-15,0-1 128 0,0 0-128 0,-2 0 0 16,1 1 0-16,-5-2 0 0,-1-1 0 0,0 1 0 16,6-2 0-16,-2 3 128 0,-6 0-128 0,-2 0 0 15,0-4 0-15,1 4 128 0,-2-2-128 0,-1 2 0 16,-4 0 0-16,0-1 0 0,-1-2 0 0,0 2 0 16,0 1 0-16,-4 1 128 0,-3-2-128 0,1 1 0 0,4-1 0 15,-2 1 0-15,-2 2 0 0,-2 0 0 0,0-1 0 16,-4 2 0-16,-3 1 0 0,3 0 0 0,3-1 0 0,-2 2 0 15,-3 0 0-15,-5 1 0 0,-3 2 0 0,3-1 0 16,-1-3 0-16,2 1 0 0,-2 1 0 0,2 0 0 16,-1 2 0-16,0-3 0 0,-3-1 0 0,0 3 0 15,0 4 0-15,0-1 128 0,0-5-128 0,-1 1 0 16,-2 1 0-16,-4 0 0 0,-6-1 0 0,-2-1 0 16,-3-2 0-16,-2-1 0 0,-2 1 0 0,1-1 128 15,-1-4-128-15,-3 0 0 0,-2-1 0 0,-1 3 0 16,2 3 0-16,-2-3 144 0,0 1-144 0,-5-2 0 15,-2 0 128-15,1 0-128 0,0-2 0 0,-1 1 0 16,-3 0 0-16,-1 1 0 0,2-1 0 0,-1-1 0 0,-1-2 128 16,1 0-128-16,1 0 0 0,-2 1 0 0,1 2 0 15,-2-1 0-15,0-2 0 0,0 1 0 0,1-1 128 16,0-1-128-16,-2-1 0 0,3-1 0 0,1 1 144 0,0 1-144 16,-3-3 0-16,3-1 144 0,0-1-144 0,1-2 0 15,-1-2 0-15,1 2 128 0,0 0-128 0,-2-3 0 16,-1-3 0-16,1 1 128 0,-1-1-128 0,2 0 160 15,0-3-160-15,-2-3 160 0,0-4-32 0,0 0 0 16,1-1 0-16,1 0 0 0,0 3 128 0,1-4 0 16,-1-5 16-16,1-1 0 0,1-2-16 0,0-2-16 15,3-4 0-15,-1-2 0 0,-3 4 16 0,0-2 16 16,-1 2 0-16,-1 3 0 0,0 3 80 0,-5 1 16 16,-1 0 0-16,0 4 0 0,2 1 16 0,-4 3 16 15,-2-1 0-15,-2 2 0 0,1 4-112 0,-1 1-32 0,-1 1 0 16,0 3 0-16,-3-2-256 0,1 2 0 0,1 3-176 15,0 3 176 1,-3 7-1968-16,0 0-272 0,0 0-64 0</inkml:trace>
  <inkml:trace contextRef="#ctx0" brushRef="#br0" timeOffset="4612.453">9474 8510 11167 0,'0'0'496'0,"0"0"96"0,0 0-464 0,0 0-128 15,0 0 0-15,0 0 0 0,0 0 320 0,0 0 64 16,0 0 0-16,0 0 0 0,0 0-256 0,0 0-128 15,0 0 160-15,0 0-160 0,0 0 368 0,0 0-32 16,-3-8 0-16,3 8 0 0,0 0 192 0,0 0 48 16,-2-10 0-16,2 5 0 0,0 5-96 0,0 0-16 15,0 0 0-15,0 0 0 0,2-8-160 0,-2 8-48 16,0 0 0-16,0 0 0 0,11-6-96 0,-11 6-32 0,0 0 0 16,0 0 0-16,0 0-128 0,0 0 0 0,0 0 0 0,0 0 0 15,-2 9 0-15,1 0 0 0,1-1 0 0,0-8 0 16,0 0 0-16,-1 10 0 0,0-1 0 0,1-9-5632 15,0 0-1200-15</inkml:trace>
  <inkml:trace contextRef="#ctx0" brushRef="#br0" timeOffset="5267.728">9372 8356 6447 0,'0'0'272'0,"-7"3"80"0,-1-1-352 0,1-2 0 0,1 0 0 0,-3 2 0 15,2 4 0-15,-1-1 0 0,0 0 0 0,-2 0 0 16,1 1 736-16,0 3 224 0,2 2 64 0,-2 1 0 16,0-4-464-16,0 3-96 0,-4 2-16 0,1 2 0 15,1 3-240-15,2-2-48 0,-2 2-16 0,4-1 0 16,2 0-144-16,2-3 128 0,1-3-128 0,3 0 128 16,2-1 192-16,1 0 16 0,2-1 16 0,2-2 0 15,2 0 272-15,2-2 48 0,-1 2 16 0,2-3 0 16,1 1-352-16,3-3-64 0,0-2-16 0,3 0 0 15,-1 2-96-15,2-3-32 0,2-2 0 0,-2 0 0 16,0 0-128-16,1 2 0 0,1 0 0 0,-1-3 0 0,-4-4 0 16,2 0 0-16,2 2 0 0,-2-2 0 0,-1-1 176 0,-1 0-48 15,0-2-128-15,-3-1 192 0,-1-1-192 0,-3-1 0 16,0-2 0-16,-4 0 0 0,0-1 192 0,-4 1 160 16,0-3 32-16,-3 2 0 0,-3-1 160 0,-1-1 32 15,-4 0 16-15,0-1 0 0,-5 1-128 0,-2 0-16 16,-2 2-16-16,-3 1 0 0,3 2-304 0,0 2-128 15,2 0 0-15,1 4 128 0,-1 5-128 0,4 1 0 16,-2-1 0-16,1 5 0 16,0 1-896-16,3 3-64 0,-1 0-16 0</inkml:trace>
  <inkml:trace contextRef="#ctx0" brushRef="#br0" timeOffset="5933.311">9979 7776 8975 0,'0'0'384'0,"0"0"112"0,0 0-496 0,0 0 0 15,0 0 0-15,-9 5 0 0,1-1 128 0,8-4-128 16,-2 7 0-16,0 4 0 0,-4 3 0 0,3-1 0 16,3 1 0-16,-2 0 0 0,-3 2 0 0,2-1 0 15,-3 1 0-15,5 1 0 0,1 1 240 0,3-1-48 0,3-1-16 0,1-3 0 16,-4-1 192-16,5 0 32 0,3 1 16 0,2-2 0 15,1-2 256-15,2-1 48 0,-1-3 16 0,3 1 0 16,-1-2-320-16,2 0-64 0,1-4-16 16,-2-3 0-16,2 3-112 0,0 0-32 0,0-2 0 0,-1-4 0 15,1-4 16-15,2 0 0 0,-2-1 0 0,0-1 0 16,-1-1-32-16,1-1-16 0,-3 1 0 0,2 0 0 16,-1-1 32-16,-2-1 0 0,-1-4 0 0,-1 1 0 15,-3 0 64-15,-3 1 32 0,-1-4 0 0,-2-1 0 16,-1 0 80-16,-5 0 16 0,-3-6 0 0,-1 6 0 15,-3 3 128-15,-1-1 48 0,-5-1 0 0,-1 4 0 16,0 2-288-16,-1 1-48 0,-2 4-16 0,0 1 0 16,0 1-208-16,-1 3 0 0,-2 1 0 0,2 3 0 0,-1 2 0 15,2 2-160-15,2 1 32 0,0 0 0 16,0 2-592-16,1 3-112 0,3 1-32 16,1 1-8288-16</inkml:trace>
  <inkml:trace contextRef="#ctx0" brushRef="#br0" timeOffset="9804.94">7115 9024 17327 0,'0'0'768'0,"-2"-7"160"0,0-3-736 0,1 1-192 16,-1 0 0-16,2 4 0 0,0 5 352 0,0 0 32 15,0 0 16-15,0 0 0 0,5-5-144 0,-5 5-48 16,4-6 0-16,-4 6 0 0,0 0-208 0,0 0 176 15,0 0-176-15,0 0 160 0,7 6 64 0,-7-6 16 16,8 7 0-16,-3 4 0 0,1 3 96 0,-1 4 32 16,0-5 0-16,-1 6 0 0,2 2-16 0,-4 3 0 15,0 3 0-15,2 2 0 0,2-4 32 0,-3 3 16 0,2 1 0 16,3 0 0-16,1-3 112 0,1 3 0 0,-1 2 16 16,1 1 0-16,2 1 96 0,2 2 16 0,2 0 0 0,-1 3 0 15,0 1-160-15,3 2-32 0,0 0 0 0,-3-1 0 16,-1-2-192-16,1-2-32 0,-2 1-16 0,-2 4 0 15,-2 2-208-15,-3-1 144 0,-1-5-144 0,-2 0 128 16,1-2-128-16,0-3 128 0,-4-3-128 0,0-4 128 16,0-3 0-16,-2-3-128 0,1 0 192 0,1-2-64 15,-1-5 240-15,-1-1 32 0,-2-3 16 0,-1 2 0 16,1-4 144-16,4-6 16 0,-9 3 16 0,-1 0 0 16,4 2-64-16,-5-1-16 0,-2 1 0 0,-1-2 0 15,-2-1-96-15,-2 0-32 0,-1 1 0 0,-3-2 0 16,-1-1-128-16,0 0-48 0,0 0 0 0,-1 0 0 0,-1 2-32 15,-2-2-16-15,2 0 0 0,2 1 0 0,2 1-160 0,0-1 0 16,0 0 0-16,5 0 128 0,-1 1-128 16,2-2 0-16,0-2 0 0,2 4 0 15,2 0-1536-15,2-1-224 0,1-2-48 0,8 1-16 16,-7 3-1760-16,7-3-368 0,-10-5-64 0,8-3-16 0</inkml:trace>
  <inkml:trace contextRef="#ctx0" brushRef="#br0" timeOffset="12397.306">6330 9406 17503 0,'-11'-9'1552'0,"4"2"-1232"0,7 7-320 0,-4-8 0 16,-2-3 304-16,2 2 0 0,4 9 0 0,0 0 0 15,0 0-112-15,0 0 0 0,0-8-16 0,0 8 0 16,0 0-176-16,0 0 0 0,0 0 144 0,9-3-144 15,1 5 336-15,1 1 0 0,-1 0 0 0,3 2 0 16,2 2-16-16,2 3-16 0,-1 1 0 0,4 2 0 0,-2 1 32 0,1 4 16 16,1 3 0-16,2 4 0 0,1 4-96 0,1 1-32 15,2-1 0-15,1 4 0 0,-1 5-32 0,3-1 0 16,3-2 0-16,2-2 0 0,0-2-192 16,2 1 144-16,0 0-144 0,0-1 128 0,-1-2 32 0,1 0 0 15,-1-2 0-15,0 0 0 0,1-2 48 0,-1-1 16 16,4 1 0-16,-1-2 0 0,0-1 32 0,1 2 0 15,2-2 0-15,1-2 0 0,0-1-96 0,1-2-16 16,-3-3 0-16,3-1 0 0,0 3 48 0,2-4 0 16,0-2 0-16,3-1 0 0,4-2 48 0,-1-1 16 15,0-4 0-15,-4 1 0 0,1 0-32 0,3-2 0 16,1-1 0-16,-1-1 0 0,0-5 0 0,2-1 0 16,2 4 0-16,0-2 0 0,-4-2-96 0,2 0 0 0,1 1-128 15,1 0 192-15,0 1 704 0,1-1 144 0,-1 0 32 16,1-2 0-1,-4 0-1648-15,0-2-320 0,-1-1-64 0,6-1 0 0,1 0 784 0,0-3 176 0,0-2 0 0,-3 1 0 16,-1-1 0-16,0-2 0 0,0-2 128 0,-1 0-128 16,-2-1 0-16,1 0 0 0,2-1 128 0,0 2-128 15,-3 1 0-15,-2 1 0 0,0 1 0 0,0-1 0 16,0-2 0-16,-2 2 0 0,0 2 0 0,2-1 0 16,-1 0 0-16,0 0 128 0,0-3-128 0,-3 4 0 15,-3 1 0-15,3-5 0 0,4-5 0 0,-2 0 0 16,-1 2 128-16,-1 1-128 0,0 0 0 0,0-2 144 15,-2-6-144-15,-1 3 0 0,-2 4 0 0,3 0 0 16,-2-4 0-16,1 1 0 0,1 0 0 0,-4 2 0 16,1 2 128-16,-2 0-128 0,0 1 0 0,-1-2 128 0,-2-4-128 0,1 1 0 15,-1-1 0-15,0-2 0 0,1-3 0 16,-3-1 0-16,0 0 0 0,2 2 0 0,1 3 128 16,-1 0-128-16,-3 2 0 0,-1 1 128 0,-1 1-128 0,1 0 128 15,-1-2-128-15,-3 2 128 0,2 0-128 0,1-1 128 16,-1 1-128-16,3-2 128 0,0-1-128 0,-1-2 0 15,-2 4 144-15,2 0-144 0,4-2 0 0,-2 1 0 16,-3-2 0-16,0 3 128 0,-2 1-128 0,-1 1 0 16,1-1 0-16,-1-2 128 0,-1-1-128 0,2-1 0 15,3 1 0-15,-2-1 0 0,1-1 0 0,0 3 144 16,0 0-144-16,-2 2 0 0,3 4 0 0,2-1 0 16,0-2 0-16,-1 1 0 0,1 1 0 0,0 0 0 15,0-1 0-15,1 0 0 0,2 0 0 0,1 0 0 0,3 1 0 16,-1 1 0-16,-1-2 0 0,0 1 128 0,-2 0-128 0,-1 1 0 15,-2 1 0-15,0 0 0 0,-2 0 0 16,0 5-144-16,1 2 144 0,-2 1 0 0,-1 1 0 0,0 0 0 16,-4 1 0-16,2 0 0 0,2 0 0 0,1 2 0 15,-1 2 0-15,2 0 0 0,1 2 0 0,0-1 0 16,1 3 0-16,1-1 0 0,1-2 0 0,1 0 0 16,1 2 0-16,3-2 0 0,-1 0-128 0,2 1 128 15,1 2 0-15,-2 1 0 0,-1 1 0 0,-2 0 0 16,1-1 0-16,-2 0 0 0,-1-1 0 0,0 3 0 15,-2 1 0-15,1 1 0 0,-1-1 0 0,-1 3-128 16,0 1 128-16,0 2 0 0,-1 0 0 0,0 1 0 0,-2-1 0 16,1 3 0-16,-2 4 0 0,0-1 0 0,0-1 0 15,1 0 0-15,2 1 0 0,-1 3 0 0,-1 2 0 16,0 1 0-16,2 0 0 0,-1 0 0 0,-3 5 0 0,3-1 0 16,-4-1 0-16,2 1 0 0,-1-3 0 0,1 1 128 15,-2 0-128-15,1 1 128 0,0-1-128 0,2-1 0 16,-1 1 0-16,3 2 0 0,1 2 0 0,0-3 0 15,-1-1 0-15,1 0 0 0,3 1 0 0,1 0 0 16,0-1 160-16,-1 0-160 0,0-2 0 0,2-1 128 16,-1 2-128-16,2-2 0 0,-1-2 160 0,3 0-16 15,2-1 0-15,-1 1 0 0,3 0 32 0,-3-2 0 16,0-1 0-16,1 0 0 0,-3 0-48 0,4-1 0 16,1-2 0-16,2-1 0 0,-1-3-128 0,4 1 160 15,3 2-160-15,-1-2 160 0,0-3-160 0,-3 0 128 0,-2-3-128 16,4 2 128-16,1 1-128 0,1-2 0 0,0-3 0 15,3 1 0-15,-3 0 0 0,-1-1 128 0,0-2-128 16,-3-1 0-16,1 0 0 0,0-1 128 0,2 0-128 16,1-4 0-16,-4-2 128 0,0 0-128 0,-1-2 0 0,-2 1 128 15,-1-1-128-15,-1 1 0 0,0-1 0 0,3 0 128 16,0 0-128-16,0 0 0 0,-1 0 144 0,0-2-144 16,-1 1 0-16,-3-1 0 0,-2 0 0 0,-3-3 128 15,0-3-128-15,-2-1 0 0,-1-2 128 0,1-1-128 16,-1 0 128-16,0-1-128 0,0-3 128 0,-2-2-128 15,-4 0 0-15,-1-1 144 0,-1 0-144 0,-4 1 0 16,0-4 128-16,0 1-128 0,-3-1 0 0,0-1 0 16,0-4 128-16,1 1-128 0,-1-3 0 0,-1 3 0 0,-2 0 0 15,1 1 0-15,-1 0 0 0,0 2 0 0,-3 5 0 0,2-1 0 16,-2-2 0-16,0-2 0 0,0-2 144 0,-2 1-144 16,1 1 0-16,0 0 144 0,-3-4-144 0,0 2 0 15,-3-1 0-15,0 1 0 0,1 1 0 0,0 2 0 16,2-3 0-16,-5 1 0 0,0-5 0 0,-1 2 0 15,-1-1 0-15,1 0 0 0,-1 1 0 0,2-1 0 16,-1 1 0-16,-2-1 0 0,-2 0 0 0,1 0 0 16,-1-2 0-16,0 0 0 0,-1 0-192 0,-1 1 192 15,2-1-160-15,0-2 160 0,-5-1 0 0,1 1-144 16,-3 2 144-16,1-1 0 0,-3-2 0 0,0 0-160 16,-1-3 160-16,0 2 0 0,-2 1 0 0,-1 1 0 15,1-2 0-15,0 4 0 0,-3 1 0 0,0 2-128 16,0-2 128-16,-3-1 0 0,1-2 0 0,-2-1 0 0,-1 0 0 15,0 2 0-15,-2 0 0 0,-2 4 0 0,-2 0 0 16,0 2 0-16,0-2-128 0,-1 1 128 0,0-1 0 0,-4 2 0 16,1 0 0-16,1-2-128 0,0-3 128 15,0 4 0-15,-1 1 0 0,-1 2 0 0,-1 0 0 0,0 2 0 16,-4 0 0-16,-2 0 0 0,-6-1 0 0,-1-1 0 16,1 1 0-16,0 1 0 0,3 1 0 0,-1-2 0 15,-1-2-128-15,-1 3 128 0,-2 2 0 0,1 1 0 16,-2 1 0-16,-1 2 0 0,2 0 0 0,-4 1 0 15,4-2 0-15,-2 0 0 0,1-1 0 0,-6 1 0 16,-3-2 0-16,0 0-128 0,0 3 128 0,0 0 0 16,-1 2 0-16,1 1 0 0,-3 1 0 0,-1 1 0 0,-3 1 0 15,0 0 0-15,0 2 0 0,0 1 0 0,1-2 0 16,-5 1 0-16,-1 1 0 0,-3 1 0 16,2-2 0-16,2 2-128 0,3 0 128 0,-3 2 0 0,-1-2 0 0,-3 3 0 15,2 2 0-15,1 1 0 0,4 1 0 0,-3 0 0 16,-4-1 0-16,0 2 0 0,-4 4 0 0,1 0 0 15,0 1-128-15,0 1 128 0,-2 0 0 0,0 0 0 16,-3 2 0-16,2 2 0 0,0 3 0 0,-1-1-128 16,-3-3 128-16,2 2 0 0,-4 3 0 0,4 1 0 15,2-1 0-15,-1 0 0 0,1-2 0 0,-2 3 0 16,-2 1 0-16,2 3 0 0,3-2 0 0,-6 4 0 16,-2 0 0-16,2 2 0 0,2 3 0 0,1-1 0 15,1 1-128-15,-5 0 128 0,1 1 0 0,0 0 0 16,1 0 0-16,-1-1 0 0,0-2 0 0,-2 2 0 0,1 0 0 0,4 2 0 15,-1 2 0-15,2 1 0 0,-1 0 0 16,-2 2 0-16,0 1 0 0,0 2 0 0,3-1 0 16,-4 1 0-16,1-3 0 0,2 2 0 0,0 2 0 15,2-3 0-15,-2-1 0 0,2 2 0 0,-1-1 0 0,2 1 144 16,1 1-144-16,-2 0 0 0,-3 3 0 16,1 0 0-16,-1 5 0 0,3-3 0 0,2 2 0 0,-2-1-176 15,-6-2 176-15,4 0 0 0,2 4 0 0,1-4 0 16,2 0 0-16,0 1 0 0,-1 0 0 0,0 2 0 15,0 2 0-15,4 3 0 0,5-1 0 0,0 0 0 16,-4-3 0-16,3 1 0 0,0-2 0 0,3-1 0 16,-1-2 0-16,-1 0 0 0,0 0 0 0,-2-1 0 15,3-3 0-15,0 1 0 0,1-2 0 0,2 5 0 16,1 2 0-16,0-5 0 0,-1 0 0 0,1-1 128 0,-2 1-128 16,4 0 0-16,2 0-128 0,3-1 128 0,2 0 0 0,-1 0 0 15,1 1 0-15,-1-1 0 0,3 2 0 0,0 1 0 16,3-2 0-16,3 2-128 0,2 0 128 0,3-3-192 15,-2-2 192-15,3 2-192 0,-1 0 192 0,-1 0-160 16,3 2 160-16,-1 1-160 0,-2 0 160 0,0 1-128 16,1 1 128-16,-1 3-128 0,0 4 128 0,-2 2 0 15,-2 1 0-15,2 1 0 0,-2 0 0 0,1 0 0 16,3-1 0-16,2 2-128 0,1 3 128 0,3 0 0 16,1 2 0-16,3 1-128 0,1-3 128 0,2 1 0 15,2-1 0-15,0 0 0 0,-2-2 0 0,1 0 0 16,-3-2 0-16,6 7 0 0,0-2 0 0,4 2 0 15,-2 0 0-15,2 0-128 0,-1-4 128 0,2 3 0 16,0 0 0-16,3 0 0 0,0 0 0 0,2 1 0 0,2 6 0 0,2-1 0 16,1-3 0-16,1-1 0 0,2-2 0 15,2 3 0-15,3 1 0 0,3 3 0 0,0 1 0 0,4 1 0 16,1 0 0-16,2-3 0 16,1 3 0-16,2-2 0 0,-2 1 0 0,3 1 0 0,0 4 0 0,3-1 0 15,0-3 0-15,0-3 0 0,0-3 0 0,2 0 0 16,3 1 0-16,3-2 0 0,1-5 0 0,2 1 0 15,3 3 0-15,4-5 0 0,2-6-144 0,6-1 144 16,1-2-960 0,9-3-128-16,7-2-32 0,8-5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20:00.8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93 3110 12895 0,'0'0'1152'0,"-3"-10"-928"15,3 10-224-15,0 0 0 0,2-9 1248 0,-2 9 208 16,0 0 32-16,9-8 16 0,-9 8-1088 0,12-5-224 15,1 2-32-15,1 0-16 0,2 1 192 0,0 2 48 16,2 2 0-16,0-1 0 0,3-1 48 0,-2 0 16 16,1 0 0-16,2 2 0 0,-2 1-176 0,0-2-16 15,2-1-16-15,0 1 0 0,2 1-80 0,-4 0-16 16,1 0 0-16,1 1 0 0,-3 1-144 0,-1 4 0 16,-3-1 0-16,-1 1 0 0,0 2 0 0,-2 2 0 15,-5 4 0-15,2 2 128 0,-4 2 208 0,-2 1 48 16,-3 0 0-16,-1 1 0 0,-3 2-128 0,1-2 0 15,-3 1-16-15,-1-1 0 0,-1 0-240 0,-1 0 144 0,1-3-144 16,-2 0 128-16,-3-1-128 0,3-2 128 16,2-3-128-16,-1-1 128 0,4 0-128 0,-1-3 0 0,6-9-160 0,0 0-7520 15,-5 6-1520-15</inkml:trace>
  <inkml:trace contextRef="#ctx0" brushRef="#br0" timeOffset="338.422">18906 3223 23951 0,'0'0'2128'0,"0"0"-1696"16,0 0-432-16,0 0 0 0,0 0 272 0,0 0-16 15,0 0-16-15,0 0 0 0,0 0-240 0,-5 10 0 16,-3 2 0-16,0-1 0 0,0-3 0 0,-2 2 176 16,-2-2 0-16,-1 3 0 0,-1 3 144 0,-2-3 48 15,-4 0 0-15,-1 1 0 0,0-1 176 0,-5 0 32 16,-2 0 16-16,2-2 0 0,3-2-160 0,-3 2-48 16,1 1 0-16,-2 1 0 0,1 0-256 0,2-1-128 15,1 0 128-15,1 1-128 0,1-1 0 0,1 0-320 16,2-2 48-16,0 0-8576 15,1 0-1712-15</inkml:trace>
  <inkml:trace contextRef="#ctx0" brushRef="#br0" timeOffset="1201.06">14160 3594 3679 0,'0'0'320'0,"7"-5"-320"0,-7 5 0 0,0 0 0 16,0 0 1872-16,0 0 304 0,6-6 64 0,-6 6 16 15,0 0-1184-15,5-8-240 0,-5 8-64 0,0 0 0 16,-1-10-48-16,1 10-16 0,0 0 0 0,-4-9 0 15,-3 3-64-15,0 0-32 0,-2 2 0 0,-1 2 0 16,-4-2-304-16,-2 7-64 0,0-2-16 0,-1 1 0 16,-5 1-224-16,0 0 176 0,-2 3-176 0,0-1 160 15,-3 1 192-15,1 3 32 0,-3 2 16 0,4 2 0 16,1 5 224-16,1-3 32 0,-5 6 16 0,5 2 0 16,2 2-144-16,2 2-16 0,1 1-16 0,4 1 0 15,0-1-496-15,7-1 128 0,1-3-128 0,4-6 0 0,2-3 0 16,3-1 0-16,4-3 128 0,4-3-128 0,4-4 144 15,3-1-16-15,2-4 0 0,1-4 0 0,4 0 32 0,1-6 0 16,3-5 0-16,1-2 0 0,0-6 32 0,3-2 0 16,2-1 0-16,1-4 0 0,-3-1-192 0,0 0 0 15,-2-4 0-15,-1 3 128 0,1 0-128 0,-2 0 0 16,-4 0 144-16,-1-1-144 0,-2-1 0 0,0 0 144 16,-2-1-144-16,-1-4 0 0,0-4 144 0,-2 1-144 15,1 3 0-15,0 5 144 0,-1-2-144 0,-3 9 0 16,-3 3 0-16,-1 7 0 0,0 2 144 0,-1 5 0 15,-5 4 0-15,-4 7 0 0,0 0 176 0,0 0 16 16,0 0 16-16,1 13 0 0,-2 3-352 0,-1 6 144 0,-3 5-144 16,-3 6 0-16,-2 4 0 0,-3 8 0 15,-4 6 0-15,0 3 0 0,-1 3 0 0,-1-1 0 0,1-2 0 0,-2 2 0 16,2 1 0-16,2-3 0 0,1-4 0 0,2-4 0 16,1-5 0-16,-1-5 0 0,2-3 0 15,1-5 0-15,2-2 128 0,1-5-128 0,1-5 0 0,3 0 0 16,1-3 0-16,2-3 0 0,0-10 0 0,0 0-9104 15,8 2-1728-15</inkml:trace>
  <inkml:trace contextRef="#ctx0" brushRef="#br0" timeOffset="1460.001">14629 3454 33167 0,'0'0'2944'0,"0"0"-2352"16,-7 7-464-16,1 1-128 0,2 6 0 0,-3 2-208 15,-3 4 48-15,4 5 16 0,-2 4 144 0,1 3-128 16,-2 2 128-16,3-1-128 0,-2-1 128 0,4 0 0 16,1 4 0-16,-4-2 0 0,0-2 0 0,3-5 0 15,-1-2 0-15,1-3 0 0,2-3-288 0,0-1-32 16,1-6 0-16,0-2 0 15,-3-3-496-15,4-7-96 0,0 5-32 0,0-5-7760 16,0 0-1536-16</inkml:trace>
  <inkml:trace contextRef="#ctx0" brushRef="#br0" timeOffset="1804.505">14843 3540 24879 0,'0'0'2208'0,"0"0"-1760"0,0 0-448 0,0 0 0 16,0 0 208-16,0 0-32 0,0 0-16 16,-3 13 0-16,1 2-160 0,2 3 0 0,0 2 144 0,0 4-144 15,0 4 208-15,3 0-16 0,-1 2-16 0,0 0 0 16,0-2-176-16,2 0 0 0,-2-2 144 0,-1-1-144 16,1-2 0-16,1-6 144 0,2-5-144 0,-1-1 0 15,-2-2 144-15,4-4-144 0,-6-5 0 0,10 3 144 16,0-5 64-16,0-1 16 0,-2-2 0 0,2-7 0 0,0-5 160 0,2-3 16 15,3-2 16-15,0-3 0 0,1-5-16 16,-1 2 0-16,-3-3 0 0,2 2 0 0,3 2-64 0,-2-1-16 16,-1 1 0-16,1 1 0 0,-1 3-176 0,0 2-144 15,-1 4 192-15,0 1-192 0,-2 3 0 0,0 2 0 16,0 2 0-16,0 3 0 16,-3 1-288-16,2 2-112 0,0 0-32 0,-1 0-13344 15</inkml:trace>
  <inkml:trace contextRef="#ctx0" brushRef="#br0" timeOffset="2309.857">15415 3729 27647 0,'-3'-5'2448'0,"3"5"-1952"0,0 0-496 0,0 0 0 15,0 0 496-15,8 0 0 0,-8 0 0 0,14-2 0 16,1 1-496-16,1-2-128 0,1-5-16 0,2-2 0 31,-3 1-400-31,1-1-80 0,-2 0-16 0,-2 0 0 16,-3 0 144-16,0 1 32 0,-2 1 0 0,-2 3 0 0,0-1 464 0,-6 6 0 0,4-5 0 0,-4 5 0 16,0 0 0-16,0 0 0 0,0 0 0 0,0 0 0 15,0 0-144-15,0 0 144 0,0 0-128 0,0 0 128 16,0 0 0-16,0 0 0 0,0 0 0 0,0 0 0 0,0 0-128 15,0 0 128-15,0 0-128 0,0 0 128 16,0 0-240-16,0 0 48 0,0 0 0 0,0 0 0 0,0 0 192 0,0 0 0 16,0 0-160-16,4 11 160 0,-4-11 0 0,0 0 0 15,0 0 0-15,0 0 0 0,0 0 0 0,0 0 0 16,0 0 0-16,0 0 0 0,0 0 0 0,0 0 160 16,0 0-160-16,0 0 160 0,0 0-160 0,0 0 192 15,0 0-192-15,0 0 192 0,3-11-16 0,-3 11 0 16,0 0 0-16,0 0 0 0,2-4 128 0,-2 4 16 15,0 0 16-15,0 0 0 0,0 0 48 0,-9 4 0 16,-1 4 0-16,-1 0 0 0,-1 3 64 0,-2 5 0 16,-1 4 16-16,-2 2 0 0,1 3-128 0,-1 2-16 0,-2 0-16 15,2 1 0-15,0-1-112 0,2 0-32 16,-2-2 0-16,3-3 0 0,2-3-160 0,2-1 0 0,1 0 144 16,4-4-144-16,0-1 0 0,3-2 0 0,2-1 0 0,3-2 0 31,5-3-1696-31,0-3-416 0</inkml:trace>
  <inkml:trace contextRef="#ctx0" brushRef="#br0" timeOffset="2787.488">16122 3654 21183 0,'-8'-10'1888'15,"0"-1"-1504"-15,-1 4-384 0,1 1 0 0,-3 3 1408 0,0 2 192 16,-1 1 64-16,-1 3 0 0,-5 4-1360 0,0 4-304 16,-3 2 0-16,-2 3 0 0,-3 4 176 0,2 3 48 15,2 4 16-15,-2 3 0 0,0 6-16 0,-2-1 0 16,4-2 0-16,1 0 0 0,4-2-32 0,4-3 0 16,4-1 0-16,1-6 0 0,4-5-192 0,3-3 0 15,2-3 0-15,-1-10 0 0,0 0 0 0,11 2 144 16,0-6-144-16,4-5 128 0,3-5 192 0,4-5 16 15,3-4 16-15,1-4 0 0,1-3-352 0,1-2 0 16,1-3 0-16,-4 1 0 0,1 0 0 0,-2-5 0 16,-1-2 0-16,-1 3 0 0,-1 2 0 0,-1-1 0 15,-1-1 128-15,0-4-128 0,1 0 0 0,-4-2 128 16,2 0-128-16,0 6 0 0,-1 2 0 0,-2 11 0 0,-4 9 0 16,-3 4 0-16,-2 2 384 0,-6 10 48 0,0 0 16 0,0 0 0 15,-1 15-112-15,-4 8-16 0,-2 7 0 16,-2 5 0-16,-2 4-320 0,-3 5 0 0,-4 3 0 0,-1 8 0 15,3 6 0-15,0 0 0 0,3-1 0 0,4-6 0 16,3-5 0-16,4-6-208 0,2-6 80 16,2-4 128-1,1-4-896-15,1-3-48 0,2-5-16 0,3-3 0 0,2-5-1600 16,-1-1-320-16,2-4-64 0</inkml:trace>
  <inkml:trace contextRef="#ctx0" brushRef="#br0" timeOffset="3092.17">16389 3903 25791 0,'0'0'2304'0,"-4"10"-1856"15,-1 3-448-15,3-1 0 0,4-3 320 0,3 0-48 16,3-1 0-16,4-1 0 0,3-4-272 0,3 1 0 16,1-4 0-16,1-1 0 0,4-2 0 0,-1-3 0 15,0-4 0-15,0-1 0 0,-2-2 0 0,1-2 0 16,0-1-208-16,-2-2 80 0,-3 0 128 0,0-1 256 15,-1 1-64-15,-4 1-16 0,-4-4 80 0,-4 1 32 16,1-1 0-16,-4 3 0 0,-3 6 288 0,-3 4 48 16,-4 1 16-16,-3 1 0 0,-3 3 48 0,-3 5 16 15,0 6 0-15,-3 2 0 0,-2 2-192 0,-2 6-48 16,1 1 0-16,0 7 0 0,2 0-304 0,1 2-160 0,2-4 160 16,4 1-160-16,5 3 0 0,6-5 0 15,3-2 0-15,4-3 0 0,5 0 0 0,4-2 0 0,3 0 0 0,3-4-160 16,3-3-16-16,1-2 0 0,4 1 0 0,4-5 0 31,2 1-1872-31,4-4-384 0,5-4-80 0</inkml:trace>
  <inkml:trace contextRef="#ctx0" brushRef="#br0" timeOffset="3599.011">17684 3463 22111 0,'-27'2'1968'0,"9"4"-1584"16,-3 5-384-16,0 4 0 0,0 5 2944 0,2 4 496 16,-2 6 96-16,1 5 32 0,1 7-2928 0,-4 4-640 15,0 2 0-15,-2 1 0 0,0-3 0 0,3-4-128 16,4-5 128-16,2-4 0 0,5-5 0 0,1-6-128 16,1-2 128-16,2-6 0 0,3-6-208 0,4-8 64 15,0 0 16-15,0 0 0 0,0 0 0 0,9 4 0 0,5-6 0 0,1-3 0 16,3-1-128-16,1-2-32 0,2-2 0 15,1 0 0 1,1 1-272-16,-1 2-48 0,-1 1-16 0,0 1 0 0,-1 0 304 0,-3 4 64 0,-2 4 16 0,0 3 0 16,0 2 240-16,-5 3 0 0,-2 2 0 0,0 2 0 15,-1 3 208-15,-3 2-16 0,-2 0 0 0,-2 1 0 16,-2 1 16-16,-2-2 0 0,-3-1 0 0,-2-4 0 16,-3-3 112-16,-1-2 0 0,-1 0 16 0,-4-2 0 15,-3-4 112-15,-1-3 0 0,0-4 16 0,-1 0 0 16,-1-3-224-16,1 1-48 0,2-4-16 0,2-1 0 15,3-3-1312-15,1 0-256 16,5-1-48-16,3-1-7872 0,2-4-1568 0</inkml:trace>
  <inkml:trace contextRef="#ctx0" brushRef="#br0" timeOffset="3804.41">17656 3883 17903 0,'11'-7'784'0,"-11"7"176"0,9-4-768 0,1 2-192 15,-10 2 0-15,14 2 0 0,-1 0 944 0,-2 5 144 16,0 4 16-16,0-2 16 0,0 2-176 0,-1 3-48 16,-4 5 0-16,2 2 0 0,2 2-192 0,-4 2-32 15,0 1-16-15,2 1 0 0,0 0-400 0,2 1-96 16,0-2-16-16,-2 1 0 0,0-1-144 0,0-5-176 16,1-2 48-16,0-2 0 15,0-3-912-15,2 0-176 0,-2-6-48 0,1-1-6160 16,2-3-1216-16</inkml:trace>
  <inkml:trace contextRef="#ctx0" brushRef="#br0" timeOffset="4032.785">18182 3881 30399 0,'-9'-3'1344'0,"2"6"288"0,-2 6-1312 0,0 5-320 0,-4 6 0 0,-1 4 0 15,-4 2 208-15,2 4-16 0,-1 2-16 0,2 0 0 16,-1 1 64-16,1 2 16 0,-4 2 0 0,1 1 0 16,-2-1 48-16,0-2 16 0,-2 0 0 0,-2-1 0 0,-3 1-320 0,1-4 0 15,2-5 128-15,-1-1-128 0,3-2-224 16,2-2-96-16,2-2-32 0,8-5 0 16,4-5-2144-16,6-9-416 0,0 10-96 0</inkml:trace>
  <inkml:trace contextRef="#ctx0" brushRef="#br0" timeOffset="4609.471">20093 3760 2751 0,'-27'-24'128'16,"7"16"16"-16,-1 2-144 0,0 5 0 0,-3-1 0 0,-1 4 0 0,-3 3 5952 15,-2 2 1168-15,2 4 240 0,0 3 32 0,1 0-5952 16,0 2-1184-16,-2 4-256 0,0 3 0 0,0 7 0 0,2-1 0 16,1 4 0-16,-3 1-128 0,-1 3 128 0,7 3 0 15,6 2 0-15,3-4 0 0,6-2 0 0,2-3 0 16,7-3 0-16,5-2 0 0,4-3 0 0,4-2 0 15,6-5 0-15,5-3 0 0,7-2 368 0,4-3 0 16,0-7 0-16,5-3 0 0,4-3 64 0,4-4 16 16,2-5 0-16,8-4 0 0,4-4-320 0,-1-2-128 15,-2-2 128-15,-8-5-128 0,-4 0 128 0,-3-2-128 16,-5-2 128-16,-3 1-128 0,-6 1 464 0,-7-1 16 16,-6-1 0-16,-5 1 0 0,-7 1 496 0,-5 3 112 15,-5 1 0-15,-5 3 16 0,-4 0-336 0,-4 5-64 16,-4 4 0-16,-1 3-16 0,-5 2-560 0,-2 3-128 0,-1 3 0 0,-2 2 0 31,-4 2-1344-31,1 2-240 0,-2 2-48 0,1 1-14848 0</inkml:trace>
  <inkml:trace contextRef="#ctx0" brushRef="#br0" timeOffset="5525.994">13424 4341 24879 0,'-8'-7'2208'0,"4"2"-1760"15,-4 1-448-15,3 0 0 0,-1 1 208 0,1 3-32 16,-2 2-16-16,-3 3 0 0,2 5-160 0,-2 4 0 16,-1 4 0-16,0 4 0 0,0 4 0 0,-2 6 256 15,-1 5 0-15,-4 6-16 0,-1 5 112 0,-2 5 32 16,0 3 0-16,0 1 0 0,-1 1-48 0,2-2 0 15,-1-3 0-15,5-3 0 0,1-5-144 0,4-8-48 0,1-6 0 16,5-7 0-16,-3-5 48 0,6-7 0 0,1-2 0 16,1-10 0-16,0 0 192 0,0 0 32 0,12-9 16 0,3-6 0 15,1-6 80-15,0-4 32 0,0-4 0 16,1-1 0-16,3 2-416 0,2-2-128 0,-3-1 0 0,1 1 0 16,-1 3 0-16,2 2 0 0,-4 0 0 0,-1 5 0 15,0 1 0-15,-1 3 0 0,1 5 0 0,-3 3 0 16,-3 2-144-16,0 4 144 0,1 4-128 0,-4 5 128 15,1 5 0-15,-3 5 0 0,1 3 144 0,-2 4-144 16,0 4 256-16,-1 3-64 0,0 2-16 0,-1 4 0 16,-2 4-176-16,3-3 0 0,-2-1 0 0,1-5 0 15,1-4-192-15,1-3-64 0,-2-3 0 0,2-3-16 16,1-1-1136-16,0-3-208 0,1-5-48 16,1-2-11392-16</inkml:trace>
  <inkml:trace contextRef="#ctx0" brushRef="#br0" timeOffset="5739.38">13929 4800 33567 0,'0'0'1488'0,"0"0"304"0,-5 10-1424 0,2 2-368 15,1 2 0-15,2 1 0 0,2 2 0 0,1 5-240 16,1 2 48-16,-1 3 0 0,1 1 192 0,2 3 0 15,-1 2 0-15,1 2 0 0,-2-1 0 0,1-1-144 16,-2-2 144-16,4-2 0 16,-2-1-1440-16,2-5-208 0,0-2-32 0,1-4-6992 15,1-4-1392-15</inkml:trace>
  <inkml:trace contextRef="#ctx0" brushRef="#br0" timeOffset="5960.452">14268 4798 30399 0,'0'0'1344'16,"-9"-1"288"-16,0 1-1312 0,0 5-320 0,0 3 0 0,-3 7 0 15,-2 4 192-15,-1 7-48 0,-4 2 0 0,0 5 0 16,0 6-144-16,1 4 192 0,-2 2-192 0,-1 4 192 16,0 4 32-16,0 1 16 0,-3 4 0 0,-2 4 0 0,-2 1-240 15,3-1 128-15,1 1-128 0,2-6 0 16,1-8-1040-16,5-8-304 0,3-6-64 15,4-8-16-15,3-5-1232 0,4-8-240 0</inkml:trace>
  <inkml:trace contextRef="#ctx0" brushRef="#br0" timeOffset="6381.175">14807 4831 32255 0,'-13'10'1424'0,"6"2"304"0,-3 7-1392 0,0 8-336 0,-1 8 0 0,-1 6 0 16,-4 8 0-16,1 0 0 0,-4 4-160 0,1 3 160 16,-3 0 0-16,2-1 0 15,-2-1 0-15,4-7 0 0,0-7 0 0,3-7 0 0,1-7 0 0,3-5 0 16,1-3 0-16,4-7 0 0,5-2 0 0,0-9 0 15,0 0 256-15,5-9-64 0,-1-8 0 0,5-5 0 16,3-5-192-16,2-4 0 0,4-3 0 0,0 0 0 16,-2 0-192-16,1-2 192 0,-1-2-192 0,1-1 192 15,-1-2 0-15,1-3 0 0,-2-3 0 0,5 1 0 16,-3 6 0-16,4 6 0 0,2 3 0 0,-3 7 0 0,0 3 0 16,2 6 0-16,-1 6 0 0,-2 2 144 0,-4 4 0 15,-1 4 0-15,0 4 0 0,-3 6 0 0,-6 4 96 0,-1 3 16 16,1 4 0-16,-5 2 0 0,-5 3-64 15,-1 0 0-15,-3 4 0 0,-5 2 0 0,-7 2-192 0,-6 1-288 16,-3-2 64-16,0-5 16 16,4-4-2272-16,-1-6-448 0,5-3-80 0</inkml:trace>
  <inkml:trace contextRef="#ctx0" brushRef="#br0" timeOffset="6700.129">15428 4798 33167 0,'-11'-2'2944'0,"0"2"-2352"16,0 3-464-16,0 5-128 0,-2 5 0 0,0 4 0 0,-1 4 0 0,1 3 0 15,-1 1 0-15,1 3-160 0,3 2 160 0,2 1-160 16,3-1 160-16,4-4 0 0,3-4-144 0,3-3 144 15,4-2 0-15,1-5-144 0,2-5 144 0,3-3 0 16,3-5-160-16,0-4 160 0,0-3-128 0,4-4 128 16,-1-4 0-16,0-3-160 0,0-3 160 0,-6-1 0 15,1-2 0-15,-7-1 128 0,-3 1 0 0,-2 1 16 16,-6 4 256-16,-1 0 48 0,-6-1 16 0,-2 2 0 16,-4 3 112-16,-2 2 32 0,1 0 0 0,-2 3 0 0,-1 1-416 15,1 2-192-15,3 3 160 0,-1 1-160 0,3 4-224 16,2 0-144-16,2 0-16 0,9 0-10272 15,0 0-2048-15</inkml:trace>
  <inkml:trace contextRef="#ctx0" brushRef="#br0" timeOffset="6909.886">15935 4327 31967 0,'0'0'1408'0,"0"0"304"0,0 0-1376 0,-9 9-336 15,2 3 0-15,-3 6 0 0,1 5 0 0,2 3 0 16,2 4-160-16,-4 3 160 0,-2 7 0 0,1 3 0 16,2 3 0-16,1 3 0 0,-6 2 0 0,0 1 128 15,0 2-128-15,0 1 0 0,-1 2 0 0,1 0 0 0,-2-2 0 16,3-7 0 0,3-6-2256-16,3-9-496 0,4-5-112 0,-1-9-4864 0,0-5-976 0</inkml:trace>
  <inkml:trace contextRef="#ctx0" brushRef="#br0" timeOffset="7713.908">15531 4802 23951 0,'-13'-3'2128'0,"13"3"-1696"0,0 0-432 0,0 0 0 16,0 0 784-16,0 0 80 0,0 0 16 0,17 1 0 15,3-2-528-15,4-1-96 0,2-2-32 0,6-4 0 0,3-3 48 0,4-7 16 16,3 0 0-16,3-4 0 0,0-1-288 0,1-4 0 15,1 1-208-15,-3-2 80 16,-5 1 128-16,-1-3 0 0,-5 5 0 0,-2-2 0 0,0 2 0 0,-6-1 0 16,-2 0 128-16,-2 4-128 0,-3 3 0 0,-3 3 144 15,-2 4-144-15,-4 6 0 0,-9 6 496 0,0 0-16 16,0 0 0-16,-1 13 0 0,-8 4 0 0,-2 8 0 16,-1 5 0-16,-3 3 0 0,-3 3-336 0,-1 5-144 15,-1 8 128-15,-2 0-128 0,-2 2 0 0,0-3 0 16,-1-4 0-16,3 0 0 0,2-3 128 0,4-5-128 15,1-7 128-15,4-5-128 0,4-4 128 0,4-3-128 16,3-2 128-16,2-5-128 0,-2-10 288 0,0 0-32 16,14 5 0-16,0-5 0 0,0-5-80 0,3-5-32 15,-1-2 0-15,2-2 0 0,2 0-144 0,1 1 0 0,0-2 144 16,0 1-144-16,-2 4 0 0,0 3 0 0,-2 2 0 0,-3 4 0 16,0 0 0-16,-3 4 0 0,-1 3 0 0,1 3 0 15,-1 1 128-15,-1 1 128 0,-3 1 0 16,2 2 16-16,2 0-128 0,1 0-16 0,-1-3-128 0,3-3 192 15,-1 1-192-15,5-3 0 0,2-2 0 0,-1-4 0 16,0-7 160-16,0 0-160 0,1-2 160 0,1-3-160 16,-3-4 0-16,1-1 0 0,-1-3 0 0,-3 2 0 15,-1 3 0-15,0-3 0 0,-4 1-128 0,-1-4 128 16,-3 1-144-16,0 0 144 0,-4 1 0 0,-1 0-144 16,-1 1 144-16,1 5-192 0,-3 2 192 0,0 6-192 0,3 5 192 15,-9-2 0-15,-1 4 0 0,1 3 0 0,-4 7 0 0,2 2-192 16,-2 2 192-16,0 0-192 0,-1 1 192 0,2 3-128 15,2-3 128-15,-1 1-128 0,1-2 128 16,4 0 0-16,4-5 0 0,3 0 0 0,-1-11 0 0,6 7 0 16,3-1 0-16,3-3-128 0,0-2 128 0,4-2 0 15,2-2 0-15,-1-1 0 0,3-3 0 0,2 0 0 16,1 0 128-16,2-2-128 0,-2-1 0 0,3 0 0 16,-3 0 0-16,1 2 0 0,1-1 0 0,-1 3 0 15,0 1 0-15,-2 2 0 0,-3 3 0 0,-3 4 0 16,-2 3 0-16,-1 2 0 0,-5 1 0 0,1 2 128 15,-1 5-128-15,-4-1 176 0,-4 1-48 0,-1 0-128 16,-2 1 192-16,-2-1-64 0,-1 0 32 0,-2-5 0 16,0-1 0-16,-4-3 0 0,-3-1-32 0,0-2-128 15,-4-2 192-15,-1-3-64 0,0-3 64 0,-1-3 16 16,2 0 0-16,-5-3 0 0,2-4-448 0,0 0-80 16,6 2-32-16,2 0 0 15,0-2-2384-15,6 0-464 0,1-1-112 0,4 1-9376 0</inkml:trace>
  <inkml:trace contextRef="#ctx0" brushRef="#br0" timeOffset="8687.836">18224 4844 23951 0,'-9'-14'2128'0,"3"10"-1696"16,-6 2-432-16,-3 3 0 0,0 2 512 0,-4 2 32 15,-7 1 0-15,-3 6 0 0,-3 3-224 0,-2 4-32 16,0 2-16-16,-1 3 0 0,-1 0-144 0,-1 5-128 16,-2 2 144-16,4 0-144 0,1-4 128 0,7 1-128 0,8-3 0 0,4-3 144 15,2-2-144-15,3-5 0 0,3-5 0 0,7-10 0 16,6 7 0-16,-6-7 0 0,10 0 0 0,4-4 0 15,5-3 384-15,4-4-16 0,4-4 0 0,5-2 0 16,3-7-192-16,-2-2-48 0,0-1 0 0,0-2 0 16,-1 1-128-16,-1-1 0 0,0 0 0 0,-2 3 0 15,-3 0 128-15,-2-1-128 0,1 1 0 0,-1-2 128 16,-4-5-128-16,-2 2 128 0,-1 1-128 0,-2-4 128 16,-2-5-128-16,1 3 192 0,-4 3-192 0,0 1 192 15,-1 3-192-15,-1 4 192 0,-1 3-192 0,-2 7 192 16,-3 5 288-16,-2 10 64 0,0 0 16 0,0 0 0 15,-8 1-320-15,-2 9-64 0,-6 6-16 0,1 9 0 0,-5 6-160 16,0 4 0-16,-2 5 0 0,0 5 0 0,0 4 0 0,2-1 0 16,-1-1 0-16,4 1 0 0,2-3 0 15,4-4 0-15,4-1 0 0,2-4 128 0,0-5-416 0,3-2-96 16,2-2 0-16,0-5-16 16,0-4-432-16,3-5-64 0,3-1-32 0,3-4-7888 15,2-2-1568-15</inkml:trace>
  <inkml:trace contextRef="#ctx0" brushRef="#br0" timeOffset="9020.102">18576 4789 34095 0,'-21'-11'1504'0,"9"10"320"0,-2 5-1456 0,0 4-368 0,-2 5 0 0,0 3 0 16,-2 4 384-16,1 3 16 0,-1 2 0 0,3 2 0 16,0-2-400-16,3 4 0 0,3 5 0 0,1-2 0 15,3-4-320-15,4-3-64 0,3-3 0 0,3-3 0 32,2-1-256-32,2-8-64 0,3-5-16 0,4 0 0 0,0-2 432 0,3-5 96 0,0-4 0 0,4-3 16 15,3-4 176-15,0-2-208 0,1-3 80 0,-2-2 128 16,-4-1-176-16,-1-2 176 0,-1 0-128 0,-4 1 128 15,-3-1 0-15,-2 2 0 0,-3-2 0 0,-3 1 128 16,-4 0 64-16,-2 1 0 0,-6 0 16 0,-2 2 0 0,-1 1 32 16,-4 4 0-16,0 0 0 0,2 5 0 0,2-1-240 0,-1 4 0 15,0 3 128-15,-2 3-128 16,2 3-2192-16,1 0-496 0</inkml:trace>
  <inkml:trace contextRef="#ctx0" brushRef="#br0" timeOffset="9466.863">18991 4871 29135 0,'0'0'1280'0,"0"0"288"0,0 0-1248 0,0 0-320 0,8 6 0 0,-1 1 0 16,1-1 0-16,2 1-176 0,1-1 32 0,2-2 0 16,1-2 144-16,3-2 0 0,-1-1 0 0,3-1 0 15,3 0 0-15,-3-1-192 0,0-4 192 0,-3-1-192 16,-2 1 48-16,-2-2 0 0,-2-2 0 0,-1-1 0 15,-2 2 144-15,-3 0 0 0,-4-1 0 0,0 1 0 16,-5-3 0-16,-2 2-128 0,-3 1 128 0,-4 2 0 0,-4-2-192 0,-4 6 32 16,-2 2 16-16,-1 3 0 15,-5 2 144-15,0 1 128 0,2 7-128 0,0 2 176 0,1 2 32 16,1 3 16-16,0 1 0 0,4 3 0 0,0 1-224 0,4 1 128 16,4-4-128-16,4 1 0 0,4-1 0 0,2-3 0 15,4-3 0-15,4 1 0 0,2 1 0 0,4-5-192 16,1-1 192-16,5-3-208 15,1-2-928-15,5-2-176 0,5-3-32 16</inkml:trace>
  <inkml:trace contextRef="#ctx0" brushRef="#br0" timeOffset="9805.307">19912 4710 26719 0,'-23'-1'2368'0,"0"1"-1888"0,-4 1-480 0,0 4 0 16,-3 0 512-16,-1 4 16 0,-2 1 0 0,1 3 0 15,0 1-400-15,1 2-128 0,2 0 0 0,7 0 0 16,5-2 0-16,3 0 0 0,-1 1 0 0,4-1 0 16,4-3 0-16,3-1 0 0,4-10-144 0,-2 10 144 15,4 1-192-15,3-3 32 0,-5-8 16 0,8 8 0 16,-4 1 144-16,1 0 0 0,-1 1 0 0,0-3 128 15,-4-7-128-15,0 0 192 0,6 11-64 0,-6-11 0 16,0 0-128-16,0 10 176 0,-6-1-176 0,6-9 192 16,-8 9 128-16,-2-3 48 0,-1-1 0 0,-4 0 0 0,-1 1-16 15,-2-1 0-15,0 0 0 0,0-2 0 0,1 0-208 16,3 1-144-16,2-1 192 0,3-1-192 16,0-2-1552-16,9 0-432 0</inkml:trace>
  <inkml:trace contextRef="#ctx0" brushRef="#br0" timeOffset="10207.789">20271 4756 31327 0,'-2'-6'2784'0,"2"6"-2224"15,0 0-560-15,0 0 0 0,-7-2 368 0,7 2-48 0,-9 4 0 16,-1 8 0-16,-1 4-320 0,0 3 0 0,1 4-192 0,-1 3 64 16,1 0 128-16,-4 5 0 0,-1 3 0 0,-1 5 0 15,-1 2 0-15,-2 0 0 0,0-2 0 0,1-4 128 16,3-4-128-16,2-6 0 0,3-3 0 0,0-7 0 16,4-6 0-16,2-1 144 0,4-8-144 0,0 0 0 15,0 0 208-15,9-5-64 0,3-3-16 0,2-7 0 16,3-5-272-16,1-2-64 0,4-2-16 0,0-1 0 31,0-1-160-31,2-4-48 0,-5-4 0 0,1 5 0 0,-1 2 432 0,1 0 0 0,-2 4 0 0,1 3 0 16,-1 3 176-16,-2 2-48 0,1 7 0 0,-2 1 0 0,0 4 0 0,0 2 0 15,-4 1 0-15,0 4 0 0,-6 4-128 16,1 4 128-16,-2 0-128 0,-4 3 128 0,0 6-128 16,0 1 0-16,-4 1 0 0,-1 4 0 15,-1 2 0-15,-1 0 0 0,1 2 0 0,-1-3 0 0,-1-2 0 16,5-3 0-16,3-3 0 0,0-3 0 15,0-2-1440-15,4-2-368 0,4-3-80 0</inkml:trace>
  <inkml:trace contextRef="#ctx0" brushRef="#br0" timeOffset="10550.099">21115 4805 19343 0,'-16'-13'848'0,"5"8"192"0,-1 4-832 0,-6 6-208 0,-5 2 0 0,-2 6 0 15,-5 5 3584-15,-1 4 656 0,0 0 144 0,-1 3 32 16,0 3-3584-16,3 2-704 0,1 1-128 0,5 0 0 31,4-1-448-31,7-4-64 0,5-1 0 0,3-9 0 16,0-4-272-16,3-2-64 0,4-2-16 0,-3-8 0 0,6 4 544 0,5-4 128 0,-1-3 0 0,3-3 16 15,1 0 176-15,3-3 176 0,0-1-48 0,1-1 0 16,2-3-128-16,-4 1 128 0,-1-2-128 0,-5 0 128 16,-4-3 16-16,-1 2 0 0,0 1 0 0,-1 3 0 0,-4 1 288 15,0 1 48-15,0 1 16 0,-3 1 0 16,-4 1-80-16,-2 3-16 0,-3 2 0 0,-2-1 0 16,-2-2-1072-16,2 3-224 0,4 0-32 0,2-2-13216 15</inkml:trace>
  <inkml:trace contextRef="#ctx0" brushRef="#br0" timeOffset="10824.097">21904 4302 27647 0,'0'0'2448'0,"-10"3"-1952"16,-3 6-496-16,-3 7 0 0,0 5 1280 0,-3 4 144 0,-2 3 48 0,-1 8 0 15,-2 2-1216-15,-1 8-256 0,-3 7 0 0,1-2 0 16,0-3 0-16,0 2 0 0,-2 0 0 0,1-5 0 16,-1-4 0-16,2-1 0 0,1-3 0 0,1-4 0 15,3-1-176-15,0-3-16 0,0-4 0 0,5-4 0 16,9-5-1296-1,0-3-272-15,0-3-48 0</inkml:trace>
  <inkml:trace contextRef="#ctx0" brushRef="#br0" timeOffset="11050.682">21202 4785 40543 0,'11'-16'1792'0,"-1"8"384"0,4 3-1744 0,7 3-432 16,4 1 0-16,3 2 0 0,1 1 176 0,4 1-48 16,5-1-128-16,2 0 192 0,1-2-192 0,3 0 0 15,-2 0 0-15,4-3 0 16,2-3-1280-16,1 1-128 0,-1 0-48 0,-2 1 0 16,-3 0-2128-16,-5-1-448 0,11-4-64 0,-11 4-32 0</inkml:trace>
  <inkml:trace contextRef="#ctx0" brushRef="#br0" timeOffset="11531.865">22902 4017 33167 0,'-16'21'2944'0,"-3"6"-2352"16,-7 7-464-16,-3 9-128 0,-4 5 0 0,-3 8-240 15,-6 3 64-15,-1 7 16 0,-3 3 160 0,0 2 0 16,0 3 0-16,1-4-128 0,0-2 128 0,3-7 0 15,1-9 0-15,10-9 0 16,9-8 0-16,5-8 0 0,-1-5 0 0,6-4 0 0,2-6 0 0,6-3 0 16,4-4 0-16,0-5 0 0,0 0 0 0,6-10-160 15,5-4 160-15,3-2 0 0,-1-4-288 0,4-2 48 16,5-2 16-16,3-1 0 0,-2 2-16 0,1-1 0 16,-1 0 0-16,1 0 0 0,-1-3 240 0,0 4 0 15,0 2 0-15,2 6 0 0,-2 1 0 0,-1 1 0 16,-4 5 0-16,0 5 0 0,-3 7 336 0,-2 3 16 15,-5 6 0-15,-1 1 0 0,-3 7-144 0,-1 4-16 0,-6 5-16 16,0 1 0-16,0 0-32 0,-7 6 0 0,-3 1 0 0,-1 2 0 16,0 1-144-16,2-3 0 0,2-3 144 0,1-4-144 15,2-7 0-15,2-2 0 16,5-3-192-16,0-5 64 16,0-4-624-16,4-2-112 0,2-3-32 0,3-2-12816 0</inkml:trace>
  <inkml:trace contextRef="#ctx0" brushRef="#br0" timeOffset="11877.977">23149 4825 32415 0,'-19'-5'1440'0,"6"5"288"0,-3 1-1376 0,-2 6-352 0,-4 2 0 0,1 3 0 0,1 2 0 0,-2 3 0 16,1 1-160-16,3 1 160 0,-1 2 0 0,6 1-128 15,1 0 128-15,4-1 0 0,1 1 0 0,5-2 0 16,2-3-128-16,4-1 128 0,2-5 0 0,2-1 0 16,3-5 0-16,1-1 0 0,3-1 0 0,4-3 0 15,0-3 0-15,2-1 0 0,2-1 0 0,0-4 0 16,1-4 0-16,-1-1 0 0,0 0 0 0,-6-1 0 16,-4-2-192-16,-3-2 192 0,1-1 0 0,-7-2 0 15,-5-2 128-15,-1 0-128 0,0 0 272 0,-3-1-32 16,-6-2-16-16,-1 2 0 0,-3 1-32 0,-1 1-16 15,0 2 0-15,-2 1 0 0,0 2-416 0,2 4-80 16,1 1 0-16,-1 0-9408 0,3 0-1856 16</inkml:trace>
  <inkml:trace contextRef="#ctx0" brushRef="#br0" timeOffset="12106.473">23657 4172 35935 0,'0'0'3200'0,"-1"10"-2560"0,-4 7-512 0,-2 5-128 16,-1 3 0-16,-2 8-128 0,-3 3 128 0,0 3-192 16,-2 3 192-16,-2 5 0 0,-2 4 0 0,-1 7-128 0,-2 2 128 0,0 2 0 15,-4-3 0-15,1 0 0 16,-1-7 0-16,-2 1 0 0,1-1 0 0,1-6 0 15,3-6-592-15,3-4-96 0,5-5-16 0,2-8 0 16,1-5-1536-16,6-7-320 0,7-5-64 0,-1-6-9392 16</inkml:trace>
  <inkml:trace contextRef="#ctx0" brushRef="#br0" timeOffset="12539.205">23820 4851 31327 0,'-10'-9'2784'0,"2"6"-2224"16,1 1-560-16,-4 2 0 0,-1 1 576 0,-4 3 16 0,-2 5 0 0,0-1 0 15,0 2-592-15,-1 3 0 0,-6 4 0 0,1 2 0 16,1 2 0-16,0 3-128 0,-1 2 128 0,1 4 0 16,2 6 0-16,2-2 0 0,4-4 0 0,5-2-128 15,5-4 128-15,6-2 0 0,5-2-144 0,4-5 144 16,4-3-176-16,5-2 48 0,3-4 0 0,1-3 0 15,1-4 128-15,6-1 0 0,6-6-144 0,-1-2 144 16,-1-3 0-16,2-3-144 0,-1-4 144 0,-1-2 0 16,-1-4-128-16,0-1 128 0,-1-4 0 0,0-4 0 15,-1 0 0-15,-2-2 0 0,-1 0 0 0,-1-4 0 16,2-4 208-16,-5-3 0 0,-1-9 0 0,-2-2 0 16,-1-1-32-16,-1 2-16 0,-3 0 0 0,-1 2 0 0,-1 3 32 15,0 6 0-15,-1 6 0 0,-4 7 0 0,-4 5 480 16,-1 7 96-16,-1 5 32 0,-5 7 0 0,-3 5-224 15,-2 4-32-15,-5 4-16 0,-5 11 0 0,-4 9-528 0,-5 8 0 16,-6 4 0-16,-7 8 0 0,-3 7 256 0,-7 11-64 16,-5 11-16-16,1 4 0 0,2 2-176 0,1-1 0 15,2 0 0-15,7-2-176 0,7-1 176 0,5-4 0 16,4-8 0-16,4-3 0 0,3-4 0 0,2-6 0 16,6 0-176-16,3-3-11472 15,-6 2-2288-15</inkml:trace>
  <inkml:trace contextRef="#ctx0" brushRef="#br0" timeOffset="16568.874">7146 14116 16575 0,'-12'-1'1472'0,"6"0"-1168"16,1 0-304-16,5 1 0 0,0 0 1248 0,0 0 192 0,-6 0 32 15,6 0 16-15,0 0-992 0,0 0-208 0,-6 0-32 0,6 0-16 16,0 0 176-16,0 0 32 0,8-6 16 0,-2 0 0 15,2 1-144-15,-2-2-48 0,4-1 0 0,2 1 0 16,-1-1 288-16,3 0 48 0,1-1 16 0,3 1 0 16,-1-2-48-16,4 0 0 0,3 0 0 0,3 1 0 15,0-1-128-15,3-3-16 0,1-5-16 0,0 5 0 16,-1 2-112-16,3-1-32 0,4-2 0 0,2-1 0 16,2 1-80-16,1 1-32 0,1-4 0 0,1 0 0 15,1-3-16-15,-2 0 0 0,-2-2 0 0,1 0 0 16,0-1 48-16,2-2 16 0,3-3 0 0,-2 2 0 15,-1-2 32-15,-3 2 0 0,-1 0 0 0,-3-4 0 16,-2-4 32-16,-1 4 16 0,-2 4 0 0,-1 0 0 0,0 0-16 16,0 0 0-16,2-2 0 0,-1 3 0 0,1 0-32 15,1-1-16-15,3-1 0 0,1 0 0 0,-3 1-96 0,0 1 0 16,-1-1-128-16,1-3 192 0,-2-5-192 0,2 1 176 16,1 1-176-16,0 2 160 0,0 1-160 0,4 1 0 15,-2-2 0-15,1 3 0 0,-5 0 128 0,0 0-128 16,-2-3 0-16,-2 0 128 0,-3-2-128 0,3-1 192 15,-3-1-192-15,1-1 192 0,-2 1 0 0,2 1 16 16,-3 3 0-16,1 1 0 0,2 0-48 0,-1 1-16 16,-1 1 0-16,-1-2 0 0,-1-1-144 0,2 0 0 15,-1 0 144-15,-1-3-144 0,-2-5 128 0,0 0-128 16,-1 2 160-16,0 2-160 0,0 2 176 0,-1-2-176 16,-1 0 192-16,-1 2-192 0,1 0 176 0,-1-1-176 0,0-2 160 15,2 0-160-15,-4-4 144 0,0 2-144 0,0-2 128 16,0 1-128-16,0 1 0 0,-2 0 0 15,0 0 128-15,-3-1-128 0,0 1 0 0,1-2 0 0,0 0 0 0,-2-2 128 16,0 1-128-16,2 2 0 0,-2-1 0 0,1 2 0 16,-3-2 128-16,-2 2-128 0,-1 1 0 0,1-3 128 15,0 2-128-15,0 1 0 0,-2-1 0 0,1-1 128 16,-1-4-128-16,2 0 128 0,-4 4-128 0,1-3 128 16,0 1 48-16,1 3 0 0,-1 1 0 0,-2-1 0 15,-1-1-32-15,1 0 0 0,0-1 0 0,0-2 0 16,-1-2-144-16,-1 1 128 0,-1 2-128 0,0 1 128 15,0 4-128-15,0 1 0 0,-1-2 0 0,0 2 0 16,0-4 0-16,-2 1 160 0,1-1-160 0,-2-2 160 0,0-3-160 16,-2 1 0-16,-2 5-192 0,0-1 192 0,-2 2 0 0,1 0 0 15,-1-1 0-15,0 2 0 0,-2 0-128 0,-2-1 128 16,1-3 0-16,0 1 0 0,0 1 0 16,0 3 0-16,-1 0 0 0,1 1 0 0,0-2 0 0,-1 0 0 15,2 3 0-15,-1-1 0 0,-1-3 0 0,1 0 0 16,-2-1 0-16,1 0 0 0,0 2 0 0,1-1 0 15,0-1 0-15,-2 1 128 0,-2 4-128 0,3 2 0 16,-1 0 0-16,0-1 0 0,-3-4 0 0,0 0 160 16,-2 3-160-16,1-2 160 0,1-1-160 0,0-2 0 15,-1 1 0-15,-1 1 0 0,1 3-128 0,0 0 128 16,-3 0-160-16,1 1 160 0,-2 3 0 0,2-1 0 16,-1 0 0-16,1 3 0 0,-3 0 0 0,0-3-144 15,1-3 144-15,-4 2 0 0,1 1 0 0,-3-1 0 16,-1-1 0-16,0 2-128 0,1 1 128 0,2 1 0 0,-3-2 0 0,1 1 0 15,0 3 0-15,0-2 0 0,1 0 0 0,0 1 0 16,0-1 0-16,-2 0 0 0,-2-1 0 0,1 2 0 16,-3 0 0-16,2-2 0 0,-1 1 0 0,-2 0 0 15,-1 4 0-15,1-1 0 0,-1 1 0 0,1 1 0 16,-1 0 0-16,1 0 0 0,-2 0 0 0,-1 0 0 16,-3 0 0-16,-1 0 0 0,0-1 0 15,0 0 0-15,2 2 0 0,0-2 0 0,5-3 0 0,-4 2 0 16,0 1 0-16,1 1 0 0,-4 1 0 0,1 1 0 15,0 1 0-15,1 0 0 0,-3 1 0 0,2 1 0 16,2-3 0-16,2 3 0 0,-3 2 0 0,2 1 0 16,0-2 0-16,-3 2 0 0,-2 1 0 0,1-2 0 0,2 2 0 0,-1 0 0 15,2 0 0-15,2 0 128 0,-4-1-128 16,2 2 0-16,1 0 0 0,-3 1 0 0,-2-1 0 16,0 2 0-16,0 1 0 0,-1 2 0 0,-1-1 0 15,2 1 0-15,4 1 0 0,-3 3 0 0,1 0 0 0,-2 1 0 16,-4 0 0-16,3 0 128 0,1 0-128 0,-2 0 0 15,-3 4 0-15,3-1 0 0,0-1 0 0,-3-1 0 16,0 2 0-16,-3 0 0 0,-1 3 0 0,0 1 128 16,-1 0-128-16,2 1 128 0,4-1-128 0,-2 1 0 15,3-2-128-15,-3 0 128 0,-3 1 0 0,3 1 0 16,3 2 0-16,1 0 0 0,-3-1 0 0,3 2 0 16,1 0 0-16,1 1-128 0,-1 0 128 0,-1-1 0 15,0-2 0-15,-1 4 0 0,0 4 0 0,-2 0 0 0,0 0 0 16,3 2 0-16,3-3 0 0,0 2 0 0,1 1 0 0,-2 2 0 15,-3 2 0-15,1 1 128 0,2 2-128 16,1 1 128-16,3 0-128 0,1 0 0 0,-2-1-128 0,3 0 128 16,-1-1 0-16,-1 3 0 0,-3-2 0 0,2 0 0 15,1 0 0-15,0 0 0 0,1 1 0 0,1 0 0 16,0-3 0-16,2 3 0 0,2 3 0 0,-1 3 0 16,-2 0 0-16,1 5 0 0,-1-2 0 0,1 1 0 15,0 2 0-15,-1 1 0 0,1-1 0 0,-1-1-128 16,1 0 128-16,-1 2 0 0,2 1 0 0,0 0 0 15,-1 1 0-15,1 1 0 0,-1-1 0 0,-2 2 128 16,1-1-128-16,-1 1 0 0,1-3-128 0,1 1 128 16,3-2 0-16,2 2 0 0,3-1 0 0,0 4 0 15,1 5 0-15,1-3 0 0,1-3 0 0,-1-1 0 0,2 1 0 16,-1 1 0-16,1-2 0 0,1 1 0 0,-1 2 0 0,1 1 0 16,1-4 0-16,1 3 0 0,-1 5 0 0,2-2 0 15,2-1 0-15,-1-1 0 0,3-1 0 0,0 0 0 16,2 2 0-16,0 1 0 0,4 1 0 0,-1 0 0 15,0-3 0-15,2-1 0 0,1-1 0 0,1 0 0 16,-1-2 0-16,-2 3 0 0,2 1 0 0,1 4 0 16,1 1 0-16,0 0 0 0,0-1 0 0,0-1 0 15,1-3 0-15,0 1 0 0,0 0 0 0,3 3 0 16,3 0 0-16,0 1 128 0,0-1-128 0,0 0 0 16,0-2 128-16,2-1-128 0,5-1 0 0,-1 0 128 15,0 1-128-15,3 2 0 0,-2 0 0 0,2 3 128 0,-1-2-128 16,1-1 0-16,0-6 0 0,2 2 0 15,0-1 0-15,3 2 128 0,-3 2-128 0,1 1 0 0,1-1 0 0,1 1 0 16,-2-1 0-16,4-2 0 0,-1-2 0 0,2 0 128 16,0 0-128-16,3 0 0 0,3 0 0 15,0 1 0-15,0 0 0 0,2 1 0 0,0-4 0 16,3 1 0-16,-1 0 0 0,-1-2 0 0,2-2 0 16,-1 1 0-16,0 1 0 0,1 0 0 0,1-2 0 0,2 4 0 15,1 1 0-15,2-1 0 0,2-2 0 0,0-1 0 16,4-4 0-16,-4 1 0 0,0-3 0 0,3 1 0 15,-1 0 0-15,1 1 0 0,-2 0 0 0,3-1 0 16,1 1 0-16,2 0 0 0,1-1 0 0,0-4 0 16,-2-1 0-16,-2 1 0 0,0-1 0 0,-1 0 0 15,1-3 0-15,-1 2 0 0,-1 2 0 0,1-1 0 0,2 1 0 0,1-1 0 16,2-1 0-16,0 3 0 0,2 2 0 0,-1 0 0 16,-3-2 0-16,1-1 0 0,2-3 0 0,0-1 0 15,2-2 0-15,2 0 0 0,3 1 0 0,0 3 0 16,-2-3 0-16,0 0 0 0,2 0 0 0,2 3 0 15,1 1 0-15,2 1 0 0,2-4 0 16,0-1 0-16,3-2 0 0,-5 0 0 0,0 0 0 0,2-2 0 16,3-3 0-16,2-1-128 0,2 1 128 0,0 2 0 15,-2-2 0-15,-1 0 0 0,0-4 0 0,2 1 0 16,3 0 0-16,0-2 0 0,-1-1 0 0,-2-1 0 16,-2 0 0-16,3-1 0 0,0 1 0 0,2-3 0 15,-1-4 0-15,0-1 0 0,1-3 0 0,1-2 0 16,6-1 0-16,2-3 0 0,1-3 0 0,0-1 0 15,-2-1 0-15,-3-2 0 0,2-2 0 0,3 2 0 16,5-2 0-16,-5 0 0 0,-5 2 0 0,0-1 0 0,1-1 0 0,0 0 0 16,-4 3 0-16,-2 0 0 0,-5 2 0 0,-1-1 176 15,-6 0-176-15,0 3 0 0,0 2 0 0,-1-2-176 16,0-2 176-16,-5 1-160 0,-1 3 160 0,-5-3-160 31,-2-1-384-31,-6-3-80 0,0-2-16 0,-4 1 0 16,-1 1-2112-16,-2-2-448 0</inkml:trace>
  <inkml:trace contextRef="#ctx0" brushRef="#br0" timeOffset="40133.125">9642 7623 17503 0,'0'0'1552'16,"0"0"-1232"-16,0 0-320 0,0 0 0 0,0 0 0 0,0 0 0 16,1 10 0-16,-1-10 0 0,0 0 0 0,0 0 0 0,0 0 0 15,0 0 0-15,0 0 240 0,0 0-16 0,-4 10 0 0,-4-7 0 16,-1-5 352-16,-3-1 64 0,-2-1 0 16,-4 1 16-16,-3 3-272 0,-4-1-48 0,-5-2-16 0,-3-3 0 15,-6 1-32-15,0-2-16 0,-3-2 0 0,1 2 0 16,-1-2 240-16,-3 0 32 0,-5-1 16 0,1 0 0 15,-2-1 112-15,3 2 32 0,0 2 0 0,4-1 0 16,3 1-224-16,2 3-32 0,5-2-16 0,-1 3 0 16,1 1-112-16,1 0 0 0,1 1-16 0,3 2 0 15,3 2-304-15,4 3 128 0,3 0-128 0,1 3 0 0,0 1 0 16,2 4 0-16,2 5 0 0,3 3 0 16,2 0 0-16,3 4 0 0,-2 3 0 0,4 5 0 0,0 4 0 15,4 4 0-15,2-1 0 0,4 1 0 0,3-4 0 16,4 2 0-16,1-1 0 0,4 4 0 0,-1-3 0 0,3 0 0 15,0-2 192-15,1-1-192 0,2 0 224 0,1-3-64 16,0-3-16-16,1-1 0 0,-2 0-144 0,-1-2 160 16,0-4-160-16,0-3 160 0,-2-4-160 0,-2 1-256 15,-1-2 64-15,-4-2-13488 0</inkml:trace>
  <inkml:trace contextRef="#ctx0" brushRef="#br0" timeOffset="40734.019">6483 6126 21183 0,'-7'-11'1888'0,"5"3"-1504"16,2 8-384-16,-2-9 0 0,-3 3 464 0,5 6 32 15,0 0 0-15,-6-3 0 0,6 3 112 0,0 0 32 16,-9 0 0-16,-2 2 0 0,0 7-336 0,-2 3-64 16,-3 2-16-16,0 2 0 0,-6 1-64 0,2 3-16 15,-2 1 0-15,-1 2 0 0,-3 2-144 0,-2 1 0 16,3-1 0-16,-4 2 0 0,-1 3 0 0,1-2 0 15,-1 0 144-15,0-2-144 0,0 0 192 0,-2-1-16 16,-4 1-16-16,3 3 0 0,-2 0 96 0,1 0 32 16,0 1 0-16,3 0 0 0,2-2 32 0,2 2 16 0,2 4 0 0,4-3 0 15,3 0-112-15,4-2-32 0,4 2 0 0,2-1 0 16,6-3-192-16,6-2 0 0,3-5 128 0,8-2-128 16,1-3 192-16,6 0-16 0,6-2 0 0,5-3 0 15,6-2 48-15,2-2 16 0,2-4 0 0,2 1 0 16,-1-2-240-16,1-4 144 0,-3 0-144 0,3-5 128 31,0 1-448-31,-3-1-112 0,-3-2-16 0,-2 1 0 16,-3 2-2176-16,-6 2-448 0,-5 4-96 0</inkml:trace>
  <inkml:trace contextRef="#ctx0" brushRef="#br0" timeOffset="41288.589">3278 7201 22287 0,'0'0'976'0,"-8"-3"224"0,2 0-960 0,6 3-240 0,-10 0 0 0,1 5 0 16,2 6 400-16,-2 5 48 0,-1 2 0 0,-2 5 0 15,0 5-256-15,3 6-64 0,-2 4 0 0,-1 0 0 16,-1 3 32-16,1 2 0 0,1 4 0 0,-1 3 0 16,-2 0 16-16,3 3 0 0,3 1 0 0,-1-2 0 15,1-1 16-15,1-2 0 0,4-3 0 0,1-3 0 0,2-6 96 0,0-4 32 16,0-5 0-16,4-1 0 0,5-2 240 15,3-2 48-15,-2-1 16 0,6-7 0 0,0-5-48 0,5-3 0 16,0-5 0-16,6-2 0 0,5-1-144 0,3-4-48 16,1-4 0-16,1-3 0 0,2-6-160 0,2-7-32 15,2 0-16-15,2-2 0 16,2-3-480-16,0 0-80 0,2 1-32 0,-4 2 0 16,-3 4-2640-16,-7 4-528 0</inkml:trace>
  <inkml:trace contextRef="#ctx0" brushRef="#br0" timeOffset="42070.595">3140 11821 27647 0,'-8'-8'2448'0,"8"8"-1952"0,0 0-496 0,0 0 0 15,0 0 0-15,0 0 0 0,0 0 0 0,-2 9 0 16,2-9 0-16,1 13 0 0,3 0-192 0,2 0 192 15,-1 2 0-15,5-2 0 0,-1 5 0 0,3-2 0 16,0 2 0-16,4 0 0 0,2 3 192 0,0 2-48 16,0 4 96-16,1 4 16 0,-1 0 0 0,1 6 0 15,1 5-32-15,2-1 0 0,-2 1 0 0,4 0 0 16,-2 1-96-16,1-1 0 0,2-1-128 0,1 0 192 16,1-1-192-16,-1-2 128 0,-2 2-128 0,1-3 0 15,-1-3 208-15,0-2-48 0,-1-1-16 0,-3-5 0 16,-5-2 64-16,-2-4 16 0,-2-1 0 0,-4-1 0 0,2-3 32 15,-5 1 16-15,-4-3 0 0,-2 0 0 0,-1-1 96 16,-6 0 16-16,-2-1 0 0,-6 3 0 0,-6 1 192 0,-4-2 32 16,-5-2 16-16,-3 3 0 0,-3 3-240 0,0 3-64 15,-2-1 0-15,2 2 0 0,-3 0-144 0,0 0-48 16,-2-1 0-16,-2 0 0 0,-2-1-128 0,2 1 0 16,2-1 0-16,8 0 0 0,5-2 0 0,5-1 0 15,3-3-192-15,5 0 192 16,3-1-1792-16,5-2-256 0,4-3-32 0,5-7-12368 0</inkml:trace>
  <inkml:trace contextRef="#ctx0" brushRef="#br0" timeOffset="42779.562">5272 13393 29487 0,'-18'-12'2624'0,"9"5"-2112"0,-1 4-512 0,5 0 0 15,5 3 400-15,0 0-16 0,0 0-16 0,0 0 0 16,0 0-368-16,0 0-240 0,0 0 48 0,0 0 0 15,8 6 192-15,5 2-176 0,3-3 176 0,4 4-160 16,4 0 160-16,5 3 0 0,2-3 0 0,4 3 0 16,4 3 0-16,3 3 144 0,2 0-144 0,4 3 0 15,-1 1 144-15,5 0-144 0,-1-1 0 0,2 6 144 16,-1-2-144-16,-3 0 0 0,1 2 0 0,-4-1 0 16,-2-2 0-16,-2 2 0 0,-7-1 128 0,-3 1-128 15,-6-2 144-15,-4 2 0 0,-2-1 0 0,-6 1 0 16,-4 1 304-16,-5-1 64 0,-5 0 16 0,-8 2 0 15,-6 2 368-15,-6 1 80 0,-7 1 16 0,-6 1 0 0,-5 2-224 16,-8 2-64-16,-8 3 0 0,-7 5 0 0,-4 1-320 0,-4 1-80 16,0 1-16-16,-4-1 0 0,-3-2-288 15,-1 0 0-15,-3-1 0 0,7 1 0 16,9-1-992-16,3 2-304 0,6 2-64 0,2-6-15056 16</inkml:trace>
  <inkml:trace contextRef="#ctx0" brushRef="#br0" timeOffset="47199.652">8733 14753 12319 0,'-8'8'544'0,"1"-1"112"0,3 1-528 15,-1 0-128-15,-1-2 0 0,0 0 0 0,3 3 544 16,-2-1 80-16,1 1 16 0,4-9 0 15,-4 6 480-15,1 2 96 0,1 0 32 0,2-8 0 0,0 0-80 0,0 0-16 16,0 0 0-16,7 7 0 0,-7-7 48 0,12 2 0 16,-3-2 0-16,3-4 0 0,1-5-192 0,1-3-48 15,3-3 0-15,0-5 0 0,3-4-336 0,2-4-80 16,1-3-16-16,4-2 0 0,2-4 32 0,2-5 0 16,1-6 0-16,2 3 0 0,6-1 16 0,0-5 0 15,2-3 0-15,0 2 0 0,-1 7-48 0,-1-1 0 16,2 1 0-16,0 1 0 0,0 0-192 0,-1 3-32 15,-3 4-16-15,1 2 0 0,-4 3-288 0,-1-1 160 16,-3 5-160-16,-4 2 128 0,0 3-128 0,-4 3 0 16,0 3 0-16,-6 2 128 0,-2 1-128 0,-5 4 0 0,-2 3 0 15,1 2 128-15,-2 1-128 0,-7 4 0 0,0 0 0 0,0 0 0 16,0 0 0-16,0 0 0 0,0 0 0 0,0 0 0 16,0 0-336-16,0 0-48 15,0 0-16-15,0 0 0 16,-10 7-128-16,0 2-32 0,-3 1 0 0,1 0 0 15,-2-3-2272-15,0 0-464 0,0 2-96 0</inkml:trace>
  <inkml:trace contextRef="#ctx0" brushRef="#br0" timeOffset="47521.289">9390 13662 28559 0,'0'0'2544'0,"6"-10"-2032"16,3-2-512-16,4-2 0 0,3-2 224 0,5 1-48 16,3-1-16-16,4 0 0 0,1 2-160 0,1-2 192 15,1-1-192-15,1 0 192 0,1 2-48 0,-1 1 0 16,-2-1 0-16,1 4 0 0,2 6 112 0,0-2 32 16,2-2 0-16,-2 6 0 0,-3 6-48 0,0 3-16 15,-2 1 0-15,-2 6 0 0,-3 2 16 0,-3 8 0 16,-5 8 0-16,-2 3 0 0,-3 4 384 0,-4 1 80 15,-4 2 0-15,-4 5 16 0,-4 4-320 0,-5 3-64 16,-4 2-16-16,-2-2 0 0,-4-3-144 0,-2-4-48 16,-4-3 0-16,1-4 0 0,6-3-128 0,-1-4 160 0,-4-3-160 15,2-2 160-15,0-4-160 0,2-2-272 0,-1-6 64 16,3-1-10704-16,-1-3-2144 16</inkml:trace>
  <inkml:trace contextRef="#ctx0" brushRef="#br0" timeOffset="48149.424">7303 13365 18431 0,'-8'2'1632'0,"8"-2"-1312"16,0 0-320-16,-6 7 0 0,1 0 544 0,5-7 32 0,0 0 16 0,-6 6 0 15,6-6 128-15,0 0 32 0,0 0 0 0,0 0 0 16,0 0 384-16,0 0 80 0,0 0 0 0,12-2 16 15,2-5 176-15,2-1 48 0,-1-3 0 0,4-6 0 16,2-5-640-16,0-3-128 0,0-3-32 0,3-1 0 16,0-6-192-16,4 1-32 0,-1-5-16 0,4-3 0 15,1-2 96-15,3 2 0 0,5 1 16 0,-1 1 0 16,4-2 32-16,0 1 0 0,-5 3 0 0,1-3 0 16,-2-3-144-16,3 1-32 0,-3 0 0 0,3 6 0 15,-3 3-160-15,2 2-32 0,-5 2-16 0,1 5 0 16,0 2-176-16,-2 2 0 0,-3 1 0 0,-2 0 128 0,-2 2-128 15,-3 1 0-15,-1 4 0 0,-3-1 0 0,-3 0 0 16,-1 3 0-16,-3 0 0 0,-2 3 0 0,-2 2 0 0,-2 2-144 16,-6 4 144-16,0 0-208 15,0 0-880-15,0 0-192 0,0 0-16 0,0 0-16 16,0 0-288-16,-9 10-48 0,-3-1-16 0,0 2-8512 16,-2-1-1696-16</inkml:trace>
  <inkml:trace contextRef="#ctx0" brushRef="#br0" timeOffset="48541.395">7991 12325 27183 0,'-13'-7'1200'0,"5"3"256"0,0-2-1168 0,3-1-288 0,0 1 0 0,5 6 0 16,1-10 448-16,3 2 48 0,0 2 0 0,5-3 0 15,5-3-144-15,5-1-32 0,3-3 0 0,4 1 0 16,4-2 96-16,4 2 16 0,5-2 0 0,2 1 0 16,3-2-48-16,4 2 0 0,2 0 0 0,0 3 0 15,-2-2 32-15,0 3 0 0,-1 4 0 0,-1 2 0 16,-1 3-96-16,-2 2-32 0,-4 3 0 0,-5 4 0 16,-5 4-48-16,-2 2-16 0,-3 1 0 0,-4 6 0 15,-2 5 224-15,-2 4 32 0,-4 3 16 0,-2 2 0 16,-1 2-16-16,-4 1 0 0,-2 0 0 0,-1-2 0 15,-6-2-96-15,-2 2-32 0,-3-4 0 0,-3-3 0 0,-3-1 128 16,-1 0 32-16,-2 3 0 0,-4-1 0 0,0 0-128 0,-5-1 0 16,-4 1-16-16,-1-2 0 0,-2-2-192 0,3-2-48 15,-1-1 0-15,0-1 0 0,-1-1-128 0,8-3 0 16,3-4-160-16,6-2 160 16,5-2-2192-16,2-5-352 0,9-3-64 0</inkml:trace>
  <inkml:trace contextRef="#ctx0" brushRef="#br0" timeOffset="49992.405">15194 2794 22111 0,'-2'-20'1968'0,"-1"10"-1584"16,1 2-384-16,2 8 0 0,-2-7 384 0,2 7-16 15,-4-6 0-15,4 6 0 0,0 0-192 0,-9 4-48 16,0-3 0-16,0 0 0 0,0-2-128 0,-4 2 0 16,-1 1 144-16,-3 1-144 0,0 2 176 0,-7-1-48 15,-4 2 0-15,-3 0 0 0,-4 1 176 0,-2 1 16 0,-6 0 16 0,-2 1 0 16,-3 3 16-16,0 0 0 15,-8 1 0-15,0 0 0 0,-3-1-112 0,0-1-32 0,0 0 0 0,1 1 0 16,2 2 48-16,0-2 16 0,0-3 0 0,0 1 0 16,-1-2 32-16,0 1 0 0,-1 0 0 0,5-1 0 15,0-1 0-15,2-1 0 0,-2 0 0 0,2-3 0 16,-1-2-16-16,4-1 0 0,2 0 0 0,4 0 0 16,-4 2-160-16,6-2-128 0,2 0 144 0,3-1-144 15,0 0 176-15,1 0-176 0,0-1 192 0,3 1-192 16,-1-1 176-16,3 2-176 0,4 1 160 0,2 0-160 15,0 1 176-15,1-1-176 0,1 0 192 0,0 3-192 16,0 0 128-16,5 3-128 0,0 0 0 0,1 3 0 16,1 2 128-16,-1 3-128 0,2 0 0 0,2 1 0 0,1 3 0 15,-2 4 0-15,0 6 0 0,0 3 0 0,1 3 0 0,-2 3 0 16,-3 4 0-16,1 4 0 16,0 3 0-16,-1 1 0 0,1 4 160 0,-3 4-160 0,-1 2 0 0,3 4 0 15,1 2 0-15,-2 1 0 0,-1 0 0 0,2 0 0 16,-1 1 0-16,3-1 0 0,1-1 0 0,0-2 0 15,2-3 0-15,-2-2 0 0,2-1 0 0,-2 1 128 16,2 0-128-16,-1 2 128 0,1 0-128 0,0-1 128 16,0-1-128-16,-1-2 128 0,0-4-128 0,-1 4 192 15,0 4-192-15,2-4 192 0,-1-3-192 0,0-2 128 16,-3-5-128-16,1-4 128 0,1-3-128 0,1 2 0 16,-3-1 144-16,2-4-144 0,0-5 128 0,0-2-128 15,2-4 160-15,1-1-160 0,0-3 160 0,2-4-160 0,4-3 160 16,1-3-160-16,-1-2 192 0,1-3-48 0,3-7-16 15,-2 8 0-15,2-8 80 0,0 0 16 0,-2 7 0 0,2-7 0 16,0 0-32-16,0 0-16 0,0 0 0 0,0 0 0 16,7 5-176-16,3-2 192 0,-2-3-192 0,4 0 192 15,2 0-32-15,4 0 0 0,1 0 0 0,5 0 0 16,4-3 48-16,3 3 16 0,1 3 0 0,5-5 0 16,6-1-96-16,8-3 0 0,5-1-128 0,1 0 192 15,2 3-192-15,-2-2 176 0,1 0-176 0,-2-1 160 16,2 1-160-16,0 1 0 0,-7 1 0 0,1-1 128 15,-1 0-128-15,-5 2 0 0,-4 6 0 0,-3-3 0 16,-4-3-128-16,-2 3-64 0,-2 3-16 0,-1 2 0 16,0 4-2720-16,-6 2-528 15</inkml:trace>
  <inkml:trace contextRef="#ctx0" brushRef="#br0" timeOffset="55947.183">8247 10249 911 0,'0'0'0'0,"0"0"0"0,0 0 0 0,0 0 0 0,0 0 0 0,0 0 0 15,0 0 1616-15,0 0 240 0,0 0 64 0,0 0 0 16,0 0-1168-16,0 0-240 0,0 0-32 0,0 0-16 16,0 0 240-16,0 0 32 0,0 0 16 0,0 0 0 15,0 0-80-15,0 0-16 0,0 0 0 0,0 0 0 16,0 0-192-16,0 0-32 0,0 0-16 0,0 0 0 16,0 0-144-16,0 0-16 0,0 0-16 0,0 0 0 15,0 0-64-15,0 0-16 0,0 0 0 0,0 0 0 16,0 0 112-16,0 0 32 0,0 0 0 0,0 0 0 15,0 0 0-15,0 0 0 0,0 0 0 0,0 0 0 16,0 0-32-16,0 0 0 0,0 0 0 0,0 0 0 16,0 0-272-16,0 0 0 0,0 0 0 0,0 0 0 15,0 0 0-15,0 0 0 0,0 0 128 0,0 0-128 0,0 0 0 0,0 0 128 16,0 0-128-16,0 0 0 0,3-7 304 0,-3 7-48 16,0 0-16-16,0 0 0 0,0 0 16 0,0 0 16 15,0 0 0-15,0 0 0 0,0 0-96 0,0 0-32 16,0 0 0-16,0 0 0 0,0 0-16 0,0 0-128 15,3-9 192-15,-3 9-64 0,0 0-128 0,0 0 0 16,0 0 144-16,0 0-144 0,0 0 144 0,0 0-144 16,0 0 192-16,0 0-192 0,0 0 176 0,0 0-176 15,4-6 160-15,-4 6-160 0,0 0 128 0,0 0-128 16,0 0 0-16,0 0 0 0,8-5 0 0,-8 5 128 16,0 0-128-16,9-2 0 0,-9 2 0 0,7-3 0 15,-7 3 0-15,0 0 0 0,0 0 0 0,10-2 0 0,-5-3 0 16,-5 5-7376-1,0 0-1376-15</inkml:trace>
  <inkml:trace contextRef="#ctx0" brushRef="#br0" timeOffset="56640.27">8079 9349 16991 0,'0'-13'752'0,"0"13"144"0,0 0-704 0,0 0-192 16,0 0 0-16,0 0 0 0,11-6 0 0,-11 6 0 15,0 0 0-15,6-1 0 0,-6 1 0 0,0 0-192 16,0 0 64-16</inkml:trace>
  <inkml:trace contextRef="#ctx0" brushRef="#br0" timeOffset="57152.64">5927 9150 24879 0,'0'0'2208'16,"0"0"-1760"-16,0 0-448 0,0 0 0 16,-7 0-960-16,7 0-256 0,0 0-64 0</inkml:trace>
  <inkml:trace contextRef="#ctx0" brushRef="#br0" timeOffset="59142.92">6100 10886 11055 0,'0'0'976'0,"0"0"-784"15,0 0-192-15,0 0 0 0,0 0 576 0,0 0 64 16,0 0 0-16,0 0 16 0,0 0-112 0,0 0-32 15,0 0 0-15,0 0 0 0,0 0-320 0,0 0-192 16,0 0 192-16,0 0-192 0,0 0 176 0,0 0-176 16,0 0 160-16,0 0-160 0,0 0 512 0,0 0 16 0,0 0 0 0,0 0 0 15,0 0-64-15,0 0-16 0,0-9 0 16,0 9 0-16,0 0-288 0,0 0-160 0,0 0 160 0,0 0-160 16,0 0 0-16,0 0 0 0,0 0 0 0,0 0 0 15,0 0 0-15,0 0 0 0,0 0 0 0,0 0 0 16,0 0 128-16,0 0-128 0,0-6 0 0,0 6 0 15,0 0 0-15,0 0 0 0,0 0 0 0,0 0 0 16,0 0 0-16,0 0 0 0,0 0-176 0,0 0 176 16,0 0-304-16,0 0 64 0,0 0 16 0,0 0 0 15,0 0-96-15,0 0-32 0,0 0 0 0,0 0-7568 16</inkml:trace>
  <inkml:trace contextRef="#ctx0" brushRef="#br0" timeOffset="59347.926">6180 10873 24879 0,'-12'-22'1088'0,"8"14"256"0,4 8-1088 0,0 0-256 15,0 0 0-15,0 0 0 16,0 0-1536-16,10 5-352 0</inkml:trace>
  <inkml:trace contextRef="#ctx0" brushRef="#br0" timeOffset="63768.196">10748 6180 13823 0,'4'-13'608'0,"-2"5"128"0,3-2-592 0,2 5-144 16,1 0 0-16,2-3 0 0,-2-1 608 0,1 0 96 16,1 0 0-16,1 1 16 0,-1 1-336 0,-1-1-80 15,-2 0-16-15,-1-1 0 0,1 3-128 0,-4-2-32 16,-2-2 0-16,3 2 0 0,-2 3 256 0,-1-3 64 15,-2 1 0-15,0-4 0 0,-2 0 256 0,2 0 48 0,0 3 16 0,-1-4 0 16,-1-4-160-16,-2 2-32 0,2 2 0 16,-1 0 0-16,-3-1-144 0,2-1-48 0,-1-1 0 0,-2 3 0 15,1 2 96-15,-4-1 16 0,1-1 0 0,0 1 0 16,-4 2 0-16,-1 1 0 0,0 1 0 0,-2-2 0 16,1 0-160-16,-1 3-16 0,-2 0-16 0,-1-1 0 15,0 1-176-15,1 0-128 0,-4 2 192 0,1 1-192 16,-3-1 144-16,-2 1-144 0,0 1 0 0,-1-1 144 15,3-1-144-15,1 2 160 0,-4 1-160 0,0 1 160 16,-3-1-160-16,1 1 0 0,-1-2 0 0,2 3 0 16,-2 2 0-16,-2-1 0 0,-3-2 0 0,-3 4 0 15,1 1 0-15,0 2 0 0,1-3 128 0,-1 3-128 0,2-2 0 16,1 2 0-16,2-1 144 0,1 2-144 0,1-1 128 0,2-1-128 16,0 4 128-16,3 0-128 0,-2-1 192 0,2 0-48 15,-3 2 0-15,3 0 0 0,-1 2-144 0,3 1 192 16,1 2-192-16,1-1 192 0,1 0-192 0,-2 3 0 15,2 2 0-15,-1 1 0 0,1 1 0 0,1 1 0 16,2-1 128-16,-1 3-128 0,0 0 0 0,2 0 0 16,-2-3 0-16,1 2 0 0,0 2 0 0,1-1 0 15,2-3 0-15,-1 4 0 0,2 2 0 0,0 1 0 16,2 0 0-16,-2-1 0 0,3 3 0 0,4 0 0 16,-3 1 0-16,3 1 0 0,0 1 0 0,1 1 0 15,2-2 0-15,0 0 0 0,3 0 0 0,1 3 0 16,2 2 0-16,3-2 128 0,-3-2-128 0,5 0 0 15,3-1 0-15,1-2 0 0,2 3 128 0,1-4-128 0,0-4 128 16,3 2-128-16,-1-1 208 0,2 0-32 16,1-2-16-16,-2 1 0 0,3 2-160 0,0-1 160 0,1 1-160 0,1-2 160 15,2-1-160-15,1 0 192 0,5-1-192 0,0-1 192 16,-2-1-64-16,4-1-128 0,4 0 192 16,1-1-64-16,0-2-128 0,1 1 160 0,-4-3-160 0,2 0 160 15,2-3-160-15,0-2 0 0,1 0 144 0,-1-1-144 16,1-1 128-16,1 1-128 0,4-4 160 0,-1 0-160 15,-3-3 160-15,-1 0-160 0,0 2 160 0,-1-3-160 16,0-2 160-16,-1 0-160 0,-3 1 160 0,2-2-160 16,2-5 192-16,1 3-48 0,2-2-16 0,1-1 0 15,-4-3 16-15,3 3 0 0,-3-4 0 0,2 0 0 16,0-1-16-16,1-3 0 0,1-1 0 0,-3 1 0 16,2-1 16-16,-2-3 0 0,-1-2 0 0,-2 2 0 15,-2 0-144-15,-2 0 0 0,-1 1 0 0,-2-4 0 0,-1-6 0 16,-1 1 0-16,2 1 192 0,-4-2-64 0,0 0 0 0,0-1 0 15,-2-1 0-15,1 0 0 0,-4 3 0 0,0-3 0 16,-2-2 0-16,-1-1 0 0,1 0-128 0,-2-2 0 16,-2 0 144-16,0 0-144 0,-1-1 192 0,-2 1-48 15,-1-2 0-15,-4 1 0 0,3 0 112 0,-5 0 32 16,0 1 0-16,-2-2 0 0,-1-1-32 0,-1-1 0 16,0-3 0-16,-1 2 0 0,-2 1 0 0,-3 4-16 15,0 3 0-15,-2 0 0 0,-1 1-16 0,0 1 0 16,-2 5 0-16,-1-1 0 0,-1-3-32 0,-1 2 0 15,-2-1 0-15,0 2 0 0,-1 1-64 0,1 1 0 16,-1 2-128-16,-1 1 192 0,-2 0-192 0,-3-1 128 16,0 1-128-16,-2 0 0 0,3 1 0 0,-2 1 0 15,1 2 0-15,-2-1 0 0,-1 4 0 0,1 1 0 0,0 1 0 0,-2 1 0 16,1 3 0-16,-3-1 0 0,0 1 0 0,0 0 0 16,1 4 0-16,0 0 0 0,2-2 0 0,-2 4 0 15,1 0-160-15,0 0 160 0,1 2-128 0,1-1 128 16,-1 0 0-16,2-1-128 0,-1-2 128 0,1 2 0 15,0 3 0-15,1 0-128 0,-4 1 128 0,0 0 0 16,2-2-192-16,2 0 64 0,3 3 0 0,3 0 0 31,-4-2-1072-31,5 1-208 0,6 1-32 0,2 0-16 0,8-4-1248 16,0 0-256-16,0 0-48 0</inkml:trace>
  <inkml:trace contextRef="#ctx0" brushRef="#br0" timeOffset="71825.819">2819 13921 17503 0,'0'0'1552'0,"0"0"-1232"0,0 0-320 0,0 0 0 16,0 0 416-16,0 0 32 0,0 0 0 0,-3-6 0 15,1 1-128-15,-1-3 0 0,2-2-16 0,0 1 0 16,1 0 144-16,1 0 48 0,1-2 0 0,0 1 0 16,-5-2-80-16,0-2-16 0,0 3 0 0,-1 0 0 15,0 0-80-15,-3 0 0 0,0-1-16 0,-4 0 0 16,-1 0-80-16,-3 1-16 0,-3 1 0 0,0 1 0 15,-4 2 16-15,-3 0 0 0,-1 5 0 0,0 2 0 0,0 2-80 0,1 2-16 16,0 1 0-16,-1 4 0 0,0 3-128 0,1 1 192 16,-1 1-192-16,2 2 192 0,1 1-192 0,1 4 0 15,1 1 0-15,1 0 0 0,4-2 0 0,1 2 0 16,0-2 0-16,5 2 128 0,-1 1-128 0,4 0 0 16,2-3 0-16,1 1 0 0,3 1 0 0,2 1 0 15,1 0 0-15,2 0 0 0,4-2 0 0,2 2-192 16,1 0 64-16,-1 1 128 0,1 3 0 0,0 1 0 15,-1 0 0-15,3 4 0 0,0 0 0 0,0 4 0 16,1 1 0-16,0-3 0 0,1-1 0 0,-3 0 0 16,-1 0 0-16,0-1 0 0,2 0 0 0,-2 0 0 15,-2 0 0-15,-1 2 0 0,-3-1 0 0,-1 1 0 16,-1 2 0-16,-1 1 0 0,0-2 256 0,-2-2 0 16,-3 2 16-16,0 1 0 0,-2-3 32 0,-4 5 0 0,1-1 0 0,-2 2 0 15,0-1-144-15,0 3-32 0,-1 1 0 0,1 0 0 16,2-2-128-16,0-2 0 15,0-4 144-15,2-1-144 0,-1-2 0 0,3-2 0 0,1-1 0 0,1-1 128 16,2 3-128-16,5-3 0 0,-3 0 0 0,3 1 0 16,3 3 0-16,1-2 128 0,1-4-128 0,2-1 128 15,3-1-128-15,1-2 0 0,3-1-176 0,3-4 176 16,2-1 0-16,3 0-144 0,1-5 144 0,2-1 0 16,4-2 0-16,1-2 0 0,1 1 0 0,2-2 0 15,-1-3 0-15,0-2 0 0,-1-2 0 0,1-2 0 16,1 0 0-16,0-3 0 0,3-4 0 0,3-2-128 15,0-1 128-15,3-2 144 0,2-3-16 0,-1-1-128 16,-1 0 144-16,-1-5-144 0,0-6 0 0,2 0 144 16,3 2-144-16,-3 0 0 0,0-2 144 0,0 0-144 0,2-1 0 15,-4 1 0-15,-4-2 0 0,-2-1 0 0,0-4 0 0,-2 1-128 16,0-1 128-16,-3-2-192 0,-5 3 64 0,-4-2 0 16,1 2 0-16,-3 1 0 0,-7-2 128 0,-1 1 0 15,-9 1 0-15,0 0 0 0,-6-1 0 0,-2 0 0 16,-9-3 0-16,-1 3 0 0,-2 0 192 0,-4 1-48 15,-1-2 0-15,-1 3 0 0,0 2 128 0,0 0 32 16,-5 0 0-16,5-2 0 0,-4 1 96 0,3-1 32 16,1-4 0-16,-2 4 0 0,1 2-176 0,2 2-16 15,0 2-16-15,-5 4 0 0,0 1 16 0,-5-2 0 16,2 3 0-16,-4 0 0 0,-5-1-112 0,3 0-128 16,1 0 176-16,-1 1-176 0,-1-1 224 0,2-2-64 15,-2-1-16-15,0 0 0 0,5 1 80 0,2 0 16 16,-1 4 0-16,2 0 0 0,-1 2 48 0,0 2 16 0,0 1 0 0,-1 2 0 15,2 1-144-15,1 2-32 0,1-1 0 16,2 2 0-16,2 2-128 0,-3 1 192 0,-1-4-192 0,1 1 192 16,-1 2-192-16,1 1 0 0,1-1 0 0,0 1 128 15,-2 0-128-15,0 2 0 0,0 1 144 0,-2 1-144 16,-2 7 128-16,0 0-128 0,-3 1 160 0,0 3-160 16,1 1 0-16,-1 8 128 0,-1 1-128 0,3 3 0 15,-1-1 0-15,3 2 0 0,0 0 0 0,4 2-160 16,2 2-1168-1,2-1-224-15,2-1-48 0,5-1-13744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21:05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02 4836 911 0,'-1'-11'0'0,"1"0"0"0,1-1 0 0,1 2 0 16,1 0 4416-16,2 0 784 0,-3 2 176 0,1 0 16 16,-3 8-4304-16,3-7-880 0,1-1-208 0,-4 8 0 15,3-5 0-15,-3 5 128 0,0 0-128 0,1-8 0 16,-1 8 144-16,0 0-144 0,-2-8 128 0,2 8-128 16,-10-1 336-16,-1 1-16 0,-1 2 0 0,-1 2 0 15,-5 0-128-15,-1 3-16 0,-4-2-16 0,-1 5 0 16,0-1-32-16,-6 2 0 0,-3-1 0 0,0 0 0 0,5 1 144 0,-2 0 32 15,-1-3 0-15,0 2 0 0,0-1 96 0,0-1 32 16,-1-1 0-16,1 0 0 0,0 0-64 0,0 0-16 16,-1 1 0-16,-1-2 0 0,1-4-64 0,2-1-16 15,-2-1 0-15,0 0 0 0,-1 0-80 0,1-1-32 16,1 0 0-16,0 0 0 0,-1-2-160 0,3 0 160 16,0 1-160-16,4-1 160 0,-2-1-160 0,2 1 0 15,1 0 0-15,-2-2 0 0,1 0 128 0,2 1-128 16,2 1 0-16,-2 2 128 0,2 1-128 0,4 1 0 15,-1 0 0-15,1 1 128 0,-2 2-128 0,1-1 0 16,2 1 0-16,-1 0 0 0,0 1 0 0,1 3 0 16,0 2 0-16,-1-1 0 0,-1-3 0 0,2 2 0 0,4 1 0 0,-1-2 0 15,1 2 0-15,1-2 0 0,-1-1 0 16,2 1 0-16,0 1 0 0,2-2 0 0,0-1 0 16,3 0 0-16,5-5 0 0,-7 9 0 0,2-1 0 0,5-8 0 15,0 0 0-15,-5 9-144 0,0-1 144 0,5-8 0 31,0 11-1504-31,3-3-192 0,-3-8-32 0,0 0-16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21:31.3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12 16498 17503 0,'0'0'768'0,"-7"-7"176"0,-3-1-752 0,1 0-192 0,1 1 0 0,-1 3 0 15,-1-2 368-15,-3 1 32 0,-1-1 16 0,-1 3 0 16,-3 2-48-16,1-2-16 0,-3-2 0 0,-1 2 0 16,1 1 128-16,-2 1 32 0,1 0 0 0,1 2 0 0,-3 1 144 0,0 0 48 15,-1 1 0-15,1 2 0 0,-4 1-256 0,2 2-64 16,1-2 0-16,-2 1 0 0,4 2 0 0,-1 2 0 16,2 2 0-16,4-1 0 0,4-1-64 0,3 1-32 15,4 1 0-15,5-1 0 0,4 0-16 0,4 1 0 16,4 2 0-16,4 5 0 0,5 1 112 0,3-1 0 15,4 0 16-15,-1 2 0 0,3 1-208 0,3 0-64 16,-2-1 0-16,0-1 0 0,-2 0-128 0,-1 2 0 16,1 1 0-16,-5-1 128 0,-3-4-128 0,-5-1 0 15,-4 1 0-15,-3-1 0 0,-5-2 0 0,-4 1 128 16,-5-2-128-16,-1 2 128 0,-5-1 384 0,-4 0 64 16,-3-1 0-16,-4-3 16 0,-4-1 96 0,-2-2 16 0,-2-1 0 15,1-1 0-15,-1 0-416 0,1-2-80 0,2-1-16 16,0-2 0-16,2-7 0 0,3 2 0 0,2-1 0 0,1-3 0 15,4-1-192-15,5 0-256 0,0-3 48 0,7 0 16 32,1 0-1696-32,6 0-336 0,0 0-64 0,6-1-16 15,2-1-448-15,3 2-80 0,5 2-32 0</inkml:trace>
  <inkml:trace contextRef="#ctx0" brushRef="#br0" timeOffset="384.611">16322 16533 30687 0,'-12'-10'1360'0,"12"10"288"0,-3-9-1328 0,3 9-320 16,0 0 0-16,0 0 0 0,0 0 0 0,0 0 0 15,-9 9 0-15,3 4 0 0,-1 6-128 0,0 4 128 16,1 0-128-16,1 4 128 0,2 2 0 0,0 1 0 15,1-1 0-15,-2 0 0 0,2 1 0 0,1 0 0 16,0-5 0-16,1-2 0 0,2-3 0 0,1-5 0 16,2-4 0-16,-1-1 128 0,2 1 64 0,2-5 32 15,3-6 0-15,2-1 0 0,3 0 624 0,3-5 128 16,2-4 32-16,1-3 0 0,1-6-192 0,2 0-48 16,-3-3 0-16,2-3 0 0,-3-1-224 0,-1-3-48 15,-2-1-16-15,-2 0 0 0,-1 1-144 0,-1 1-16 16,-2 0-16-16,-1 5 0 0,-1 2-176 0,-2 4-128 0,2 1 144 0,-3 2-144 15,-2 2 0-15,1 2 0 0,-3 1 0 0,-3 9 0 32,2-5-304-32,-2 5-96 0,0 0-32 0,0 0 0 15,0 0-2128-15,0 0-448 0,0 0-64 0,-5 11-6688 0,-2 3-1328 0</inkml:trace>
  <inkml:trace contextRef="#ctx0" brushRef="#br0" timeOffset="693.433">16773 16505 16991 0,'7'-18'752'0,"0"9"144"16,0-1-704-16,1 3-192 0,-4-2 0 0,3 3 0 16,-7 6 1136-16,8-4 192 0,-8 4 32 0,0 0 16 15,11 3-96-15,-11-3-32 0,4 7 0 0,-1 4 0 0,-2 4-128 0,-2 6-32 16,-3 3 0-16,-2 4 0 0,-1 1-400 0,-2 0-96 16,-1 0-16-16,-2 4 0 0,0 2-320 0,-2-1-64 15,-1-4 0-15,0-2-16 0,-1-2 16 0,5-7 0 16,2-3 0-16,3-6 0 0,-1-4 224 0,7-6 48 15,0 0 16-15,0 0 0 0,0 0 480 0,0 0 80 16,7-10 32-16,1-3 0 0,2-2-240 0,3-7-32 16,2-5-16-16,2 0 0 0,-1-3-592 0,3 5-192 15,2-2 128-15,1 0-128 0,2-3 0 0,-2 5 0 16,1 6 0-16,0 1 0 0,1 0 0 0,0 4 0 16,-2 0 0-16,0 5-144 0,-3 3-112 0,1 4 0 15,-1 0-16-15,0-1 0 16,-3 3-2032-16,-1 5-384 0,-2 4-96 0,1-1-12704 0</inkml:trace>
  <inkml:trace contextRef="#ctx0" brushRef="#br0" timeOffset="1019.256">18075 16079 31327 0,'0'-14'2784'16,"2"-2"-2224"-16,1 1-560 0,2 0 0 16,-3 4 224-16,0 2-64 0,-1-1-16 0,-1 10 0 15,-2-10-144-15,-4 3 0 0,-2 4 0 0,-5 2 0 16,-1 2 304-16,-3 1-32 0,-4 0 0 0,0 5 0 0,0 4-144 0,-3 4-128 16,-3 4 192-16,-2 6-192 0,-3 9 192 0,-5 4-192 15,-3 4 192-15,0 4-192 0,4 5 240 0,1 1-64 16,-2 5-16-16,5 1 0 0,3-2 16 0,1 4 0 15,2 0 0-15,3-3 0 0,2-3-176 0,3-8 160 16,4-8-160-16,3-1 160 0,3-1-160 0,2-5 0 16,1-4 144-16,4 0-144 0,2-5 0 0,1 1-320 15,2-5 64-15,2-2 16 16,0-5-2496-16,3-3-496 0,-9-8-96 0</inkml:trace>
  <inkml:trace contextRef="#ctx0" brushRef="#br0" timeOffset="1565.187">17231 16664 32079 0,'0'0'1408'0,"0"0"320"0,0 0-1392 0,7-9-336 0,1 2 0 0,6 1 0 16,2 5 144-16,5-2-144 0,1-3 192 0,4 1-192 16,4-2 128-16,1-1-128 0,1 1 0 0,3-2 0 15,1-4 0-15,2 1 0 0,1 1 0 0,2 1 0 16,1 0 0-16,-5 0 0 0,2 2 0 0,-5 0 0 15,-1 2 0-15,-4-1 160 0,-1 0-160 0,-6 0 128 16,-3 3 80-16,-3 1 16 0,-4 3 0 0,-2 0 0 16,-10 0-32-16,0 0 0 0,0 0 0 0,0 0 0 15,2 9-16-15,-2-9-16 0,-7 9 0 0,-3 4 0 16,-3 5 144-16,-4 3 16 0,-2 2 16 0,-4 3 0 16,0 3-112-16,-2-1-32 0,3 0 0 0,1-5 0 15,4-2-192-15,5-4 144 0,2-2-144 0,7-2 128 0,-1 0-128 16,2-4 0-16,2-9 144 0,0 0-144 0,7 7 256 0,1-4-32 15,3-3 0-15,2-1 0 0,4-4 160 0,0-2 48 16,2-3 0-16,1-3 0 0,1-3-240 0,-3 0-64 16,1-2 0-16,-1-1 0 0,-2 2-128 0,0-6 128 15,-1-4-128-15,-1 3 128 0,1 2 0 0,-3 2-128 16,-1 3 192-16,-1 2-64 0,-4 4-128 0,0 4 0 16,-6 7 144-16,0 0-144 0,0 0 0 0,0 0 0 15,0 0 0-15,2 12 0 0,-3 4 0 0,0 5-160 16,0 1 160-16,-1 2 0 0,-1 4 0 0,2-3-128 15,1 2 128-15,2-4 0 0,3-5 0 0,0 0 0 16,1-3 0-16,1-4 0 0,3-2 0 0,2-3 0 0,-1-2 0 16,5-1 0-16,2 1 0 0,-1-4 128 0,-2-1-128 15,4-2 144-15,2 1-144 0,1-2 0 0,-1-3 144 16,0-2-144-16,-1 3 0 0,-2-4 0 16,-1-2 0-16,-2 0 0 0,-1 0 0 0,0 2-320 0,-1 1 64 0,-3 1 16 31,0-1-1568-31,-2 6-320 0,1 0-64 0,-9 3-8320 0,10 4-1664 0</inkml:trace>
  <inkml:trace contextRef="#ctx0" brushRef="#br0" timeOffset="1919.733">18963 16351 36159 0,'-3'-18'1600'0,"2"10"336"0,1 8-1552 0,0 0-384 15,0-7 0-15,0 7 0 0,0 0 0 0,-7-2-320 16,-1 2 48-16,-4 3 16 0,-5 0-32 0,-3 2 0 16,-2 4 0-16,-5 4 0 0,-4 4 288 0,-1 3 0 15,-1 0 0-15,-4 6 0 0,-2 4 384 0,3 4 0 16,5 3-16-16,5 1 0 0,-1 0-176 0,7-4-48 15,5-1 0-15,2-4 0 0,4-3-144 0,4-2 128 16,2-4-128-16,6-2 128 0,0 2 64 0,6-4 16 16,3 1 0-16,5-4 0 0,2-3-48 0,2 1-16 0,2 1 0 0,0-3 0 15,6-5-400-15,0-1-96 0,1 1-16 16,-1-1 0 0,-3 2-640-16,-1-2-128 0,1-6-16 0,-2 2-16 15,0 1-2480-15,-1 0-512 0</inkml:trace>
  <inkml:trace contextRef="#ctx0" brushRef="#br0" timeOffset="2368.249">19155 16613 31503 0,'-9'-4'1392'0,"9"4"288"0,0 0-1344 0,0 0-336 16,8 6 0-16,-2-2 0 0,3-2 0 0,1 1-128 16,3 4 0-16,3-4 0 0,-1 0-64 0,4-3 0 15,2-4 0-15,0 0 0 0,3-1 192 0,0-3-160 16,3-2 160-16,1-1-160 0,1 1 160 0,-3 0 0 16,1 1 0-16,-2 0-128 0,-4-3 336 0,-2 5 80 15,1-1 16-15,-3-1 0 0,-3-6 400 0,-5 4 96 16,-2 0 16-16,-3 3 0 0,-2-2 32 0,-4-3 16 15,-3 1 0-15,-6 1 0 0,-2 2-240 0,-1 2-48 16,-2 1-16-16,-3 1 0 0,-6 2 48 0,1 3 16 16,-3 3 0-16,0 4 0 0,0 1-336 0,2 3-64 0,1 3-16 15,4 4 0-15,1 2-32 0,2 4-16 0,3-4 0 16,3 5 0-16,6 3-160 0,0-2 192 0,5-1-192 16,6-1 192-16,0 1-48 0,5-3 0 15,2 4 0-15,4-5 0 0,4 1 32 0,4 0 0 0,5-3 0 0,3 0 0 16,6-1-352-16,1-3-64 0,-3-2-16 15,3-1 0 1,2-3-1856-16,-5 1-384 0,0-2-80 0</inkml:trace>
  <inkml:trace contextRef="#ctx0" brushRef="#br0" timeOffset="2994.273">21103 16315 35935 0,'-15'-14'3200'0,"7"9"-2560"15,8 5-512-15,0 0-128 0,-7 4-192 0,2 7-64 16,-1 7-16-16,3 4 0 0,1 4 96 0,-3 1 32 16,0 2 0-16,2 1 0 0,2 2 144 0,-1 2 0 15,-3-2 0-15,1 1 0 0,-1-3-128 0,2-4 128 16,-3-2-128-16,2-3 128 0,0-4-208 0,-4 1 32 15,1-5 16-15,1-1 0 16,0-1-336-16,3-3-64 0,3-8-16 0,0 0 0 16,0 0-2256-16,0 0-464 0,0 0-96 0,0 0 0 0</inkml:trace>
  <inkml:trace contextRef="#ctx0" brushRef="#br0" timeOffset="3433.618">21810 16160 39791 0,'-15'-2'1760'0,"7"5"368"0,1 4-1696 0,1 8-432 0,2 8 0 0,-2 7 0 16,0 6 0-16,-1 1-256 0,-3-3 48 0,-1 0 0 15,-2 1 208-15,-1 0 0 0,-2-1 0 0,1-4 0 16,2-5-144-16,-2-3 144 0,2-2-128 0,1-3 128 0,1 0 0 15,2-5 0-15,3-6 0 0,6-6-128 0,-6 4 128 0,6-4 192 16,0 0-32-16,0 0-16 0,-2-10 64 0,3 1 16 16,2-1 0-16,5-4 0 0,0-6 80 0,3 0 16 15,2-1 0-15,2 1 0 0,2-1-64 16,4-1-16-16,3-3 0 0,1 0 0 0,5 1-240 0,1 0 128 16,-1-1-128-16,0 3 0 0,-1 3 0 0,-1 5 0 15,1 4 0-15,-6 3 0 0,-3 2 0 0,0 3 0 16,-5 4 0-16,0 7 0 0,1 5 0 0,-6 4 0 15,-3 1 0-15,0 6 0 0,-1 2-160 0,-5 5 160 16,-1 2-128-16,-1 2 128 0,-7 2 0 0,0 3-128 16,-4 3 128-16,-1-2 0 0,-1 0-192 0,0-5 32 15,1-4 16-15,3-6 0 0,1-2-32 0,3-5 0 16,0-4 0-16,4-3 0 16,2 0-624-16,3-2-128 0,3-4-32 0,3-2 0 15,2-2-2048-15,2 0-400 0,2-1-96 0,3-6-9424 0</inkml:trace>
  <inkml:trace contextRef="#ctx0" brushRef="#br0" timeOffset="3964.224">22706 15684 33167 0,'-10'-13'2944'0,"0"1"-2352"15,6 1-464-15,2 3-128 0,2 8 320 0,0 0 32 16,0 0 16-16,7-9 0 0,3 0-144 0,1 4-32 16,3 2 0-16,5-1 0 0,1 0-192 0,5 2 0 15,4-3 0-15,-1 5 0 0,1 2 0 0,-2 3 0 16,2-3 0-16,-5 4 0 0,0 2 0 0,-3 6 0 15,-4 3 0-15,-3 0 0 0,-3-2 0 0,-4 4 0 16,-5 4-208-16,-4 1 64 0,-5 1 144 0,-5 4-160 16,-6 2 160-16,-1 1-160 0,-6-2 160 0,0 0 0 15,-1-3 0-15,-4-2-128 0,2-1 128 0,3-1 0 16,0-3 0-16,4-1 0 0,6 0 0 0,4 1 0 16,4 0 0-16,4-2 0 0,2-1 0 0,4 3 0 0,6 3 128 15,1 1-128-15,-1-1 144 0,2 1-144 0,3-1 192 0,-3 1-192 16,1 1 128-16,-1 0-128 0,-2 1 0 0,-3 0 0 15,-1-1 0-15,-3 2 0 0,-4-1 0 16,-3 2 0-16,-1 0 128 0,-5 1-128 0,-4 0 0 0,-1-2 0 16,-1 2 304-16,-3-6-48 0,1-1-16 0,-1-2 0 15,1-5 144-15,0-2 16 0,2-4 16 0,-2 0 0 16,-1-3 80-16,3-1 16 0,-2-6 0 16,3-2 0-16,-1 0-160 0,3-1-32 0,3-4 0 0,-1-1 0 15,0-2-320-15,2-1 0 0,2-1 0 0,2 0 0 16,0-3-1616-16,3 3-352 15,0-2-64-15,2-2-16 0,2-3-960 0,5 3-208 16</inkml:trace>
  <inkml:trace contextRef="#ctx0" brushRef="#br0" timeOffset="4748.561">23752 16387 17503 0,'0'0'1552'0,"2"-7"-1232"0,-2 7-320 0,4-6 0 16,1-1 1056-16,-5 7 160 0,1-8 16 0,-1 8 16 16,-6-6-496-16,1-1-112 0,-2-5 0 0,-4 2-16 15,0 1 192-15,-4 1 32 0,-3-2 16 0,1 1 0 16,0 1-16-16,-1 3 0 0,-7 1 0 0,3 2 0 15,-1 0-272-15,1 4-64 0,-4 1-16 0,-1 6 0 16,2 4-304-16,-3 4-48 0,-2-2-16 0,-2 5 0 16,-1 3-128-16,-4 5 128 0,-1 1-128 0,4 4 128 15,0-1-128-15,8-2 0 0,5-2 0 0,2-4 0 0,4-3 0 0,6-4 0 16,3 0 0-16,4-5 0 0,2-1 208 16,4-2 16-16,3-3 0 0,5 2 0 0,0-1 272 0,5-4 48 15,1-4 16-15,3 1 0 0,7 0-240 0,2-4-32 16,-3-2-16-16,2-5 0 0,0 0-64 0,2-3-16 15,0-7 0-15,2 0 0 0,2-2 0 0,0-4 0 16,5 0 0-16,3-5 0 0,2-2-64 0,1-5-128 16,0-4 176-16,-1-5-176 0,-1-7 0 0,0-2 0 15,2-2 0-15,-1-1 0 0,-1-1 0 0,-1 1 0 16,-4 3 0-16,-4 0 0 0,-2 4 0 0,-4 3 0 16,-5 6 0-16,-6 6-144 0,-3 6 144 0,-5 5 0 15,-2 8 0-15,-4 2 0 0,-2 3 0 0,-2 3 144 16,-3 2-144-16,0 4 160 0,3 5-160 0,-9-4 0 0,-2 2 0 0,-7 6 0 15,-3 5 0-15,1 4 0 0,-8 3-224 0,-5 5 80 16,-5 5 144-16,-3 7 0 0,-4 6 0 0,-3 8 0 16,-5 9 0-16,-4 3-128 0,-3 3 128 15,-1 5 0-15,4 6 0 0,10 0 0 0,11 1 0 0,7-6 0 16,10-5 0-16,6 0 0 0,8 3 0 0,4-4 176 16,5-2 64-16,0-4 16 0,5-3 0 0,4-5 0 15,2-3-64-15,1-6-16 0,1-6 0 0,4 0 0 16,-1-2-176-16,5-4 0 0,-4-2 0 0,1-3 0 15,0-1-528-15,0 0-48 16,0 3 0-16,-6-3-10816 0,1-3-2160 0</inkml:trace>
  <inkml:trace contextRef="#ctx0" brushRef="#br0" timeOffset="10684.182">4648 14950 17503 0,'-17'-15'768'0,"8"9"176"0,-1 3-752 0,-1 0-192 0,-4-5 0 0,1 4 0 16,0 0 1248-16,-2 4 224 0,0 0 32 0,-3 1 16 15,-1 4-1152-15,-3 5-240 0,2 3-128 0,-3 2 160 16,0 3-160-16,0 3 0 0,1 0 144 0,-3 0-144 15,2 3 208-15,3-1-16 0,3-1-16 0,2-1 0 16,2 2 128-16,4-4 16 0,2-1 16 0,5-3 0 0,0-5-48 0,3-10-16 16,3 9 0-16,-3-9 0 0,10 5 176 0,2-3 48 15,0-5 0-15,5-4 0 0,1-3 0 0,3-2 0 16,0-3 0-16,3 0 0 0,-1-1-304 0,0-2-48 16,1 0-16-16,-5 0 0 0,-1 2-128 0,-2 1 0 15,1 6 0-15,-4 3 0 0,-3 0 0 0,1 4 0 16,-2 3 0-16,0 6 0 0,-2 4 0 0,0 5 0 15,-3 5 0-15,0 7 0 0,-2 6 0 0,-3 3 288 16,-5 6-32-16,-1 4 0 0,-2 3 0 0,-4 1 0 16,-7 1 0-16,0 0 0 0,0 0-80 0,-2-5-32 15,-3-1 0-15,2-3 0 0,-3-2 32 0,2-5 0 16,1-4 0-16,0-6 0 0,-1-5 16 0,4-1 16 0,-1-3 0 16,4-3 0-16,0-6-208 0,4-3 0 0,2-3 0 15,2-2 0 1,1 0-2480-16,8 0-384 0,4-8-80 0</inkml:trace>
  <inkml:trace contextRef="#ctx0" brushRef="#br0" timeOffset="11027.836">4875 14900 36863 0,'-18'8'1632'0,"8"2"336"0,2 4-1584 0,4 4-384 0,2 6 0 0,0 4 0 0,-1 4-224 0,1 2-128 16,-3 2-32-16,-2 5 0 0,-2 3 224 0,-1 1 160 15,-3-2-208-15,0-2 80 0,-1-6-112 0,0-5-16 16,2-4 0-16,0-7 0 0,-1-7 256 0,3-3 0 16,2-7 0-16,0-2 0 0,8 0 144 0,-6-8 128 15,1-6 32-15,2-5 0 0,2-4 64 0,4-5 16 16,0-3 0-16,2-2 0 0,3 0-128 0,1 1-32 15,4 0 0-15,2 2 0 0,1 3-224 0,4 1 128 16,2 2-128-16,3 3 0 0,1 2 0 0,4 3 0 16,-4 1 0-16,3 2-160 0,0 6 32 0,-3 1 0 15,-2 4 0-15,-2 1 0 16,-1-1-1424-16,-1 4-288 0,-1 2-48 0,-3 2-12576 0</inkml:trace>
  <inkml:trace contextRef="#ctx0" brushRef="#br0" timeOffset="11392.125">4912 15220 15663 0,'0'0'1392'0,"0"0"-1120"0,0 0-272 0,0 0 0 15,0 0 3200-15,16 2 576 0,3-3 112 0,2 0 16 16,1-1-3200-16,0-3-704 0,-1-1 0 0,4-3 0 15,-3-2-224-15,4-2 32 0,-4-2 16 0,2 1 0 16,-2 1 32-16,2-2 0 0,-5 0 0 0,-2 1 0 16,0 1 144-16,-2-2 0 0,-2 3 0 0,-1 0 0 15,-5 0 0-15,-1 2 0 0,-3 2 160 0,-3 8-160 0,-3-10 336 0,-2 4-16 16,-3 0-16-16,-1 4 0 0,-4 2 288 0,-2 5 64 16,-3 3 16-16,0 3 0 0,-1 5-400 0,-2 0-80 15,0 2 0-15,0 2-16 0,-4 5-176 0,4 0 0 16,0 2 0-16,5-1 0 0,1-2 128 0,6-2-128 15,0 0 192-15,4-3-64 0,3 1-128 0,4-3 0 16,2-1 0-16,2-1 128 0,4-2-128 0,2-1 0 16,3 1 0-16,2-5 128 15,3-1-448-15,3-2-112 0,-2 1-16 0,3-2-9152 16,-3-4-1856-16</inkml:trace>
  <inkml:trace contextRef="#ctx0" brushRef="#br0" timeOffset="11753.092">5437 15091 37775 0,'-11'-2'1664'0,"11"2"368"0,0 0-1632 0,0 0-400 0,0 0 0 0,12 1 0 16,2 0-576-1,3 1-208-15,0-2-48 0,4-2 0 0,-1 0 512 0,3-5 112 0,2-3 16 0,2-2 0 16,-4-3-32-16,0 2 0 0,-3-1 0 0,-1 0 0 16,2-1 80-16,-4 0 16 0,-2 2 0 0,-6 2 0 15,-2 0 128-15,-5 0 0 0,0-1 0 0,-2 4 0 16,0 8 144-16,-4-4 16 0,-6 1 0 0,-2 2 0 0,-4 3 96 0,0 3 0 16,-3 1 16-16,-1 4 0 0,-3 1-80 0,1 3 0 15,-2 1-16-15,2 6 0 0,1-2 16 0,2 3 0 16,0-3 0-16,-1 2 0 0,4 1-192 0,2 0 0 15,5-3 0-15,4 0 0 0,3-1 0 0,3-2 0 16,3-1 0-16,5-3 0 0,0-1-144 0,4-1-64 16,4-1-16-16,5 0 0 15,-1-7-1456-15,6 1-304 0,2-3-48 0</inkml:trace>
  <inkml:trace contextRef="#ctx0" brushRef="#br0" timeOffset="12114.09">6065 14927 37775 0,'-9'11'3360'16,"2"5"-2688"-16,4 3-544 0,0 3-128 0,-1 0 0 0,2 1 0 0,0 3 0 0,0-1 0 15,-4 4-144-15,1-2 144 0,-2 1 0 0,1-5 0 16,0-1-224-16,1-2 64 0,0-3 16 0,1-5 0 15,4-12 144-15,0 0-208 0,0 0 80 0,0 0 128 16,0 0 0-16,3-9 0 0,3-4 144 0,1-2-16 16,1-6-128-16,2-1 0 0,2 0 0 0,2-1-128 15,3-1 128-15,-2-2 0 0,3 2 0 0,1-1 0 16,-1 2 0-16,3 2 0 0,-1 4 0 0,2 2 0 0,2 2-128 0,-1 4 128 16,-1 2-128-16,-2 6 128 0,-3 5-160 0,-2 2 160 15,-1 3-192-15,-1 5 192 0,0 5-192 0,-5 2 64 16,1 1 128-16,-3 2-208 0,-3-1 208 0,-1 1-192 15,-4 3 192-15,-1 0-192 16,-4 1-368-16,-1 3-64 0,0 0-16 0,-5 1 0 16,2-3-2688-16,4-4-528 0</inkml:trace>
  <inkml:trace contextRef="#ctx0" brushRef="#br0" timeOffset="12459.575">6827 14483 26719 0,'-18'-6'1184'0,"9"6"240"0,0 4-1136 0,-1 2-288 0,4 7 0 0,1 3 0 0,2 0 1920 0,-2 2 320 16,-1 3 64-16,-1-1 0 15,0-1-1856-15,1 2-448 0,0-2 0 0,2-1 0 16,-1-3-272-16,2-2-112 0,2-1-32 0,0 1 0 15,0-4-2848-15,1-9-560 0</inkml:trace>
  <inkml:trace contextRef="#ctx0" brushRef="#br0" timeOffset="12806.368">7314 14748 36863 0,'-19'-13'1632'0,"6"7"336"0,-1 2-1584 0,3 2-384 16,0 2 0-16,-1 1 0 0,-2 1 0 0,-2 2-176 0,1 1 16 0,-2 0 0 15,1 2-96-15,-1-1 0 0,4 1-16 16,3 2 0-16,0 3 64 0,4 1 16 0,-1-1 0 0,4 0 0 16,1 0 0-16,3 4 16 0,2 1 0 0,5 1 0 15,0-2 176-15,1 2-160 0,1 0 160 0,-1-1-160 16,1 2 160-16,-2 0 0 0,2 0-144 0,-6-1 144 15,0-1 0-15,-2-2 0 0,-5 0 0 0,0 0 0 16,-1-2 192-16,-2-1 16 0,-2-2 0 0,-1 0 0 16,-1-1 288-16,-5-3 48 0,-3 0 16 0,0-2 0 15,-1 0-112-15,0-2-32 0,0-5 0 0,-2 1 0 16,2 1-160-16,2-1-48 0,-1-1 0 0,2-2 0 16,1 1-1040-16,5 0-192 15,10 4-64-15,0 0 0 0,-2-9-2160 0,5 1-432 0</inkml:trace>
  <inkml:trace contextRef="#ctx0" brushRef="#br0" timeOffset="14597.219">8001 14333 19983 0,'0'0'880'0,"-8"10"192"0,-1 1-864 0,-1 9-208 0,0 10 0 0,3 1 0 16,2 5 240-16,0 2 0 16,-1 3 0-16,1 2 0 0,-4 0 192 0,0 3 32 0,-2 2 16 0,0 4 0 15,-1 6-160-15,1-2-48 0,-2-1 0 0,0-6 0 16,3-7-272-16,1-6 128 0,-2-5-128 0,3-6 0 15,1-4-144-15,2-6-144 0,-2-5-32 0,3-3-6512 16,4-7-1296-16</inkml:trace>
  <inkml:trace contextRef="#ctx0" brushRef="#br0" timeOffset="15024.873">7861 14734 23039 0,'0'0'1024'0,"0"0"192"15,0 0-960-15,9-5-256 0,1-1 0 0,3 0 0 16,1 4 192-16,6-5 0 0,2-3 0 0,3-1 0 0,3-1 304 0,0-3 48 16,2 1 16-16,1-6 0 0,1-3-336 0,0-3-64 15,-4 1-16-15,-2 0 0 0,-2-3-16 0,-2 1-128 16,-3-2 192-16,-1 1-64 0,-2 1 208 0,-2 2 48 16,-2-2 0-16,0 3 0 0,-1 2 144 0,0 2 48 15,-4 5 0-15,-1 4 0 0,0 4-240 0,-6 7-32 16,0 0-16-16,3 10 0 0,-2 6-80 0,-2 5-16 15,-3 7 0-15,-3 7 0 0,-2 9 96 0,-2 5 16 16,-2 4 0-16,-4 2 0 0,-4 1-176 0,-5 3-128 16,-1 6 144-16,4-6-144 0,2-6 128 0,2-7-128 15,3-5 0-15,4-9 0 0,5-6 160 0,3-4-160 16,-2-6 160-16,5-4-160 0,5-3 256 0,2-4-32 0,2-5-16 16,1-2 0-16,2-2 256 0,5-2 48 0,1-3 16 0,4-3 0 15,1-4-192-15,-1 0-32 0,0-1-16 0,1 1 0 16,0 3-288-16,2 1 160 0,-1 2-160 0,1 6 128 15,-4 3-128-15,2 3 0 0,0 2 0 0,0 6 0 16,0 6 0-16,-3 2 0 0,0 2 144 0,1 3-144 16,-1-1 0-16,-1 2 0 0,-1 2 0 0,-1 1 128 15,-2-2-128-15,1 3 0 0,-2 2 0 0,1-3-11184 16,-1 3-2256-16</inkml:trace>
  <inkml:trace contextRef="#ctx0" brushRef="#br0" timeOffset="20772.802">17408 12708 11055 0,'-2'-7'480'0,"2"7"112"0,0 0-464 0,0 0-128 15,0 0 0-15,0 0 0 0,0 0 640 0,0 0 128 16,6 6 0-16,3 0 16 0,2-5-496 0,2 0-96 15,2-1-32-15,1 1 0 0,4-1 240 0,-1 0 48 16,2-1 16-16,3-2 0 0,0-3-176 0,2 1-32 16,1 0-16-16,-4-1 0 0,1-4 0 0,-2 2 0 15,2 2 0-15,-2-2 0 0,3-3 400 0,-5 3 96 16,1 0 16-16,0 5 0 0,-3 2 64 0,1 0 16 0,-2-2 0 0,-1 3 0 16,-3 3-416-16,-2 1-80 0,-1 1-16 0,-2 5 0 15,-1 4-128-15,-1 5-16 0,-2 3-16 0,-2 1 0 16,0 1 48-16,-2 1 16 0,-2 3 0 0,-2 0 0 15,-4 4 48-15,-2 1 16 0,-3-2 0 0,-1 1 0 16,-2 4-128-16,1-3-32 0,1-1 0 0,0-3 0 16,2-6-128-16,1-1 192 0,1-2-192 0,0-3 192 15,-1-5-192-15,3-1 0 0,1-2 144 0,2-1-144 16,-1-2-1280 0,6-6-336-16,0 0-64 0</inkml:trace>
  <inkml:trace contextRef="#ctx0" brushRef="#br0" timeOffset="22509.614">16748 12559 911 0,'0'0'0'0,"0"0"0"0,0 0 0 0,0 0 0 16,0 0 1936-16,0 0 304 0,0 0 64 0,0 0 16 16,-8-1-1728-16,8 1-336 0,-5 6-80 0,0 1-16 15,5-7 256-15,-2 10 48 0,2 0 16 0,2 1 0 16,2 0 256-16,1 1 48 0,0 0 16 0,0 3 0 16,3 4-96-16,0 2 0 0,-1-2-16 0,1 0 0 15,-1-1-288-15,0 2-48 0,2 3-16 0,1-2 0 16,2-2-336-16,2-2 144 0,1-1-144 0,0 2 0 15,0 0 192-15,4-3-64 0,3-3 0 0,0-1-128 16,3-2 320-16,0-2-32 0,1-2-16 0,3-3 0 16,4-3 320-16,3 0 64 0,1 0 16 0,2-2 0 0,0-4-272 15,1 0-48-15,0 1-16 0,-2-2 0 0,0 1-80 0,-3-3 0 16,-2-1-16-16,0 0 0 0,2 0-96 0,-1-2-16 16,1 0 0-16,-2 0 0 0,-2-3-128 0,-1-2 160 15,-2-1-160-15,-1 0 160 0,-5-3-160 0,-1-1 128 16,-3-2-128-16,-1 2 128 0,-2 0 240 0,-4 0 32 15,-2-2 16-15,0 1 0 0,-5 3-96 0,1 1 0 16,-3 1-16-16,0-1 0 0,-2-2-96 0,-1 1-16 16,-2 3 0-16,-2-2 0 0,2-2-48 0,-5 0-16 15,2 1 0-15,-3 1 0 0,1 0 32 0,-2 1 0 16,0-2 0-16,-1-1 0 0,-2 0-16 0,0 3 0 16,-1 3 0-16,-1-2 0 0,2-5-144 0,0 4 160 15,0 2-160-15,-3-2 160 0,-2-1-160 0,1 1 0 0,2 1 0 16,-2 1 0-16,-1 2 128 0,1-1-128 0,2 1 128 15,-2 1-128-15,1-1 0 0,0 2 0 0,1 0 0 0,-1 0 0 16,1-3 128-16,0 4-128 0,-1 2 0 0,1 0 128 16,1-1-128-16,-2 2 0 0,0-1 0 0,-1 2 128 15,1 2-128-15,-4 2 0 0,0-3 0 0,0 2 128 16,2-1-128-16,-1 3 0 0,5 2 0 0,-4 0-176 16,-1-1 176-16,2 1 0 0,-1 1 0 0,2 2 0 15,0 1 0-15,1-1 0 0,-1-2 0 0,1 5 0 16,0 2 0-16,-1 1 0 0,1-2-128 0,-1 2 128 15,1 2 0-15,-2 2 0 0,0 3 0 0,0-2 0 16,-1-2 0-16,0 3-160 0,-1 1 160 0,1 0 0 16,0 1 0-16,-2 0 0 0,3-3 0 0,0 0 0 15,2 5 0-15,0-3 0 0,2 0 0 0,1-1 0 0,1-1 0 0,2 2-128 16,1 1 128-16,0-1 0 0,0-3 0 0,4 3 0 16,0 0 0-16,2 0 0 0,1 1 0 0,1-1 128 15,1-2-128-15,1 3 144 0,2 5-16 0,-2-1-128 16,-1-1 192-16,3 0-64 0,6-1-128 0,-3 0 128 15,0 1-128-15,-1 0 128 0,3-4-128 0,-2-1 0 16,-1 0 144-16,3-2-144 0,2-1 0 0,0-1 128 16,2-2-128-16,1 1 0 0,1 1 0 0,1 0-256 15,2-2 32-15,-3-2-9024 16,-2 1-1808-16</inkml:trace>
  <inkml:trace contextRef="#ctx0" brushRef="#br0" timeOffset="23995.395">18730 12674 10127 0,'0'-10'448'0,"0"10"96"0,0 0-544 0,0 0 0 15,5 7 0-15,-2 3 0 0,2-2 768 0,3 3 32 16,-1 4 16-16,2 0 0 0,0 0-352 0,4 0-64 16,0 3-16-16,2 0 0 0,3-1-192 0,0-2-32 0,3-3-16 0,-1 3 0 15,1-1-144-15,2-1 160 0,1-1-160 0,3-1 160 16,0-2 96-16,1-1 32 0,-3-3 0 0,4 0 0 16,0-2 432-16,1 0 96 0,-2 2 16 0,-1-3 0 15,-1-2 48-15,2-2 16 0,-1-4 0 0,3 4 0 16,-2 0-384-16,2 0-80 0,3-4-16 0,-1 2 0 15,0-4-192-15,0-1-32 0,3-1-16 0,-1-1 0 16,-1-3 0-16,-1-1 0 0,-1-1 0 0,-2-1 0 16,-2-6 64-16,0-3 16 0,-2-7 0 0,0 2 0 15,-1 3-112-15,-3-2-16 0,0-2 0 0,1 0 0 16,-3-1-128-16,-1 1 192 0,-4 2-192 0,-2-1 192 16,-3-2 64-16,-1 1 32 0,-3 0 0 0,-2-1 0 0,-3 0 48 0,0 0 16 15,0 0 0-15,-1 6 0 0,-1 3-96 0,-2 1-32 16,-4-4 0-16,-1 2 0 0,-1 0-224 0,-1 3 128 15,-1 1-128-15,-1-2 0 0,1-2 0 0,-1 2 0 16,-1 0 0-16,0 0 0 0,-1 2 0 0,-1 0 0 16,1-1 0-16,0 3 0 0,-2 4 0 0,0 1 0 15,0 0 0-15,-2 3-160 0,-1 1 160 0,-4 4 0 16,-2 1 128-16,-2 2-128 0,-3 0 0 0,1 1-192 16,0 2 32-16,1 3 0 0,1 2 160 0,-1 2 0 15,1 0-144-15,1 1 144 0,0 3 0 0,0 0 0 16,3 0 0-16,-2 2 0 0,-1-5 0 0,1 2 0 15,-2 1 0-15,-2 0 0 0,-1 0-144 0,2 2 144 16,2 3 0-16,0-1 0 0,2 1 0 0,-1-2-128 16,4-1 128-16,-2 4 0 0,4 4 0 0,2-1 0 0,1 1 0 15,2 2 0-15,0 3 0 0,1 1 0 0,1 4-128 0,2-2 128 16,2 0 0-16,0 1 0 0,0 2 0 0,0 0 0 16,3 1 0-16,3-3 0 0,1 0 0 0,1 0 0 15,2-2 0-15,3-1 128 0,4 1-128 0,5-2 0 16,-2-1 192-16,5 3-48 0,2 0-16 0,2-2 0 15,2-5-128-15,3-2 0 0,4 1 0 0,2-1 0 16,1 1 0-16,2-4 192 0,2-7-64 0,2 3 0 16,-1 2 16-16,-1 0 0 0,-4-5 0 0,2-5 0 15,1-2-144-15,3 0 128 0,-3 1-128 0,5-3 128 16,3-2-128-16,-3-1 0 0,-3 0 0 0,1 0 128 16,-2 3-128-16,0-4 192 0,-5-3-192 0,-2 1 192 0,-3 0-48 15,-1 0 0-15,-2 0 0 0,-3-3 0 0,-4-2 112 16,0 2 32-16,-3 1 0 0,-2-2 0 0,-3-2-32 0,-2 1-16 15,-3-1 0-15,0 1 0 0,-3 3-240 0,-2-2 128 16,-1-2-128-16,0 4 0 16,-6 6-2000-16,1 1-496 0,-7-1-112 0,1 7-16 0</inkml:trace>
  <inkml:trace contextRef="#ctx0" brushRef="#br0" timeOffset="26296.025">14561 11959 3679 0,'0'-8'320'0,"0"-2"-320"16,0 10 0-16,1-16 0 0,-1-1 896 0,0-2 128 16,1 1 0-16,1 3 16 0,-1 3-400 0,1-4-64 15,0 1-32-15,2 0 0 0,-1 3 160 0,-1-1 16 16,0 2 16-16,-1 2 0 0,-1-1-32 0,1 1 0 15,-1 9 0-15,1-10 0 0,-1-1-128 0,0 1-16 16,-1 2-16-16,1 1 0 0,0-1 48 0,1 0 16 16,-1 3 0-16,0 5 0 0,0 0 96 0,4-8 32 15,-4 8 0-15,0 0 0 0,0 0-32 0,0 0 0 0,0 0 0 0,0 0 0 16,3-8-192-16,-3 8-32 0,0 0-16 0,0 0 0 16,0 0-144-16,10 1-48 0,-10-1 0 0,10 7 0 15,0 2-272-15,-4 2 0 0,2 1 0 0,-1 0 0 16,1 1 0-16,0 4 256 0,1 4-48 0,-1-4-16 15,-1-2-192-15,2 1 176 0,1 3-176 0,2 2 160 16,-2 1 64-16,2 0 16 0,1 0 0 0,0-1 0 16,2 1 0-16,1 1 0 0,2-2 0 0,3-1 0 15,1-1 64-15,1 3 16 0,1 5 0 0,0-3 0 16,-1-6-64-16,5 3-16 0,-2 0 0 0,3 6 0 16,-1-1-80-16,0 0-16 0,-2-2 0 0,1 2 0 15,-1 1-16-15,2 0-128 0,-2-3 192 0,4 1-64 16,-1 0 0-16,2 0-128 0,1 0 192 0,2-2-64 0,1-3 48 15,1 0 0-15,-1 1 0 0,1 1 0 0,-3 1 64 16,0 1 16-16,0-1 0 0,0 2 0 0,-1 2-256 0,0-2 176 16,1-3-176-16,2 1 160 0,0-2-160 0,-1 2 0 15,-1 0 0-15,4 0 128 0,-2-3-128 0,1-1 160 16,1-1-160-16,-3-2 160 0,-1 2-160 0,2-2 0 16,2 1 0-16,0 1 128 0,2 2 32 0,-1-1 0 15,0-3 0-15,1 0 0 0,-1 1-160 0,1 1 192 16,-2-2-192-16,-1 5 192 0,1-3-192 0,-1-2 0 15,0 0 144-15,2-1-144 0,1 1 0 0,2-2 128 16,2-1-128-16,0 1 0 0,1 2 0 0,0-1 128 16,-4 0-128-16,2-2 0 0,1 1 0 0,-1-1 128 15,3 2-128-15,0-4 0 0,-1-3 128 0,1 3-128 0,1 3 128 16,-1-3-128-16,-1-4 160 0,-4 2-32 0,-3 1-128 16,2 0 192-16,2-2-48 0,-1 1-16 0,1-1 0 15,0 0 0-15,1-3 16 0,-1 2 0 0,0 2 0 0,0-3 0 16,-3 3-16-16,0-4 0 0,-1-5 0 0,-1 2 0 15,4 2 0-15,-3 1 0 0,1-3 0 0,0 1 0 16,4 0-128-16,-2 2 128 0,0-1-128 0,-1-1 128 16,-2-4-128-16,-2 0 128 0,1-1-128 0,1 1 128 15,0-1-128-15,3 1 0 0,-4-2 0 0,4 1 128 16,-2 0-128-16,2 1 128 0,-3 2-128 0,1-2 128 16,-2-3-128-16,-1 1 0 0,1 6 144 0,-2-6-144 15,-1-2 128-15,-1-2-128 0,1 1 160 0,0 1-160 16,-2 2 160-16,1-5-160 0,-2-6 160 0,-1 3-160 0,0-1 224 0,0 0-48 15,-5-4-16-15,1 2 0 0,-1-2 48 16,-1 0 16-16,0 1 0 0,0-1 0 0,1-2-96 0,1 0 0 16,1 2-128-16,-2 0 192 0,-2 3-192 0,-1 0 0 15,-3-3 128-15,0 5-128 0,1 3 0 0,-3 0 0 16,-5-1 128-16,1 2-128 0,0 2 0 0,-1 2 0 16,-11 3 0-16,0 0 0 0,6-5 144 0,-6 5-144 15,0 0 128-15,0 0-128 0,0 0 0 0,0 0 0 16,0 0 0-16,0 0 0 0,-10 2 0 0,-2 3 0 15,-6 1 0-15,2 3 0 0,0 0-144 0,-1 3 144 16,-6 4 0-16,-3 0 0 0,-2 3 0 0,-2 1-128 16,-1-2 128-16,1 4 0 0,-2 4 0 0,0-2 0 15,-1 0 0-15,0-2 0 0,-1 1 0 0,1 0 0 16,-1-2 0-16,-1-1 0 0,1-4 0 0,0 3 0 0,1-1 0 16,-1-1 0-16,1-6 0 0,0-2 0 0,-1-2 0 15,-2-1 0-15,-4 3 128 0,2-5-128 0,-5-2 0 0,-2-1 144 16,-4 4-144-16,2-2 0 0,1 0 144 0,1-3-144 15,0-3 0-15,-4 1 128 0,-4 1-128 0,-2-2 0 16,-2-4 0-16,0 2 128 0,0-3-128 0,-2 1 0 16,0 1 0-16,-3-3 144 0,-2-5-144 0,-1 2 0 15,1 3 0-15,-1 0 0 0,1 0 0 0,0-2 0 16,-1-3 128-16,-1 2-128 0,-4 1 0 0,2-2 0 16,1-5 0-16,3-1 0 0,3 0 0 0,-1 1 0 15,-3 3 128-15,0-5-128 0,0-2 0 0,2 1 0 16,3 1 128-16,0 2-128 0,1-2 0 0,-4-2 0 15,-3-4 0-15,3 3 128 0,1 2-128 0,0 1 0 16,4-4 0-16,1 0 0 0,-1-2 0 0,1-2 0 0,2 1 0 0,0-1 0 16,-1-2 0-16,5 3 0 0,3 1 0 15,3 2 0-15,2-1 128 0,0-1-128 0,3-1 0 0,-1 2 0 16,4-1 0-16,-2-2 0 0,3-2 128 0,0 0-128 16,0-2 0-16,3 1 0 0,4-2 0 0,0 1 0 15,2 0 0-15,0 1 0 0,0 3 0 0,1 1 0 16,1 2-144-16,1 3 144 0,2 2 0 0,1 4-160 15,2 1 160-15,2 0 0 0,0-1-128 0,5 2 128 16,4 3 0-16,0 4 0 0,2 0-160 0,1 2 160 16,2-3-128-16,3 8 128 0,0 0-160 0,0 0 160 15,0 0-192-15,0 0 192 0,0 0-208 0,0 0 64 16,1 11 16-16,1-2 0 0,-2-9 128 0,6 8-192 16,2 1 192-16,2 1-192 0,2 0 192 0,3 0 0 0,2-1-144 15,1 2 144-15,2 2 0 0,2 2 0 0,1 2-144 16,3 0 144-16,-1 2 0 0,5 3 0 0,2 2 0 0,3 2 0 15,1 1-144-15,6 2 144 0,3 4 0 16,3-1-144-16,3 2 144 0,1 1 0 0,-1 0 0 0,3 3 0 16,1 0 0-16,6 1 0 0,0-1 0 0,4 2 0 15,2 3 0-15,2-5 0 0,-3-2 0 0,4 3 0 16,5-1 0-16,3 0 0 0,3-2 0 0,1-2 0 16,0 0 0-16,4-2 0 0,5-4 0 0,-2 0 0 15,0 0 0-15,5-3 0 0,6-4 0 0,-1-2 0 16,3-4 0-16,-5 0 192 0,-2 0-32 0,-2-2-16 15,2-3-144-15,-5-1 0 0,-4-2 0 0,-5 0-176 16,0-3 304-16,-2 4 48 0,-2 2 16 0,-6 0 0 0,-7-1-192 16,-5 2 0-16,-6-1 0 0,-1-5 0 0,-3 1 0 0,-6-1 0 15,-3 4 0-15,-4-1 0 0,-4-2 0 0,-5 1 0 16,-4-2-160-16,-8 3 160 16,-6 0-2128-16,-5-2-336 0,-4-6-64 0,0 0-8400 15,-9 12-1680-15</inkml:trace>
  <inkml:trace contextRef="#ctx0" brushRef="#br0" timeOffset="26873.378">17694 13053 22111 0,'-9'-1'1968'0,"2"-4"-1584"0,-1-2-384 0,0 2 0 16,0 6 400-16,1-1 0 0,-1-1 0 0,8 1 0 15,-8 0-400-15,8 0 0 0,-5 5 0 0,5-5 0 16,0 0 208-16,0 0 64 0,0 0 16 0,0 0 0 15,0 8 368-15,3-1 80 0,5-2 16 0,2 4 0 16,3 3 0-16,3 2 0 0,5 2 0 0,2 4 0 16,6-1-192-16,2 3-48 0,1 4 0 0,2 1 0 0,0 0-96 0,1-3-32 15,-3 0 0-15,3 0 0 0,0 4 80 16,2-4 16-16,-2-3 0 0,0 1 0 0,-3 2-32 0,0-2-16 16,0-1 0-16,-2-1 0 0,-3-1-80 0,-3 2-16 15,-4-5 0-15,-2 1 0 0,-3-2-64 0,-2 0-16 16,-1-4 0-16,-3 0 0 0,-1 0-48 0,-5-1-16 15,0 0 0-15,-3 0 0 0,-2 0-64 0,-2 2 0 16,-4 2-128-16,-1 0 192 0,-5 0 16 0,-1 2 0 16,-8 2 0-16,-2 3 0 0,-5 1 96 0,-2 0 16 15,-6 1 0-15,0 2 0 0,-2 4-64 0,1-3-16 16,-3 0 0-16,1-3 0 0,0 1 80 0,-4 0 0 16,-1-2 16-16,-1-2 0 0,-1-5 0 0,1 0 0 0,-1-2 0 15,2-1 0-15,2 3-16 0,1-3-16 0,2-3 0 16,2 0 0-16,-2-1 0 0,0 0 0 0,1 0 0 15,2 0 0-15,2-2-176 0,3 2-128 0,2 1 192 0,3-1-192 16,3-3 128-16,3 1-128 0,2 0 0 0,4 2 0 31,-1 0-1248-31,2 2-304 0,0 1-6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9:09.63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4301 3532 911 0,'0'0'0'0,"-2"-6"0"16,0-4 0-16,2 10 0 0,0 0 2336 0,0 0 384 15,-6-7 80-15,0 2 16 0,2 0-1600 0,4 5-304 16,0 0-64-16,-8-2-16 0,8 2-368 0,0 0-80 16,-8 0 0-16,8 0-16 0,0 0 16 0,0 0 16 0,0 0 0 0,0 0 0 15,-5 4-208-15,5-4-32 16,-3 9-16-16,1 2 0 0,2 1 64 0,0 5 16 0,-1 3 0 0,1-1 0 15,0 0-32-15,-1 3 0 0,0 6 0 0,1 2 0 16,1 4-48-16,-2 1-16 0,-1-1 0 0,1 2 0 16,-2 1 16-16,-1 2 0 0,-2 0 0 0,-1 0 0 15,0-4-144-15,3 4 160 0,0 1-160 0,-1 2 160 16,-1-1-160-16,1-4 0 0,2-3 144 0,1-2-144 16,-3-2 192-16,1-3-48 0,0 1 0 0,-1-3 0 15,2-2 96-15,-3-1 16 0,2-2 0 0,1 1 0 16,0 0 16-16,0-1 16 0,-1 0 0 0,0-3 0 15,3-1-80-15,0-3-16 0,0-2 0 0,2 0 0 16,1-1-48-16,-2-10-16 0,0 0 0 0,7 8 0 16,0 0-128-16,-1-2 0 0,-6-6 144 0,9 1-144 0,1-2 224 0,0-3-32 15,0 0 0-15,1 1 0 0,0-2 0 0,1 2-16 16,2-4 0-16,2 3 0 0,-1 0 32 0,4-2 16 16,4 3 0-16,0-2 0 0,2-1-224 0,5 0 144 15,1 1-144-15,2 0 128 0,3 1-128 0,4 1 0 16,0 2 0-16,2 1 128 0,1-2-128 0,1 4 0 15,0 3 0-15,5 1 0 0,2-1 0 0,0 2 0 16,-2 0 0-16,3 2 0 0,-3 0 0 0,1 0 0 16,-3 1 0-16,-1 0 0 0,1-1 0 0,0 4 0 15,1-2 0-15,1 0 0 0,-4-3 0 0,-2 3 0 16,-3-1 0-16,-2 3 128 0,-4 1-128 0,0-3 0 16,-3-3 0-16,-4 6-176 0,-1-3 176 0,1 0 0 15,1 0 0-15,-4 1 0 0,0-2 0 0,-1 1 0 0,0-4 0 0,-3 3 0 16,0 0 0-16,-3-1 0 0,-1-1 0 0,-1-1 0 15,-2-1 0-15,-1-2 0 0,-1-2 0 0,-1 2 128 16,-1-2-128-16,-9-2 144 0,11 2-144 0,-11-2 160 16,8 0-32-16,-8 0 0 0,9 0 0 0,-9 0 0 15,5-5 96-15,-5 5 16 0,8-7 0 0,-5 0 0 16,2-4 0-16,-2 0 0 0,-1-3 0 0,2 0 0 16,-1 0-48-16,0-2 0 0,-1-1 0 0,1-3 0 15,2-3-64-15,-2 1 0 0,0-4-128 0,2-3 192 16,-1-7-64-16,2 2-128 0,-2-1 176 0,2 0-176 15,-4 0 192-15,1-2-64 0,-1 0 0 0,1 0-128 16,-1-3 160-16,1-3-160 0,-1-3 128 0,0-5-128 16,2-3 0-16,0 1 128 0,1 4-128 0,-1-1 0 0,-1-4 0 0,4-1 0 15,-1-4 0-15,2 1 0 0,-5-2 0 0,3 0 0 16,2 3 0-16,-3 1 0 0,4 2 0 0,-2 0 0 16,1 0 0-16,-1-1 0 0,0-1 0 0,-3 3 0 15,0 4 0-15,2 0 0 0,0 3 0 0,1-1 0 16,-1-3 0-16,-3 1 0 0,0 0 0 0,0-1 0 15,0 0 0-15,-3 3 0 0,-1 4 0 0,-1-2 0 16,1 0 0-16,0 0 0 0,-2 0-192 0,1 1 192 16,-3-1-160-16,2 1 160 0,-2 0-176 0,1 4 176 15,0 5-192-15,-1 3 192 0,0 1-176 0,-1 0 176 16,1 3-160-16,1 1 160 0,1 1-160 0,1 2 160 16,-1 1-160-16,1-2 160 0,-1-2 0 0,1 1 0 15,1-2-128-15,0 5 128 0,0 3 0 0,-2 1 0 0,-1 3 0 0,1 1-144 16,1 0 144-16,1 2 0 0,0 2 0 0,-3 2 0 15,2 2 0-15,2 7-128 16,0 0 128-16,-3-9 0 0,1-1 0 0,1 2 0 0,1 2 0 0,0 6-128 16,0 0 128-16,0-8 0 0,1 0 0 0,-1 8 0 15,0 0 0-15,0 0 0 0,0 0 0 0,2-8-128 16,-2 8 128-16,2-7 0 0,-2 7 0 0,0 0 0 16,1-10 0-16,-1 10 0 0,1-8 0 0,-1 8 0 15,0 0 0-15,-1-9 0 0,0 1 0 0,1 8 0 16,-4-7 0-16,4 7 0 0,-8-9 0 0,0 5 0 15,-2 0 0-15,0 2 0 0,-1 1 0 0,-2 0 128 16,-3 0-128-16,-2 2 0 0,-1 2 0 0,-4-2 128 16,-2-2-128-16,-4 1 0 0,-2-1 128 0,-4 1-128 15,0 2 0-15,-1 1 0 0,-3-1 0 0,3 0 128 0,0-1-128 0,-3-1 144 16,1-1-144-16,-3-1 160 0,-2-1-160 0,-3 1 128 16,-6 4-128-16,3-1 128 0,2-1-128 0,0 0 0 15,1-1 144-15,1 1-144 0,0 0 0 0,-2-2 0 16,-3 0 0-16,-4 1 128 0,1-3-128 0,1 4 0 15,1 0 0-15,2-2 128 0,1-2-128 0,2 0 0 16,0-3 0-16,2 2 0 0,0-1 0 0,2 0 0 16,1-3 0-16,3 1 0 0,2 5 0 0,3-2 0 15,2 0 0-15,3-2 0 0,3 1 0 0,3 0 0 16,3 0 0-16,3 0 0 0,0 0 0 0,3 1 0 16,1 2 0-16,2 0 128 0,1-1-128 0,3 1 0 15,0 0 128-15,6 3-128 0,0 0 0 0,0 0 0 16,0 0 0-16,0 0-128 0,0 0 128 0,-4 7-128 15,2 3 128-15,1 0-128 0,1-10 128 0,0 11 0 0,1 0-144 0,0 2 144 16,1 3 0-16,1 0-176 0,1 0 176 0,1 2-128 16,-3 4 128-16,2 1 0 0,-1 2 0 0,0 3-128 15,2 5 128-15,-3 6 0 16,0 4 0-16,0 1 0 0,0 4 0 0,1-2 0 0,0-1 0 0,-2 0 0 16,0 3 0-16,-1 8 0 0,0 5 0 0,-1 1 0 15,2 1 0-15,-2-2 0 0,1 0 0 0,-1-1 0 16,0 0 0-16,-1 4 0 0,-1 5 0 0,2-2 0 15,0-2 0-15,1-2 0 0,0-2 0 0,0 4 0 16,-2 4 0-16,1 0 0 0,0 0 0 0,-1 0 0 16,-1-4 0-16,-1 2 0 0,-2-1 0 0,2 0 0 0,1 0 0 15,1-3 0-15,-1-4 0 0,1-6 0 0,0-5 0 16,0 0 0-16,1-4 0 0,-3 0 0 0,1 4 0 0,1-5 0 16,0-2 160-16,1-4-160 0,-1-2 0 0,1-1 128 15,0-4-128-15,1-2 0 0,-1-6 0 0,-1-3 0 16,1 1 0-16,1-7 0 0,0-2-192 0,0-1-144 15,-1-1-32-15</inkml:trace>
  <inkml:trace contextRef="#ctx0" brushRef="#br0" timeOffset="6375.329">13918 4715 18431 0,'-40'-31'816'0,"17"14"160"0,1 3-784 0,3 4-192 0,1 4 0 0,3 3-5424 15,5 4-1120-15</inkml:trace>
  <inkml:trace contextRef="#ctx0" brushRef="#br0" timeOffset="9136.445">16187 1947 1839 0,'-3'-13'0'0,"-2"3"160"0,1-4-160 0,0 3 0 0,-3 1 0 0,1 0 0 16,1 2 2640-16,-2 0 496 0,2 4 112 16,0 1 16-16,5 3-2048 0,-7-4-384 0,-1 2-96 0,1 0-16 15,2-2 144-15,5 4 32 0,-8-1 0 0,2 2 0 16,6-1-336-16,-8 4-64 0,-1 4-16 0,0-2 0 15,1-1-160-15,-2 5-48 0,-2 7 0 0,-1 2 0 16,-1-4 80-16,-1 4 16 0,-1 3 0 0,0 3 0 16,-3 1-16-16,0 2 0 0,1 4 0 0,0-1 0 15,1 0 48-15,0 5 16 0,-2 4 0 0,4-1 0 16,4 0-160-16,0 1-16 0,0 3-16 0,3-2 0 16,6-5-224-16,-1-2 0 0,5 1 0 0,0-4 0 15,-1-1 0-15,3-1 0 0,-1-3 0 0,2-2 0 16,1-6 0-16,0 1-128 0,2 0-16 0,1-2 0 15,1-6-480-15,4-1-80 0,4-1-32 0,2-5-10336 16</inkml:trace>
  <inkml:trace contextRef="#ctx0" brushRef="#br0" timeOffset="9485.088">16260 2093 12895 0,'-10'-11'576'0,"10"11"112"0,-7-2-560 0,7 2-128 0,0 0 0 0,0 0 0 16,-6 7 1952-16,6-7 352 0,1 13 80 0,1 1 16 15,1 2-1984-15,0-1-416 0,3-3 0 0,3 7 0 16,1 3 0-16,2 1 0 0,0-3 0 0,3 3 0 16,2 2 0-16,0-2 0 0,1 4 0 0,0-3 0 15,-2-1 0-15,-1 1 0 0,1 4 0 0,-2-5 0 16,-1 0 0-16,1-3 0 0,-2-3 0 0,0-1 0 16,-3-2-128-16,-1-2 128 0,0-3 0 0,2 1 0 15,0-1-400-15,-2-2 16 0,1-1 16 0,-1-2-5664 16,1-2-1136-16</inkml:trace>
  <inkml:trace contextRef="#ctx0" brushRef="#br0" timeOffset="9775.584">16751 1961 24879 0,'-13'-8'2208'0,"3"4"-1760"16,1 1-448-16,2 3 0 0,-4 3 384 0,2 3 0 16,-2 0 0-16,1 6 0 0,0 2-384 0,-3 3-192 15,0 1 0-15,0 5 16 0,-1 2 176 0,0 4 144 16,0 2-16-16,-1-2-128 0,0-1 224 0,0 3-64 16,-1 3-16-16,1 4 0 0,-2 5-16 0,1 0 0 15,-1 0 0-15,2-5 0 0,0-3-128 0,0-5 0 0,2 0 144 16,1-5-144-16,-3-2 0 0,4-2-128 0,3-2 0 0,-1-4 0 31,-1 0-512-31,2-9-80 0,8-6-32 0</inkml:trace>
  <inkml:trace contextRef="#ctx0" brushRef="#br0" timeOffset="9993.297">16960 2334 31903 0,'-8'20'1408'0,"1"-3"304"0,-2 5-1376 16,0 3-336-16,-1 5 0 0,-2-2 0 16,-2 0-320-16,1-3-128 0,-1 2-16 0,-2-2-16 0,3-2 256 0,-1-1 48 15,-2 0 16-15,3-5 0 16,3-1-624-16,0-3-128 0,-1-2-32 0,4-2-7248 15,-1-3-1472-15</inkml:trace>
  <inkml:trace contextRef="#ctx0" brushRef="#br0" timeOffset="10507.057">17133 1838 28223 0,'-14'-2'1248'0,"7"6"256"0,-2 6-1200 0,2 3-304 0,-1 3 0 0,0 6 0 15,1 1 0-15,0 2-256 0,0 2 64 0,4 1 0 16,1-5 192-16,2 4 0 0,1-1 0 0,3-3-144 16,3-6 144-16,2-2-128 0,0-3 128 0,2-2-128 15,0 0-144-15,1-4-32 0,0-4 0 0,3-2 0 16,3-4 0-16,2-4 0 0,2-6 0 0,-2-1 0 15,6-4 304-15,-5-2-128 0,-2-2 128 0,-1 1 0 16,1-1 0-16,-3 1 0 0,-1-1 0 0,-3 0 0 0,0-4 0 0,-1 6 0 16,-4 4 0-16,0 5 0 0,-1 3 0 0,-6 9 0 15,0 0 0-15,0 0 0 0,0 0 208 0,3 10 0 16,-1 10 0-16,-2 5 0 0,-2 6 32 0,-1 2 0 16,-2 1 0-16,0 4 0 0,-4 1-96 0,-1 0-16 15,-1-1 0-15,-3 4 0 0,-4 4 16 0,-3 3 0 16,0 0 0-16,-2 1 0 0,-2-5-144 0,1-5 0 15,1-1 0-15,-2-6 0 0,2-5 192 0,0-4 48 16,2-4 16-16,5-4 0 0,3-5 224 0,2-2 48 16,2-2 16-16,-1-3 0 0,2-7-192 0,8 3-32 15,0 0-16-15,-6-5 0 0,-1-3-176 0,1-2-128 16,3-1 192-16,0-4-192 0,0-3 0 0,-1 2-192 16,3-3 0-16,2 2 0 0,1 1-64 0,1 3-16 15,0 1 0-15,2 2 0 0,2 2-48 0,2 1-16 0,-1-2 0 0,1 2 0 31,4 2-2160-31,0-1-448 0</inkml:trace>
  <inkml:trace contextRef="#ctx0" brushRef="#br0" timeOffset="10819.809">17537 1244 35007 0,'0'0'1552'0,"0"0"320"0,0 0-1488 0,0 0-384 15,10 6 0-15,3 6 0 16,-2 1-576-16,3 9-176 0,2 5-32 0,3 10-16 0,1 5 592 0,2 7 208 15,-1 5-144-15,-1 6 144 0,3 5-128 0,-3 8 128 16,-8 3-128-16,-1 5 128 0,-3 7-256 0,-2 1 48 16,-6-3 0-16,-2 2 0 0,-2 3-160 0,-4-7-16 15,-1-10-16-15,-1-7 0 0,-1-7 0 0,-3-2 0 16,-5-3 0-16,-3 0-8112 16,-2-4-1600-16</inkml:trace>
  <inkml:trace contextRef="#ctx0" brushRef="#br0" timeOffset="14203.223">20782 9075 25791 0,'1'-8'2304'15,"0"1"-1856"-15,-1 1-448 0,2-2 0 16,-1-1-368-16,0 2-160 0,-1 7-48 0,0-6 0 0,2-2 576 0,0-1 128 15,-2 0 0-15,2 0 16 0,1-1 48 16,4-3 0-16,1-2 0 0,-1-6 0 0,0-2-192 0,2-4 0 16,-1-2 144-16,2-3-144 0,-3-2 0 0,1-6 0 15,0-6 0-15,1 1 128 0,-4 0-128 0,-3 1 144 16,-5-4-144-16,0 2 160 0,0 0 160 0,0-2 16 16,-2-1 16-16,-2 1 0 0,-5-2 48 0,-4 3 16 15,1 0 0-15,-3 2 0 0,-1-1-128 0,0 2-32 16,-4-1 0-16,-4 1 0 0,0 3-128 0,-2-3-128 15,-3-2 144-15,-4-1-144 0,-4-2 0 0,1 4 0 16,-3 4 0-16,-1 0 0 0,-3-5-240 0,0 0 64 0,-1-3 16 16,0 1 0-16,-1-2 160 0,-4 3-128 15,-2 1 128-15,-2 4-128 0,-6 3 128 0,1 0 0 0,-1 4-144 0,0-3 144 16,0 0 0-16,-4 2-144 0,-5 3 144 0,0 1 0 16,-1-1-144-16,0 4 144 0,-1 3 0 0,-1 3-144 15,-1 3 144-15,-5 2 0 0,2 1 0 0,0 2-128 16,0 3 128-16,-2 3-192 0,-2 2 192 0,4-1-192 15,1-1 48-15,1 3 0 0,2-1 0 0,-2 5 0 16,-1 2 144-16,5 1 0 0,3 0-144 0,3 3 144 16,2 5 0-16,-4 2 0 0,-4 2 0 0,3 3 0 15,1-1 0-15,3 4 0 0,0 3 0 0,2 4 0 16,0 1 0-16,-1 1 0 0,-1 5-144 0,3-1 144 16,4 0 0-16,5 0 0 0,1 0 0 0,3 1 0 15,2 2 0-15,2 4 0 0,2 5 0 0,0-1 0 16,-3 1 0-16,6 3 0 0,5 2 0 0,2 4 0 0,2-6 0 0,0 1 0 15,3-1 0-15,0 6 0 0,2 4 144 0,-1 1-144 16,1 2 128-16,-1-1-128 0,3 1 128 0,-2 1-128 16,1 1 0-16,4 0 128 0,2 7-128 0,2-2 0 15,1 0 144-15,2-4-144 0,2-1 128 0,3 4-128 16,1 5 128-16,5 1-128 0,1-2 0 0,2-1 144 16,2 1-144-16,1 2 0 0,4 3 128 0,0 0-128 15,2-2 0-15,2-1 0 0,1-2 0 0,4 0 0 16,1 3 0-16,5-3 0 0,2-3 128 0,4 0-128 15,2-5 0-15,0-1 0 0,2-2 0 0,2 1 128 16,2-1-128-16,3 0 0 0,4 0 128 0,6-7-128 16,2-3 0-16,5-2 0 0,-1-1 0 0,4 2 0 0,-1 2 0 15,6-4 0-15,4-3 0 0,5-3 0 0,2-3 0 16,1 0 0-16,0-3 0 0,1-3 0 0,1-3-160 0,6-1 160 16,5-1 0-16,-1-2 0 0,-8-2-144 0,7-1 144 15,3-1 0-15,0-1 0 0,-4-1 0 0,-2-3 0 16,2-6 0-16,1-2 0 0,3-4 0 0,-1-2 0 15,-3-4 0-15,5-2 0 0,3-6 0 0,-1-3 0 16,-2-3 160-16,2-3-16 0,0-3 0 0,1-2 0 16,-2-1 112-16,-4 1 32 0,-4-4 0 0,1-2 0 15,0-5-16-15,1-1 0 0,-2-3 0 0,-2-3 0 16,-4-4-96-16,1-2-32 0,-1-2 0 0,-4-1 0 16,-4 0-144-16,-4-7 192 0,-4-8-192 0,-1-1 192 15,-4-1-192-15,-4-3 0 0,-5 0 144 0,-6-8-144 0,-2-11 208 0,-6 0-16 16,-4 2-16-16,-5 1 0 0,-9 1 224 0,-5-1 48 15,-4-4 16-15,-5 10 0 0,-5 7 400 0,-6 1 80 16,-5 1 16-16,-6 0 0 0,-5 3-224 0,-5 4-32 16,-5 5-16-16,-3 2 0 0,-6 2-464 0,0 3-96 15,0-1 0-15,-2 3-128 0,-2 6 0 0,-4 3-352 16,-4 1 48-16,-1 6 16 16,0 2-1744-16,-3 5-336 0,-1 4-80 0</inkml:trace>
  <inkml:trace contextRef="#ctx0" brushRef="#br0" timeOffset="28901.728">4842 2979 6959 0,'0'0'304'0,"0"0"80"0,0 0-384 0,0 0 0 0,0 0 0 0,-8 4 0 16,8-4 528-16,-7 6 48 0,7-6 0 0,0 0 0 16,-4 10-384-16,4-10-192 0,0 0 192 0,0 0-192 15,0 0 384-15,0 0-48 0,3 10 0 0,-3-10 0 16,0 0 432-16,0 0 64 0,0 0 32 0,11 4 0 15,0 0-224-15,1-1-64 0,3-2 0 0,-2 0 0 16,0 1-256-16,2 0-48 0,1-1-16 0,4 0 0 0,0-2 0 0,6 1 0 16,-2 1 0-16,3 2 0 0,3-1-48 15,1-1-16-15,-1-1 0 0,3 1 0 0,2 0-64 0,2-1 0 16,1-2-128-16,2 2 192 0,4 1-32 0,-1 0-16 16,1-1 0-16,-1 2 0 0,-1-1-144 0,-4 3 160 15,2-3-160-15,0-1 160 0,0-1-160 0,2 0 0 16,-1-2 144-16,2 2-144 0,0 0 192 0,1 0-48 15,-4 0 0-15,1 1 0 0,-2 0-144 0,-1 0 192 16,1 0-192-16,-1 1 192 0,1 0-192 0,-1 1 160 16,-1-2-160-16,2 3 160 0,2-1-160 0,-3-2 0 15,0 0 0-15,-2 0 128 0,-4 0-128 0,0-1 0 16,0-3 0-16,-1 1 0 0,-1 2 0 0,0 1 0 16,-2 2 0-16,-1-2 128 0,-2-2-128 0,-1 1 0 15,-1-1 0-15,-2 1 0 0,-3-2 0 0,0 2 0 0,-3-2 0 0,-3 3 0 16,-1 3 0-16,-1-3 0 0,-10 0 0 0,0 0 0 15,8 0 0-15,-8 0 128 0,0 0-128 0,0 0 0 16,0 0 272-16,0 0-16 0,0 0-16 0,0 0 0 16,0 0 96-16,-8-4 32 0,-2-1 0 0,0 2 0 15,0 1-112-15,-1 0-32 0,-3-2 0 0,-1 3 0 16,-1 1-16-16,-1 0 0 0,-3 1 0 0,-2 1 0 16,-4-5-32-16,1 1-16 0,0-1 0 0,-2 1 0 15,1 1-32-15,-1-1 0 0,-1 0 0 0,-1 0 0 16,-4 1 32-16,-1-1 0 0,-1 0 0 0,-1-1 0 15,-4 1 0-15,3 1 0 0,-4 1 0 0,0 1 0 16,1 0-160-16,-2-1 192 0,-2-1-192 0,-1 1 192 16,-1 0-192-16,-3 1 0 0,-1-1 0 0,0 0 0 0,2 2 128 15,-1 0-128-15,4-4 0 0,-1 2 128 16,1 2-128-16,-2-1 0 0,-4 0 0 0,2 0 0 0,0 1 0 0,2 0 0 16,1 0 0-16,2 0 0 0,4-2 0 0,-1 0 0 15,5 0 0-15,-1 1 128 0,1 1-128 0,2 0 0 16,2-2 0-16,2 1 0 0,1 1 0 0,3 1 0 15,4-1 0-15,-1-1 0 0,2-1 0 0,4-1 0 16,2-1 0-16,5 2 0 0,3 0 0 0,7 0 0 16,0 0 0-16,0 0 0 0,0 0 0 0,0 0 0 15,0 0 0-15,0 0 0 0,12 0 0 0,6 0 0 16,1 3-160-16,4-2 160 0,1-2 0 0,6 1 0 16,4-1 0-16,2-1 0 0,3 2 0 0,1-2 0 15,2 1-128-15,3 0 128 0,4-1 0 0,1 1 0 0,4 0 0 16,4 1 0-16,2 0 0 0,-2 0 0 15,-1 0 0-15,3-1 0 0,1-1 0 0,3 0 0 0,1 1 0 0,1 1 0 16,0 0 0-16,-3-1 0 0,-2-1 0 0,1 0 0 16,-1 0 0-16,0-1 0 0,-5 2 0 0,-1 1 0 15,-2 1 0-15,-4 3 0 0,-1-3 0 0,-3-1 0 16,0-1 0-16,-3 0 0 0,-2 0 0 0,-3-1 0 16,-2 1 0-16,-3 0 0 0,-3 0 0 0,-3 1 0 15,-5 0 0-15,-5 0 0 0,-3-1 0 0,-3 1 0 16,-10 0 0-16,0 0 0 0,0 0 0 0,0 0 0 15,0 0 224-15,0 0-64 0,0 0-16 0,-12-5 0 16,-4 0-16-16,-4 0-128 0,-4-3 192 0,-3 4-64 16,0 1-128-16,-6 1 0 0,-2 1 144 0,-3 1-144 15,1 0 128-15,-3 0-128 0,-3 0 160 0,-2-2-160 0,-3 1 128 16,-3 0-128-16,-2 0 0 0,-1 2 144 0,-1 3-144 0,0-3 128 16,0 0-128-16,-2 0 128 0,-1 0-128 0,-4-1 0 15,0-1 144-15,-1 2-144 0,1 3 0 0,2-1 144 16,-2 1-144-16,3-4 0 0,2 0 128 0,2-2-128 15,-3 1 0-15,9 1 0 0,3 3 128 0,2-1-128 16,3-1 0-16,5 0 0 0,4-1 0 0,3 0 0 16,3-1 128-16,4 1-128 0,3 0 0 0,4 0 0 15,2-1 0-15,4 1 0 0,9 0 0 0,0 0 0 16,0 0 0-16,0 0 0 0,0 0 0 0,11-2-224 16,4-2 32-16,4 3 16 0,5 1 16 0,2-2 0 15,4-3 0-15,4 2 0 0,-1 0 160 0,6-1 0 16,1 0-144-16,4 0 144 0,-2 0 0 0,2 3-144 15,-1 1 144-15,-1 1 0 16,-1 0-480-16,-4 2 16 0,-3 0 0 0,-2 0-11776 0</inkml:trace>
  <inkml:trace contextRef="#ctx0" brushRef="#br0" timeOffset="30021.581">10161 3083 11967 0,'0'-7'1072'0,"0"7"-864"16,0 0-208-16,0 0 0 0,0 0 848 0,0 0 128 15,-3-6 32-15,3 6 0 0,0 0-544 0,0 0-96 16,0 0-32-16,0 0 0 0,9-1-336 0,-1 0 0 16,-8 1 0-16,13 0 0 0,-1 0 128 0,1 0-128 15,1 0 160-15,2-1-160 0,-1-1 256 0,1-1-64 16,5 0 0-16,4 1 0 0,0 0 80 0,4 2 16 15,0-2 0-15,2 0 0 0,0 1-80 0,0 1-16 16,-1 0 0-16,1 0 0 0,0-2 0 0,-1-1 0 0,-1-3 0 0,1 3 0 16,0 3 48-16,-4 0 0 0,2-1 0 0,-1 1 0 15,0-1-32-15,-4 1 0 0,-1 1 0 0,-4-1 0 16,1-1-208-16,-2 2 176 0,-2 2-176 0,-3-2 160 16,-3 2-160-16,-9-3 0 0,0 0 144 0,0 0-144 15,0 0 224-15,0 0-32 0,0 0 0 0,0 0 0 16,0 0 128-16,-11-5 0 0,-2 3 16 0,-3 0 0 15,-1-3-96-15,-3 3-32 0,-3 2 0 0,-1-2 0 16,-3 1-48-16,1-1-16 0,-2-1 0 0,0 3 0 16,-2 3 48-16,-1-2 16 0,0-1 0 0,0 0 0 15,-2 0-208-15,-3 1 0 0,0 0 0 0,0 2 0 16,3-1 0-16,1 2 0 0,0-1 0 0,2 0 0 0,3 4 0 0,1-3 0 16,4-1 0-16,3-1 0 0,2 2-272 0,7-2 0 15,4-3 0-15,6 1 0 16,0 0-160-16,0 0-16 0,0 0-16 0,12 5 0 15,4-5-16-15,4-1 0 0,5-2 0 0,2 1 0 0,5-2 304 0,-1 0 176 16,0 0-192-16,3 0 192 0,1 0-128 0,-1 0 128 16,-1-2 0-16,-1 1 0 0,-2 3 0 0,-2-3 0 15,-3 0 0-15,-4 0 0 0,-3 2 352 0,-4 1 80 16,-3 0 16-16,-2 2 0 0,-9 0-16 0,0 0 0 16,0 0 0-16,0 0 0 0,0 0 0 0,-10 4 0 15,-3-1 0-15,-4 3 0 0,-5 1-224 0,-3-1-32 16,-4 1-16-16,-4-2 0 0,-1 0-160 0,-1-1 0 15,2-1-160-15,-1 2 160 0,0 2-384 0,2 0 32 16,2 0 0-16,3 0-7264 16,-1 2-1440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9:50.627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4458 1761 7359 0,'0'0'656'0,"0"0"-528"0,1-8-128 0,-1 8 0 15,0 0 368-15,0 0 32 0,9-6 16 0,0 1 0 0,-1 2-192 0,2 1-32 16,-10 2-16-16,10-2 0 0,1-3-176 0,0 3 192 16,-11 2-192-16,12 0 192 0,1-2-16 0,0 2 0 15,-4-2 0-15,1 2 0 0,2 0 16 0,1 0 0 16,-1 2 0-16,3-2 0 0,0-3 112 0,2 0 16 15,1 0 16-15,0 1 0 0,3 1-32 0,2-1-16 16,-1 1 0-16,2-3 0 0,4 1 160 0,2 1 16 16,2 0 16-16,3-1 0 0,3 1-64 0,2 3-16 15,1 1 0-15,-3-2 0 0,2-3-16 0,-3 3-16 16,2 0 0-16,-1 0 0 0,4 0-176 0,2 0-48 16,0 0 0-16,1 0 0 0,1 0-16 0,-2 0-128 15,-2 0 192-15,0 1-64 0,-4 1 0 0,3 1 0 0,1-1 0 16,0-1 0-16,-1-1 128 0,3 0 0 0,-3 1 16 0,0 1 0 15,-3 2-144-15,-1-1-128 0,-3-1 144 0,-2 0-144 16,-3-1 128-16,-1 0-128 0,-3 1 0 0,-1-2 0 16,-2-3 128-16,-1 2-128 0,0 0 0 0,-3 0 0 15,-4-2 144-15,-2 1-144 0,-2 2 128 0,-10 0-128 16,0 0 256-16,0 0-16 0,0 0-16 0,4-6 0 16,-4 6 224-16,0 0 64 0,-1-9 0 0,1 9 0 15,-11-4-336-15,-1-1-176 0,-1 0 192 0,-2 1-192 16,-2-2 128-16,-1 3-128 0,-1 1 0 0,-1-3 0 15,-5 1 160-15,-2-3-32 0,-1 1 0 0,-4 1 0 16,-5 2 64-16,-1 0 16 0,-6-1 0 0,-3 1 0 16,-3 1-64-16,-2 0-16 0,0-1 0 0,-3-1 0 0,-4-3-128 15,-2 2 160-15,-3-1-160 0,-1 4 160 16,1 2-32-16,4-1-128 0,2-2 192 0,2-1-64 0,-1 1 64 0,1 0 0 16,0 0 0-16,1 0 0 0,0 2-64 0,3-1-128 15,4 2 192-15,-1-3-64 0,-1 1-128 0,1-3 0 16,-1 2 144-16,1 1-144 0,1-1 128 0,3 3-128 15,2-3 128-15,3 2-128 0,4 1 176 0,2 0-48 16,2-1 0-16,6-1 0 0,0-3-128 0,6 2 0 16,-1 1 0-16,4 0 0 0,4 1 0 0,3-1 128 15,10 2-128-15,0 0 0 0,0 0 0 0,0 0 0 16,0 0 128-16,0 0-128 0,0 0 0 0,0 0 0 16,15 0 0-16,4 2 0 0,4-2 0 0,5 0 0 15,4-2 0-15,6 0 0 0,6-1 0 0,5 0 0 0,6-2 0 0,4 4 0 16,3 1 0-16,0-1 0 15,0-3 0-15,3 0 0 0,2 1 0 0,3 1 0 0,6 0 0 0,-2 1 0 16,-5-1 0-16,3 2 0 0,1 0 0 0,3 0 128 16,1-1-128-16,-3 2 0 0,-4 3 144 0,0-1-144 15,0-1 0-15,-1-2 144 0,1 1-144 0,-3 2 0 16,-2 0 128-16,-5-1-128 0,-3-1 0 0,2-1 0 16,0 0 0-16,-3 1 0 0,-1 1 0 0,-3 1 0 15,-5 0 0-15,-4-1 0 0,-3 0 128 0,-7-1-128 16,-4 1 0-16,-4-1 0 0,-2 0 0 0,-6-1 0 15,-2 1 0-15,-6 1 0 0,-1 0 0 0,-8-2 0 16,0 0 0-16,0 0 0 0,0 0 0 0,0 0 0 16,-8-1 0-16,-1 0 0 0,-7 1 0 0,0 0 0 15,-4 0 0-15,-3 1-144 0,-4 0 144 0,-3-1-128 0,-3-1 128 16,-5 0-160-16,-6-1 160 0,-2 2-160 0,-2 3 160 0,-3-1 0 16,0-1 0-16,-1 1 0 0,-5-2 0 0,-3-2 0 15,-5 1 0-15,-2 1 0 0,-1 3 0 0,0-3 0 16,-2-2 0-16,-1 1 0 0,-5 0 0 0,-1 1 0 15,-1 4 0-15,1-4 0 0,0-3 0 0,-1 1 0 16,-3 1 0-16,0-1 128 0,4 4-128 0,3-4 0 16,-1-1 0-16,4 0 128 0,4 2-128 0,1 1 0 15,-2 0 0-15,8 1 0 0,9 2 0 0,5-3 0 16,6-2 0-16,3 1 0 0,6 1 0 0,1 0 128 16,2 0-128-16,5 3 0 0,5 0 0 0,3 0 0 15,4-1 0-15,11-2 0 0,-9 3 0 0,9-3 0 16,0 0 0-16,0 0 0 0,0 0-144 0,9 11 144 15,3-3-160-15,6-1 160 0,4-3 0 0,7 0 0 0,1-1 0 0,9-1 0 16,2-2 0-16,7 0 0 0,5-1 0 0,6 1 0 16,7 1 0-16,2-1 0 0,1 0 0 0,3-1 0 15,7-1 0-15,1 1 0 0,-2 1 0 0,1 0 0 16,-3 0 0-16,1 0 0 0,0-2 0 0,2 0 0 16,2 4 0-16,-3-1 0 0,-3-2 0 0,-2 1 0 15,-3-2 0-15,1 4 0 0,-1 0 0 0,-2 1 0 16,-6 0 0-16,-2 0 0 0,-4-3 0 0,1 1 0 15,-2-1 0-15,-2 2 0 0,-1 0 0 0,-3 0 0 16,-5 0 0-16,-5 0 0 0,-6 0 0 0,-3-1 0 16,-5 1 0-16,-4-1 0 0,-4-2 128 0,-5 1-128 15,-4-1 0-15,-8 1 0 0,0 0 0 0,0 0 0 0,0 0 0 16,-7-2 0-16,-4-2 0 0,-6 2 0 0,-3 0 0 0,-6-2-256 16,-3-3 64-16,-4 3 0 0,-3 1 192 0,-8 2 0 15,-4 1-160-15,-1 0 160 0,-2-1 0 0,-2 1 0 16,-1 0 0-16,-7-1 0 0,-5-1 0 0,-3 0 0 15,-6 5 0-15,1-2 0 0,-2-2 0 0,-6 0 0 16,-5-2 0-16,3 0 0 0,-1 5 0 0,5-1 0 16,2-5 0-16,-1 3 0 0,1 1 0 0,2 0 0 15,4 1 0-15,5 0 0 0,3-4 0 0,0 0 0 16,1-2 0-16,3 5 0 0,3 2 0 0,4 0 0 16,1 0 128-16,6 0-128 0,5-1 0 0,4-1 0 15,4 0 0-15,4 1 128 0,4 0-128 0,5 2 0 16,5-2 0-16,5 2 0 0,10-3 0 0,0 0 0 0,-8 1 0 0,8-1 0 15,0 0 0-15,0 0 0 0,13 5-160 0,5-2 160 16,4 0 0-16,6 3 0 0,5-3 0 0,4-2 0 16,7-2 0-16,8-1 0 0,5 0 0 0,3 0 0 15,3 2 0-15,2 0 0 0,1-1 128 0,7-1-128 16,2-1 0-16,4 0 0 0,1-1 128 0,0 2-128 16,-1-1 0-16,4 2 0 0,4 0 0 0,-3-1 0 15,-2 2 0-15,-2 2 0 0,-1-4 0 0,1 2 0 16,-2 3 128-16,-6 1-128 0,-2 2 0 0,-3-1 0 15,-2-1 0-15,-3 0 0 0,-1-1 128 0,-3 0-128 16,0 5 0-16,-7-1 0 0,-6-2 0 0,-3 1 0 16,-7-2 128-16,-4-1-128 0,-4 3 0 0,-4-4 0 15,-4-2 128-15,-3 0-128 0,-5-1 0 0,-11 1 0 16,0 0 0-16,0 0 0 0,0 0 0 0,0 0 0 0,-9-4 0 0,-7 0 0 16,-6-2-176-16,-5-2 176 0,-7 1-240 0,-7 1 64 15,-8 0 16-15,-6 0 0 0,-6-3 160 0,-2 1 0 16,0 2 0-16,-5-2-128 0,-3-2 128 0,-6 0 0 15,-3 0 0-15,-5 5 0 0,1 0 0 0,-5-1 0 16,-3-3 0-16,3 2 0 0,3 4 0 0,3 2 0 16,5-4 0-16,4 0 0 0,0-1 0 0,5 0 0 15,4-1 0-15,4 5 128 0,4 4 0 0,3-1 0 16,3-1 0-16,-2 3 0 0,-1-2-128 0,2 2 0 16,2 2 0-16,4-1 0 0,2 0 0 0,6 1 0 15,4-1 0-15,2 0 0 0,2-1 0 0,4-1 0 16,5 0 0-16,1 1 0 0,5-3 0 0,4 0 0 15,1 0 0-15,10 0 0 0,0 0 0 0,0 0 0 0,0 0 0 0,0 0 0 16,10 6-160-16,2-2 160 0,4 2-192 0,6-3 192 16,6 2 0-16,2-1-128 0,5-4 128 0,4 0 0 15,4 0 0-15,3 1 0 0,4-1 0 0,0 3 0 16,0 2 0-16,2-1 0 0,0-1 0 0,4-1 0 16,5-5 0-16,2 2 0 0,2 0 0 0,-1 0 0 15,-1 1 0-15,1-1 0 0,1-5-128 0,3 2 128 16,1 1 0-16,0-1 0 0,-5 0 0 0,-2 2 0 15,-3-2 0-15,0 1 0 0,-2 0 0 0,-2 1 0 16,-2-1 0-16,-4 2 0 0,1-1 0 0,-4 4 0 16,-5-2 0-16,-3 0 0 0,1-3 0 0,-4 3 0 15,-2 1-128-15,1 1 128 0,2-2 0 0,-4 1 0 16,-1 3 0-16,-5 0 0 0,0 0 0 0,-2 1 0 0,-4-2 0 16,-4 2 0-16,-3 0 0 0,-1 1 0 0,-4-2 0 0,-8-4-128 15,0 0 128-15,0 0 0 16,0 0-1360-16,-10 7-224 0,-5-4-32 0</inkml:trace>
  <inkml:trace contextRef="#ctx0" brushRef="#br0" timeOffset="4686.336">7858 7889 5519 0,'0'0'496'0,"0"0"-496"0,0 0 0 0,0 0 0 0,0 0 1200 0,0 0 144 16,0 0 16-16,0 0 16 0,0 0-592 0,0 0-112 16,3 8-32-16,-3-8 0 0,0 0 96 0,0 0 16 15,0 0 0-15,0 0 0 0,0 0-96 0,0 0-16 16,0 0 0-16,0 0 0 0,0 0 160 0,2-8 32 15,-1 1 0-15,0-3 0 0,1-1-256 0,1-1-32 16,1-2-16-16,0 1 0 0,1-4-192 0,2-3-32 16,-4-2-16-16,5 0 0 0,0 0-32 0,3-1 0 15,-3-3 0-15,3 3 0 0,2 3-96 0,3 0-32 16,-4-2 0-16,3 1 0 0,1 0-128 0,3-1 192 16,2 2-192-16,-1 1 192 0,-3 1-192 0,1-1 0 15,1 1 144-15,1 1-144 0,0 1 0 0,1 0 128 0,-1-3-128 16,1 3 0-16,1 0 0 0,0 0 0 0,0-4 0 0,0 0 128 15,1 1-128-15,-2 3 0 0,0 3 0 0,1-2 0 16,0 1 0-16,0 0 0 0,-4 1 0 0,-1-1 0 16,4 0 0-16,0 5 0 0,-3 3 0 0,3-2 128 15,0-2-128-15,0 1 0 0,-1 3 0 0,0 0 128 16,0 0-128-16,-1-1 128 0,1 3-128 0,-2 0 128 16,2 1-128-16,-3 1 176 0,-1 0-176 0,1-1 192 15,-1 0-64-15,2 1-128 0,-1 1 192 0,2-3-64 16,1 1-128-16,0 2 128 0,2 1-128 0,0-1 128 15,-3-2-128-15,0 2 192 0,-2 1-192 0,2 1 192 16,1 0-64-16,1 2 0 0,0 0 0 0,-2 0 0 16,0 1-128-16,0 0 192 0,-1 1-192 0,0 0 192 0,-1 2-64 0,-2 1-128 15,0-4 192-15,-1 3-64 0,-3 0 0 0,2 3 0 16,0 0 0-16,1 1 0 0,-1-1 0 0,-2 1-128 16,2 0 192-16,0 1-64 0,1-1-128 0,2 0 160 15,-2-1-160-15,3 2 160 0,-1 2-160 0,1 0 0 16,-1-3 0-16,2-2 0 0,0 0 0 0,0 0 128 15,0 1-128-15,0-5 0 0,2 0 0 0,0-2 0 16,-4-1 128-16,2 4-128 0,0 2 0 0,-1-4 128 16,0 0-128-16,-1-1 128 0,1-3-128 0,-2 0 192 15,-1 1-192-15,2-2 192 0,0-2-64 0,2 1-128 16,0 0 192-16,-1-2-64 0,1-4-128 0,2 0 0 16,0-1 0-16,-1 2 128 0,-7 1 768 0,6 3 128 15,2-3 48-15,2 2 0 16,1-2-1680-16,-1-2-336 0,1 1-64 0,-2-3-16 0,-3 0 832 0,3 1 192 0,-2 1 0 0,0-1 0 15,-1 0 0-15,1 0 0 0,-1 2 0 0,-2-3 0 16,1-4 0-16,-2 5 0 0,1-5 0 0,-2 3 0 16,-2 1 128-16,2-1-128 0,2-2 0 0,-2 2 0 15,-2 0 0-15,0 0 0 0,2 0 0 0,-5 1 0 16,-3-3 128-16,-1 2-128 0,2 0 0 0,-2 1 0 16,-1 0 160-16,1 4-160 0,1-2 128 0,-2 1-128 15,0 0 176-15,3 0-48 0,-1 1-128 0,1 0 192 16,-2-2-192-16,-5 8 0 0,6-4 128 0,2 0-128 15,0 0 0-15,-8 4 0 0,0 0 0 0,9 1 0 16,-9-1 0-16,11 4 0 0,-4-2 0 0,2 2 0 16,-3 3 0-16,0-1 0 0,1 2 0 0,0 1 0 0,0 0 0 0,0 2 0 15,0-2 0-15,1 2 0 0,0 0 0 16,1 0 128-16,-1 0-128 0,2 3 0 0,0 3 0 0,0 2 0 16,1 0 128-16,0 0-128 0,1-4 0 0,1 4 0 15,3-1 0-15,0 1 0 0,1-1 0 0,0 0 0 16,2-1 0-16,3-1 0 0,1 1 0 0,1-3 128 15,-1-2-128-15,5 1 0 0,3 1 0 0,0-2 0 16,-2-1 0-16,2-1 0 0,0-2 0 0,-1-1 0 16,-1-3 0-16,2 2 0 0,2 1 0 0,0-1 0 15,1-1 128-15,0-1-128 0,1 1 0 0,1 0 0 16,1-2 0-16,0-1 0 0,1 3 128 0,-1-4-128 16,-2-2 0-16,2 1 0 0,0 2 0 0,-1-1 0 15,2-1 0-15,0-3 0 0,1-3 0 0,-1 1 128 16,1-1-128-16,-1 0 0 0,1-1 0 0,-1 0 0 0,-1 0 0 0,-3 0 0 15,-2 1 128-15,1 0-128 0,-1 1 0 16,-1-2 0-16,4-3 0 0,-2 2 0 0,-4 3 0 0,2-1 0 16,-2 0 0-16,0 0 0 0,2 1 0 0,-1 0 0 15,-4 2 0-15,0 0 128 0,0-1-128 0,-3 2 0 16,0 0 0-16,-1 1 0 0,2 1 0 0,-2 0 0 16,1-1 0-16,-2 1 0 0,5 1 0 0,-3 1 0 15,2-1 0-15,0 1 0 0,0 2 0 0,1 1 0 16,-1 0 0-16,-1 1 0 0,0 1 0 0,-1 1 0 15,-1 1 0-15,1 1 0 0,0-1 0 0,0 3 0 16,-4 3 0-16,3 0 0 0,-1 0 128 0,-2 2-128 16,-2-1 0-16,0 3 176 0,-1-1-176 0,-2 3 160 0,-2 1 64 15,1 2 16-15,-4 1 0 0,-2 1 0 0,-2-1-16 0,0-1 0 16,0 1 0-16,-1 2 0 0,1-1 16 0,2-2 0 16,-2-2 0-16,4 1 0 0,-2 0-240 0,2-1 144 15,0-1-144-15,1 0 128 0,-1-1-128 0,1-2 0 16,2-3 0-16,-1 0 0 0,-3 2 0 0,0-3 0 15,1-4 128-15,1-1-128 0,-1 0 0 0,0-3 0 16,1 1 0-16,-3-2 0 0,2-4-240 0,-2-1-16 16,-7 0-16-16,0 0 0 15,0 0-2080-15,7-6-400 0</inkml:trace>
  <inkml:trace contextRef="#ctx0" brushRef="#br0" timeOffset="5561.895">10492 6271 10127 0,'-10'-4'896'0,"3"2"-704"0,-3-2-192 15,2 3 0-15,-2 2 3264 0,1-1 640 0,1 0 112 0,0 6 16 16,1 5-3328-16,1 1-704 16,-1-2 0-16,3 1-160 0,-3 2 160 0,-1 1 0 0,-1 1 0 0,0 2 0 15,-1 3 0-15,-1 2 0 0,-2 1 144 0,2-2-144 16,-3-3 336-16,0 1-32 0,-2-1-16 0,-1 1 0 16,1-2 160-16,-4 0 48 0,-1-2 0 0,0-2 0 15,0-2-48-15,0-1 0 0,0-1 0 0,-1 0 0 16,2 0-64-16,3-2 0 0,0-1-16 0,5-2 0 15,0-2-112-15,4-2 0 0,3-3-16 0,5 3 0 16,0 0 16-16,0 0 16 0,0 0 0 0,0 0 0 16,8-6-272-16,4 0 0 0,-1 1 0 0,4-1-144 15,2-1 144-15,2 2-128 0,-1 1 128 0,3 0-128 16,2 1 128-16,0-1 0 0,1 0 0 0,3 2 0 0,0 1 0 16,3-2 0-16,0 0 0 0,-1 2 0 0,1 0 0 0,2 1-128 15,2 0 128-15,1 0 0 0,1 0 0 0,-6 1 0 16,1 2 0-16,-3-1 0 0,-1 0 0 0,0-1 0 15,-2-1 0-15,-3 1 0 0,0 1 0 0,-2 1 0 16,-4-3 0-16,-2 0 0 0,1 0 0 0,-5 1 0 16,-2 0 0-16,-1-1 0 0,-7 0 848 0,0 0 160 15,0 0 16-15,0 0 16 16,0 0-1472-16,-1-9-288 0,-5 0-64 0,-1-1-16 0,-2-1 960 0,-4 0 192 16,-3-2 32-16,0 1 16 0,-2 1-128 0,1-1-16 15,-4-2-16-15,1-2 0 0,-1 1-16 0,0-2 0 16,2 1 0-16,-1 1 0 0,0 4-80 0,1 0-16 15,1-1 0-15,3 4 0 0,1 2-128 0,2 2 0 16,1-2 0-16,0 2 0 16,2 0-1152-16,2 1-272 0,7 3-48 0,0 0-16 15,0 0-944-15,0 0-176 0,0 0-32 0,15 1-16 0</inkml:trace>
  <inkml:trace contextRef="#ctx0" brushRef="#br0" timeOffset="6078.295">11194 6280 20959 0,'0'0'928'0,"0"0"192"0,-8-3-896 0,8 3-224 16,0 0 0-16,0 0 0 0,-5-3 320 0,5 3 32 0,0 0 0 16,0 0 0-16,0 0 96 0,0 0 0 0,0 0 16 0,-2 9 0 15,3 2 144-15,1 0 32 0,2 1 0 0,1 2 0 16,1-1 96-16,4 2 32 0,2 2 0 0,2 2 0 16,-3 5-192-16,3-1-16 0,4 0-16 0,0 3 0 15,-2-2-144-15,1 2-16 0,3-3-16 0,1 1 0 16,0 1-80-16,0-2-16 0,1-2 0 0,-4 0 0 15,2 0-272-15,-1-2 160 0,-1-3-160 0,-2 0 128 16,2-2-128-16,-3-2 0 0,-3-2 0 0,0 1 0 16,0 1 0-16,0-3 0 0,-3-5-224 0,0 2 80 15,-1-1-1280-15,-8-5-256 0,9-2-48 0,-2-6-11232 16</inkml:trace>
  <inkml:trace contextRef="#ctx0" brushRef="#br0" timeOffset="6395.398">11812 6159 6447 0,'-5'-10'576'0,"5"10"-576"15,-8-3 0-15,2 1 0 0,-1 0 4592 0,-2 6 800 16,-1 1 176-16,3 2 16 0,1-2-4400 0,-3 6-880 16,-5 6-176-16,-1 3-128 0,-2 1 576 0,-1 6 16 0,-2 1 16 0,-2 8 0 15,-4 7 192-15,2 3 32 0,-5 0 16 0,0 4 0 16,-4-2-32-16,-1 0-16 0,-5 0 0 0,2 2 0 16,-2 3-176-16,1-2-48 0,-2-4 0 0,3-2 0 15,0-2-320-15,2-2-64 0,0-2 0 0,1 1-16 16,-2-2-176-16,2 2-144 0,1 5 144 0,5-3-16768 15</inkml:trace>
  <inkml:trace contextRef="#ctx0" brushRef="#br0" timeOffset="12244.178">4062 12810 21183 0,'-18'-4'944'0,"11"3"192"0,7 1-912 0,-9-1-224 0,2-2 0 0,7 3 0 31,0 0-512-31,0 0-128 0,0 0-48 0,0 0 0 0,0 0 688 0,0 0 0 0,0 0 128 0,0 0 0 16,0 0 0-16,0 0 0 0,0 0 0 0,0 10 0 16,2 1 240-16,-1-1 48 0,-1-10 16 0,2 14 0 15,2 1 64-15,0 3 16 0,1 3 0 0,-2 0 0 16,2 1-128-16,2 2-32 0,-4 2 0 0,1 4 0 15,-1 1-16-15,-1 2 0 0,1 0 0 0,-3 2 0 16,0 1-64-16,-1-2-16 0,-1-4 0 0,1-1 0 16,1 0 32-16,0-3 0 0,0-3 0 0,-2 0 0 15,-4 1-48-15,3-1-16 0,3-2 0 0,-2-3 0 16,-4-1 32-16,4 1 0 0,1 0 0 0,0-1 0 0,-1 0-112 16,1-2-16-16,1-2 0 0,4-1 0 0,3-1-128 0,-1 0 128 15,1 0-128-15,3-3 128 0,2-5 144 0,-2 2 32 16,1 0 0-16,2 0 0 0,3 0-64 0,2-2-16 15,-2-1 0-15,3-1 0 0,2 1-224 0,0 0 128 16,0-1-128-16,2 0 0 0,4-2 128 0,-1 1-128 16,1 1 0-16,2 0 0 0,1-2 0 0,3 1 128 15,1 1-128-15,4 0 0 0,0 1 0 0,2-2 0 16,2-2 0-16,1 2 0 0,0 3 128 0,1-2-128 16,0-1 0-16,3 2 0 0,3-2 0 0,-2 1 128 15,-1 2-128-15,1 0 0 0,-1-2 0 0,-1 0 0 16,-2 0 0-16,3 1 0 0,5-1 0 0,0 0 0 15,-2-1 128-15,4 2-128 0,-1 2 0 0,1-2 0 0,-1-1 0 16,1 1 0-16,1-1 128 0,3 3-128 0,4 1 0 0,-4-2 144 16,0 1-144-16,-1-1 0 0,2 1 0 0,-2-1 0 15,3-2 0-15,3 1 128 0,-2-1-128 0,0 0 0 16,3 0 0-16,0-1 128 0,0 0-128 0,1-1 0 16,1 0 0-16,0 0 128 0,1 1-128 0,-5 0 0 15,0-1 0-15,0 1 0 0,0 1 0 0,2 2 0 16,0-1 0-16,-1 1 0 0,-2 0 0 0,0-1 0 15,-3-1 0-15,2 0 0 0,0-1 128 0,5 1-128 16,0 1 0-16,2-2 0 0,-2 1 0 0,1-2 128 16,-4-2-128-16,5 0 0 0,4 1 0 0,-3-1 128 15,1 0-128-15,0 0 0 0,-3 0 0 0,0-1 128 16,0 2-128-16,-2-1 128 0,2 0-128 0,-1-1 128 0,-2 1-128 16,-1 0 128-16,-1-3-128 0,2 1 128 0,4-2-128 15,-4 2 192-15,-2 2-192 0,1-1 192 0,-2 1-192 0,1-3 160 16,-3 0-160-16,1 1 160 0,-3 2-160 0,0 1 160 15,0-2-160-15,-4 0 160 0,-5 0-160 0,5-2 128 16,0 0-128-16,0 0 128 0,-2-1-128 0,-2 5 0 16,3-1 144-16,-2 0-144 0,-2-1 128 0,0 0-128 15,-3-3 160-15,-2 3-160 0,0 1 128 0,-1-1-128 16,3-2 0-16,-2 0 144 0,-3 5-144 0,1-2 128 16,2 2-128-16,-4-1 128 0,1-1-128 0,-3-1 0 15,3 0 0-15,-1 0 128 0,3 1-128 0,-4 0 0 16,1-2 144-16,0 2-144 0,1 1 128 0,-1 1-128 15,-2 1 128-15,1 0-128 0,-4-1 128 0,1-3-128 16,-1-2 128-16,0 1-128 0,0 2 0 0,0 1 128 16,-3-2-128-16,0 3 0 0,2 0 0 0,2 3 128 0,-1 2-128 0,-2-2 0 15,-1-4 0-15,-3 2 0 0,2-4 0 0,-2 4 128 16,0 0-128-16,-1 2 0 0,2 0 0 0,0-2 128 16,3 0-128-16,-3-4 0 0,-1 1 0 0,-2 2 128 15,2 2-128-15,1 1 0 0,2-2 0 0,0 3 0 16,-5-1 0-16,2 0 0 0,-1 1 0 0,-3-2 128 15,0-2-128-15,-1 0 0 0,1 0 0 0,-3 1 0 16,2-1 0-16,0 0 128 0,0 1-128 0,2-1 0 16,-1 1 128-16,0 0-128 0,-4 0 128 0,3 0-128 15,3 1 0-15,2 3 128 0,-1 2-128 0,0-1 0 16,-2-1 0-16,-2-1 0 0,0-1 0 0,-1 0 128 0,-3 2-128 16,2-2 0-16,-1-1 0 0,0 2 0 0,-2 3 0 15,2-3 0-15,0-2 0 0,-2 1 128 0,0 3-128 16,0-2 0-16,1-1 0 0,-3-1 0 0,0-1 0 0,1 2 128 15,1 2-128-15,-1-2 0 0,-3 1 0 0,4-2 144 16,-2-2-144-16,1 1 0 0,-2 2 160 0,2 1-160 16,0 2 128-16,-1-2-128 0,-1 0 0 0,1-1 0 15,0 0 0-15,-2 2 0 0,2-2 0 0,-2-1 0 16,0 1 0-16,-1 0 128 0,0 0-128 0,-2 0 0 16,0-2 0-16,-1 0 0 0,0 5 0 0,-1-3 0 15,-8-2 0-15,0 0 0 0,10-1 128 0,-10 1-128 16,9-3 128-16,-9 3-128 0,0 0 144 0,0 0-144 15,0 0 160-15,0 0-160 0,0 0 176 0,9-5-176 16,-1 0 192-16,-2 0-192 0,-6 5 144 0,7-4-144 16,-7 4 0-16,0 0 144 0,6-6-144 0,-6 6 0 0,0 0 0 0,8-4 0 15,-8 4 128-15,5-7-128 0,-5 7 0 0,5-8 128 16,-1 0-128-16,-1 1 0 0,-3 1 144 0,0-1-144 16,0 7 128-16,0-14-128 0,2-5 160 0,-1 3-160 15,-2 1 192-15,1-1-48 0,-1-3-16 0,0-5 0 16,1-2-128-16,-1-3 192 0,-1-2-192 0,-1-1 192 15,1-2-64-15,0-1-128 0,-2-4 192 0,0 6-64 16,-4 2 112-16,3-1 16 0,0 1 0 0,0 3 0 16,-1 5 160-16,2 3 32 0,0 4 16 0,-1 3 0 15,2 0-224-15,0 3-48 0,3 10-16 0,0 0 0 16,-3-10-176-16,3 10 0 0,-1-5 0 0,1 5 0 16,0 0-256-16,0 0-48 0,0 0 0 0,0 0 0 15,0 0-2208-15,6 12-448 0,-3 4-96 16</inkml:trace>
  <inkml:trace contextRef="#ctx0" brushRef="#br0" timeOffset="14645.726">13191 12509 12671 0,'0'0'560'0,"-3"-6"112"0,3 6-544 0,0 0-128 15,0 0 0-15,0 0 0 0,-2-8 1072 0,2 8 176 16,0 0 32-16,0 0 16 0,-3-7-288 0,3 7-64 16,0 0-16-16,0 0 0 0,0 0-96 0,0 0-32 15,0 0 0-15,0 0 0 0,0 0-336 0,0 0-64 16,0 0-16-16,2 7 0 0,-2-7 144 0,2 11 32 0,2 2 0 16,-2 0 0-16,1 1-80 0,-2 0-16 15,-1 0 0-15,2 3 0 0,2 3-32 0,0 0-16 0,2 4 0 0,-2-1 0 16,2 3-96-16,0-2-32 0,0-1 0 0,-1 2 0 15,1 0-32-15,-1 2 0 0,3-1 0 0,-4-2 0 16,1 0-32-16,0-1-16 0,-2 1 0 0,1 2 0 16,-1 0-64-16,-1-2-16 0,-2-3 0 0,1 0 0 15,2 1 0-15,-3 0 0 0,0-2 0 0,0-1 0 16,0-3 64-16,0 1 0 0,0-2 0 0,0 0 0 16,-3 0 0-16,2 0 16 0,-1 0 0 0,1 2 0 15,1 1-208-15,-1-5 144 0,0-3-144 0,-1 1 128 16,0 2-128-16,4-1 0 0,-1-3 0 0,-1-2 0 15,0-7 0-15,0 11 0 0,0 3 128 0,1-6-128 16,-1-8 0-16,0 0 0 0,0 0 144 0,0 0-144 0,0 0 128 0,0 0-128 16,0 0 128-16,0 0-128 0,4 9 128 0,-4-9-128 15,0 0 160-15,0 0-160 0,0 0 176 0,0 0-176 16,9 5 192-16,-9-5-192 0,11 2 160 0,-11-2-160 16,9 0 128-16,1 0-128 0,0-1 0 0,-1-1 128 15,1-2-128-15,4 1 0 0,-2 1 0 0,3-2 0 16,2 0 0-16,1 2 0 0,0 1 0 0,4 0 0 15,1 2 0-15,0-1 0 0,1-1 0 0,2 1 0 16,3 0 0-16,3 0 0 0,2-1 0 0,-2-2 0 16,0 3 0-16,0-1 0 0,-1 0 0 0,0 2 0 15,-2 3 0-15,1 1 0 0,-3 1 0 0,2-2 0 16,-1-1 0-16,-1 2 0 0,-4-2 0 0,1-1 0 16,1 3 0-16,-2-1 0 0,-2 1 0 0,2 0 0 0,-7-2 0 15,2 2 0-15,-1 1 0 0,-1 0 0 0,-2 0 0 0,1 1 0 16,-1-2 0-16,0 2 0 0,-3-2 0 0,0 1 0 15,-1-2 0-15,0 2 0 0,-1-2 0 0,0 2 0 16,-9-6 0-16,8 4 0 0,-8-4 0 0,9 6 0 16,-9-6 0-16,0 0 0 0,8 5 0 0,-8-5 0 15,0 0 0-15,0 0 0 0,0 0 128 0,0 0-128 16,0 0 0-16,0 0 0 0,0 0 0 0,0 0 128 16,0 0 16-16,6-5 0 0,-2-4 0 0,-1-1 0 15,-1-1 96-15,0 0 16 0,-1-4 0 0,3-3 0 16,-3-3 48-16,0-1 16 0,1-2 0 0,1-3 0 15,0-2-96-15,1-1-16 0,-1-8 0 0,2 0 0 16,-2-1 32-16,0-2 0 0,1-2 0 0,-1 1 0 0,0 1 80 16,0 5 32-16,2 4 0 0,-3 3 0 0,1-2 32 0,0 4 16 15,-2 3 0-15,1 3 0 0,0 1-144 0,1 1-48 16,0-1 0-16,0 1 0 0,-1 5-208 0,0 2 0 16,-2 1 128-16,2 0-128 0,2-1 0 0,-3 3 0 15,-1 9 0-15,2-8 0 0,0-1 0 0,-2 9 0 16,0 0 0-16,0 0 0 15,0 0-1456-15,11 5-224 0,2-1-48 0,-3 7-16432 0</inkml:trace>
  <inkml:trace contextRef="#ctx0" brushRef="#br0" timeOffset="17114.072">14466 15262 911 0,'0'0'0'0,"0"0"0"0,7 0 0 0,-7 0 0 16,0 0 2176-16,0 0 368 0,9-5 64 0,-9 5 16 16,7-4-1552-16,-7 4-304 0,1-6-64 0,-1 6-16 15,3-6-192-15,-3 6-48 0,0 0 0 0,4-9 0 16,-4 1-80-16,0 0-32 0,0 8 0 0,0-8 0 0,-1-1 192 0,-3 0 48 16,-2-1 0-16,2 1 0 0,-3 1 192 0,1 0 32 15,-5-3 16-15,-1 1 0 0,0 0-48 0,-3 0 0 16,0-1 0-16,0 1 0 0,-1 0-32 0,1 2-16 15,-1 1 0-15,0-1 0 0,-4-1-272 0,1 2-48 16,0-1-16-16,0 1 0 0,-3 3-192 0,0 0-64 16,-1-1 0-16,0 2 0 0,-2 2-128 0,2 2 0 15,-1 2 144-15,0-1-144 0,-4 0 0 0,2 1 0 16,-3 1 0-16,4 1 0 0,-1-1 0 0,0 2 0 16,1-3 0-16,0 5 0 0,2-1 0 0,-1 3 0 15,2-2 0-15,-3 0 0 0,3-1 128 0,-3 2-128 16,1 1 128-16,2 0-128 0,2-1 192 0,5 1-48 15,-1 1 0-15,0 1 0 0,-1 0-144 0,0 1 192 0,1 2-192 16,0 2 192-16,-1-1-192 0,0 2 0 0,0 1 0 16,2 4 128-16,-2 2-128 0,2 4 0 0,-1-2 0 0,1 1 0 15,0-1 0-15,0-4 0 0,0 1 0 0,2 0 0 16,2 0 0-16,-2 0 0 0,-1-1 0 0,4 1 0 16,4 4 0-16,-2-1 0 0,0 1 0 0,3 1 0 15,1-1 0-15,-1 2 0 0,2 0 0 0,0 0 0 16,1-2 0-16,4-2 0 0,1 2 0 0,0-3 0 15,3-2 128-15,1 0-128 0,2 1 0 0,0-1 128 16,3-2-128-16,0-1 160 0,4 1-160 0,-1 0 160 16,0 1-160-16,3-1 128 0,0-3-128 0,0 1 128 15,4 0-128-15,1-3 0 0,3-2 144 0,-1-1-144 16,0-1 0-16,1 0 128 0,2-2-128 0,4 0 0 16,1 2 0-16,-1-3 0 0,-1-3 0 0,-2 0 128 0,1-4-128 0,-1 1 0 15,-2-3 0-15,1 0 0 0,0-1 0 0,1-1 144 16,3 0-144-16,-2-3 0 0,-2 1 144 0,1-2-144 15,-1 0 0-15,2-1 144 0,-1 0-144 0,-2-1 0 16,1-2 144-16,-2-1-144 0,-1 2 128 0,-2 0-128 16,2 1 128-16,-3-1-128 0,1-2 176 0,-2-1-48 15,1-5 0-15,0 2 0 0,2 0-128 0,-2-1 160 16,-1-5-160-16,0-1 160 0,0 3 32 0,-2-2 0 16,0-1 0-16,-1-2 0 0,-1-2 64 0,-1-1 0 15,-3 1 16-15,1-4 0 0,-3-3 0 0,-1-1 0 16,-2-1 0-16,-1-1 0 0,-1-3-16 0,-2 4 0 15,1 4 0-15,-4 4 0 0,0 0 80 0,-2 2 16 16,0 2 0-16,-5 0 0 0,1 3 80 0,-4-1 16 16,-1 1 0-16,-4 1 0 0,-1-1-128 0,-1 0 0 0,-5-1-16 0,0 1 0 15,0 2-112-15,-2 0 0 0,-2-2-16 0,-4 5 0 16,2-1-176-16,-1 3 0 0,-1-4 0 0,-1 4 128 16,-1 1-128-16,0 1-256 0,-1 3 64 15,2 0 16 1,0 0-1616-16,3 4-320 0,-1 3-64 0</inkml:trace>
  <inkml:trace contextRef="#ctx0" brushRef="#br0" timeOffset="18269.511">9746 16594 24527 0,'-14'-19'1088'0,"9"8"224"0,-1-2-1056 0,2-2-256 16,-2 0 0-16,2 0 0 0,-1-3 128 0,0 3-128 16,-2 1 144-16,2 2-144 0,-3-1 176 0,2 0-176 15,-4 0 192-15,0 0-192 0,-2-1 128 0,-2 1-128 16,0-1 0-16,-2 1 0 0,-4 3 512 0,-2 0 0 16,1 1 0-16,-2 1 0 0,-2 1-112 0,-3 0-16 15,2-1-16-15,-2 3 0 0,-3-2 0 0,1 2 0 16,-1 0 0-16,0-1 0 0,0-3-48 0,-2 0-16 15,-3 5 0-15,1-1 0 0,-1 1-160 0,0 2-16 16,0 1-128-16,1 1 192 0,-1 1-192 0,2-1 0 16,0-2 128-16,2 3-128 0,-1 3 0 0,-1-1 0 0,1 0 0 15,-2 0 0-15,-3 0 0 0,0 4 128 0,2-1-128 16,-2 2 0-16,-1 0 0 0,1 3 0 0,1 3 0 0,3-1 0 16,-2 0 0-16,3 0 0 0,1-2 0 0,-1 1 0 15,0 1 0-15,0 0 0 0,1 1 0 0,2 2 0 16,2-4 0-16,0 2 0 0,2 0 0 0,0 2 0 15,1-2 0-15,2 3 0 0,0 2 0 0,3 0 0 16,1 0 0-16,3 2 0 0,-3 1 0 0,4 2 0 16,2 1 0-16,0 3 0 0,5-2 0 0,1 2 0 15,2-2 0-15,1-1-128 0,2 2 128 0,3-2 0 16,0 3 0-16,5-3 0 0,-3-1-128 0,6 0 128 16,2 2-192-16,1-3 32 0,1 0 0 0,1 0 0 15,3 3-16-15,1-3 0 0,2-2 0 0,5-2 0 0,-1 0 48 16,2-2 0-16,1-1 0 0,5-2 0 0,3 1 128 0,1 0-128 15,0-2 128-15,2-2-128 0,0-3 128 0,-1 0 0 16,-1 1 0-16,2-3 0 0,5-3 0 0,-1 0 0 16,3 1 0-16,1-3 0 0,1-1 0 0,-1 0 0 15,0 1 0-15,-1-2 0 0,0-3 0 0,1 1 0 16,2-2 0-16,1-2 0 0,1 4 0 0,0-2 0 16,0 0 0-16,-3-2 128 0,-3-2-128 0,0-2 0 15,-2-1 0-15,0 2 0 0,-1-2 0 0,0-1 0 16,-1-1 0-16,2-1 0 0,-3 2 0 0,1-3 128 15,-4-4-128-15,-2 1 0 0,-1-2 128 0,0 0-128 16,-4-2 128-16,-2 2-128 0,-1 2 320 0,-2-3-16 0,-1-5 0 16,-1 0 0-16,-1-3 160 0,-5-2 48 15,0-3 0-15,-3-2 0 0,-7-2-48 0,-2-2 0 16,-5-3 0-16,-3 5 0 0,-3 1 176 0,-2 4 48 0,-2 1 0 0,-2 5 0 16,-3 2 32-16,0 4 16 0,-3 4 0 0,-1 1 0 15,-2 2-480-15,0 2-80 16,-2 0-32-16,-1 6 0 15,-4 1-1888-15,-3 3-384 0,-5 2-8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0:13.568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534 7564 13823 0,'-22'-8'608'0,"12"2"128"0,-1-1-592 0,0-1-144 16,-1 3 0-16,2 0 0 0,3 0 320 0,7 5 16 15,-9-8 16-15,2 4 0 0,7 4-192 0,-9-4-32 16,0 1-128-16,2 2 192 0,0 1-192 0,-1 3 0 16,0 0 128-16,1 1-128 0,-1-2 0 0,-1 2 176 15,-1 4-176-15,1 1 160 0,1 1-16 0,-1 1 0 16,-1 2 0-16,0 3 0 0,-2 3 64 0,1 4 16 16,-2 4 0-16,-1 1 0 0,1 7 32 0,0 2 0 15,-1 1 0-15,-1 1 0 0,-1 0 32 0,2 2 16 16,-2 1 0-16,0 3 0 0,-2 3-48 0,1 3-16 15,0 1 0-15,1 3 0 0,2 3-96 0,1 0-16 16,2-1 0-16,1 3 0 0,3 0-128 0,-1 3 160 16,1 3-160-16,0-1 160 0,-3-1-160 0,2 0 160 0,1-1-160 0,1 1 160 15,-1 1-160-15,3-3 128 0,2-4-128 0,-1 2 128 16,1 0 32-16,2-2 0 0,1-3 0 0,3 2 0 16,0 4 0-16,3-2 0 0,0-1 0 0,3-5 0 15,2-3-160-15,3-1 192 0,2-2-192 0,4 0 192 16,3 1-32-16,2 2 0 0,2-5 0 0,2 3 0 15,2-1-160-15,0-1 192 0,1-4-192 0,3 0 192 16,0 1-192-16,5 0 128 0,-1 1-128 0,2-1 128 16,5-2-128-16,1-2-176 0,4 1 48 0,-1-3 0 15,-2-1-544-15,5-1-96 0,3-3-32 0</inkml:trace>
  <inkml:trace contextRef="#ctx0" brushRef="#br0" timeOffset="7730.63">12744 7431 12895 0,'-5'-5'1152'0,"-1"3"-928"16,-3 0-224-16,9 2 0 0,0 0 640 0,0 0 96 16,-6 4 16-16,6-4 0 0,0 0-608 0,0 0-144 15,0 0 0-15,-1 9 0 0,1-9 144 0,1 10 0 0,0 0 0 16,3 1 0-16,2-2 128 0,0 0 32 0,2 0 0 16,0 1 0-16,0 1 48 0,1 2 16 0,2-2 0 0,-1 4 0 15,0 1-16-15,1 2 0 0,-2 0 0 0,1 4 0 16,2 0-64-16,-2 7-16 0,0 3 0 0,2 2 0 15,-3 2 64-15,0 2 16 0,4-1 0 0,-5 2 0 16,1 2-224-16,0 3-128 0,1 2 128 0,0 0-128 16,-1 2 128-16,0-3-128 0,2-1 160 0,-1-1-160 15,0-2 128-15,2-3-128 0,-1 0 0 0,0 0 0 16,-1 0 128-16,-3 0-128 0,2 4 0 0,-1 0 144 16,0 1 16-16,-1 2 0 0,0-3 0 0,-1-1 0 15,-1-2-160-15,1-1 192 0,-2-1-192 0,1 1 192 0,-1 0-64 16,-1 1 0-16,0 2 0 0,-2-3 0 0,-2 1 32 15,-2-1 0-15,1 4 0 0,-3-2 0 0,-1-2 48 0,0-1 16 16,-4-3 0-16,1 2 0 0,-1 4 64 0,1 1 16 16,0 0 0-16,0-1 0 0,-1-3-32 0,2-4 0 15,-3-4 0-15,3-1 0 0,-3 1-64 0,2-2-16 16,1-1 0-16,-1-1 0 0,0-1 16 0,-1-2 0 16,0-1 0-16,0 0 0 0,-3 0 48 0,0 0 16 15,-1 0 0-15,-3 2 0 0,0 2-80 0,-1-2 0 16,0-2-16-16,-3-1 0 0,4-4-32 0,-3 3 0 15,-3-2 0-15,1-2 0 0,3-2-144 0,4-1 192 16,-3-1-192-16,1 0 192 0,6-1-192 0,-3 0 128 16,2-2-128-16,1 0 128 0,1-4-128 0,1 3 160 15,3-2-160-15,-1 2 160 0,2-2-160 0,5-5 0 0,0 0 0 0,0 0 128 16,0 0-128-16,0 0 0 0,0 0 0 0,0 0 0 16,0 0-208-16,0 0 80 0,0 0 128 0,10 3-208 15,-10-3 208-15,10-1-192 0,0-3 192 0,2-2-192 16,-2-1 192-16,3-3 0 0,2-3 0 0,2-1 0 15,-1-2 0-15,2-2 0 0,2-1 0 0,-2-6 0 16,1-3 0-16,1-4 0 0,1-1 0 0,-3-2 0 16,2-2 144-16,-1 1-144 0,0 0 0 0,-2-2 144 15,1 1-144-15,-1-5 0 0,1-3 0 0,1-3 0 16,-3-5 0-16,0 3 128 0,-2 2-128 0,-1 2 0 16,-1-1 0-16,-5 1 0 0,-3-1 128 0,1-3-128 15,0-1 0-15,1-1 192 0,-4 6-192 0,0-3 192 16,-3 1-192-16,0 0 128 0,-1-1-128 0,-3-1 128 15,2-4-128-15,0 0 0 0,-1-1 0 0,2 0 128 0,-4-1-128 0,0 3 0 16,2 0 0-16,-4 3 0 0,1 1 0 0,-1 2 0 16,-2-2 0-16,1 4 0 0,-2 2 0 0,0 3 0 15,-1 2 0-15,-1 2 0 0,-1 4 0 0,0 1 0 16,-1 3 0-16,-1 0 0 0,1 3-192 0,-2-1 192 16,-1 2-160-16,0 0 160 0,-4 1 0 0,1 0 0 15,-2 1 0-15,1 1 0 0,2-1 0 0,-2 5 0 16,1 1-128-16,3 1 128 0,-3-2 0 0,3 2 0 15,2 2 0-15,0 1 0 0,2 1 0 0,1 0-144 16,2 1 144-16,2 1 0 0,2 2 0 0,1 1 0 16,1-3 0-16,2 3-128 0,3 6 128 0,0 0 0 15,0 0-144-15,0 0 144 0,0 0 0 0,0 0-176 0,0 0 176 16,0 0-128-16,0 0 128 0,7 9-160 0,0 0 160 0,0 3-160 16,2 2 160-16,1 2 0 0,1-2 0 15,2 5 0-15,2 4 0 0,4 3 0 0,2 3 0 0,2 1 0 16,3-2 0-16,2 5 0 0,0 6 0 0,2 2 0 15,-1 2 0-15,0 6 0 0,0 6 0 0,1 5 0 16,-2 4 0-16,-2 1 0 0,0 1 0 0,-2-1 0 16,-1 2 0-16,-1-1 0 0,0 3 0 0,-3 1 0 15,-4-2 0-15,-1 0 0 0,-8-1 0 0,1-1 0 16,2 1 0-16,-7 0 0 0,-7 3 0 0,-1-2 0 16,-6-2 160-16,-3 2-32 0,-2 6-128 0,-1 1 192 15,-3-2 16-15,-2-3 0 0,-1-3 0 0,-1 0 0 16,-3 1-16-16,3-1 0 0,1-2 0 0,-2-6 0 0,1-6-192 15,1-4 144-15,0-5-144 0,1-6 128 0,1-6-128 16,3-5-192-16,4-2 32 0,-1-7-14528 16</inkml:trace>
  <inkml:trace contextRef="#ctx0" brushRef="#br0" timeOffset="8489.37">4589 7277 10127 0,'0'0'896'0,"0"0"-704"15,-2-4-192-15,2 1 0 0,0 3 768 0,0 0 128 16,0 0 32-16,0 0 0 0,0 0-320 0,0 0-64 16,0 0-16-16,0 0 0 0,0 0-240 0,0 0-48 15,0 0-16-15,0 0 0 0,-8 11 48 0,-3 1 16 16,0 0 0-16,-3 5 0 0,-2 1 16 0,-1 8 0 16,0 0 0-16,-4 2 0 0,-2 2-32 0,-1 3 0 0,-5 1 0 0,2 4 0 15,-2 0-64-15,1 3-16 0,2 2 0 16,-3 0 0-16,2-1 0 0,-2 1 0 0,1 2 0 0,2 0 0 15,0 2 144-15,0 5 32 0,0 3 0 0,3 3 0 16,5 3 16-16,0 2 16 0,0 4 0 0,2 5 0 16,0-1-208-16,2 8-64 0,3 2 0 0,2 0 0 15,2-1 0-15,2 2 0 0,0 1 0 0,1 0 0 16,-1 1-128-16,3-2 0 0,-2-1 0 0,4 1 0 16,0 5 0-16,5-5 0 0,-1-2 0 0,4-2 128 15,3-2-128-15,2 0 128 0,3-2-128 0,1-2 128 16,5-4 0-16,-1-3-128 0,1-2 192 0,3-2-64 15,2 1-128-15,2-4 0 0,3-3 144 0,0-3-144 16,2-6 0-16,0-4 0 0,1-6 0 0,4 2 0 0,6-3-160 0,3-3-96 16,-1-5-32-16,3-4-10656 15</inkml:trace>
  <inkml:trace contextRef="#ctx0" brushRef="#br0" timeOffset="9419.562">17654 7494 14735 0,'0'0'1312'0,"-5"-8"-1056"0,-2 0-256 0,3 2 0 15,-2 0 0-15,6 6 160 0,-5-8-160 0,5 8 128 16,0 0 64-16,0 0 0 0,-7-2 0 0,0 1 0 15,1 3 48-15,0 1 16 0,-1 3 0 0,3 0 0 16,-4 3 16-16,1 1 16 0,0 2 0 0,-2 4 0 16,-3 1 160-16,1 6 48 0,-1 5 0 0,-2 7 0 0,1 8-16 0,-3 5 0 15,-3 5 0-15,-1 4 0 16,-1 4 64-16,-3 8 16 0,-3 6 0 0,-4 5 0 0,0 9-224 0,-3 3-32 16,-1 0-16-16,-1 5 0 0,-2 5-288 0,4-3 128 15,3-2-128-15,2 1 0 0,3-1 128 0,2-3-128 16,4-3 0-16,0 0 0 0,5-2 0 0,2-1 0 15,2-4 0-15,2-4 0 0,2-4 144 0,1-3-144 16,5 2 0-16,1-2 144 0,0-5-144 0,3-4 0 16,2-3 0-16,3-2 0 0,0-4 0 0,2 1 128 15,2 0-128-15,2-1 0 0,-1-5 0 0,5 0 0 16,2-5 0-16,3-1 0 0,3 0-128 0,5-1-16 16,4-1 0-16,5 0 0 15,2-2-432-15,3 5-96 0,2-1-16 0,1-2-6064 0,4-6-1216 16</inkml:trace>
  <inkml:trace contextRef="#ctx0" brushRef="#br0" timeOffset="10322.239">18411 7349 7599 0,'0'0'320'0,"0"0"96"0,0 0-416 0,0 0 0 0,0 0 0 0,0 0 0 16,0 0 320-16,0 0-32 0,0 0 0 0,0 0 0 16,0 0-288-16,0 0 160 0,0 0-160 0,0 0 128 15,0 0 144-15,0 0 32 0,0 0 0 0,0 0 0 16,0 0 400-16,0 0 64 0,9 5 32 0,-1-1 0 15,-1 1-96-15,2 2-32 0,3 1 0 0,-2 3 0 16,2 1-160-16,3 0-48 0,1 0 0 0,2 5 0 16,-1 3-144-16,1 5-48 0,0 0 0 0,-1 1 0 15,-1 3-16-15,0 2 0 0,-2 2 0 0,2 4 0 16,1 5-96-16,0 0-32 0,-3 0 0 0,0-1 0 0,1 3 112 0,-4 0 16 16,0 0 0-16,1 3 0 0,1-1-256 0,-2 3 0 15,1 2 0-15,1 1 0 0,-1-3 0 0,2-1 176 16,-1 1-176-16,-2-1 160 0,-1 2-160 0,2 0 160 15,-2 4-160-15,0 0 160 0,0 0-160 0,-3-2 0 16,1-4 144-16,-3 3-144 0,1-1 128 0,-2 3-128 16,-3-1 160-16,1 3-160 0,-2 3 256 0,-2 0-64 15,2-3 0-15,0-2 0 0,0-3-64 0,-1 1-128 16,-3 4 176-16,1-1-176 0,-1-1 176 0,1-5-176 16,-1-6 160-16,0 1-160 0,1 1 256 0,0-2-32 15,2-1-16-15,-4 2 0 0,2 4 32 0,0-2 0 16,-1-3 0-16,2 0 0 0,-3-5-96 0,0 2-16 0,2-3 0 0,-3-1 0 15,-1-3 48-15,-1 1 0 0,-1 1 0 0,-1 1 0 16,-2-2 144-16,1 4 48 0,-4 1 0 0,1 1 0 16,-2-3 144-16,-1-3 48 0,-2-2 0 0,0-2 0 15,-1-1 96-15,1-2 32 0,-7 0 0 0,4-1 0 16,-2-2-80-16,1 0-16 0,-5-1 0 0,3 0 0 16,2 0-112-16,0-1-32 0,3 3 0 0,3-3 0 15,0-2-224-15,4-2-48 0,3-3-16 0,3-4 0 16,4-3-352-16,3-7-80 0,0 0-16 0,0 0-10032 15,12 4-2016-15</inkml:trace>
  <inkml:trace contextRef="#ctx0" brushRef="#br0" timeOffset="12655.857">13864 7395 7359 0,'0'0'656'0,"-1"-8"-528"16,-4 2-128-16,5 6 0 0,0 0 560 0,0 0 80 16,-1-10 0-16,1 10 16 0,0 0-352 0,0 0-80 15,0 0-16-15,0 0 0 0,0 0-208 0,-6 7 0 16,0 0 0-16,0 2 0 0,-1-1 0 0,0 1 144 15,0 0-144-15,-2 2 128 0,1 2 224 0,-3 2 32 16,0-1 16-16,0 3 0 0,-3 3-144 0,-2 1-16 16,1 1-16-16,-5 2 0 0,-1 2-32 0,0 5-16 15,-4 0 0-15,4 2 0 0,4 2-32 0,-4 2 0 0,-2 2 0 0,1 1 0 16,1-3 0-16,1 1 0 0,-3 2 0 0,1 3 0 16,-1 1-16-16,0 5 0 0,-3 4 0 0,2 0 0 15,-2 0-128-15,-2-1 0 0,-1 0 0 0,-2 0 0 16,0 0 0-16,6 2 128 0,2 2-128 0,2-1 0 15,-1-1 0-15,5-4 0 0,4-2 0 0,4 1 0 16,3 1 192-16,3 0-32 0,3 2-16 0,4 1 0 16,0 1 0-16,2-2 0 0,1 2 0 0,2-2 0 15,4-3-144-15,3 3 0 0,0 5 0 0,3 2 128 16,3 3-128-16,0-5-144 0,3-6 144 0,4 0-208 16,-1-2-464-16,3-1-96 15,0 0 0-15</inkml:trace>
  <inkml:trace contextRef="#ctx0" brushRef="#br0" timeOffset="13273.433">15261 7349 13823 0,'0'0'608'0,"0"0"128"0,0 0-592 0,10 0-144 0,-1 3 0 0,-1 1 0 0,3 2 0 0,-1 3 0 16,2 5 0-16,3 3 0 0,0-2 0 0,0 3 128 16,1 2-128-16,4 2 128 0,3 6 64 0,-1 3 0 15,1 2 0-15,-2 5 0 0,0 3-64 0,1 9-128 16,-4 3 192-16,0 6-64 0,-2 3-128 0,-1 3 192 16,-2 5-192-16,-1 8 192 0,-5 11-48 0,1 4 0 15,-2-3 0-15,-1 9 0 0,0 5-144 0,-3 1 0 16,2-5 144-16,-1 4-144 0,-3 9 0 0,-1-7 128 15,-4-5-128-15,1-2 0 0,-5-1 0 0,-2-6 128 16,-2-9-128-16,-3-5 0 0,-1-8 128 0,-4-5-128 16,-4-5 160-16,-1-4-160 0,-3-2 208 0,-2-9-48 15,-2-5-16-15,-1-6 0 0,2-3-144 0,0-6 0 16,1-2 144-16,1-5-7824 0</inkml:trace>
  <inkml:trace contextRef="#ctx0" brushRef="#br0" timeOffset="14043.272">19769 7964 911 0,'0'0'0'0,"0"0"0"0,0 0 0 0,-9 0 0 0,1 0 1968 0,0 2 304 15,0 2 64-15,-1 2 16 0,-2 1-1200 0,-1 4-256 16,-1 2-32-16,-3 2-16 0,-1 5-336 0,-3 3-64 16,-1 4 0-16,-3 1-16 0,2 2-112 0,-3 5 0 15,2 5-16-15,-3 0 0 0,-2 2 160 0,1 3 48 16,-1 3 0-16,0 8 0 0,0 2 0 0,1 6 16 15,0 3 0-15,2 1 0 0,1 0-112 0,1 7-32 16,1 7 0-16,3-4 0 0,3-4-384 0,1 1 0 16,4 1 0-16,1 0 0 0,2 0 128 0,4-2-128 15,4-2 0-15,3-2 128 0,-1-3-128 0,4-1 0 16,1-2 0-16,4-2 0 0,2-1-224 0,5-4 32 16,3-2 0-16,2-6 0 15,1-2-288-15,3-6-48 0,3-2-16 0,5-3-7616 0</inkml:trace>
  <inkml:trace contextRef="#ctx0" brushRef="#br0" timeOffset="14667.889">20582 7484 9215 0,'0'0'816'0,"11"-2"-656"0,2 1-160 0,0 1 0 15,2 6 1216-15,5 0 224 0,0 2 32 0,3 3 16 16,4-1-1232-16,0 4-256 0,1 2 0 0,3 1 0 16,6 2 0-16,-4 3 0 0,-7 2 0 0,3 7 0 15,2 2 0-15,0 2 0 0,1 7 0 0,-1-1 0 16,0-1 192-16,-1 5-64 0,-2 5-128 0,-1 6 192 15,0 4-192-15,0 8 128 0,-3 1-128 0,-3 5 0 16,-5 4 176-16,0 4-176 0,-2 5 192 0,-5 5-192 16,-5 6 256-16,-4 2-64 0,-1 5-16 0,-6 2 0 0,-1 5-16 0,-7 1 0 15,-3 4 0-15,-4-7 0 0,-3-6 48 0,-1 1 16 16,-4 3 0-16,-1-6 0 0,-2-4 112 0,-6-6 32 16,-10-3 0-16,-6 3 0 0,-6 3-368 0,-6 0 0 15,-7-5 0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1:11.067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10311 7996 6271 0,'0'0'128'0,"0"0"48"0,0 0 0 0,0 0 0 0,0 0-176 0,0 0 0 0,0 0 0 0,0 0 0 16,0 0 208-16,0 0 16 0,0 0 0 0,7 7 0 15,-7-7-224-15,7 4 0 0,-7-4 128 0,9 4-128 16,-6 2 0-16,-3-6 0 0,9 2 0 0,-9-2 0 16,0 0 0-16,10 0 144 0,0 1-144 0,-10-1 128 15,0 0 448-15,0 0 64 0,8-2 32 0,0 0 0 16,-8 2 176-16,9-1 48 0,-9 1 0 0,0 0 0 15,0 0-240-15,0 0-32 0,9-1-16 0,-9 1 0 16,11-2-192-16,-2 2-32 0,-1 2-16 0,1-1 0 0,0 1-128 0,2-2-32 16,-1-1 0-16,3 1 0 0,3 1 64 0,-1 0 16 15,2 0 0-15,-1-2 0 0,1 0-128 0,0 1-32 16,0-2 0-16,0 1 0 0,-1 1 0 0,0 0 0 16,1 0 0-16,0-2 0 0,1 0 64 0,2 2 0 15,2 1 0-15,-1-1 0 0,3-2 48 0,-1 1 16 16,1 0 0-16,1 1 0 0,3 0-64 0,0 0 0 15,0-2 0-15,2 2 0 0,-4 0-192 0,2 0 0 16,-2 0 128-16,1 2-128 0,-1-2 0 0,1 0 0 16,1 0 128-16,0 0-128 0,-2 1 0 0,1-1 0 15,2 0 0-15,-2 1 0 0,0 0 0 0,-1 0 144 16,0 2-144-16,3-2 128 0,-1-2-128 0,0 1 0 16,0 0 0-16,-3 1 0 0,0-1 0 0,-1-3 0 0,1 1 0 15,-1 1 0-15,2 1 0 0,-2-1 0 16,1 0 0-16,-1-1 0 0,-2 2 176 0,1 0-48 0,-1-1-128 0,-1 2 192 15,-1-1 16-15,1 0 0 0,-1-1 0 0,-1 1 0 16,-2 1-208-16,-1 1 128 0,2-1-128 0,-3-1 0 16,1-1 192-16,-1-1-48 0,-1 1-16 0,2 0 0 15,-2-1-128-15,0 4 0 0,-1 0-192 0,1 0 192 16,-1-4 0-16,0 2 0 0,-3 0 0 0,2 2 0 16,0-1 0-16,0-2 0 0,-4 1 0 0,2 0 0 15,1 1 0-15,-2 1 0 0,1-3 0 0,-1 1 0 16,0-1 0-16,0 1 0 0,-9 0 0 0,9 0 0 15,1-1 0-15,1 1 128 0,1-2-128 0,-1 0 0 16,0 0 0-16,-1 1 128 0,-1 1-128 0,-1 0 0 0,-8 0 0 16,11 0 0-16,-1-1 128 0,-1 2-128 0,-9-1 0 0,9 3 0 15,1-2 0-15,-10-1 128 0,0 0-128 0,9 1 0 16,-9-1 144-16,0 0-144 0,0 0 0 0,0 0 128 16,0 0-128-16,0 0 0 0,0 0 320 0,0 0-16 15,0 0 0-15,0 0 0 0,0 0 208 0,0 0 32 16,0 0 16-16,0 0 0 0,0 0-224 0,0 0-32 15,0 0-16-15,0 0 0 0,0 0-288 0,-11 0 128 16,0-1-128-16,-2 1 0 0,-2 3 128 0,0-3-128 16,-2 0 0-16,2 0 0 0,0 0 0 0,-2 0 0 15,-3 0 0-15,-4 0 0 0,-1 0 128 0,-1 0-128 16,2 0 0-16,-2 0 0 0,-2-2 0 0,0 1 0 16,-3 0 128-16,-1 1-128 0,0 0 0 0,-5 0 0 15,-3-2 0-15,0 1 0 0,2 1 0 0,-2 0 0 0,1-1 0 0,-2 1 0 16,1 1 0-16,1-1 0 0,-2-2 0 15,-2 1 0-15,-3 0 0 0,2 0 0 0,-1-1 0 0,-1 1 0 16,-1 1 0-16,5-3 0 0,-4 2 0 0,5 1 0 16,0 0 0-16,-2 0 0 0,-1 0 0 0,3 0 0 15,0 0 0-15,0 1 0 0,2 2 0 0,1-2 0 16,3-1 0-16,3 0 0 0,1-1 0 0,1 1 0 16,1 1 0-16,1-1 0 0,2-1 0 0,-1-2 0 15,2 2 0-15,1 1 0 0,-3 0 0 0,5-1 0 16,1 0 0-16,4 1 0 0,1 0 0 0,3 0 0 15,-1 0 0-15,3 0 0 0,3-1 0 0,8 1 0 16,-10 0 0-16,10 0 0 0,0 0 0 0,0 0 0 16,0 0 0-16,0 0 0 0,0 0 0 0,0 0 0 0,0 0 0 0,0 0-192 15,8 0 192-15,1 2-192 0,-9-2 192 16,11 0 0-16,0-1 0 0,4 1 0 0,3 1 0 0,0-1-144 16,-2-2 144-16,4 2 0 0,3 0 0 0,2 0 0 15,-1 0 0-15,3 0 0 0,1-2 0 0,0 0 0 16,3-1 0-16,2 2 0 0,0-2 0 0,1 0 0 15,1-1 0-15,3 1 0 0,-1 3 0 0,3-3 0 16,-1-3 0-16,1 3 0 0,-3 2 0 0,1-1 0 16,-1 1 0-16,1-2 0 0,3-1 0 0,0 1 0 15,-1 0 0-15,3 0 128 0,1 1-128 0,0-1 0 16,0 2 0-16,-3-1 0 0,0 1 0 0,0 0 0 16,-2 0 0-16,2 0 0 0,-1 1 0 0,1 0 0 0,-2 0 0 15,-2 0 0-15,-1-2 0 0,2 0 0 16,-5 5 0-16,0-1 0 0,-3-2 0 0,1-1 0 0,0-2 0 0,-1 2 128 15,-1 1-128-15,0 0 0 0,-3-1 0 0,0-2 0 16,-4 3 0-16,1 0 0 0,1 0 0 0,1 0 0 16,2 0 0-16,-5-1 0 0,-4-1 0 0,2 2 128 15,-3 2-128-15,-1-2 0 0,-1-2 0 0,-6 2 0 16,1 1 0-16,-10-1 0 0,10 2 0 0,-10-2 0 16,0 0 0-16,0 0 0 0,0 0 0 0,0 0 0 15,0 0 176-15,0 0-48 0,0 0 0 0,0 0 0 16,0 0 64-16,0 0 0 0,-12-2 0 0,1 1 0 15,-1 1-192-15,1 0 0 0,-3 0 0 0,-3 0 0 16,-3 0 0-16,0 1 0 0,-1 0 0 0,-2 0 0 16,2-1 0-16,-2 3 0 0,-2-2 0 0,-2 2 0 0,-2-1 0 15,1-1 128-15,-1-1-128 0,-2 1 0 0,-1 0 0 16,0 1 0-16,-1-1 0 0,-2 0 0 0,-3-2 0 0,-1 1 0 16,0 1 0-16,-1 1 0 0,0-1 0 0,2 1 0 15,1-1 0-15,-1 0 0 0,2 1 0 0,-4-1 0 16,1 1 128-16,-3-1-128 0,-1-1 0 0,1 1 0 15,3 2 0-15,-3-2 0 0,1 1 0 0,0 0 0 16,1 1 0-16,1-1 0 0,-3-2 0 0,1 0 0 16,-1 1 0-16,-1 0 0 0,1 3 0 0,0-3 0 15,0 1 0-15,2-1 0 0,1-1 0 0,1 1 0 16,1-1 0-16,0 1 0 0,2 0 0 0,1 2 0 16,1-1 0-16,-4 1 0 0,1-3 0 0,4 0 0 15,4 1 0-15,1 3 0 0,2-2 0 0,2-1 0 16,2-2 0-16,2 1 0 0,2 0 0 0,-2 0 0 0,3 1 0 15,2 0 0-15,3 0 0 0,-1 0 0 0,2 0 0 0,2 0 0 16,2-1 0-16,6 0 0 0,0 0 0 0,0 0 0 16,0 0 0-16,0 0 0 0,0 0-128 0,0 0 128 15,0 0-144-15,12 3 144 0,2-6-192 0,2 2 192 16,0 0-144-16,2 0 144 0,4 4 0 0,-1-3-144 16,4-1 144-16,-1-1 0 0,5 0 0 0,2 0-128 15,2-2 128-15,1 2 0 0,2 0 0 0,0 1 0 16,3 0 0-16,-3 1-160 0,5-1 160 0,-2 0 0 15,4-2-128-15,1 1 128 0,1 0 0 0,1 0 0 16,-2 0 0-16,2-1 0 0,-1 1 0 0,-1 1 0 16,-1-1 0-16,2-1 0 0,2-2 0 0,0 3 0 0,1 1 0 15,-1 0 0-15,-1-1 0 0,-1 0 0 16,0 1 0-16,-2-1 0 0,-2 1 0 0,1 0 0 0,1-2 0 16,1 0 0-16,-1 2 0 0,-2 1 0 0,0 0 0 0,-2-1 0 15,-2-2 0-15,-4 3 0 0,-1 3 0 0,-3-1 0 16,-2-2 0-16,-2 0 144 0,0-1-144 0,-5 1 0 15,-1-1 0-15,-1 0 0 0,-3 0 0 0,-2 0 0 16,-2 0 0-16,-1 1 0 0,-10 0 0 0,0 0 0 16,0 0 0-16,0 0 0 0,0 0 240 0,0 0-48 15,0 0 0-15,0 0 0 0,-12-2 64 0,0 1 16 16,-2 1 0-16,-2 0 0 0,-2-4-272 0,-1 3 0 16,-4 1 128-16,0 2-128 0,-4-2 0 0,-1 0 0 15,-3-2 0-15,-4 1 0 0,0 1 0 0,-3 1 0 16,2 1 0-16,-4-2 0 0,-4 0 0 0,2 3 0 15,1-1 0-15,-1-1 0 0,-2-1 0 0,0-1 0 0,-6 0 0 0,3 1 0 16,1 2 928-16,-1 0 80 0,-3-4 16 0,3 2 0 31,1 2-1648-31,0 0-320 0,0-2-64 0,-1 0-16 0,-1-2 832 0,0 2 192 0,2 2 0 0,1 0 0 16,1 0 0-16,3-1 0 0,-1-1 0 0,4 1 0 16,1 1 0-16,1-2 0 0,4-2 0 0,-2 2 0 15,2 2 0-15,2 0 0 0,3 0 0 0,3-1 0 16,4 1 0-16,4-2 0 0,0 0 0 0,1 1 0 15,3 0 0-15,2-1 0 0,1-2 0 0,9 2 0 16,0 0 0-16,0 0 0 0,0 0-160 0,0 0 160 16,0 0 0-16,0 0-176 0,0 0 176 0,13 1-128 15,-2-2 128-15,7-1-128 0,4 2 128 0,2 2-128 16,1-4 128-16,3 1 0 0,1 1 0 0,1 0-128 0,1-1 128 0,0 1 0 16,4-1 0-16,3 1 0 0,-1 0 0 0,3-1 0 15,1 0 0-15,4 1 0 0,3-2 0 0,-2 2 0 16,-2 0 0-16,0-1 0 0,-2 0 0 0,1-1-128 15,-2 1 128-15,3 0 0 0,3 1 0 0,-1 0 0 16,-1-1 0-16,-2 1 0 0,2 2 0 0,-2-1 0 16,-1-2 0-16,-2 1-128 0,1 0 128 0,1 0 0 15,2 0 0-15,-3 0 0 0,-2 0 0 0,0 1 0 16,-1-2 0-16,-2 1 0 0,-3 0 0 0,-2 1 0 16,-2-1 0-16,-4 2 0 0,-3-2 0 0,-2 0 0 15,-1-2 0-15,-3 4 0 0,-2-4 0 0,-3 2 0 16,-1 3 0-16,0-3 128 0,-10 0-128 0,0 0 0 15,0 0 0-15,0 0 0 0,0 0 0 0,0 0 128 16,0 0-128-16,0 0 128 0,-9-4-128 0,1 2 144 0,-3 1-144 16,-3 0 160-16,-2-1-160 0,-2 2 0 0,-3 1 0 0,-2 0 0 15,-2-1 0-15,-2-1 0 0,-4 0 0 0,-1 0 0 16,-1 2 0-16,-2-1 0 0,-2-1 0 0,-3 2 0 16,-1 0 0-16,1 1 0 0,1 0 0 0,-1 2 0 15,-3-3 0-15,-2-1 0 0,-3 0 128 0,0 1-128 16,3 1 0-16,-1-1 0 0,-2 1 0 0,0 0 0 15,2 1 0-15,-1-3 0 0,-5-1 0 0,2 1 0 16,0 2 0-16,3 0 0 0,-2 2 0 0,3-4 0 16,3 0 0-16,3 1 0 0,1 2 0 0,2-2 0 15,3-2 0-15,1 1 0 0,1 0 0 0,3 2 0 16,2-1 880-16,6 0 144 0,3-1 16 0,3 0 16 16,-1 1-1696-16,3 0-352 0,3 1-64 0,1-2-16 15,9 0 848-15,0 0 224 0,0 0 0 0,0 0 0 0,0 0-144 0,0 0 144 16,0 0-160-16,10-2 160 0,1 1-176 0,6-2 176 15,5 0-192-15,0 1 192 0,4 2 0 0,3 2-128 16,-1-1 128-16,5-1 0 0,-1-4 0 0,1 1 0 16,5 2 0-16,0 1 0 0,0-3 0 0,2 2 0 15,4-1 0-15,0 2 0 0,1 0-128 0,2 0 128 16,-2-1 0-16,0 1 0 0,0 0 0 0,2 1 0 16,2 2 0-16,0-3 0 0,1-1 0 0,-2 1 0 15,2 1 0-15,-2 0 0 0,-1-1 0 0,-1 0 0 16,1-1 0-16,-1 3 0 0,0 0 0 0,1 1 0 15,1-2 0-15,-2 2 0 0,-3-2 0 0,-1 0 0 16,-5-1 0-16,-1 2 0 0,-2 0 0 0,-2 0 0 0,0-2 0 16,-2 2 0-16,0-2 0 0,-5 0 0 0,-2 0 0 0,-2 0 0 15,-1 0 0-15,-2 0 0 0,-1-2 0 0,-2 2 0 16,1-1 0-16,-4 1 0 0,-1 0 0 0,-1 0 0 16,-10 0 128-16,8-2-128 0,-8 2 0 0,0 0 0 15,0 0 144-15,0 0-144 0,0 0 128 0,0 0-128 16,0 0 208-16,0 0-32 0,0 0-16 0,-5-3 0 15,5 3-160-15,-11-1 192 0,0 2-192 0,-2-2 192 16,-4-3-192-16,2 3 0 0,-1-1 0 0,1 2 0 16,0-1 0-16,-1 0 0 0,1-1 0 0,-2 1 0 15,-4 2 0-15,2-1 0 0,-1-1 0 0,0 1 0 16,-1 1 0-16,0 0 0 0,0-1 0 0,0 1 0 0,1-3 0 16,-7 2 0-16,0 0 0 0,-2 1 0 0,-3-1 0 15,0 0 0-15,-1 1 0 0,-2-1 0 0,-2 0 0 0,-1 1 0 16,1 0 0-16,-2 1 0 0,3-2-160 0,-1 1 160 15,-4-1 0-15,0 0-144 0,-1 0 144 0,2 2 0 16,-1 1 0-16,-1-1 0 0,0-1 0 0,1-1-128 16,3 0 128-16,1 0 0 0,1 2-128 0,1 1 128 15,0-1-128-15,3-2 128 0,2-2 0 0,3 4 0 16,0-1 0-16,6 1-128 0,3-3 128 0,4 0 0 16,4 0 0-16,10 1 0 0,0 0 0 0,0 0 0 15,0 0-144-15,0 0 144 0,0 0-192 0,13 0 48 16,0-2 0-16,8-1 0 0,7 2 144 0,-1-1-128 15,3-1 128-15,1 1-128 0,2-1 128 0,2 1 0 16,1 0-144-16,4 0 144 0,-1-2 0 0,4 1 0 0,0-1 0 16,5 2 0-16,0 2 0 0,0-2 0 0,0 0 0 15,-1 1 0-15,-1 1 0 0,1 1 0 0,2 3 0 0,1-2 0 16,-1 0 0-16,-3 0 0 0,-5 0 0 0,-2 1 0 16,-2 0 128-16,-4 2-128 0,-4-2 0 0,-2-1 128 15,-4-1-128-15,-3 1 0 0,-4 1 0 0,-2 2 0 16,-3-2 0-16,-2 0 0 0,-9-3 0 0,0 0 0 31,0 0-1088-31,0 0-240 0,0 0-48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1:19.213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12497 5685 18431 0,'0'0'1632'0,"-8"0"-1312"16,8 0-320-16,0 0 0 15,0 0-832-15,0 0-256 0,0 0-32 0,0 0-16 16,0 0-256-16,0 0-48 0,0 0-16 0,0 0-3472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1:23.201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12490 5689 10367 0,'0'0'448'0,"0"0"112"0,0 0-560 0,0 0 0 15,0-7 0-15,0 7 0 0,0 0 448 0,0 0 0 16,4-10-16-16,2 1 0 0,-2 0-432 0,3 1 128 16,-2 2-128-16,2-2 0 0,2 0 0 0,-4 0 0 15,1-2 0-15,0 0 0 0,1 1 0 0,-2-2 0 16,-2-4 0-16,-4 2 0 0,-1 5 224 0,0 0-32 0,1-3-16 15,0 1 0-15,-1 0 336 0,0 0 80 0,-3 1 16 0,3 2 0 16,-2 0 32-16,0 2 16 0,4 5 0 0,0 0 0 16,0 0-96-16,0 0-32 0,0 0 0 0,0 0 0 15,0 0-160-15,0 0-48 0,0 0 0 0,0 0 0 16,0 0-320-16,-1 11 0 0,1-1 0 0,1 3 0 16,2 3 192-16,-2 4-16 0,-1 2-16 0,2 1 0 15,2 1-16-15,0 3 0 0,0 1 0 0,1 4 0 16,-2 1-144-16,0 1 160 0,-1 3-160 0,0 3 160 15,2 5-160-15,-2 3 160 0,-2 0-160 0,-2 1 160 16,1-2 16-16,-1 2 0 0,2-4 0 0,0 5 0 16,0 2 16-16,0-2 0 0,2-1 0 0,-2-2 0 0,0 2-64 15,-2-1 0-15,1-3 0 0,0-3 0 0,0-3-128 0,1 1 160 16,-3 4-160-16,1 0 160 0,1 1-160 0,-4-1 0 16,0-4 144-16,0 1-144 0,-1-1 176 0,2-3-48 15,-1 1 0-15,0-4 0 0,1 0-128 0,0 3 0 16,0 1 144-16,0 0-144 0,1-1 0 0,-1-2 144 15,1-2-144-15,1-1 0 0,-3-3 128 0,2-1-128 16,0-5 0-16,0 0 0 0,1 0 128 0,0-1-128 16,-1-1 0-16,-1 0 0 0,-1-1 0 0,2 0 160 15,0-2-160-15,-2 2 128 0,0-1 0 0,-2-3-128 16,2-1 192-16,0-1-64 0,-1-2 112 0,0 1 16 16,-1 0 0-16,2 1 0 0,1-1-64 0,-1 1 0 15,2 0 0-15,0-2 0 0,-2-2-192 0,0 0 128 16,0 0-128-16,2 0 0 0,0-2 128 0,3-8-128 15,-4 7 0-15,4-7 0 0,0 0 128 0,0 0-128 0,0 0 0 0,0 0 144 16,0 0 192-16,0 0 48 0,3-8 0 0,-1-3 0 16,-1-5-192-16,2-2-16 0,2-2-16 0,1-3 0 15,-1-4-160-15,0 0 0 0,1-2 144 0,-2-1-144 16,3 0 128-16,-2-3-128 0,1-4 160 0,1 0-160 16,1-2 144-16,1-2-144 0,0-4 128 0,-1-4-128 15,0-3 0-15,2 0 0 0,1-2 128 0,0-3-128 16,-2-1 0-16,2 1 0 0,1 0 0 0,-1-2 0 15,-1-2 0-15,2 2 0 0,-3 1 0 0,1 3 0 16,-1 2 0-16,1 1 0 0,0-1 0 0,-3 1 0 16,2 3 0-16,-4 5 0 0,-2 5 0 0,2 2 0 0,-3-2 0 15,0 4 0-15,-2 2 0 0,2 1 0 16,1 0 0-16,-1 3 0 0,-1-1 0 0,3 1 128 0,0-1-128 0,0-1 0 16,-2 1 0-16,4 0 0 0,-4 3 0 0,2 2 0 15,2-1 0-15,-2 4 0 0,-4 3 0 0,1-1 0 16,-1 0 0-16,0 3 0 0,-1 3 0 0,1 1 0 15,0-2 0-15,0 2 0 0,0 2 0 0,-1 0 0 16,1-1 0-16,0 1 0 0,1 1 0 0,-1 3 0 16,0 7 0-16,0-11 0 0,-1 0 0 0,0 2 0 15,1 2 0-15,0 1 0 0,0-5 0 0,0 3 0 16,-4 3 0-16,4 5 0 0,0 0 0 0,0 0 0 16,0 0 0-16,0 0 0 0,0 0 0 0,0 0 0 15,0 0 0-15,0 0 0 0,0 0 0 0,0 0 0 16,0 0 0-16,-3 13 0 0,1 3-144 0,1 3 144 15,-1 4 0-15,1 3 0 0,1 2-128 0,-1 4 128 0,0 3 0 16,-2 6 0-16,2 4 0 0,2 4 0 0,4 4 0 16,-4 3 0-16,-1 1 0 0,0 2 0 0,0-1 0 0,0 4 0 15,0 1 0-15,0-1 0 0,-1 2 0 0,0 1 0 16,0-1 0-16,-2 0 0 0,1 0 0 0,0-1 0 16,-2 0 0-16,0-2 0 0,-1 0 0 0,2-4 0 15,-3-2 0-15,2 0 0 0,-1-1 0 0,2 0 0 16,0-4 0-16,-4-3 0 0,2-5 0 0,1 1 0 15,-1 1 0-15,1-2 0 0,0-3 0 0,1-1 0 16,-4-4 0-16,4-2 128 0,0-2-128 0,0 1 0 16,-2-4 0-16,2 0 0 0,1-3 0 0,1-2 0 15,1-1 0-15,0-4 0 0,-2-2 128 0,1-1-128 16,0-2 0-16,0-2 0 0,-1-1 0 0,-1-3 0 0,3-6 160 16,0 0-160-16,-2 7 160 0,2-7-160 0,0 0 0 0,-6-6 0 15,0-4 0-15,2-3 0 0,-2-4 0 0,1-6-208 16,0-5 16-16,1-5 0 0,1-4 192 0,-3-2 0 15,1-2 0-15,0 0 0 0,-1-3 0 0,1-3 0 16,2-2 0-16,-1-4 0 0,-1-4 192 0,2-1-192 16,0-2 192-16,-1 4-192 0,2-2 176 0,1-3-176 15,1-7 160-15,2 0-160 0,3-2 128 0,-1 0-128 16,4 2 0-16,-1 0 144 0,0-3-144 0,3 0 0 16,0-2 0-16,0 4 0 0,-2 3 0 0,0 3 0 15,0 3 0-15,-2-1 0 0,0 2 0 0,-5-3 0 16,1 3 0-16,0 2 0 0,0 4 0 0,-2 3 0 15,0 4 0-15,1 6 128 0,-1 1-128 0,0 6 0 16,-1 3 0-16,3 4 0 0,0-2 0 0,1 2 0 0,-5 1 0 0,4 4 0 16,-2 3 0-16,0 4 0 0,0 4 0 0,1 2 0 15,0 3 0-15,-1 5 0 0,0 0 0 0,0 0 0 16,0 0 0-16,0 0 0 0,0 0 0 0,0 0 0 16,-6 10 0-16,1 4 0 0,2 4 0 0,0 4 0 15,-2 2-144-15,2 4 144 0,0 2 0 0,1 3 0 16,-3 1 0-16,2 4-128 0,1 0 128 0,-2 1 0 15,2-1 0-15,-2 5 0 0,-1 3 0 0,2 6 0 16,0 5 0-16,-2-1 0 0,-1-1 0 0,0-1 0 16,3 0 0-16,-2-1 0 0,-2-3 0 0,-1 4 0 15,1 4 0-15,-1-6 0 0,1 1 0 0,0-2 0 16,-1-2 0-16,0 0 0 0,0 0 0 0,3 5 0 0,-1 1 0 16,2-1 128-16,1-3-128 0,-2-2 0 0,2 1 0 0,1-2 0 15,1-2 128-15,0 3-128 0,0 1 0 0,1-4 0 16,0-2 0-16,0-2 0 0,0-2 0 0,0-3 0 15,0-3 0-15,0-2 0 0,-2-2 128 0,1-3-128 16,-1 0 0-16,2-3 0 0,0 2 0 0,-1-3 128 16,-1-3-128-16,1-2 0 0,0-3 0 0,0 3 0 15,-1-2 0-15,2-2 0 0,-1-2 128 0,1-4-128 16,0 3 0-16,0-2 0 0,0-9 0 0,0 0 128 16,0 0-128-16,0 0 0 0,0 0 0 0,0 0 128 15,4-13-128-15,0-5 0 0,0-6 0 0,0-3 0 16,1-4 0-16,2-4 0 0,-3-5 0 0,1-1 0 15,0-1 0-15,-2-5 0 0,2-2 0 0,-1-4 0 0,1-4 0 16,-2 3 0-16,1 1 0 0,1-2 0 16,-4 0 0-16,2-4 0 0,3 0 0 0,0-1 0 0,0-3 128 0,-1-1-128 15,0 1 0-15,0-3 0 0,1-1 0 16,-2-3 0-16,-1-3 0 0,1 3 0 0,-1 5 0 0,-1 3 0 16,1 0 0-16,1 4 0 0,-3 2 0 0,0 3 0 15,1 0 0-15,0 5 0 0,-2 4 0 0,0 3 0 16,0 2 0-16,-1 5 0 0,0 2 128 0,0 5-128 15,1 3 0-15,-2 2 0 0,1 3 0 0,0 4 0 16,-2 0 128-16,1 3-128 0,1 0 0 0,-1 4 0 16,-1 3 128-16,3 5-128 0,0 0 0 0,0 0 144 15,-7 2-144-15,2 1 0 0,-2 4 0 0,-1 3 0 16,1 3 0-16,0 0 0 0,0 3 0 0,0 2 0 0,-1 4 0 16,-1 5 0-16,0 3 0 0,-1 1 0 0,1 6-160 15,-1 7 160-15,0 6 0 0,1 6-144 0,-2 3 144 0,1 0 0 16,0-1 0-16,0 3 0 0,0 1 0 0,2 0 0 15,-3 1 0-15,4 2 0 0,-2 0 0 0,4-3 0 16,-3-1 0-16,2-1 0 0,1 5 0 0,2-2 0 16,-1 0 0-16,1-6-128 0,1-2 128 0,1 0 0 15,-3-3 0-15,1-1 0 0,-1-1 0 0,2-1 0 16,0-4 0-16,2 2 0 0,0-4 0 0,-1-3 0 16,-1-3 0-16,1-2 0 0,0-3 0 0,0 1 0 15,-2-4 0-15,0-1 128 0,0-1-128 0,2-1 0 16,-2-3 0-16,3-3 128 0,4-5-128 0,-4-3 0 15,0-1 0-15,1-2 128 0,2-3-128 0,-3-6 0 16,0 0 0-16,0 0 0 0,0 0 144 0,0 0-144 16,4-13 192-16,-1-4-192 0,1-5 192 0,0-5-64 0,1-1 0 0,2-4-128 15,-3-3 128-15,3-1-128 0,-1-4 0 0,1-2 0 16,1-1 128-16,-2-4-128 0,-1-6 0 0,0 0 0 16,2-2 0-16,-4 0 0 0,2 1 0 0,-2-5 0 15,0-5 0-15,0-2 128 0,2-2-128 0,-3 2 0 16,2-1 0-16,-1-2 0 0,-2-1 0 0,1 0 0 15,2-4 0-15,0 5 0 0,0 4 0 0,2 0 0 16,-3 0 0-16,1 1 0 0,2 1 0 0,-1 5 0 16,-1 6 0-16,0 4 0 0,3 4 0 0,-5 4 0 15,1 4 0-15,0 4 0 0,2 3 0 0,-3 0 0 16,0 1 0-16,1 6 0 0,0 4 0 0,0 2 0 16,1 3 0-16,0 2 0 0,-3 3 0 0,-1 8 0 0,0 0-144 15,0 0 144-15,0 0-128 0,0 0 128 0,0 0-192 0,0 0 32 16,3 13 16-16,-1 1 0 0,2 5 144 0,-4 4 0 15,-3 4 0-15,2 5 0 0,0 3 0 0,0 8 0 16,-1 4 0-16,1 8-128 0,-1 6 128 0,2 2 0 16,-2-1 0-16,1 3 0 0,0 1 0 0,-3 2 0 15,1 1 0-15,-1 0 0 0,1 1 0 0,2-1 0 16,-6-8 0-16,2 2 0 0,-2 0 0 0,1 1 0 16,0 2 0-16,-1-2 0 0,3-4 0 0,0-3 0 15,-3-4 0-15,3-1 0 0,0 1 0 0,3-1 128 16,-2-5-128-16,3-2 0 0,-1-4 0 0,1-5 0 15,1-4 0-15,-1-2 128 0,0-3-128 0,0-1 0 16,-1-2 0-16,2-3 0 0,-2-2 0 0,1-4 128 16,0-3-128-16,-1-3 0 0,1-9 128 0,0 0-128 0,0 0 128 0,0 0-128 15,0 0 144-15,0 0-144 0,-4-14 192 0,1-4-192 16,1-4 0-16,2-6 0 0,0-5 0 0,1-3 0 16,1-3 0-16,2-7 0 0,-1-3-160 0,1-1 160 15,0-3 0-15,0 1 0 0,-1-1 0 0,3-2 0 16,-3-2 0-16,1-5 0 0,0-3 0 0,0 0 0 15,-2-1 0-15,3-1 0 0,-2-2 0 0,1-5 0 16,-1-5 0-16,0-2 0 0,0 2 0 0,3-3 0 16,-4 0 0-16,3-3 0 0,1 0 0 0,1 7 0 15,0 8 0-15,0 7 0 0,-2 5 0 0,1 5 0 16,-2 5 0-16,0 5 0 0,-3 2 0 0,0 10 0 16,0 3 0-16,-1 6 0 0,-2 4 0 0,1 4 0 15,-2 3 0-15,2 3 0 0,0 2 0 0,1 6 0 16,0 0 0-16,0 0 0 0,0 0 128 0,-5 9-128 0,0 2 0 0,2 5 0 15,1 2-160-15,-4 10 160 0,1 8-128 0,0 7 128 16,1 4 0-16,1 8-144 0,-1 3 144 0,2 10 0 16,0 8-144-16,-2 6 144 0,1 7 0 0,0-1 0 15,-1-2 0-15,3 4 0 0,-1 4 0 0,-1-4 0 16,0-4 0-16,1 1 0 0,1-3 0 0,-2-1 0 16,0-3 0-16,-2-4 0 0,0-3 0 0,1-2 0 15,-3 2 0-15,1-6 0 0,-1-6 0 0,3-2 0 16,-3-4 144-16,1-5-16 0,0-3 0 0,0-3 16 15,0-5 0-15,0 2 0 0,1 0-16 0,0-4-128 16,2-4 192-16,1-2-64 0,1-2-128 0,0-3 0 16,2-4 144-16,-1-5-144 0,0-1 0 0,0-5 0 0,1-4 0 15,-1-7 128-15,0 0-128 0,0 0 0 16,2-9 0-16,1-7-128 0,2-4 0 0,-1-7 0 0,-1-9 0 0,2-5 0 16,3-6 128-16,-2-3-128 0,3-2 128 0,1 0-128 15,-1-3 128-15,2-4 0 0,-1-2-144 0,-2-1 144 16,1-2 0-16,-1 3 0 0,0 0-144 0,-2 3 144 15,-1 0 0-15,-1-6 0 0,0-4 0 0,-3 0 0 16,2 5 0-16,-3-2 0 0,0-3 0 0,0-1 0 16,-1-3 0-16,-2 2 0 0,1 4-128 0,-2 5 128 15,-1 1 0-15,2 4-128 0,1 1 128 0,-4 1 0 16,4 1 0-16,-1 5-128 0,0 5 128 0,0 5 0 16,0 3 0-16,2 1 0 0,-2 4 0 0,0 6 0 15,1 5 0-15,1 2 0 0,1 2 0 0,-1 3 0 0,-3 3 0 0,4 9 0 16,0 0 0-16,0 0 0 0,0 0 0 0,0 0 0 15,0 0 0-15,0 0 0 0,0 0 0 0,1 10 0 16,1 1 0-16,0 7 0 0,-2 5 0 0,1 6 0 16,0 4 0-16,2 11 0 0,0 11 0 0,-1 10 0 15,2 8 0-15,-2 7 0 0,0 6 0 0,0 11 0 16,-1 6 0-16,-1 3 0 0,0-3 0 0,-1 1 128 16,1 2-128-16,-2-9 0 0,0-10 0 0,-3-3 0 15,3-1 128-15,-2-9-128 0,-1-9 0 0,0-8 144 16,0-7-144-16,4-9 128 0,0-4-128 0,2-9-144 15,1-4 144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0:39.750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FF0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6603 5410 12895 0,'0'0'1152'0,"0"0"-928"15,0 0-224-15,0 0 0 0,0 0 1360 0,0 0 240 16,-8-3 32-16,8 3 16 0,-9 0-1136 0,1 4-208 16,-1 1-48-16,1 1-16 0,0-2-64 0,-1 5-16 15,-4 3 0-15,2 0 0 0,-1 2 64 0,-3 1 16 16,-4 3 0-16,-1-1 0 0,0 1 16 0,-5 4 0 15,-5-1 0-15,1 2 0 0,-2 0 0 0,-1 0 16 16,-2 2 0-16,0-3 0 0,-4-2 48 0,2 1 0 16,2 2 0-16,0-2 0 0,-1-5-16 0,2 3 0 15,-1 0 0-15,4-2 0 0,2-4 0 0,4-1 0 16,0-1 0-16,4-1 0 0,-1-1-304 0,4 1 128 16,0-1-128-16,4-1 0 0,3-3 128 0,1 3-128 0,3 1 0 15,6-9 0-15,0 0 0 0,0 0 0 0,0 0 0 0,0 0 0 16,3 9 0-16,4-4 0 0,2-3 0 15,6-1 0-15,3 1 0 0,3-2 0 0,1 0 0 0,5 2 0 16,0-1 0-16,5 0 0 0,3 0 0 0,1 0-144 16,0-1 144-16,1 2 0 0,0 4 0 0,2-3 0 15,-1-3 0-15,1 0 0 0,-1 0 0 0,2 0-128 16,0-2 128-16,-1 2 0 0,-1 0 0 0,-1 0 0 16,-5-2 0-16,-1-2 0 0,-1 2 0 0,-4-2 0 15,0-5 0-15,-1-1 0 0,-8 2 0 0,1 0 128 16,-4-2-128-16,-3 1 0 0,-2-2 128 0,-4 0-128 15,0-1 176-15,-5 1-48 0,-1 2 0 0,-5-3 0 16,-3-2 352-16,-2-1 64 0,-3 1 16 0,-3-1 0 16,-4-2 176-16,-2 0 32 0,2-2 16 0,-4 1 0 15,3 1-160-15,0 1-48 0,0 1 0 0,4 3 0 0,1-3-368 0,2 4-80 16,-1 2 0-16,4 0-128 0,5 1 0 0,1 3 0 16,1-1 0-16,5 6-144 15,0 0-1456-15,0 0-304 0,0 0-48 0,11 0-16 16,3 0-1072-16,1 0-224 0</inkml:trace>
  <inkml:trace contextRef="#ctx0" brushRef="#br0" timeOffset="866.844">6956 5519 13823 0,'-7'-15'1216'0,"5"8"-960"15,-2-1-256-15,0 0 0 0,2-2 192 0,-1 2-16 16,1 0 0-16,-1 2 0 0,3 6 400 0,0 0 64 16,-7 0 32-16,7 0 0 0,0 0 32 0,0 0 0 15,0 0 0-15,-6 11 0 0,0 2-288 0,2 5-48 16,2 5-16-16,2 5 0 0,1-3-48 0,2 2-16 0,3-1 0 0,-3 3 0 15,3 2-144-15,1 0-16 0,0-1-128 0,3-1 192 16,-1-1-192-16,1 0 0 0,1-6 128 16,-1-3-128-16,3-4 0 0,-1-6 128 0,1-5-128 0,-2-2 0 15,2-2 432-15,4-2-16 0,-2-5 0 0,2-3 0 16,0-5 176-16,1-1 48 0,-2-4 0 0,1-3 0 16,-4-2-384-16,1 1-80 0,3 2-16 0,-2 0 0 15,-5-4-160-15,0 4 128 0,2 0-128 0,-3 2 128 16,0 4-128-16,0 5 0 0,-1 1 0 0,1 5 0 15,-9 5 144-15,0 0-144 0,0 0 160 0,9 16-160 16,0 3 400-16,-2 9-16 0,0 8 0 0,-4 5 0 16,1 2-32-16,-2 7-16 0,-3 8 0 0,-1 4 0 15,-3 9-176-15,-4 1-32 0,-4 0-128 0,-2 4 192 0,-1 4-192 0,-2-2 128 16,-3 1-128-16,-3-7 0 0,-1-8 0 0,-2-4 128 16,0-7-128-16,1-7 0 0,1-5 192 0,1-8 0 15,0-6 0-15,1-5 0 0,1-3 384 0,1-6 80 16,1-4 16-16,0-7 0 0,0-6-368 0,-1-6-80 15,1-7-16-15,2-5 0 0,1-5-208 0,1-5 128 16,-2-3-128-16,7 0 0 0,2-6 0 0,3 0-128 16,0 1-16-16,7 2 0 0,6 3 144 0,4 3-128 15,-1 2 128-15,5 6-128 0,4 7 128 0,2 3 0 16,4 6 128-16,4 4-128 0,1 6 0 0,3 1 0 16,4-1 0-16,0 7 128 0,3 2-128 0,1 3 0 15,8 1-176-15,-1 3-9920 16,3 2-1984-16</inkml:trace>
  <inkml:trace contextRef="#ctx0" brushRef="#br0" timeOffset="2129.69">7939 8377 11967 0,'0'0'1072'0,"-2"-6"-864"15,-2 2-208-15,4 4 0 0,0 0 320 0,0 0 0 16,-3-6 16-16,3 6 0 0,0 0-80 0,0 0 0 16,0 0-16-16,0 0 0 0,0 0 32 0,0 0 16 15,0 0 0-15,0 0 0 0,0 0 128 0,4 9 32 16,-1 0 0-16,0 3 0 0,-1 3 240 0,3 4 48 16,0 1 16-16,3 2 0 0,0 2-288 0,-2 2-48 15,3 4-16-15,0 3 0 0,1-1-192 0,2 1-32 16,2 0-16-16,2-4 0 0,0-5-160 0,1-1 0 15,-2-2 0-15,3-4 128 0,1-2-128 0,5-3 0 0,-2-1 144 16,3-4-144-16,1-3 320 0,1-2 0 0,0-4 0 0,2 2 0 16,2-2 0-16,-1-4 0 0,1-2 0 0,1-2 0 15,3-2-128-15,5-1-48 0,-1-2 0 0,7-1 0 16,1 0-144-16,-1-2 0 0,-1-2 0 0,1 0 128 16,2-1-128-16,1-1 0 0,4 0 0 0,0 1 0 15,3 3 0-15,0 4 0 0,-1 3 0 0,-1 4 0 16,-2 4 0-16,-1 3 0 0,1 1 0 0,-1 6 0 15,-4-1 0-15,-1 7 0 0,1 4 0 0,-2 1 0 16,-6-2 0-16,-1 5 0 0,-1 0 0 0,-4 1 0 16,-1-5 0-16,0 3 0 0,2-1 0 0,-1-1 0 15,-9-3 0-15,1-1 0 0,-1 1 0 0,-1-3 0 16,-2-2 0-16,-3-1 0 0,-3 0 0 0,-1-2 0 16,-2-2 0-16,-1 1 160 0,0-3-160 0,-3-1 160 0,-8-2 48 0,10-2 16 15,-10 2 0-15,10-3 0 0,-1-2 112 0,0 2 32 16,-1 0 0-16,3 0 0 0,-2-3-144 0,2 1-32 15,2-2 0-15,-4-1 0 0,4 1-192 0,-2 0 0 16,1 1 128-16,-2 2-128 0,2 1 0 0,1-1 0 16,1 2 0-16,0 0 0 0,1 0 0 0,0 0 0 15,5-2 0-15,-1 2 0 0,-4 1 0 0,5 0 0 16,4 0 0-16,4 1 0 0,1 2 0 0,2-1 0 16,-1-1 0-16,1 0 144 0,1 0-144 0,-1 0 0 15,2-1 0-15,7-1-176 0,3-1 176 0,2-1 0 16,0 1 0-16,5-1 0 0,4-2 0 0,-2-1 0 15,3-1 0-15,3-3 0 0,3 0 0 0,6-4 0 16,1 0 160-16,4 0-160 0,-2-2 368 0,2-2-32 0,2 0 0 16,-1-3 0-16,2-3 96 0,-1 0 16 0,-2 4 0 0,-2 1 0 15,-1 3-16-15,-6-1 0 0,-2-1 0 0,1 1 0 16,-5-2-240-16,-3 2-32 0,-5 2-16 0,-1 2 0 16,-6-3-144-16,-4 4 0 0,-2 1 0 0,0 2 0 31,-2 1-1664-31,-2 2-272 0,-5 2-48 0,-2 3-10624 0</inkml:trace>
  <inkml:trace contextRef="#ctx0" brushRef="#br0" timeOffset="2794.844">10241 9008 23151 0,'0'0'1024'0,"0"0"208"0,0 0-976 0,0 0-256 0,-12 7 0 0,2 4 0 15,3 4 384-15,-5 1 48 0,-2 0 0 0,0 3 0 16,-1-1 0-16,-1 2 0 0,-1-1 0 0,-3 1 0 15,-2-1-208-15,-1 1-32 0,-1-1-16 0,-1 2 0 16,1-1 80-16,0-3 32 0,-3-1 0 0,1-2 0 16,3 0-32-16,1-1-16 0,1 1 0 0,3-5 0 15,0 0-80-15,3-1-16 0,0 0 0 0,2-2 0 16,2 0-144-16,3-3 0 0,8-3 144 0,0 0-144 16,0 0 128-16,0 0-128 0,0 0 160 0,0 0-160 15,0 0 0-15,7-2 128 0,4-1-128 0,0-2 0 0,3 2 0 0,6 0 0 16,1 0 0-16,5 2 0 0,0 2 0 0,2-1 0 15,3 0 0-15,2 1 0 0,3 2 0 0,-2-1 0 16,1-3 0-16,-2 3 0 0,-2 1 0 0,0 1 0 16,-1-7 0-16,0 3 0 0,-2-2 0 0,0 0 0 15,-3-1 0-15,-2-2 0 0,-1-2 0 0,0 0 176 16,-4 3-176-16,-2-2 160 0,0-2-32 0,-3 1 0 16,-4-1 0-16,-3-1 0 0,-2-2 960 0,-4 0 192 15,-4 2 48-15,-1-2 0 16,-4-3-1328-16,-1 2-432 0,-1 2 0 0,0 0 0 0,-3-1 576 0,3 1 112 15,0 1 32-15,0 4 0 0,-5 2-288 0,5-1 0 16,3-1 0-16,0 4 0 16,-1 4-1712-16,9-3-336 0,-8 3-80 0</inkml:trace>
  <inkml:trace contextRef="#ctx0" brushRef="#br0" timeOffset="3182.282">10705 9064 23039 0,'0'0'2048'0,"-6"-8"-1648"16,6 8-400-16,0 0 0 0,0 0 1472 0,0 0 192 15,0 0 64-15,0 0 0 0,8 6-1392 0,0 3-336 16,1 1 0-16,4 4 0 0,-4 2 256 0,6 6 0 16,0 5-16-16,3 1 0 0,3-1 64 0,-3 2 16 15,4 0 0-15,0 1 0 0,-2 1-96 0,1-2-16 16,0 1 0-16,-2 2 0 0,-1 2-208 0,1-2 0 15,-2-1 0-15,-1-4 0 0,-2-3 0 0,0-2 0 16,-2-1-128-16,0-4 128 16,0-3-688-16,-3-1-16 0,-1-1-16 0,-1-2 0 15,2-3-2080-15,-4-2-400 0</inkml:trace>
  <inkml:trace contextRef="#ctx0" brushRef="#br0" timeOffset="3478.315">11310 8978 33167 0,'-15'5'2944'0,"-1"-2"-2352"16,-3 0-464-16,0 7-128 0,0 9 512 0,-1 3 96 15,-3 5 16-15,0 5 0 0,0 6-624 0,-2 0 0 16,-3 3 0-16,-1 0 0 0,-1-2 0 0,-4 5 0 16,-6 6 0-16,1 2 0 0,-2 4 0 0,4-3 0 15,-5 0 0-15,3-3 0 0,1-3 0 0,4-3 0 16,2-4 0-16,1 4 0 0,4 1 0 0,3-5-240 16,2-4 64-16,4-3-10192 15,5 0-2032-15</inkml:trace>
  <inkml:trace contextRef="#ctx0" brushRef="#br0" timeOffset="9119.424">16585 1628 16575 0,'0'0'736'0,"0"0"160"0,0 0-720 0,0-7-176 15,-1 0 0-15,1 7 0 0,0 0-192 0,0 0-64 0,0 0 0 0,0 0-16 16,0 0 272-16,0 0 0 0,0 0 128 0,6 7-128 16,-2 2 384-16,-1 2 0 0,1 1-16 0,-4 3 0 15,-1 2 16-15,-2 4 0 0,1 1 0 0,-1 2 0 16,-2 1-160-16,2 3-32 0,-2 6 0 0,-1 5 0 15,0 3 0-15,-2 3-16 0,0 1 0 0,-1 1 0 16,-2-1 64-16,-1 7 16 0,0 7 0 0,-3 4 0 16,-2 7-16-16,-1 3 0 0,-2-3 0 0,2-1 0 15,2 0-64-15,0 1-16 0,2 1 0 0,2-6 0 16,4-5-160-16,4-8 0 0,2-7 0 0,2-3 0 16,3-4 0-16,2-6 0 0,0-5 0 0,4-3 0 15,2-6-384-15,3-3-64 0,0-5-16 0,3-7-8960 16</inkml:trace>
  <inkml:trace contextRef="#ctx0" brushRef="#br0" timeOffset="10351.658">16543 1767 5519 0,'0'0'496'0,"-4"-5"-496"0,4 5 0 0,0 0 0 16,0 0 3632-16,0 0 624 0,9-3 128 0,2 2 32 16,1 2-3648-16,2 1-768 0,3 0 0 0,3-2-144 15,2-1 144-15,5 1 0 0,5 2-144 0,1-2 144 16,2-2 0-16,1 1 0 0,5 1-144 0,-1-1 144 16,0-2 0-16,3-1 0 0,-1 0 0 0,4 1 0 15,6-1 0-15,0 0 0 0,4-1 0 0,0-1 0 16,2 2 0-16,-1 0 0 0,-2 1 0 0,4-2 0 15,1-4 128-15,5 0-128 0,3 0 0 0,-1 3 0 0,1 1 0 0,1 0 0 16,-1-3 0-16,6 1 0 0,3 1 128 0,-2 1-128 16,-4 0 0-16,2-3 0 0,-1-1 0 0,4 2 0 15,-1 1 0-15,-1 2 0 0,-3 0 0 0,1 1 0 16,-1 0 0-16,2-2 0 0,3 1 0 0,0 1 0 16,-7 1 0-16,-1-1 0 0,-2 2 0 0,1-1 0 15,2-1 0-15,-4 3 0 0,0 0 0 0,-4 0 0 16,-4 3 0-16,-3-3 0 0,-2-1 0 0,0-1 0 15,0 0 0-15,0 2 0 0,-2 2 0 0,-2 1 0 16,-3 0 0-16,0 0 0 0,-4-2 160 0,0 1-160 16,0 0 160-16,-1-1-160 0,0-2 128 0,3 1-128 15,-5 0 0-15,0 0 144 0,0 0-144 0,-4 0 0 16,-2 0 0-16,0 1 128 0,-3 1-128 0,0 1 0 0,-3-5 0 0,0 2 0 16,-1 2 0-16,-2-1 0 15,-1 0 0-15,0 1 0 0,-1 0 0 0,-1 0 0 0,2 1 0 0,-3-1 0 16,-2 0 128-16,-2 0-128 0,-3-1 128 0,-1 1-128 15,-1 2 272-15,0-2-16 0,1 2-16 0,-1 0 0 16,-2-1-48-16,-8-3-16 0,8 4 0 0,-1 2 0 16,-7-6-176-16,9 3 192 0,-2 0-192 0,-1 1 192 15,2 1-192-15,-8-5 0 0,0 0 0 0,8 9 0 16,-4 0 0-16,2-1 128 0,-2 1-128 0,-2 0 128 16,-2-9-128-16,2 12 128 0,-3 0-128 0,2 4 128 15,-1-3 0-15,0 5 0 0,-1 3 0 0,0 1 0 16,0 1 0-16,-1 4 0 0,-1 4 0 0,-3 9 0 0,-1 6 0 15,-1 2 0-15,2-1 0 0,-4 2 0 0,0-1 0 16,2 4-128-16,-2 0 192 0,1 3-64 0,-4 5-128 0,3-3 0 16,-2-2 0-16,4-4 0 0,6-5 128 0,-4-1-128 15,0-1 0-15,-1 1 128 0,3 0 16 0,-2-1 0 16,3-2 0-16,-4 1 0 0,1-2 32 0,-1-2 0 16,2-1 0-16,0-1 0 0,-3-4-48 0,4 1 0 15,2-1 0-15,1 0 0 0,-5-2-128 0,3-3 0 16,0-5 144-16,-1 0-144 0,2 0 0 0,-2-2 0 15,-1-6 0-15,1-2 128 0,2 0-128 0,-4-4 0 16,1-1 128-16,0-1-128 0,-3-5 144 0,-1-1-144 16,-2-1 192-16,-1 0-192 0,-3-1 192 0,1 0-192 15,-1-1 192-15,-2-1-192 0,-2 1 208 0,-1 1-64 16,-5 0-16-16,-2 1 0 0,-4-1 96 0,-1 1 16 16,-3 1 0-16,-2 1 0 0,-4 0-96 0,-2 0-16 0,-1-2 0 0,-2 1 0 15,-3 1 16-15,-2-1 0 0,-4-1 0 0,-3-1 0 16,1-1-144-16,-1 1 128 0,1 1-128 0,2 0 128 15,-2-2-128-15,-3 0 0 16,-4 0 144-16,-3 1-144 0,-2 1 0 0,0-1 0 0,-1-1 0 0,-1-1 128 16,-6 1-128-16,-1 0 176 0,-4 1-176 0,2 1 192 15,0 0-48-15,-2 1 0 0,-2 0 0 0,-1 1 0 16,0-1-144-16,3 1 128 0,0 1-128 0,-1-3 128 16,-4-2-128-16,1 1 0 0,2-1 0 0,1 0 0 15,-3 2 0-15,-1 0 0 0,-2-2 0 0,2 1 0 16,2-1 128-16,-2 0-128 0,-2-2 0 0,0 4 128 15,2 0 96-15,2 0 16 0,4 2 0 0,2-2 0 0,-2-3 48 16,7 2 16-16,5 1 0 0,7 1 0 0,7-1-128 0,1 0-32 16,5-2 0-16,2 0 0 0,6 0-144 0,2-1 0 15,3 1 0-15,4 1 0 0,3 1 0 0,3 0 0 16,4 1 0-16,4-1 0 0,4-1-288 0,5 1-96 16,9 0 0-16,0 0-9920 15,0 0-1968-15</inkml:trace>
  <inkml:trace contextRef="#ctx0" brushRef="#br0" timeOffset="60780.701">15735 5645 19343 0,'-9'-4'1728'0,"1"1"-1392"15,-1-1-336-15,0 2 0 0,1 0 448 0,8 2 32 16,-8 2 0-16,8-2 0 0,0 0-480 0,-5 6 128 15,0 2-128-15,4 0 0 0,1-8 304 0,0 12 16 16,1 2 0-16,2 2 0 0,-1-1 96 0,0 4 32 16,0 4 0-16,-2 5 0 0,0 2 64 0,1 4 0 15,-1 3 16-15,0 6 0 0,-1 6-32 0,0 1-16 16,-1-1 0-16,0 1 0 0,-3-1-32 0,0 4 0 0,-2 1 0 16,2 1 0-16,-4 1-128 0,2-3-48 0,-1-4 0 0,1 0 0 15,-2-3-272-15,4-1 160 0,-3-3-160 0,4-5 128 16,0-5-128-16,4-2 0 0,1-3 0 0,2-4 0 31,0-6-1552-31,1-6-400 0,3-5-80 0,-7-6-9424 0</inkml:trace>
  <inkml:trace contextRef="#ctx0" brushRef="#br0" timeOffset="61088.346">15717 5699 25631 0,'-23'-8'1136'0,"11"5"224"0,1 2-1088 0,-1-1-272 16,4 0 0-16,8 2 0 0,0 0 0 0,0 0 0 15,0 0-176-15,0 0 176 0,0 0 0 0,0 0 0 16,10-3 192-16,5-1-48 0,0-3 112 0,6 2 0 15,5-5 16-15,3 2 0 0,1-3-112 0,6 0-32 16,6-4 0-16,4 1 0 0,-1 3-128 0,1-3 192 16,0-3-192-16,1 0 192 0,-1 1-192 0,0 2 0 15,0 0 0-15,-3 2 0 0,-1 2 0 0,-5 2 0 16,-3-1 0-16,-6 4 0 16,-4 3-1952-16,-5 3-416 0</inkml:trace>
  <inkml:trace contextRef="#ctx0" brushRef="#br0" timeOffset="61337.343">15646 6269 35935 0,'-13'-3'3200'0,"13"3"-2560"0,0 0-512 0,0 0-128 16,0 0-128-16,0 0-64 0,8-6 0 0,5 1 0 15,2-1-256-15,6-2-64 0,4-3-16 16,6-1 0-16,5-2 528 0,5 1 0 0,6 0 160 0,4-3-32 0,1-1-128 0,-1 0 0 16,0 2 0-16,-1 0 0 0,4 2-176 0,-1-2-48 15,-3 1-16-15,-3 1 0 16,-2 5-2176-16,-3 1-432 0,-4 2-96 0</inkml:trace>
  <inkml:trace contextRef="#ctx0" brushRef="#br0" timeOffset="61698.337">17161 6004 33231 0,'-10'-10'1472'0,"10"10"304"15,0 0-1424-15,0 0-352 0,0 0 0 0,0 0 0 16,10 2-560-16,4-2-176 0,3-2-32 0,5 0-16 0,3-3 416 0,5 2 96 16,6-2 16-16,2 0 0 15,0 1-192-15,1-3-16 0,-3-1-16 0,0 0-7968 16,-3-2-1600-16</inkml:trace>
  <inkml:trace contextRef="#ctx0" brushRef="#br0" timeOffset="61874.675">17324 6239 23951 0,'0'0'2128'0,"0"0"-1696"15,0 0-432-15,0 0 0 0,0 10 1536 0,0-10 240 16,10 7 32-16,4-1 16 0,1 2-1632 0,5-1-192 16,3-3-288-16,3-1 64 0,3-2 224 0,3-4 0 15,4-5 0-15,3 1 0 16,3-1-240-16,4 0-144 0,0-3-48 0</inkml:trace>
  <inkml:trace contextRef="#ctx0" brushRef="#br0" timeOffset="62372.757">19031 5310 24879 0,'-15'-6'2208'0,"1"2"-1760"16,2 4-448-16,-4 0 0 0,0 2 176 0,-1 4-48 15,1 2-128-15,-1 7 192 0,0 0-192 0,-1 6 0 0,-4 5 0 0,1 6 0 16,-2 5 128-16,0 5 144 0,-2 7 32 15,-2 4 0-15,0 8 48 0,-1 3 16 0,2 5 0 0,2 6 0 16,-4 5 16-16,4 0 16 0,3-3 0 0,3-1 0 16,1-2-176-16,5-2-32 0,5-3-16 0,3-7 0 15,2-8 0-15,4-5 0 0,2-4 0 0,5-4 0 16,4-7-176-16,5-3 160 0,3-3-160 0,4-4 160 16,4-6-320-16,3-3-64 0,3-7-16 0,3-4 0 15,4-9-2368 1,1-2-464-16,18-10-112 0,-11-5-16 0</inkml:trace>
  <inkml:trace contextRef="#ctx0" brushRef="#br0" timeOffset="62714.224">19634 5412 28223 0,'-9'-9'1248'0,"2"6"256"0,-3 1-1200 0,0 4-304 16,-1 3 0-16,1 5 0 0,3 4 0 0,-3 3-256 15,-1 5 64-15,3 6 0 0,4 5 192 0,-5 5 0 16,-6 6 0-16,0-1 160 0,0 1 16 0,0 2 0 15,1 5 0-15,-1 2 0 0,-2 1 16 0,3 1 16 0,-2 0 0 16,3-3 0-16,0 3-48 0,2-4-16 0,-1-3 0 0,2 0 0 16,1-4-144-16,2-7 0 0,1-6 0 0,4-5 128 31,0-3-544-31,2-5-112 0,2-7-32 0,3-4 0 16,-5-7-1760-16,11-2-368 0</inkml:trace>
  <inkml:trace contextRef="#ctx0" brushRef="#br0" timeOffset="63056.395">19429 5443 28911 0,'-15'-23'1280'0,"7"8"256"0,2 0-1216 0,2-1-320 15,3-4 0-15,3 2 0 0,3 3-128 0,5 2-96 16,5 3-16-16,2-1 0 0,6 0 240 0,5 1-176 15,3 2 176-15,2 0-160 0,1 1 160 0,2 0 0 16,0 5-144-16,1 1 144 0,-2 1 0 0,1 2 0 16,-2 1 0-16,1 3 0 0,-1 4-144 0,-2 3 144 15,-2 2 0-15,-4 5 0 0,0 3-144 0,-6 7 144 16,-4 5 0-16,-3 6-144 0,-2 4 272 0,-7 3 48 16,-6 3 16-16,0-4 0 0,-8-3 16 0,-2-2 16 15,-3-6 0-15,-4-1 0 0,-3-4 16 0,-5 0 0 16,-4-3 0-16,-2 0 0 0,-2 1 144 0,-1-4 48 0,1-2 0 15,0-3 0-15,-1-2-224 0,1-5-32 0,2-2-16 16,2-5 0-16,1-2-320 0,7-3-64 0,4-2-16 0,4-2 0 31,2-1-2480-31,4-4-496 0</inkml:trace>
  <inkml:trace contextRef="#ctx0" brushRef="#br0" timeOffset="63290.44">20358 6393 27647 0,'-10'11'2448'0,"1"6"-1952"16,-1 5-496-16,-5 6 0 0,1 8 2016 15,-2-2 304-15,-5 1 64 0,-1 1 16 0,-3 2-2096 16,0-2-304-16,0-1-304 0,-2 0 64 0,1-4 112 0,0-1 128 15,-2-4-208-15,3-1 80 16,-3-1-640-16,4-5-128 0,3-4-32 0,4-5-8912 16,0-5-1776-16</inkml:trace>
  <inkml:trace contextRef="#ctx0" brushRef="#br0" timeOffset="63765.676">21400 5257 31727 0,'-10'-11'1408'0,"4"7"288"0,-3 1-1360 0,1 3-336 0,-1 3 0 0,2 4 0 31,-2 4-384-31,0 6-160 0,-4 6-32 0,-3 2 0 0,-3 6 352 0,0 5 64 0,1 4 16 0,1 6 0 16,-2 4 144-16,1 2 0 0,-1 4 0 0,1 2 0 15,-3 1 0-15,2 4 0 0,-3 2 0 0,4 1 0 16,0 0 0-16,2-5 0 0,1-6 0 0,5-5 0 16,5-5 0-16,3-7 0 0,2-5 0 0,2-4 0 15,4-5 0-15,3-4 128 0,3-8-128 0,3-2 128 0,1-3 128 0,3-3 16 16,3-10 16-16,5-6 0 0,5-7-16 0,8-3 0 15,3-3 0-15,2-2 0 0,-1-6-272 0,2-3 0 16,2-5 0-16,0 1 0 0,-3-5 0 0,-1-5 0 16,-1-8 0-16,0-2 0 0,-3-3 144 0,-2 2-144 15,-5 0 0-15,-5 3 144 0,-5-1 32 0,-5 9 0 16,-7 7 0-16,-7 4 0 0,-5 11 368 0,-6 4 80 16,-8 2 16-16,-2 4 0 0,-9 6-128 0,-2 3 0 15,-4 3-16-15,-1 1 0 0,-2 4-496 0,0 2-336 16,-2 1 48-16,1-1 16 15,0 2-1968-15,0 1-400 0,2 0-80 0</inkml:trace>
  <inkml:trace contextRef="#ctx0" brushRef="#br0" timeOffset="64039.752">21315 6036 36863 0,'0'0'3264'16,"0"0"-2608"-16,10 7-528 0,0 2-128 16,0 1-560-16,3 1-144 0,4 1-16 15,4 3-16-15,-2-1 528 0,6 2 208 0,2-2-176 0,3 1 176 16,1 3 0-16,-1-2 0 0,2-2 0 0,0 3 0 0,-1 0-320 0,0 1 16 15,0-5 16-15,-1 0 0 16,0 1-1632-16,-1-1-320 0,-3-3-64 0,2-5-9984 16</inkml:trace>
  <inkml:trace contextRef="#ctx0" brushRef="#br0" timeOffset="64742.684">22022 4555 21183 0,'0'0'944'0,"3"-5"192"0,-3 5-912 0,0 0-224 16,11-1 0-16,0 3 0 0,0 2 0 0,2 4 0 15,1 3 0-15,3 1-160 0,2 1 160 0,3 4 0 16,2-1-144-16,-1 5 144 0,-2 4 0 0,3 3 0 15,5 2 0-15,0 1 0 0,2 1 0 0,-2 5 0 16,-1-3 0-16,0 9 0 0,-1 2 0 0,1 4 192 0,-4 1-32 0,0 1 0 16,-1 1 64-16,1 0 16 0,1 0 0 0,-2-1 0 15,-1-2 16-15,0 0 0 16,-4 2 0-16,-2 3 0 0,-4 2 240 0,-2-3 48 0,0-4 16 16,-4 2 0-16,-2 1-32 0,-5-2 0 0,-6 1 0 0,1-1 0 15,0-1-80-15,-4 2-32 0,-5-1 0 0,-3-2 0 16,-3-3 48-16,-1 1 16 0,-3-2 0 15,1-1 0-15,-4-2 64 0,2 1 16 0,-4 2 0 0,-2-3 0 16,-4-1 16-16,-4 1 0 0,-3-4 0 0,1 2 0 16,3-3-160-16,-1-1-32 0,-4 2 0 0,2-4 0 15,4 1-144-15,-3-3-48 0,2-3 0 0,-2 1 0 16,-1-1-192-16,-1-3 176 0,1-7-176 0,0 0 160 16,2-2-160-16,4 0-176 0,3-3 48 0,2-2 0 15,1-2-1728-15,3-2-320 0,2 1-80 16</inkml:trace>
  <inkml:trace contextRef="#ctx0" brushRef="#br0" timeOffset="67928.904">11116 8413 10127 0,'0'0'896'0,"0"0"-704"0,0 0-192 0,0 0 0 16,0 0 736-16,-4-3 112 0,4 3 32 0,0 0 0 16,0 0-192-16,0 0-48 0,-3-10 0 0,3 10 0 15,0 0-16-15,3-9-16 0,-1-1 0 0,2 1 0 16,3 1-96-16,-1 0-32 0,2-2 0 0,-2-1 0 15,2-1-96-15,1-2-32 0,1 0 0 0,0 0 0 0,0-2 32 0,0 1 16 16,1-1 0-16,0 1 0 0,-1 4-48 0,0-4-16 16,-2-1 0-16,0 8 0 15,0-1-144-15,0 4-48 0,-2 1 0 0,-6 4 0 0,0 0 704 0,0 0 144 16,7 0 32-16,0 3 0 0,0 1-832 16,1 3-192-16,-2 5 0 0,2 4 0 0,0 1 0 0,1 5 0 15,-1 3 0-15,4 11 0 0,-1-4 320 0,-1-1 32 16,1-3 0-16,-2 1 0 0,-2-2-352 0,0 1 0 15,-2-1 0-15,-1 0 0 0,0-4-272 0,-1-1-32 16,-2-1 0-16,-1-1 0 16,0-4-624-16,-1-1-128 0,-2-2-32 0,0-5-10128 0</inkml:trace>
  <inkml:trace contextRef="#ctx0" brushRef="#br0" timeOffset="68658.461">11244 8336 11919 0,'0'0'512'0,"0"0"128"15,0 0-512-15,0 0-128 0,0 0 0 0,0 0 0 0,0 0 384 0,0 0 64 16,-4-8 0-16,4 8 0 0,0 0-192 0,0 0-16 16,0 0-16-16,0 0 0 0,0 0 352 0,0 0 64 15,8-4 0-15,-8 4 16 0,0 0 144 0,0 0 32 16,0 0 0-16,0 0 0 0,0 0 128 0,0 0 48 15,-4 9 0-15,0-1 0 0,0 1-208 0,0 1-32 16,-4 1-16-16,1 1 0 0,-2 2-224 0,3 3-32 16,-3-1-16-16,2 3 0 0,1 3-80 0,-1 1-16 15,1 4 0-15,-1 2 0 0,3 4-144 0,-3-1-48 16,0-2 0-16,3 3 0 0,-3 3-192 0,2 1 128 16,-2-1-128-16,3 1 0 0,1 1 128 0,-1-2-128 15,-2 1 0-15,0 1 0 0,2 2 0 0,-3 0 0 0,1-3 0 16,0 2 0-16,0-1 0 0,0-2 128 0,-2-2-128 0,2 1 0 15,-3 2 0-15,1 2 0 0,-2-2 128 0,4 3-128 16,-3 1 0-16,2-1 176 0,0 2-176 0,1-2 160 16,1-2-160-16,0-1 192 0,1-1-192 0,2 1 192 15,-2 2-192-15,2 0 0 0,0 1 144 0,1 2-144 16,1 1 0-16,-1 0 0 0,-1-2 0 0,0-1 128 16,2 2-128-16,0-4 0 0,0 1 0 0,-1-3 128 15,1 3-128-15,0-2 0 0,0 1 0 0,1 1 0 16,3-2 0-16,-1 0 0 0,3-3 0 0,-2-1 0 15,3 2 144-15,-1-3-144 0,1-1 192 0,2-1-192 16,-2 2 256-16,2-1-64 0,0-1-16 0,1 1 0 16,1 3-32-16,1-3 0 0,1-3 0 0,1 0 0 15,1-2 0-15,-1 0 0 0,1-2 0 0,1-2 0 16,1-3 16-16,2 1 0 0,1-2 0 0,-1-2 0 0,-1-1-160 16,-1 1 160-16,-2 1-160 0,1-3 160 0,1-3-32 0,0-1-128 15,-2-1 192-15,0-1-64 0,1-1 0 0,-1-3-128 16,1-1 192-16,-3-1-64 0,-1 1-128 0,-1-1 0 15,-11-2 0-15,9 0 0 16,-9 0-1232-16,7-3-336 0,-7 3-64 0</inkml:trace>
  <inkml:trace contextRef="#ctx0" brushRef="#br0" timeOffset="71080.938">10322 11999 14447 0,'-6'-15'640'0,"4"8"128"0,2 7-608 0,-2-8-160 16,2 8 0-16,-2-9 0 0,-1 0 752 0,1 1 112 16,1 0 32-16,1 8 0 0,-4-4-32 0,4 4 0 15,-6-4 0-15,6 4 0 0,0 0-144 0,-5 7-16 16,0 4-16-16,1 2 0 0,-2 2-208 0,4 3-32 16,1 5-16-16,-1 2 0 0,-1-2-48 0,2 3 0 15,2 6 0-15,-1 2 0 0,-3 3-64 0,1 1-32 16,-1-1 0-16,1 2 0 0,-3-1-16 0,1-3 0 15,0-3 0-15,-1 0 0 0,-1-4-80 0,1 0-32 16,-3 1 0-16,3-5 0 0,-2-4-16 0,0-2 0 16,-2-1 0-16,1 0 0 0,2-4-144 0,-1-3 0 0,7-10 144 15,-3 7-144-15,2 2 0 0,-1 1-192 16,2-10 32-16,0 0-8480 0,0 0-1712 0</inkml:trace>
  <inkml:trace contextRef="#ctx0" brushRef="#br0" timeOffset="71493.71">10117 11838 19407 0,'-6'-13'848'0,"3"4"192"0,1-1-832 0,1 2-208 15,1-1 0-15,1 0 0 0,2-1 160 0,2 1-16 16,-1-1 0-16,4 4 0 0,3 1 208 0,4-1 32 16,0-4 16-16,3 1 0 0,3 1-112 0,3 1-32 15,5-2 0-15,3 2 0 0,2 2-32 0,0 2-16 16,-2-1 0-16,3 6 0 0,2 2 32 0,-1 3 0 16,-3 4 0-16,-3 6 0 0,-3 4-96 0,-3 2-16 15,-4 2 0-15,-2 2 0 0,-3 1 176 0,-3 3 16 16,-1 1 16-16,-5-2 0 0,-3-6-48 0,-2 0-16 15,-3 1 0-15,-2-3 0 0,-5-2 176 0,-1-1 16 16,-4-3 16-16,-6 2 0 0,-1 0 240 0,-3-1 48 16,-4 0 16-16,-3-1 0 0,-6 0-144 0,2-2-16 15,1-2-16-15,0-2 0 0,-4-1-288 0,6-2-48 0,4 0-16 0,3-2 0 16,4-3-256-16,5-2 0 0,2-2 0 0,5 2 0 31,9 0-1648-31,0 0-384 0,0 0-80 0,5-8-10960 0</inkml:trace>
  <inkml:trace contextRef="#ctx0" brushRef="#br0" timeOffset="72510.579">11469 11740 2751 0,'0'0'256'0,"0"0"-256"0,0 0 0 0,0 0 0 16,2-6 1952-16,-2 6 352 0,0 0 64 0,0 0 0 16,0 0-944-16,0 0-192 0,-4-6-32 0,4 6-16 15,0 0-32-15,-10 4 0 0,1-2 0 0,-2 1 0 16,1-2-208-16,0 4-48 0,-3 1-16 0,-1 1 0 16,-3-1-288-16,0 4-48 0,-5 4-16 0,3 2 0 15,4 2 64-15,-4 1 16 0,-3 2 0 0,0 4 0 16,2 2-32-16,-1 3 0 0,3 1 0 0,0 0 0 15,2 1-128-15,1 6-16 0,1 6-16 0,2 0 0 16,2-1-160-16,1-2-48 0,3-4 0 0,1 0 0 16,1 1-80-16,2-2-128 0,0-3 176 0,4-1-176 0,0-1 208 15,2-4-64-15,2-3-16 0,1-1 0 0,1-1 64 0,1-2 0 16,0 0 0-16,2-2 0 0,0-6-64 0,2-2-128 16,1-5 192-16,2 1-64 0,-1-2-128 0,3-1-144 15,-1 1 144-15,2-2-208 16,-5-2-1296-16,2 0-256 0,-2-2-48 0,0-3-10960 15</inkml:trace>
  <inkml:trace contextRef="#ctx0" brushRef="#br0" timeOffset="72795.348">11510 12032 26255 0,'0'0'1152'0,"0"0"256"0,0 0-1120 0,0 0-288 0,0 0 0 0,5 9 0 15,1-2 176-15,3 8-32 0,2 3 0 0,0 3 0 16,4 2 176-16,0-1 48 0,2-2 0 0,2 4 0 16,-2 2-112-16,5 0 0 0,0-1-16 0,-2 2 0 15,1-2-240-15,-2 0 128 0,-1 1-128 0,-1-4 0 16,-3-5 128-16,-1 0-128 0,1-1 0 0,-3-1 0 15,-2-5 0-15,-3-2 0 0,-6-8 0 0,9 9-160 16,-9-9-480-16,3 9-112 0,-3-9-16 0,0 0-7360 16,0 0-1472-16</inkml:trace>
  <inkml:trace contextRef="#ctx0" brushRef="#br0" timeOffset="73038.946">11853 12042 13823 0,'-8'-3'1216'0,"1"0"-960"16,7 3-256-16,-8 3 0 0,8-3 2992 0,-7 6 544 15,0 2 112-15,-2 5 32 0,0 5-2464 0,0 5-480 16,-4-2-96-16,3 6-32 0,-1 5 96 0,0 1 32 16,-1 2 0-16,-1 3 0 0,0-2-272 0,-2 4-48 0,0-2-16 0,0-1 0 15,-2-1-208-15,3-1-32 0,-1-1-16 0,3-3 0 16,-2-5-144-16,1-4 0 0,3-4 0 15,1-3 128-15,0-2-128 0,3-2 0 0,0-3 0 0,6-8 0 32,0 0-2176-32,0 0-448 0</inkml:trace>
  <inkml:trace contextRef="#ctx0" brushRef="#br0" timeOffset="73288.968">12116 12487 23039 0,'-17'11'1024'0,"5"0"192"16,1 5-960-16,3 1-256 0,-3 5 0 0,0 0 0 0,-2-1 544 0,1 1 64 15,-2 1 16-15,0 2 0 0,-3 1-80 0,1-5-16 16,0-2 0-16,1-3 0 0,0-1-256 0,1 0-48 15,2-3-16-15,2-3 0 0,3-4-208 0,2 0 128 16,5-5-128-16,0 0-8256 16,0 0-1728-16</inkml:trace>
  <inkml:trace contextRef="#ctx0" brushRef="#br0" timeOffset="73919.688">12482 11903 21183 0,'-7'15'1888'0,"-2"-1"-1504"0,1 2-384 0,-1 7 0 16,-1 7 464-16,0 2 32 0,1 1 0 0,0 3 0 15,1 3-160-15,1 0-16 0,3 0-16 0,0-2 0 16,3-3-80-16,1-1-16 0,2-2 0 0,2-5 0 16,3-4-208-16,2-6 0 0,-2-4 128 0,4-5-128 0,1-3 160 15,4-4-16-15,1-3 0 0,2-7 0 0,-1-5 128 0,5-4 32 16,0-3 0-16,2-5 0 0,-1-3-96 0,-2-3-16 16,-2-3 0-16,1 1 0 0,-1 0 128 0,0-1 32 15,-1-2 0-15,0 3 0 0,0 7-128 0,-3 0-32 16,0 3 0-16,-3 4 0 0,-2 4-192 0,0 4 0 15,0 3 0-15,-2 3 0 0,0 0 256 0,-2 4-32 16,-7 3-16-16,0 0 0 0,9 6 80 0,-2 5 16 16,-2 2 0-16,-3 6 0 0,1 5 16 0,-2 5 0 15,0 3 0-15,-2 6 0 0,-4 5-160 0,0 6-32 16,-2 3 0-16,-2 2 0 0,-2 0 32 0,-4 3 0 16,-5 5 0-16,0 2 0 0,1 1-160 0,-5-1 128 15,0-2-128-15,0-6 128 0,0-4 0 0,-1-5 0 0,1-5 0 16,-1-7 0-16,4-7 256 0,-1-2 32 15,1 0 16-15,3-6 0 0,-2-6 176 0,2-4 32 0,0-3 16 0,0-1 0 16,1-4-288-16,2-5-64 0,0-12-16 0,0 0 0 16,1-4-64-16,3-4-16 0,2-3 0 0,0-5 0 15,4-6-208-15,3-1 0 0,3 2 0 0,3-2-160 16,7 1-48-16,5 1-16 0,0-1 0 0,6 8 0 16,2 3 64-16,2 7 16 0,1-1 0 0,3 3 0 15,1 5 144-15,2 5-128 0,0 2 128 0,3 2-128 16,0 1 128-16,-1 2 0 0,2 4 0 0,-4 2 0 15,-4 0 0-15,-4 3-128 0,-3 0 128 0,-5 2 0 16,0 1-1328-16,-3 0-176 16,-4 0-32-16,-1 0-8704 0,-3-1-1744 0</inkml:trace>
  <inkml:trace contextRef="#ctx0" brushRef="#br0" timeOffset="74249.803">13020 11318 32255 0,'1'-14'1424'0,"5"7"304"0,-1 3-1392 0,7 3-336 15,7 2 0-15,0 5 0 0,2 2 144 0,2 7-144 16,4 5 192-16,3 8-192 0,0 3 192 0,-1 4-192 15,-3 2 192-15,-1 7-192 0,-2 7 512 0,-2 9 0 16,-2 12 0-16,-4 3 0 0,-2 2-80 0,-4 4-32 16,-3 4 0-16,-6 0 0 0,-5-1-144 0,-1-1-48 0,-3-4 0 0,-3-1 0 15,-8-2-16-15,1-7-16 0,2-12 0 0,-3-4 0 16,-4-5 144-16,2-9 48 0,4-8 0 0,-3-6 0 16,0-3-48-16,2-2 0 0,4-6 0 0,0-2 0 15,0-4-320-15,-1-4 0 0,-5 0 0 0,-1-7-17856 16</inkml:trace>
  <inkml:trace contextRef="#ctx0" brushRef="#br0" timeOffset="75286.193">13383 6153 16575 0,'0'-14'736'0,"0"14"160"0,0 0-720 16,0 0-176-16,0 0 0 0,0 0 0 0,0 0 1424 0,0 0 256 15,-10 8 48-15,3 3 16 0,-6 4-1264 0,0 2-256 16,-4-2-48-16,-1 5-16 0,-4 2-160 0,-1 3 0 15,-2 3 0-15,-3 4 128 0,1 4-128 0,-2 0 0 16,0 1 0-16,1-1 0 0,-4 0 0 0,2-2 0 16,4-1 0-16,1-5 0 0,1-5 0 0,5-1 0 15,1-2 0-15,4-3 0 0,3-1 144 0,3-2-144 16,-2-3 160-16,6 2-160 0,-2-1 224 0,4-1-48 16,1-1-16-16,2-1 0 0,-1-9 16 0,7 12 0 15,-1-1 0-15,4-1 0 0,1-1 0 0,2 1 0 16,2 0 0-16,1-4 0 0,2-1-176 0,3-3-224 15,2 0 48-15,0 0 16 16,-2 1-320-16,0-1-64 0,0-4-16 0,-2 2-10064 0</inkml:trace>
  <inkml:trace contextRef="#ctx0" brushRef="#br0" timeOffset="75918.515">12968 6608 25791 0,'-8'1'2304'16,"-2"-1"-1856"-16,0 0-448 0,10 0 0 16,-6 0 0-16,6 0 0 0,0 0-176 0,0 0 176 0,0 0-192 0,0 0 192 15,0 0-160-15,11 4 160 0,3 0-192 16,2-3 48-16,4-4 16 0,1 1 0 0,2 2 128 0,1-2-160 15,2 0 160-15,4-1-160 0,1-2 160 0,1 3 0 16,0 0 0-16,2 1-128 0,-1 1 128 0,0 1 0 16,0 1 0-16,1 0 0 0,-1 4 0 0,0-1 0 15,4 1 0-15,0 1 0 0,-4 3 0 0,4 1 0 16,3 0 0-16,-4 2 0 0,0 3 0 0,1 0 0 16,-2 3 0-16,-2 2 0 0,-1 0 0 0,0 2 0 15,-1 1 0-15,0 3 0 0,-3 6 0 0,-3-2 0 16,-3 0 0-16,1 1 0 0,-2 0 0 0,-1 0 128 15,-3 0-128-15,2-2 0 0,-3-3 0 0,-4 4 0 16,-1 1 0-16,0-1 128 0,1-2-128 0,-3 1 192 0,-1 0-64 16,0 2 0-16,1-1 128 0,-1 2 48 0,-2-1 0 0,2 1 0 15,0-1-96-15,-4 2-16 0,0 0 0 0,2 1 0 16,-3-1 0-16,2 3-16 0,-1 4 0 0,1-2 0 16,2-1-176-16,1-1 192 0,2-1-192 0,-2-1 192 15,3-4-64-15,0 2-128 0,3 2 192 0,0-4-64 16,1 2-128-16,5-1 192 0,2-2-192 0,0 1 192 15,-1 1-64-15,0-3 0 0,5 0 0 0,1-4 0 16,1-2 64-16,1-2 0 0,1-2 0 0,-1-2 0 16,0-3 0-16,0 0 16 0,-3-1 0 0,4-2 0 15,0-3-80-15,2 0-128 0,0-3 176 0,0 3-176 16,0 0 160-16,1-1-160 0,-2 1 128 0,0 0-128 16,-3-3 128-16,1 1-128 0,-2-2 128 0,0 2-128 15,-3 4 0-15,0-5 0 0,-1-1 0 0,0 2 0 0,0-2 0 0,1 1 0 16,-1-4 0-16,0 2 0 15,1 3-640-15,0-1-176 0,3 0-16 0,-5-2-16 16,1-2-1888-16,-5-1-368 0</inkml:trace>
  <inkml:trace contextRef="#ctx0" brushRef="#br0" timeOffset="76681.395">16409 8148 25167 0,'0'0'1104'0,"-5"-4"240"0,5 4-1072 16,-9 0-272-16,-1 0 0 0,0 0 0 0,0-1 0 0,-1 1 0 16,0 1 0-16,-1 5 0 0,-2 3 176 0,-2 0-32 15,1-2 0-15,-1 2 0 0,-4 0-144 0,0 2 192 16,-2 2-192-16,1 5 192 0,0 4 0 0,-1 3 16 0,1 1 0 0,4 3 0 16,-2 3 16-16,2 5 0 0,1 2 0 0,1 3 0 15,2 2-224-15,0 2 0 0,3 1 128 0,3-1-128 16,-1-7 0-16,6-4 0 0,2-4 128 0,4-4-128 15,4-4 0-15,3-2-160 0,2-3 32 0,2-5 0 16,2-4 128-16,4-4 0 0,1-1-144 0,2-5 144 16,1-4 0-16,4-1 0 0,3-2 192 0,1-4-64 15,1-4 48-15,-1-1 0 0,3-4 0 0,-1 0 0 16,-2 1 16-16,0-1 16 0,-4-3 0 0,-1-2 0 16,-2-4 128-16,-2 0 32 0,-3-1 0 0,-2 2 0 15,-4-1-80-15,-4 1-16 0,-3 1 0 0,-3 3 0 16,-2 3-32-16,-3 2-16 0,-6 0 0 0,-4 1 0 0,-5 4 32 0,-1 2 16 15,0 1 0-15,-1 1 0 0,-4 0-432 0,2 2-96 16,-1 2 0-16,3 3-16 16,1-1-1808-16,2 3-352 0,0 2-80 15,3 1-16-15</inkml:trace>
  <inkml:trace contextRef="#ctx0" brushRef="#br0" timeOffset="76924.392">16323 8483 28559 0,'0'0'2544'0,"-6"5"-2032"0,6-5-512 0,0 0 0 16,4 8 288-16,1 3-32 16,1 3-16-16,4 1 0 0,3 2-240 0,2 1 0 0,0 2 0 0,3 0 0 15,1-3 0-15,3 2 0 0,-2 0 128 0,1 1-128 16,1 1 144-16,-2-2-144 0,0-2 128 0,-3-3-128 15,0-1 0-15,-1 1 128 0,0-1-128 0,-3-2 0 16,-2-1-224-16,0-4-128 0,0 0-32 0,-1 0-8256 16,0 2-1648-16</inkml:trace>
  <inkml:trace contextRef="#ctx0" brushRef="#br0" timeOffset="77284.839">17514 8009 14735 0,'-6'-9'1312'0,"2"4"-1056"15,4 5-256-15,0 0 0 0,-8-3 2432 0,-1 3 448 16,3 1 64-16,-3 2 32 0,2 0-2320 0,-4 2-464 16,-1-2-192-16,-2 7 176 0,-2 3-176 0,-3 4 192 15,-4 0-192-15,-3 2 192 0,-2 2 32 0,0 3 16 16,2 2 0-16,-1 5 0 0,-3 2-48 0,2 0-16 0,3-1 0 16,1 2 0-16,0 2 80 0,4 2 0 0,1-1 16 0,3 1 0 15,1-1-272-15,2 0 160 0,4 1-160 0,1-2 128 16,3-4-128-16,4-1 0 0,4-3 0 0,0-3 0 15,3-6-176-15,3-2-64 0,1-4-16 0,3 1-8128 16,4 1-1616-16</inkml:trace>
  <inkml:trace contextRef="#ctx0" brushRef="#br0" timeOffset="77659.618">17641 8322 21183 0,'-7'-7'1888'0,"7"7"-1504"15,0 0-384-15,0 0 0 0,0 0 1056 0,0 0 144 16,0 15 16-16,3 1 16 0,-1 2-960 0,4 3-272 16,1 4 0-16,0-2 128 0,3 2 64 0,1-1 16 0,4 0 0 0,1 2 0 15,-1 0-208-15,3 2 128 0,-1-1-128 0,0-2 0 16,-1-2 0-16,1-3 0 0,-2-4 0 0,-2 1 0 31,-2 3-1424-31,-1-3-176 0,0-5-48 0,-3-4 0 0</inkml:trace>
  <inkml:trace contextRef="#ctx0" brushRef="#br0" timeOffset="78050.552">18148 8353 17327 0,'-12'8'768'0,"3"-1"160"0,0 0-736 0,-6 4-192 16,2 5 0-16,-3 0 0 0,-3 2 928 0,-3 2 160 15,1-2 16-15,-1 4 16 0,-1 2-32 0,-1 0 0 0,-2-1 0 0,1 2 0 16,-1 2-96-16,-1-2-32 0,-1-2 0 0,0-1 0 15,2-2-352-15,4-2-80 0,3 0-16 0,5-3 0 16,2-2-512-16,4-2 0 0,-1 0 0 0,5-6-9056 16,4-5-1760-16</inkml:trace>
  <inkml:trace contextRef="#ctx0" brushRef="#br0" timeOffset="78279.736">18323 8630 27647 0,'-11'-7'2448'0,"6"6"-1952"16,5 1-496-16,-9 10 0 0,-1 6 1792 0,0 4 272 16,0 0 48-16,-1 4 16 0,-3 5-1824 0,0-3-304 15,-1-3-192-15,3 2 16 0,0 4 176 0,0-1-160 16,-2-4 160-16,2-2-160 15,3-1-576-15,-1-3-112 0,-5 1-32 0,0-2 0 16,2-3-2384-16,0-2-464 0</inkml:trace>
  <inkml:trace contextRef="#ctx0" brushRef="#br0" timeOffset="78966.399">18870 8144 30399 0,'0'0'2704'0,"-7"5"-2160"0,3 3-544 0,-3 4 0 16,2 4 704-16,-2 7 16 0,2 3 16 0,-2 3 0 15,-3 4-736-15,4 0 0 0,-3-1 0 0,3 1 0 16,2 2 0-16,1-1 0 0,0 1 0 0,3-4 0 0,2-2 0 0,1-4-208 16,2 0 64-16,0-6 16 15,-1-2-384-15,4-7-64 0,3-6 0 0,1-4-16 0,0-1 336 0,3-8 64 16,3-6 0-16,2-4 16 0,2-2 176 0,2 0 0 16,1-4 160-16,1-1-160 0,-3-2 224 0,1 2-48 15,0 2-16-15,1-2 0 0,2 0 96 0,-5-2 0 16,-1 0 16-16,-1 0 0 0,-1 2-272 0,-2 4 160 15,-3 3-160-15,-1 4 128 0,-1 6-128 0,-4 5 0 16,-8 4 0-16,0 0 0 0,0 0 144 0,10 8 0 16,-7 4 0-16,0 10 0 0,-5 4 16 0,-2 7 0 15,-3 0 0-15,0 5 0 0,-1 3-160 0,-2 2 0 16,-4 2 0-16,0 4 0 0,-3 6 0 0,-1 0 0 16,-5-1 0-16,1 1 0 0,-3-1 0 0,0 3-176 15,-1 0 16-15,-1-6 0 0,-1-7 160 0,3-3 0 0,-1-3 0 16,0-3 0-16,2-6 256 0,-1-5-32 0,3-3 0 15,0-5 0-15,-1-3 224 0,0-4 64 0,-1-5 0 0,-3-4 0 16,1-3-256-16,0-3-32 0,-2-2-16 0,3-5 0 16,1-5-16-16,2-3-16 0,5-4 0 0,0-3 0 15,0-6-176-15,4 0 192 0,4-2-192 0,4-1 192 16,2 8-192-16,4-4-192 0,5 4 32 0,5 4 16 16,4 2 144-16,4 5-160 0,3 1 160 0,4 2-160 15,7 0 160-15,1 1 0 0,3 5 0 0,-1 2 0 16,1 6 0-16,3 2 0 0,-1 1 0 0,3 3 176 15,3-1-176-15,-3 3 192 0,0 4-192 0,1 1 192 16,2 2-192-16,-3 0 0 0,-3 1 144 0,-1 0-144 16,-2 3 0-16,-2-2 0 0,-1-1 0 0,-2 0 0 15,-5-4 0-15,1-1-256 0,-1-3 32 0,-3 0 16 16,-5 0-1488-16,-4-3-288 0,-1-3-64 0,-4-1-7376 16,-9 0-1472-16</inkml:trace>
  <inkml:trace contextRef="#ctx0" brushRef="#br0" timeOffset="79432.399">19804 7378 26719 0,'0'0'1184'0,"0"0"240"0,0 0-1136 0,0 0-288 0,0 0 0 0,6 5 0 15,3 3 0-15,0-1-304 0,0-1 64 0,2 4 16 16,-1 1 224-16,4 1 0 0,2 4 0 0,1-2 0 15,1 0 0-15,0 3 160 0,0 5-32 0,2 3 0 16,1 0 96-16,1 5 16 0,0 1 0 0,0 11 0 16,-4 8 144-16,2 5 16 0,-3 0 16 0,-3 0 0 0,-2 0-64 0,0 7-16 15,-4 7 0-15,0-1 0 16,-4-2-144-16,2-4-16 0,-4-5-16 0,-3-1 0 0,-2-1 96 0,-1-1 0 16,-1-4 16-16,-5-3 0 0,0-3 144 0,-2-2 32 15,-8-3 0-15,-1-4 0 0,-4 0 224 0,-4-4 48 16,-3 1 16-16,-3-3 0 0,-4 0-96 0,-2 1 0 15,-1 3-16-15,-1-2 0 0,0-7-352 0,-3 1-64 16,0 0-16-16,-2 2 0 0,1 2-192 0,-1-3-192 16,0 0 48-16,5-5-11248 15,-1-3-2240-15</inkml:trace>
  <inkml:trace contextRef="#ctx0" brushRef="#br1" timeOffset="91675.355">19285 6665 11967 0,'0'0'1072'0,"-7"-6"-864"0,-1 1-208 0,2-1 0 0,0 2 192 0,1 0 0 15,-2-1 0-15,1 1 0 0,-2-3 400 0,-1 4 80 16,-2 2 16-16,0 0 0 0,0-5 160 0,-1 4 48 16,-2-1 0-16,-1 1 0 0,2 0 16 0,-4 0 16 15,-1-1 0-15,3 1 0 0,4 1-256 0,1 1-48 16,10 0-16-16,0 0 0 0,0 0-208 0,0 0-32 15,0 0-16-15,0 0 0 0,16-3-80 0,6 1-16 16,5 0 0-16,2 1 0 0,5 2-64 0,3-2-32 16,-2-2 0-16,2 2 0 0,1-2-160 0,0 2 0 15,3 0 0-15,-2 0 0 0,-1-1 0 0,-3 2 0 16,-2 0 176-16,-3 0-176 0,-2 0 256 0,-2 2-64 16,-9 0 0-16,-1 2 0 0,-5-2-32 0,-11-2-16 15,0 0 0-15,0 0 0 0,0 0 112 0,0 0 32 16,-4 10 0-16,-4-2 0 0,-8 0 208 0,-4 0 32 0,-4 1 16 15,-3-1 0-15,-4-1 624 0,-1 2 128 0,-2-3 32 0,1 4 0 32,1-1-1792-32,1-2-368 0,1-2-64 0,4 1 0 0,1 0 896 0,2 0 0 0,1-1 0 0,2 1 0 15,2-2 0-15,2 1 0 0,0-1 0 0,4 0 0 16,5-1 0-16,7-3 0 0,-8-4 0 0,8 4 128 16,0 0-128-16,0 0 0 0,0 0 128 0,0 0-128 15,0 0 128-15,0 0-128 0,11-6 128 0,1 0-128 16,0 1 128-16,1 1-128 0,2 1 128 0,0 0-128 15,0-3 0-15,2 2 0 0,-1-2 0 0,0 3 0 16,-3 2 0-16,-1 0 0 0,-1-1 0 0,-1 1 0 0,-10 1 0 16,9 2 0-16,-9-2 128 0,0 0-128 0,0 0 0 15,0 0 0-15,-11 4 0 0,-5 3 0 0,-5-1 128 0,-5 0-128 16,-7-1 160-16,-4 2-160 0,-8 3 160 0,-3 0-160 16,-5-2 160-16,3-1-160 0,1 0 0 0,5 1 0 15,5 0 0-15,3-2 0 0,3-3 0 0,5-1 144 16,6 1-144-16,6-1 128 0,3 0-128 0,6-1 160 15,7-1-160-15,0 0 160 0,0 0-160 0,10 0 0 16,3-2 0-16,6-1 0 0,4-1 0 0,3 1 0 16,4 0 0-16,7-3 0 0,4 0 0 0,3-1 0 15,1 0 0-15,2 2 0 0,3-1 0 0,-3 1 0 16,-1-1 0-16,-3 3 0 0,-2 2 0 0,-4 0 0 16,-3-1 0-16,-5 1 0 0,-5 2 0 0,-6 1 0 15,-5 0 0-15,-5 1 0 0,-8-3 0 0,0 0 0 16,-8 7 0-16,-5 0 0 0,-6 0 128 0,-6 1 0 0,-4-3 0 0,-5 2 0 15,-2 2-128-15,-8-3 160 0,-2-1-160 0,-3 0 160 16,-3 0-160-16,3 0 0 0,4 2 0 0,4-4 128 16,0-2-128-16,8 1 0 0,6 3 144 0,6-3-144 15,3-2 0-15,5 0 0 0,3 0 0 0,10 0 0 16,0 0 0-16,0 0-240 0,0 0 48 0,16 0 0 16,-1 1-128-16,5-2 0 0,4-2-16 0,5-2 0 15,2 0 336-15,4 0-176 0,4 2 176 0,3-1-128 16,3-2 128-16,1 0 0 0,-3-3 0 0,-1 3 128 15,-4 4-128-15,-2-1 0 0,-1-2 0 0,-4 1 128 16,-5 1 80-16,-4 2 32 0,-4 1 0 0,-5 0 0 16,-13 0-48-16,0 0-16 0,0 0 0 0,-8 3 0 0,-6 0 192 15,-8 1 32-15,-7-2 16 0,-4 3 0 16,-3 2-144-16,-7-1-16 0,-3 3-16 0,0-5 0 0,-1-1-48 0,1 0 0 16,2 0 0-16,4 1 0 0,3-2-32 0,6 1-16 15,4 2 0-15,6-1 0 0,5-3-144 0,4 0 0 16,4-1 0-16,8 0 0 0,0 0 0 0,0 0 0 15,0 0 128-15,0 0-128 0,0 0-128 0,0 0-64 16,7-2-16-16,5-3 0 16,4-4-1440-16,5 2-272 0,3 4-64 0</inkml:trace>
  <inkml:trace contextRef="#ctx0" brushRef="#br1" timeOffset="97248.131">13556 6526 9151 0,'0'0'400'0,"0"0"96"0,-7 5-496 0,0-3 0 16,-2 0 0-16,9-2 0 0,-8 3 848 0,8-3 80 15,0 0 16-15,-7 5 0 0,7-5 144 0,0 0 16 16,0 0 16-16,0 0 0 0,0 0-16 0,0 0 0 16,0 0 0-16,10 3 0 0,1 0-176 0,1 1-32 15,-2-3-16-15,7 0 0 0,5-1-224 0,2 0-32 16,2-1-16-16,3 0 0 0,2-4-208 0,0 3-32 0,-2 1-16 0,3 0 0 15,1 0-48-15,0-1-16 0,-1-2 0 16,2 2 0-16,1 1 80 0,-2 1 16 0,0 0 0 0,-1 1 0 16,-2 1-128-16,-1-1-32 0,-6 3 0 0,0-1 0 15,-6-1-224-15,0 0 128 0,-4 0-128 0,1 0 0 16,-4 1 128-16,0-1-128 0,-10-2 0 0,0 0 0 16,10 2-128-16,-10-2-128 0,0 0-32 0,0 0 0 31,0 0-2112-31,0 0-416 0,0 0-96 0,0 0-16 0</inkml:trace>
  <inkml:trace contextRef="#ctx0" brushRef="#br1" timeOffset="97594.731">14052 6293 27647 0,'0'0'1216'0,"8"-5"256"0,-2-3-1168 0,3 5-304 16,1 2 0-16,2 3 0 0,2 1 0 0,3 0 0 15,2 0 0-15,3 2 0 0,2 5 0 0,1-1 0 16,0-4 0-16,3 3 0 0,0 1 0 0,2 2 0 16,1 2 0-16,0-4-144 0,0-3 144 0,-2 2 0 15,0 1 0-15,-3 2 0 0,1-2 0 0,-3 2 128 16,-7 1-128-16,0 3 176 0,-3 4 272 0,-5 0 48 15,-2-2 16-15,-5 4 0 0,-3 2 128 0,-3 1 16 16,-4 2 16-16,-4-2 0 0,-4-1-256 0,-3-1-48 0,-1 0-16 16,-7-1 0-16,1-2-160 0,-4-3-16 0,-2-3-16 0,-1 0 0 15,-1 1 16-15,0-2 0 0,-3-2 0 0,-1-3 0 32,0-1-1904-32,-4-3-384 0</inkml:trace>
  <inkml:trace contextRef="#ctx0" brushRef="#br1" timeOffset="111108.247">7460 6325 4607 0,'0'0'400'0,"-9"1"-400"15,1 1 0-15,1-1 0 0,1 1 1344 0,6-2 192 16,-5-3 48-16,5 3 0 0,0 0-608 0,0 0-112 16,0 0-32-16,0 0 0 0,8-7-288 0,3 1-64 15,2 2-16-15,-3-2 0 0,0-1 16 0,2 0 0 16,3 0 0-16,0 3 0 0,0 1 32 0,2-3 16 16,3-2 0-16,-1 2 0 0,1 3-16 0,2-1 0 15,7 0 0-15,2-2 0 0,2-1-192 0,1 0-64 16,1 4 0-16,0-2 0 0,1-2-32 0,1 0-16 15,0 2 0-15,4-2 0 0,4 1-16 0,0 0 0 16,-2-2 0-16,3 3 0 0,1 1 64 0,1 0 0 16,-3-3 0-16,0 3 0 0,0 1 32 0,2 0 16 15,1 1 0-15,-1 2 0 0,-4 0-176 0,1 0-128 0,-2-1 192 16,-1 1-192-16,0-1 160 0,-3 0-160 0,1-2 128 0,-3 3-128 16,2 4 0-16,-1-2 0 0,1-1 0 0,0 0 0 15,1 1 0-15,0-1 0 0,0-1 128 0,0 0-128 16,-1-3 0-16,-1 2 0 0,-3 0 0 0,3-1 128 15,0-2-128-15,-4 1 0 0,-1-1 0 0,1 2 0 16,2 1 128-16,0 1-128 0,-2-1 0 0,-3 1 128 16,-3 0-128-16,0 0 0 0,-3-1 0 0,-4 2 128 15,-3 0-128-15,-1-1 160 0,-3 0-160 0,-1 1 160 16,-2 1-160-16,-1 0 128 0,-9-2-128 0,10 1 128 16,-10-1-128-16,0 0-144 0,0 0 144 0,0 0-7872 15,4-4-1440-15</inkml:trace>
  <inkml:trace contextRef="#ctx0" brushRef="#br1" timeOffset="111472.944">9454 5820 22111 0,'-9'-5'1968'0,"9"5"-1584"16,0 0-384-16,0 0 0 0,0 0 128 0,0 0-128 15,0 0 0-15,0 0 128 0,10 6-128 0,4 1-176 16,4-2 48-16,3 0 0 0,1-2 128 0,0 0 0 0,3 1 0 0,1-1-128 16,2-2 128-16,-1 1 0 0,1 0 0 15,2 2 0-15,-3-1 0 0,2 1 0 0,-1 2 0 0,3 3 0 16,0 1 0-16,-4 0 0 0,-5 3 0 0,0 1 0 15,-1 0 0-15,-2 3 176 0,-2 2-48 0,-4 0 0 16,-4-2 80-16,-4-1 16 0,-3 1 0 0,-4 2 0 16,-5 0 336-16,-2 1 64 0,-7-1 16 0,1 2 0 15,-2 0-64-15,-1 1 0 0,-1-1 0 0,-1-1 0 16,2 1-384-16,5-3-64 0,2-4-128 0,2-2-8080 16,4-1-1712-16</inkml:trace>
  <inkml:trace contextRef="#ctx0" brushRef="#br1" timeOffset="112272.012">10064 5893 21135 0,'0'0'928'0,"0"0"208"0,0 0-912 0,-4 9-224 16,1-3 0-16,3-6 0 0,0 0-192 0,0 0-64 15,0 0-32-15,0 0 0 0,0 0 288 0,0 0 0 16,0 0 0-16,0 0 0 0,6-4 336 0,0-5 32 15,-1-2 0-15,0-3 0 0,-1-3 256 0,0 1 48 16,1-3 16-16,-1-3 0 0,2-3-192 0,-4-2-48 16,0-1 0-16,0-4 0 0,-1-3-192 0,-1-5-32 15,0-6-16-15,0-4 0 0,-1 3 32 0,0-1 0 16,0-1 0-16,0 1 0 0,-1-2 80 0,1-3 0 0,-3-2 16 16,3-1 0-16,1-2 112 0,-1 2 0 0,-2 0 16 15,0 1 0-15,0-5-64 0,0-2-16 0,2-4 0 16,-1 1 0-16,-1 0-128 0,1 0-16 15,2 2-16-15,0 4 0 0,0 1-96 0,2 0 0 0,0 1-128 0,-1 3 192 16,1 4 128-16,-1 4 0 0,1 5 16 0,-1 3 0 16,-1 2-16-16,2 4 0 0,-2 5 0 0,0 1 0 15,-2 0-48-15,4 5-16 0,-1 0 0 0,-1 0 0 16,0 2-256-16,1 1 128 0,1 1-128 0,-1 3 0 16,0 2 0-16,-1 2 0 0,0-1-192 0,0 0 48 15,1 2-304 1,0 1-48-16,-1 8-16 0,0-7 0 0,-1-1-320 0,1 8-64 15,0-6 0-15,0 6-16 0,0 0-1200 0,0 0-224 0,1-7-48 0</inkml:trace>
  <inkml:trace contextRef="#ctx0" brushRef="#br1" timeOffset="112730.254">9654 4171 25791 0,'-12'-6'2304'0,"4"1"-1856"16,1 0-448-16,2-1 0 0,1 0 192 0,4 6-48 15,2-10-16-15,1-1 0 16,2-2-576-16,5-3-128 0,-1-1-32 0,5-4 0 0,-1-2 416 0,2-4 192 0,3-3-192 0,2 0 192 15,1-2 0-15,-1-1 0 0,5-1 0 0,-2-5 128 16,1-4 144-16,-2 0 32 0,2-1 0 0,-2-1 0 16,3 2-64-16,-3 2-16 0,3-1 0 0,-3 1 0 15,0 0-80-15,-3 2-16 0,0-1 0 0,-1 4 0 16,-3 3 48-16,1 4 0 0,-2 5 0 0,-1 4 0 16,-1 4 144-16,-2 4 16 0,0 2 16 0,1 2 0 15,2 3 64-15,-3 2 16 0,0 3 0 0,2 4 0 16,-1 4-112-16,1 5-32 0,1 1 0 0,1 5 0 15,-1 4-288-15,-1 3 160 0,3 4-160 0,3 2 128 16,-3 5-128-16,2 5 128 0,-3-1-128 0,4 5 128 0,2 2 64 16,-1 5 0-16,-2 4 0 0,2 1 0 0,-2 2 112 0,0-4 16 15,-2-3 16-15,-1 1 0 0,2-2-96 0,-1 2-32 16,-3 0 0-16,0-2 0 0,-2-1-208 0,3-3 0 16,2-2 0-16,-3-1-15056 15</inkml:trace>
  <inkml:trace contextRef="#ctx0" brushRef="#br1" timeOffset="114378.071">7660 6251 11055 0,'0'0'976'0,"-9"4"-784"0,-3-2-192 0,1 0 0 16,-3-2 352-16,1 0 32 0,1 2 0 0,2 0 0 15,-2-2 0-15,2 0 0 0,3 2 0 0,7-2 0 16,0 0-112-16,-10-2-16 0,3 1 0 0,7 1 0 15,-9 3 208-15,9-3 48 0,-6 4 0 0,6-4 0 16,-9 3 96-16,9-3 32 0,0 0 0 0,-5 7 0 16,-2-1-256-16,7-6-32 0,0 0-16 0,0 0 0 0,2 13-48 0,4-5-16 15,-6-8 0-15,14 6 0 0,0-1 112 0,4 0 32 16,3 0 0-16,4-1 0 16,0-4-16-16,7 1 0 0,3 1 0 0,6-2 0 0,3-2-32 0,1-1-16 15,-1 2 0-15,6 0 0 0,4 0-96 0,2-1-32 16,0-1 0-16,5-2 0 0,3 3-224 0,-1-1 176 15,-1-3-176-15,0 1 160 0,4 0-160 0,-2 1 0 16,-2 1 144-16,-2 0-144 0,-3 1 0 0,-1 1 144 16,-3 0-144-16,2 0 0 0,-3 0 224 0,0 1-64 15,-1-2-16-15,-2 1 0 0,-3-1-144 0,-2 2 192 16,-4-3-192-16,-3 2 192 0,-5 0-192 0,-2 1 0 16,-4 0 144-16,-3-1-144 0,-3-2 144 0,-3 0-144 15,-1 2 192-15,-4 0-192 0,-2 0 336 0,-10 1-32 16,0 0-16-16,0 0 0 0,0 0 160 0,0 0 48 15,0 0 0-15,0 0 0 0,-10 0-32 0,-1 0 0 0,-3 1 0 0,-3 0 0 16,-4-2-304-16,0 1-160 0,-3-1 160 0,0 1-160 16,-2 0 0-16,-3 0 0 0,-3 0 0 0,-2 0 0 15,-5 0 0-15,0 2 0 0,-4 2 0 0,-1-1 0 16,-1-1 0-16,-1 2-128 0,-2-1 128 0,-1 2 0 16,-6 3 0-16,0-3 0 0,-3 0 0 0,-1 1 0 15,0 2 0-15,2-1 0 0,-2-6 0 0,1 4 0 16,-1 4 0-16,3-2 0 0,-3-2 0 0,5 2 0 15,2-1 0-15,3 1 0 0,6-3 0 0,4 1 0 16,2-5 0-16,3-1 0 0,2-3 0 0,5 3 0 16,2 2 0-16,4-1 0 0,3-2 0 0,6 0 0 15,12 2 0-15,0 0 0 0,0 0-128 0,0 0 128 0,0 0 640 16,16 0 192-16,6 2 48 0,4-6 0 16,5-5-1600-16,4 0-320 15,0 1-64-15,6 1-16 0,5 0 864 0,4-1 256 0,5 0 0 0,5 0 0 0,3 2-128 0,1 0 128 16,2 0 0-16,0 1 0 0,2 2 0 0,2 1 0 15,4 0 0-15,-5 0 0 0,-1-1 0 0,0 1 0 16,1 0 0-16,0 2 0 0,-2 0 0 0,-2-1 0 16,-2-1 128-16,-4 2-128 0,-2 2 0 0,1-1 0 15,0 2 0-15,-4-3 0 0,-5 0 864 0,-2 0 144 16,-2 2 16-16,-3-2 16 16,-8-1-1616-16,-2 0-336 0,-4 1-64 0,-3 2-16 0,-1 1 800 0,-4-2 192 15,-5-2 0-15,-1 2 0 16,-3 3-1856-16,-3-1-320 0,-8-3-64 0</inkml:trace>
  <inkml:trace contextRef="#ctx0" brushRef="#br1" timeOffset="114937.928">9377 5798 25103 0,'0'0'1104'0,"-2"-9"240"0,-2 2-1072 16,3-1-272-16,1 8 0 0,0 0 0 0,0 0 0 0,0 0 0 15,12 3-208-15,0 3 80 0,1 0 128 0,2 2 0 16,0 1-144-16,2 2 144 0,-2 0 0 0,4 2-144 15,6-2 144-15,-1 1 0 0,2 0 0 0,0 3 0 16,2 0 0-16,-1 1 0 0,0 1 0 0,1 1 0 16,-1 1 0-16,-1-1 0 0,-1 0 0 0,-2-6 0 15,2 0 0-15,0 1 144 0,1 1-144 0,-2 1 192 16,-7-4-192-16,-1 0 192 0,1 0-64 0,-1 1-128 16,-2-1 192-16,-3-3-64 0,-5-2 64 0,0 1 0 15,-1 0 0-15,-3 0 0 0,-2-7 240 0,-4 8 48 16,4-8 16-16,-8 11 0 0,-2 2 160 0,-1-1 48 15,-3-2 0-15,-5 2 0 0,-1 3-240 0,-2 1-32 0,-6-1-16 16,1 0 0-16,-3 1-160 0,-1 3-48 0,0 3 0 16,-2-2 0-16,-2-2-64 0,1 1-16 0,-2 1 0 0,0-1 0 15,1 1 0-15,-2 0 0 0,-3-1 0 0,2-1 0 16,1 0-128-16,3-2 160 0,-1 2-160 0,7-4 160 16,-2-2-160-16,2-1 128 0,2 0-128 0,4-1 128 15,2-2-128-15,4-1 0 0,-2-4 0 0,5 0 0 16,2-1 0-16,3 2 128 0,8-4-128 0,0 0 0 15,0 0 0-15,0 0 0 0,0 0 0 0,0 0 0 16,0 0-512-16,7-7 32 16,-1 3 0-16,5-2 0 0,5 0-1616 0,-1-1-320 15,6-3-64-15,0-1-16 0</inkml:trace>
  <inkml:trace contextRef="#ctx0" brushRef="#br1" timeOffset="115450.919">9542 5834 20271 0,'-11'-7'1792'0,"-2"-1"-1424"16,2 3-368-16,0 1 0 0,0 0 368 0,-1 1 0 16,2-1 0-16,1 3 0 0,0 2-144 0,2 3-32 0,7-4 0 0,-7 3 0 15,7-3-192-15,0 0 0 0,0 0 0 0,0 0 0 16,0 0 0-16,0 0 0 0,7 4 128 0,7 2-128 16,2 0 432-16,1 0 32 0,1-2 16 0,3 3 0 15,2 1-224-15,5 1-64 0,-1 2 0 0,1-1 0 16,-2-1-192-16,3 2 176 0,1 5-176 0,-2-1 160 15,1 1-160-15,2-1 160 0,-1-2-160 0,1 1 160 16,0-1-160-16,1 0 0 0,-1-2 144 0,-3 2-144 16,0 0 0-16,-3 0 144 0,-4-2-144 0,-2-1 0 15,-3 1 320-15,-2 0-64 0,-3 0 0 0,-2-1 0 16,-3 1 64-16,-1-1 16 0,-4-1 0 0,-2-1 0 16,-2 7 464-16,-4-3 96 0,-3-1 0 0,-4 3 16 0,-5 2-192 15,-6-1-32-15,-3-1-16 0,-3 3 0 0,-3 0-256 0,-2 2-48 16,-5-1-16-16,0 1 0 0,0-5 48 0,-1 1 16 15,0 0 0-15,-2 2 0 0,0 1-128 0,-2-3-32 16,1-2 0-16,4 3 0 0,-1 1-128 0,3-1-128 16,5-3 192-16,3 0-192 0,4-1 0 0,6-1-176 15,0 1 0-15,7-3-10864 16,4 0-2176-16</inkml:trace>
  <inkml:trace contextRef="#ctx0" brushRef="#br1" timeOffset="119412.146">7589 4362 12895 0,'-18'-13'576'0,"9"6"112"0,3-1-560 0,0 1-128 16,-5 2 0-16,2-1 0 0,1 2 560 0,1 0 80 15,-2-1 0-15,2 2 16 0,7 3-240 0,0 0-48 0,-6-6-16 0,1 1 0 16,-1-1 32-16,6 6 0 0,0 0 0 0,0 0 0 16,-7-6-16-16,7 6 0 15,0 0 0-15,0 0 0 0,0 0 48 0,0 0 16 0,0 0 0 0,0 0 0 16,-9-1-48-16,9 1-16 0,-6 4 0 0,2 4 0 15,-1 2-112-15,1 3 0 0,1 2-16 0,1 6 0 16,-2 6 80-16,0 2 0 0,0 3 16 0,2 5 0 16,1 3 0-16,1 5 0 0,-4 6 0 0,3 1 0 15,2-2-176-15,3 4-32 0,-4 0-128 0,0 4 192 16,0 5-192-16,2 2 176 0,0 1-176 0,-1 1 160 16,0-2-160-16,-1 0 0 0,-1 0 144 0,0 7-144 15,0 8 0-15,0 0 144 0,0-4-144 0,0-1 0 16,-1-2 192-16,2 6-192 0,-2 2 192 0,1-2-192 15,1-10 288-15,0-1-48 0,-1 3-16 0,1-1 0 0,0-2-64 0,0-3-16 16,0-3 0-16,2-4 0 0,2-3-16 0,-1 4 0 16,-3-1 0-16,2 1 0 0,2-3-128 0,1-1 192 15,-4-2-192-15,2-1 192 0,-2-5-192 0,3 4 192 16,-1 0-192-16,0 2 192 0,-3-2-192 0,0-2 192 16,-2 0-192-16,0-3 192 0,-3-4-192 0,2-2 0 15,1 0 144-15,-4-1-144 0,-1-1 160 0,0 4-32 16,1 1-128-16,1-6 192 0,-1-6 0 0,1-4 0 15,1-1 0-15,-1-4 0 0,3-2-64 0,1-3 0 16,0-1-128-16,0-1 192 0,0 0-192 0,1-4 128 16,0-1-128-16,1-3 0 0,-1-7 0 0,0 0 128 15,0 0-128-15,0 0 0 0,0 0 0 0,11-7 0 16,-3-2 0-16,-1-5-160 0,0-5 160 0,1-6 0 16,-1-7 0-16,1-7 0 0,-5-6 0 0,4-5 0 0,-1-4 0 15,2-1 128-15,0 1-128 0,1-5 0 0,-1-5 0 0,1-2 0 16,2-4 0-16,0-2 0 0,1-2 0 0,-3-1 0 15,1-7 0-15,-1-1 0 0,-4-2 0 0,3-2 0 16,2-2 0-16,-2-5 128 0,-1-4-128 0,1 2 0 16,-2-1 896-16,0-1 96 0,2-4 32 0,-3 2 0 15,4 1-816-15,-2 3-208 0,0 1 0 0,0 2 0 16,1-2-736 0,-2 8-224-16,1 0-64 0,0 4 0 0,-1-1 1632 0,2 9 320 0,-3 8 64 0,2 6 16 15,-2 3-1664-15,1 3-336 16,-2 3-64-16,0 3-16 0,-4 6 768 0,0 4 160 0,0 4 144 0,2 4-208 0,0 3 64 15,-2 3 16-15,-4 4 0 0,3 0 0 0,-2 0 128 16,1 1-160-16,-1 1 160 0,1 1-160 0,1 3 160 16,-2-1 0-16,1-1-144 0,-2 1 144 0,0 3 0 15,1 1-144-15,1 1 144 0,1-1 0 0,-4-1-192 0,2 2 192 16,-1 1-192-16,0 1 192 0,-2-1-144 0,1 5 144 16,1 0 0-16,4 5-144 0,0 0 144 0,0 0-192 15,0 0 192-15,0 0-192 0,-7-1-16 0,7 1-16 16,0 0 0-16,-5 11 0 0,2 1 32 0,-3 5 0 15,2 6 0-15,-1 3 0 0,2 4 192 0,-4 3 0 16,1 4-160-16,-2 4 160 0,3 8 0 0,0 6 0 16,-4 5 0-16,3 3 0 0,-2 3 0 0,3 4 0 15,-3 1 0-15,1 6 0 0,1 8 0 0,-1 1 0 16,-1 1 144-16,1 4-144 0,-3 3 128 0,1-1-128 16,2 0 128-16,2 0-128 0,-1 1 176 0,0 0-48 15,1 3 0-15,2-2 0 0,-2-4 64 0,0 3 0 0,3 8 0 0,1-7 0 16,-1-4 0-16,2-1 0 0,0 0 0 0,0-3 0 15,0-5-64-15,1 0-128 0,0-3 192 0,2-3-64 16,-1-2 0-16,2-5-128 0,0-3 192 0,-1-3-64 16,2 0-128-16,-1-4 0 0,3-2 144 0,-1 1-144 15,1 2 0-15,-3-4 128 0,0-5-128 0,1-4 0 16,-3-6 0-16,1 0 0 0,-2-4 0 0,-1-2 128 16,-2-4-128-16,0-2 0 0,1-1 128 0,0-2-128 15,-2-3 0-15,0-3 0 0,-2-7 0 0,3-4 128 16,2-9-128-16,0 0 0 0,0 0 0 0,0 0 0 15,0 0 0-15,-8-11-192 0,1-1 192 0,1-8-192 16,2-6 192-16,0-5-128 0,1-4 128 0,0-6-128 0,0-4 128 16,1-9 0-16,2-7-144 0,0-1 144 15,-1-9 0-15,1 0 0 0,0-2 0 0,3-4 0 0,-1-6 0 0,2-2 0 16,2-1 0-16,-2-2 0 0,-2-2 0 0,3-4 0 16,-2-4 0-16,4-2 0 0,-2 0 0 0,1-2 0 15,-3-3 128-15,3 0-128 0,3-2 0 0,-2 0 0 16,-4 0 144-16,3 0-144 0,0 0 0 0,-4-1 128 15,1 0-128-15,1 4 0 0,3 7 0 0,-3 4 0 16,0-2 0-16,1 11 128 0,-3 5-128 0,0 9 0 16,3 6 0-16,-3 7 128 0,-3 2-128 0,0 6 0 15,0 5 0-15,1 3 0 0,1 2 0 0,0 6 144 16,-1 6-144-16,0 2 0 0,-1 1 144 0,1 4-144 16,2-1 0-16,-1 2 144 0,-1 1-144 0,0 2 0 15,0 2 0-15,3-1 0 0,-1 0 896 0,1 1 80 16,-3-2 32-16,0 2 0 15,0 0-1632-15,-1 0-320 0,-1 1-64 0,2 3-16 0,3 3 832 0,-2 0 192 0,-1 7 0 0,0 0 0 16,-1-7 0-16,1 7 0 0,0 0 0 0,0 0-144 16,0 0-32-16,0 0 0 15,-3 12 0-15,3 3 0 0,0 0 176 0,-1 5-208 0,-2 4 80 0,1 7 128 16,0 5 0-16,-2 7 0 0,1 4 0 0,1 7 0 16,-4 5 0-16,2 2 0 0,-2 3 0 0,-1 10 0 15,0 1 0-15,-3 7 0 0,0 6 0 0,2 2 0 16,0 2 0-16,-1 7 0 0,1 7 0 0,2 1 0 15,0-3 0-15,1 4 0 0,-1 2 0 0,2-1 0 16,3-1 160-16,0-2-160 0,0-3 192 0,2-4-192 0,0-4 160 16,2-2-160-16,-1-2 128 0,2 0-128 15,-1-5 128-15,1-3-128 0,1-5 0 0,1 2 128 0,2 3-128 0,-4-4 0 16,1-3 0-16,0-5 0 0,-1-2 0 0,0-2 0 16,-1-3 0-16,2-4 0 0,-2-2 128 0,-2-5-128 15,-3-6 0-15,2-3 128 0,0-3-128 0,-2-3 0 16,-5-3 0-16,3-7 128 0,0-5-128 0,0-2 0 15,2-3 0-15,-3-8 128 0,2-2-128 0,3-8 160 16,0 0-160-16,0 0 160 0,-11 1-160 0,2-4 0 16,9 3 0-16,-10-11 0 0,3-3 0 0,-1-1 0 15,2-3 0-15,0-2 0 0,0-3 0 0,0-3 0 16,-1-4 0-16,4-5 0 0,-3-7 0 0,3-8-144 16,0-5 144-16,1-7 0 0,-2-3 0 0,3-3 0 15,-2-3 0-15,1-7 0 0,1-7 0 0,-1-1 0 0,1 0 0 16,-1-4 0-16,1-4 0 0,-3-1 0 0,-1-1 0 15,1-4 0-15,1-6 0 0,-2 3 0 0,3 0 0 16,0 0 144-16,0-5-144 0,0 2 128 16,1-1-128-16,0 1 128 0,-4 0-128 0,3-2 0 0,-1-1 0 0,2 7 0 15,0 6 0-15,1 3 128 0,-1 4-128 0,0 8 0 16,0 9 128-16,-2 6-128 0,-1 4 0 0,3 3 128 16,0 3-128-16,0 1 0 0,-1-1 0 0,1 7 128 15,0 4-128-15,1 3 0 0,0 2 0 0,0 2 0 16,2 1 0-16,0 0 0 0,-1 5 0 0,0 4 0 15,-1 0 0-15,1 3 0 0,1 1 0 0,0 5 0 16,-2 7 0-16,0 2 0 0,0 3 0 0,0 7 0 0,2-5 0 16,-2 5 0-16,0 0 0 0,0 0 0 15,0 0 0-15,0 0 128 0,-2 16-128 0,0 2 128 0,1-1-128 0,0 9 0 16,-1 5 0-16,-1 5 128 0,1 5-128 16,-5 4 0-16,1 3 0 0,1 8 0 0,-3 9 0 0,3 2 0 15,-3 6 0-15,1 0 0 0,4 7 0 0,-5 4 128 16,2 8-128-16,-2 2 0 0,3 4 0 0,1 6 128 15,-1 3-128-15,-1 2 0 0,2 0 160 0,-3 4-160 16,3 3 192-16,2-1-192 0,1-1 208 0,1 1-64 16,0 3-16-16,2-1 0 0,1-3 0 0,2-1-128 15,-1 1 192-15,0-6-64 0,4-4 48 0,-1-2 0 16,-1-1 0-16,1-7 0 0,-3-11-176 0,2-3 0 16,0-4 0-16,-1 1 0 0,1 1 128 0,0-6-128 15,-3-7 0-15,0-5 128 0,1-4-128 0,-1-2 0 16,-2-5 0-16,-1-2 128 0,-1-2-128 0,1-6 0 0,0-6 0 15,1-4 0-15,-1-5 128 0,0-4-128 16,1-4 0-16,-1-5 128 0,0-11-128 0,0 0 0 0,0 0-160 0,0 0 160 31,6-9-528-31,0-6-16 0,-1-7 0 0,-1-7 0 0,-1-5 368 0,2-5 176 0,-3-5-160 0,2-2 160 16,2-1 0-16,-1-1 0 0,0-3 0 0,-1-4 0 16,2-4 0-16,-2-4-144 0,-2-4 144 0,2 0 0 15,1 0 0-15,-2-10 0 0,3-8 0 0,-3-1 0 16,-1-6 0-16,0-7 0 0,1-3 0 0,0-6-128 15,-1 1 128-15,4-5 0 0,-2-3 0 0,2 8-128 16,-4 8 128-16,2 4 0 0,2 0 0 0,-1 5 0 16,2 0 0-16,-3 6 0 0,0 6 0 0,0-2 0 0,-3-5 0 15,1 4 0-15,-1 3 0 0,-2 2-128 16,1 6 128-16,0-4-208 0,-1-4 80 0,0 1 128 0,-3 1-240 0,0 2 80 16,2 3 16-16,1 1 0 0,0 3-32 0,1 5 0 15,0 4 0-15,0 10 0 0,-1 6 176 0,1 6 0 16,2 5 0-16,-1 6-128 0,-1 7 128 0,0 4 0 15,-1 5 0-15,1 2-128 0,0 2 128 0,0 5 0 16,0 0 0-16,0 0 0 0,0 0 0 0,0 0 128 16,-3 12-128-16,2 1 176 0,1-1-176 0,-1 10 0 15,-4 5 0-15,1 10 0 0,-2 12 0 0,1 8 0 16,0 4 0-16,0 10 0 0,-1 4 128 0,2 11 0 16,2 15 0-16,0 6 0 0,1 8 32 0,1 9 0 15,1 8 0-15,2 7 0 0,1 6-160 0,4-2 0 16,0-6 144-16,1-1-144 0,0-1 0 0,4-12 0 15,0-14 0-15,2-10 128 0,1-10-288 0,2-15-48 0,4-15-16 16,4-14-9312-16,2-12-1872 16</inkml:trace>
  <inkml:trace contextRef="#ctx0" brushRef="#br1" timeOffset="120527.419">7411 6461 24815 0,'0'0'1088'0,"-9"-3"256"0,5-1-1088 0,4 4-256 16,0 0 0-16,0 0 0 0,0 0 0 0,12-2-224 15,0-2 32-15,7-1 16 0,1-1 176 0,4-1-160 16,3-1 160-16,5 0-160 0,6 2 160 0,-2-1 0 15,5-1 0-15,4 1-128 0,4-2 256 0,4 0 64 16,1-2 16-16,0 1 0 0,3-1 176 0,4 1 48 16,1 5 0-16,6-4 0 0,5 0-32 0,3-1 0 15,0-1 0-15,2 5 0 0,0-1-144 0,-1-1-48 16,-1 1 0-16,1-1 0 0,-2 0-16 0,-2 0-16 16,2 0 0-16,-2 1 0 0,-5 2-176 0,-1 2 128 15,-5 2-128-15,-4 1 128 0,-2 0-128 0,-4 0 0 16,-6 0 144-16,-2 1-144 0,-4-1 0 0,-4 3 144 15,-4 0-144-15,-5-2 0 0,0-2 144 0,-6 1-144 16,-2 0 0-16,-1 2 144 0,-4 1-144 0,-2 1 192 0,-2-2-192 16,-10-2 192-16,0 0-64 0,0 0-128 0,0 0 192 0,0 0-64 15,0 0 128-15,-12 2 32 0,-4-2 0 0,-2 3 0 16,-7 0-144-16,-5-3-16 0,-5-6-128 0,-5 6 192 16,0 2-64-16,-7-1-128 0,-4-1 176 0,-2 1-176 15,-1 1 176-15,-1-2-176 0,-2 0 160 0,-3 0-160 16,-2-3 192-16,-3 3-64 0,-3 0-128 0,1 1 192 15,-1-1-192-15,-1 0 128 0,-6 0-128 0,1 3 0 16,1 0 0-16,3 0 128 0,-3-1-128 0,1 1 0 16,1-6 0-16,4 1 0 0,3 0 0 0,5 0 0 15,3 0 0-15,8-2 0 0,4 0 128 0,7 1-128 16,2 2 0-16,4-2 0 0,2-1 128 0,5 1-128 0,3 3 0 16,6 0 128-16,5 2-128 0,10-2 0 0,-7-3 128 0,7 3-128 15,0 0 0-15,0 0 144 0,13 1-144 0,5 2-224 16,4-1 48-16,6 1 16 0,3 0 160 0,4-2-128 15,3-1 128-15,8 0-128 0,8 1 128 0,7 1 0 16,1 0 0-16,5 0 0 0,3-2 0 0,0 2 0 16,5-1 0-16,0 1 0 0,1 2 0 0,-3-2 0 15,0-2 128-15,0 0-128 0,-2 4 0 0,1-4 128 16,-1-4-128-16,-4 2 0 0,-1 2 0 0,-5-1 128 16,-6-1-128-16,-1 1 0 0,-2 0 0 0,-4 0 128 15,-4 1-128-15,-5-1 0 0,0-1 128 0,-7 1-128 16,-5 0 128-16,-3-1-128 15,-2 2-976-15,-3-2-272 0,-2 0-48 0,-9-1-12368 0</inkml:trace>
  <inkml:trace contextRef="#ctx0" brushRef="#br1" timeOffset="120896.833">9287 5609 31727 0,'0'0'1408'0,"0"0"288"0,0 0-1360 0,10 0-336 0,-1 2 0 0,4 4 0 15,1-1 0-15,3 5-208 0,2 3 16 0,3 2 16 16,3-1 176-16,2 2 0 0,-1 3 0 0,1 1 0 0,2-3 0 0,1 3-128 15,-1 0 128-15,-2 1 0 0,0 0 0 0,-5 0 0 16,0 0 0-16,-2-2-128 0,-1 1 128 0,-1-1 0 16,-2-1 0-16,0 1 0 0,-2 6 0 0,-2-2 0 15,-1-1 0-15,-4 2 0 0,-2 0 0 0,0 1 0 16,-1 3 128-16,-5-4-128 0,-6-2 208 0,-2 2-16 16,-3 2-16-16,-3-3 0 0,-4-2 80 0,-2-2 0 15,-6 0 16-15,-3 3 0 0,-2 3-128 0,-6 0-16 16,-5-5-128-16,-2 1 192 15,-1 5-2256-15,-2-3-464 0</inkml:trace>
  <inkml:trace contextRef="#ctx0" brushRef="#br1" timeOffset="126573.65">1588 14462 9951 0,'0'0'448'0,"-4"-7"80"0,0 1-528 0,4 6 0 0,-2-6 0 0,2 6 0 15,0 0 768-15,0 0 64 0,0 0 0 0,0 0 0 16,-1-10-64-16,1 10-16 0,0 0 0 0,0 0 0 0,-2-7 32 0,2 7 16 16,0 0 0-16,0 0 0 0,0 0-160 0,0 0-48 15,0 0 0-15,0 0 0 0,3 11-80 0,-3-2-32 16,0 0 0-16,0 4 0 0,0 6 128 0,0 3 32 16,-1 2 0-16,-1 4 0 0,-1 0-208 0,2 3-48 15,0 1 0-15,-1 4 0 0,-1 5-160 0,2 5-32 16,-2 4-16-16,1-2 0 0,1 0-176 0,0-3 192 15,0-4-192-15,2-3 192 0,0 0-192 0,-1 0 0 16,-1-2 0-16,2 1 128 0,2 1-128 0,0-6 0 16,0-4 0-16,1 1 0 0,-2-3 144 0,2-1 0 15,-2-7 0-15,-1 2 0 0,1 1 48 0,0-3 16 16,1-2 0-16,-1-2 0 0,2-4-48 0,-2 0-16 16,1-1 0-16,0 0 0 0,-3-9-16 0,0 0 0 0,4 7 0 15,-4-7 0-15,0 0 32 0,9 8 0 0,1-2 0 0,0-2 0 16,1 0 32-16,0 0 16 0,1-3 0 0,2 0 0 15,5 0-208-15,-1-1 176 0,-1 0-176 0,6 0 160 16,5-1-160-16,-1 0 128 0,1-1-128 0,3-1 128 16,-1 1-128-16,1 0 0 0,1-2 0 0,2-1 0 15,4 2 0-15,1 0 128 0,4-1-128 0,2 0 0 16,3-2 0-16,0 1 0 0,3 1 0 0,-1 0 0 16,1 0 0-16,-1-2 0 0,5-1 128 0,1 1-128 15,2 3 0-15,1 1 0 0,-1 1 0 0,1-1 0 16,-3 0 0-16,3 1 0 0,1 1 0 0,6 1 0 15,0 0 0-15,0 3 0 0,-2 1 0 0,2 1 0 16,-2 0 0-16,2 1 0 0,-2-2 0 0,5 2 0 0,2 0 0 0,-2 0 0 16,-4-1 0-16,3 0 0 0,3 0 0 0,3 3 0 15,2-3 0-15,-2 2 0 0,-4-3 0 0,3 0 0 16,2 0 0-16,0 1 128 0,-2-2-128 0,1 0 0 16,1-2 0-16,-4 2 0 0,1 4 128 0,3-3-128 15,-1-1 0-15,-2 0 128 0,-3 3-128 0,2 1 128 16,-1-1-128-16,1 2 128 0,1-4-128 0,-1 1 192 15,-2 3-192-15,1-3 192 0,-2 1-64 0,4-2-128 16,-2 1 192-16,2 3-64 0,-3 2 0 0,-1-3-128 16,-1-3 192-16,-1-1-64 0,1 1 0 0,0 0 0 15,5 2 0-15,-6-3 0 0,-2-3 16 0,1 0 0 16,3 0 0-16,-3 1 0 0,2-2 32 0,-1 0 0 16,0 0 0-16,-3 0 0 0,-1 0-176 0,3-3 128 15,2 0-128-15,1 1 128 0,-3 0-128 0,-1-1 0 0,-3 0 144 16,1-1-144-16,2-4 0 0,-1 3 0 0,0 1 0 0,-1 0 128 15,2-3-128-15,-3 2 0 0,-4-1 0 16,1 2 128-16,4-1-128 0,-1 0 0 0,1-2 0 0,-4 2 0 16,0 0 0-16,1 1 0 0,-2 1 0 0,-1-2 0 15,-1 0 0-15,2-1 0 0,-1 0 0 0,0 0 0 16,-3 0 0-16,1-1 0 0,-5-3 0 0,2 2 128 16,3 2-128-16,-1-3 0 0,3 1 0 0,-2 1 0 15,0-1 0-15,0 0 0 0,-1 2 0 0,-3-1 0 16,2-1 0-16,2 1 128 0,-1-2-128 0,0 0 0 15,-1 1 0-15,-1 0 0 0,-3-2 0 0,1 1 0 16,0-1 0-16,-1 0 0 0,2-1 0 0,-1 1 0 16,0 1 0-16,-1 3 0 0,1-2 0 0,-4 1 128 0,0 1-128 15,-2-2 0-15,-1 0 0 0,2 1 0 0,-5-1 0 0,2 1 0 16,-4 0 0-16,3 2 0 0,2 2 0 0,-4 1 0 16,2-1 0-16,-3 0 0 0,0 1 0 0,-1 0 0 15,-2-1 0-15,0 0 0 0,1 0 0 0,0 3 0 16,-3-1 0-16,2 1 0 0,1 0 0 0,-4 0 0 15,-1-1 0-15,0 2 0 0,-2 2 0 0,0 0 128 16,-1-2-128-16,0 1 0 0,-1 0 0 0,2 1 0 16,-4 0 0-16,0 0 0 0,-2-3 0 0,1 0 0 15,4 0 0-15,-6 0 0 0,-5-1 0 0,1-1 128 16,-1 2-128-16,2-2 0 0,-1 2 128 0,1 0-128 16,-2 2 128-16,0-2-128 0,-2 2 192 0,-1 0-48 15,0-1 0-15,0 0 0 0,-2-1 0 0,-4 0 0 0,2 0 0 16,-9 0 0-16,8-2-16 0,-8 2 0 15,9-4 0-15,-9 4 0 0,6-5 0 0,-6 5-128 0,6-6 192 0,-3-1-64 16,-3 7 48-16,2-8 0 0,-2 8 0 0,2-11 0 16,-2-3-16-16,0 1 0 0,0 2 0 0,-1 0 0 15,0-1-32-15,0-3-128 0,1 0 192 0,-1-2-64 16,0 1 64-16,-2-2 0 0,-1-1 0 0,3-2 0 16,-1 1-192-16,0-2 0 0,0-3 144 0,-3-4-144 15,2-2 128-15,0-1-128 0,-2-2 128 0,1-1-128 16,0-4 128-16,0 3-128 0,1 1 160 0,-2 3-160 15,2 3 144-15,0 0-144 0,-1 1 128 0,3 3-128 16,-1 1 160-16,0 2-160 0,2 0 192 0,0 0-192 16,0 0 0-16,2 1 0 0,-2 2 0 0,0 0 0 15,0 0 0-15,2-1 0 0,-1 1 0 0,2 0 0 16,-1 0 0-16,0 1 0 0,0 0 0 0,-1 3 0 0,2 2 0 0,-3 0 0 16,0-2 0-16,2 4 0 0,-1 1 0 0,0 3 0 15,-1-1 0-15,0 8 0 0,2-10 0 0,1 2 0 16,-1 1 0-16,0 0 0 0,-2 7 0 0,3-9 0 15,-2 2 0-15,-1 7 0 0,0-7 0 0,0 7-144 16,0 0 144-16,0 0 0 0,0 0 0 0,0 0-160 16,0 0 160-16,0 0 0 0,0 0-176 0,0 0 176 15,0 0-160-15,7 10 160 0,-1-2-128 0,-2 0 128 16,-1 3 0-16,0 0-144 0,-1 5 144 0,0 0 0 16,-2 3 0-16,-2 2 0 0,1 3 0 0,0 4-160 15,-1 1 160-15,1 3 0 0,0-1 0 0,-1 1-128 16,1 0 128-16,-2 0 0 0,0 0 0 0,0 1 0 15,-1 1 0-15,1 2 0 0,-3 4-176 0,1 0 176 0,1 3-160 16,-1-2 160-16,0-3 0 0,-1 0-144 0,0-2 144 0,1-2 0 16,2-2-128-16,0 0 128 0,-3-1-128 0,3-1 128 15,0-1 0-15,0 0 0 0,-2-1 0 0,2 1 0 16,0 1 0-16,1-2 0 0,0-2 0 0,-2-1 0 16,1-1 0-16,1-3 0 0,-1-3 0 0,1-3 0 15,0-3 0-15,-2-1-160 0,3-2 160 0,1-9 0 16,-1 9-192-16,1-9 64 0,-5 5 128 0,5-5-208 15,-10 2 208-15,2 0 0 0,-2-2-160 0,0 0 160 16,0-3 0-16,-1 1 0 0,-2 0 0 0,-1 0 0 16,-3-2 0-16,1 1 0 0,-2 1 0 0,-1 0 0 15,1 0 0-15,-4-1 0 0,1 0-144 0,1 0 144 16,-4-1-176-16,0 1 32 0,-3-2 0 0,-1 0 0 0,-4 2 144 16,-2-1-160-16,-5-3 160 0,1 0-160 0,-4 0 160 15,0 0 0-15,-3 3 0 0,-1 0-128 0,-3 0 128 0,-5 0 0 16,-3-4 0-16,-2 3-128 0,-3 3 128 0,0 1 0 15,-3-1 0-15,0 2 0 0,1-1 0 0,-3 0 0 16,-1 2 0-16,-4 0 0 0,-3 1 0 0,2 0 0 16,2 1 0-16,-3-2 128 0,-3-1-128 0,0 0 0 15,4 0 0-15,-3 0 0 0,0 1 0 0,-2-1 0 16,-5-2 0-16,1 0 0 0,-2 4 0 0,-3-1 0 16,-1 0 0-16,-1 1 0 0,-3 1 0 0,1 3 0 15,-2-1 0-15,-1 3 0 0,-5-3 0 0,2 3 0 16,2-1 0-16,-1-1 0 0,1 0 0 0,-1-1 0 15,5 1 0-15,2-1 0 0,2 0 0 0,-1-2 0 16,-1 0 0-16,-2 1 0 0,5-1 0 0,1 0 0 0,0-1 0 0,-1 2 128 16,-3 1-128-16,5 0 0 0,3-2 0 0,-1 1 128 15,-3 1-128-15,0-1 0 0,3-1 0 16,-1 2 0-16,3-1 0 0,-2 0 0 0,-3-1 0 0,3-1 0 16,4-2 0-16,4 2 0 0,2-1 0 0,-2-2 0 15,3-1 0-15,2 1 0 0,1 1 0 0,5-2 0 16,0 0 0-16,2-2 0 0,4 2 0 0,-3 1 128 15,-2-2-128-15,1 3 0 0,2 2 0 0,2 0 128 16,1 0-128-16,-1 0 0 0,-2 2 0 0,4-1 0 16,-2 3 0-16,1-2 0 0,1-1 0 0,1-1 0 15,4 1-160-15,-2-3 160 0,-5 0-192 0,2-3 192 0,0 3-160 16,0-1 160-16,1 0-128 0,1 0 128 16,0 0 0-16,3 1 0 0,-1 0 0 0,-2 1-128 0,-3 1 128 15,1-1 0-15,1 4 0 0,0-2 0 0,0 0 0 0,2 2 0 16,-2 0 0-16,1 1 0 0,-1-2 0 0,-2 4 0 15,0-3 0-15,1 2 0 0,2-1 0 0,4-1 0 16,0-1 0-16,1 3 0 0,-1 0 0 0,1-1 0 16,-2-1 0-16,6-1 0 0,0-1 0 0,4 1 0 15,1-2 0-15,2 0 0 0,3 0 0 0,-1 0 0 16,3 1 0-16,1-1 0 0,2 0 0 0,2 1 128 16,-1 3-128-16,-1-3 0 0,-2 2 0 0,3 0 128 15,1 1-128-15,0-1 0 0,-1-1 0 0,4 0 0 16,-1-1 0-16,3 3 0 0,-1-1 0 0,2-1 0 15,3 3 0-15,-3 1 0 0,-1-2 0 0,3 2 0 16,-3-1 0-16,3-2 0 0,2 2 0 0,-1-2 0 0,-1-1 0 16,1 0 0-16,1-2 0 0,2-1 0 0,1 0 0 0,1-1 0 15,2-1 0-15,3 1 0 0,0 0 0 0,-1 0 0 16,0-1 0-16,-2 0 0 0,3-1 0 0,-1 1 128 16,-2-1-128-16,3-1 0 0,-1 1 0 0,0-1 128 15,1-3-128-15,0-1 0 0,2-2 0 0,1-3 0 16,-5 0 0-16,6-2 0 0,1 1 0 0,-1-3-128 15,0-2 128-15,-1-2-192 0,2-2 192 0,-1-1-192 16,0-1 192-16,0-1 0 0,-3-3-144 0,4-1 144 16,1-6 0-16,-3 1 0 0,-1-1 0 0,0-2 0 15,2-6 0-15,-3 1 0 0,1 1 0 0,-1 3 0 16,-2 0 0-16,3 1 0 0,-1 1 0 0,2-1 0 0,-3 1 0 16,2 1 0-16,4 0 0 0,-1 1 0 0,1 0 0 15,1 8 0-15,-1 5 0 0,2 5 0 0,-1 3 0 0,2 2 0 16,1 3 0-16,-2 8 0 0,0 0 0 0,0 0 0 15,0 0 0-15,0 0 0 0,8 7 0 0,0 2 0 16,0 1 0-16,-1 2 0 0,3 2 0 0,1 1-144 16,-3 3 144-16,2-2-208 15,-1 0-1520-15,0-1-288 0,-3-2-64 0,0 0-12416 0</inkml:trace>
  <inkml:trace contextRef="#ctx0" brushRef="#br1" timeOffset="128522.421">7540 4410 22399 0,'-14'-14'992'0,"8"7"208"0,-1 3-960 0,7 4-240 0,-5-6 0 0,5 6 0 16,0 0 0-16,0 0 0 0,0 0 0 0,0 0 0 15,0 0 0-15,0 0 0 0,0 0 0 0,8 9 0 16,-3 1 0-16,2 1 0 0,0-1 0 0,2 4 0 16,0 0 0-16,0 8 176 0,-1 3 0 0,-2 10 0 15,0 5 80-15,-4 10 32 0,0 3 0 0,1 7 0 0,0 5-64 0,0 8-16 16,-2 7 0-16,0 5 0 0,-1 3-80 0,1 4-128 15,1 4 176-15,2 4-176 0,-1 2 128 0,0 1-128 16,-2-3 0-16,0 2 0 0,2 5 144 0,-2-2-144 16,-1-2 0-16,-2-1 144 0,-2-1 32 0,-1-3 0 15,-1-1 0-15,0-2 0 0,-1 0 144 0,0-6 48 16,-2-4 0-16,3-7 0 0,-2-3 0 0,3-7 0 16,0-2 0-16,0-7 0 0,-1-4-48 0,4-7-16 15,-2-8 0-15,3-3 0 0,0-4-48 0,1-3-16 16,-1-2 0-16,2-6 0 0,2-3-112 0,1-3 0 15,-3 0-128-15,-1-3 192 0,0 0-192 0,0-3 144 16,0-10-144-16,0 0 128 0,0 6-128 0,0-6 192 0,0 0-192 16,0 0 192-16,0 0 0 0,0 0 16 15,-1-11 0-15,1-7 0 0,0-8-208 0,1-3 0 0,2-5 0 0,-1-6 0 16,-1-5 0-16,2-5 0 0,2-2 0 0,-3-3 0 16,1-1 0-16,-1-4 0 0,-2 0 0 0,1-4 0 15,3-3 0-15,-1-5 0 0,-5-3 0 0,4-2 0 16,0-1 128-16,3-4-128 0,-2-8 0 0,2-2 0 15,-1 0 0-15,2-3 0 0,2-1 0 0,1-6 0 16,1-1 0-16,-4 1 0 0,0 0 0 0,0 3 0 16,1-2 0-16,-3 8 128 0,4 5-128 0,-1 6 0 15,-3 4 0-15,1 8 0 0,-1 7 0 0,-2 8 0 16,0 7 0-16,-3 5 0 0,-1 2 128 0,-2 5-128 16,-1 1 0-16,1 1 144 0,-3 2-144 0,4 2 128 15,1 2-128-15,-2 3 0 0,2 3 0 0,1 2 0 16,1 3 0-16,0 1 0 0,-4 3 0 0,4 2 0 0,1 1 0 0,-1 10 0 15,0 0 0-15,3-6 0 0,-3 6 0 0,0 0 0 16,0 0 0-16,0 0 0 0,0 0 0 0,0 0-176 16,0 0 176-16,2 16-128 0,2 4 128 0,-1 6 0 15,-1 6 128-15,-1 7-128 0,1 7 144 0,-2 7-144 16,-2 5 192-16,4 6-192 0,0 5 128 0,-1 9-128 16,-1 8 0-16,1 5 0 0,2 4 0 0,-2 6 0 15,-3 7 128-15,1 4-128 0,3 4 0 0,1 2 0 16,0 3 0-16,1 3 0 0,-1-1 0 0,4-2 0 15,3-3 0-15,1-6 0 0,-5-6 128 0,3-3-128 16,-1-8 0-16,1-4 0 0,-3-6 0 0,3-4 0 16,-6-4 128-16,3-4-128 0,-1-3 0 0,0-3 128 15,-3-4-128-15,-1-6 0 0,-1-6 128 0,1-4-128 0,-2-1 0 16,1-5 0-16,1-5 160 0,-1-9-160 0,0-6 128 16,0-3-128-16,0-3 128 0,-1-5-128 0,1-10 0 15,0 0 128-15,0 0 64 0,0 0 0 0,-7-4 0 0,0-5 0 16,0-8-192-16,1-5 192 0,-3-5-192 0,-1-9 192 15,-1-8-192-15,1-5 0 0,3-4 0 0,0-5 0 16,-4-6-160-16,1-6 160 0,1-7 0 0,1-1-144 16,4 0 144-16,-1-5 0 0,2-4 0 0,-2-3 0 15,2-2 0-15,2-3 0 0,0-2 0 0,1 1 0 16,1-3 0-16,-1-2 0 0,-2 0 0 0,0-1 0 16,-1-6 0-16,-3 6 0 0,1 3 0 0,1 0 0 15,0-2 0-15,1 5 0 0,-3 6 0 0,3 5 0 0,-2 6 0 16,3 5 0-16,0 5 0 0,0 7-128 0,0 6 128 0,2 6 0 15,1 3 0-15,-1 6-128 16,-1 2 128-16,1 3 0 0,2-1 0 0,0 6 0 0,1 1 0 0,1 3 0 16,-1 4 0-16,-2 5 0 0,1 2 0 0,2 4-160 15,-1 1 160-15,3 3 0 0,0 4-144 0,-6 4 144 16,0 0 0-16,0 0-144 0,0 0 144 0,5 9-160 16,0 3 160-16,0 3-160 0,4 4 160 0,-3 6-128 15,0 8 128-15,0 7-128 0,-3 5 128 0,0 8 0 16,2 2 0-16,-2 10 0 0,-1 7 0 0,3 6 0 15,3 7 0-15,-3 6 0 0,-3 5 0 0,0 8 0 16,2 4 0-16,-1 7 0 0,-2 3 0 0,1-2 0 16,0 0 0-16,1-1 0 0,-3 1 0 0,2-5 0 15,3-1 0-15,-1-5 128 0,-4-2-128 0,1-5 0 16,1-4 0-16,-1-4 0 0,-1-4 0 0,0-1 0 0,-1-2 0 16,0-4 128-16,1-7-128 0,-2-3 128 0,-2-4-128 15,-2-2 128-15,-1-2-128 0,2-3 176 0,0-1-176 16,1-7 192-16,-3-5-192 0,3-7 0 0,3-5 144 0,-3-4-144 15,1-7 0-15,-2-6 128 0,2-4-128 0,2-4 0 16,1-8 144-16,0 0-144 0,0 0 192 0,-4-9-192 16,2-6 176-16,1-6-176 0,-1-8 160 0,0-5-160 15,0-8 0-15,-1-6 0 0,-2-7 0 0,3-7 0 16,1-1 0-16,-1-6 0 0,2-3 0 0,-2-6 0 16,-3-8 0-16,2-2 0 0,2-1 0 0,1-4 0 15,0-3 0-15,0-7 0 0,0 0 0 0,-1-7 0 16,-3-7 0-16,3 2 0 0,1 0 0 0,0-3 0 15,-1-7 0-15,0 0-192 0,0 3 192 0,0 1-160 16,0 1 0-16,1 3 0 0,0 5 0 0,1 3 0 0,1 1 160 0,1 9-128 16,2 6 128-16,-2 6-128 0,5 5 128 15,0 8 0-15,-1 7 0 0,1 11-128 0,1 11 128 0,0 9 0 16,-3 11-144-16,-1 6 144 0,-1 7 0 0,1 8-144 16,-5 4 144-16,10 9 0 0,0 6-352 0,-3 13 32 15,-2 10 16-15,1 15 0 0,-3 14 112 0,3 7 32 16,0 7 0-16,0 8 0 15,0 8-608-15,1 2-128 0,2 0-32 0,-3 4-12400 0</inkml:trace>
  <inkml:trace contextRef="#ctx0" brushRef="#br2" timeOffset="139023.628">7787 8083 11343 0,'-10'-9'496'0,"2"6"112"0,-3 2-480 0,1-3-128 16,0-2 0-16,1 1 0 0,2 2 592 0,7 3 112 15,-8-1 0-15,8 1 16 0,-7-4-80 0,2 0 0 0,5 4-16 0,0 0 0 16,0 0-160-16,0 0-16 0,0 0-16 15,0 0 0-15,0 0-432 0,0 0 0 0,0 0 0 16,13 7 0-16,2 1 0 0,3 0 0 0,2 2 0 0,3-3 0 16,2 1 0-16,4-2 0 0,1 2 128 0,2-4-128 15,5-2 0-15,2 1 0 0,2-1 0 0,4 0 128 16,1 0-128-16,4 2 160 0,0-1-160 0,4-1 160 16,1-2 48-16,2 2 16 0,3 0 0 0,0 2 0 15,1-2 80-15,0 2 16 0,2 1 0 0,3-4 0 16,1-3-112-16,1-1-16 0,5 0 0 0,3 2 0 15,2 3 64-15,1-2 16 0,1-3 0 0,3 0 0 16,3-1-64-16,1 1-16 0,-4 2 0 0,6-1 0 16,-1 1-48-16,4 1-16 0,0 1 0 0,0-2 0 15,0-2 0-15,-1 1 0 0,1 0 0 0,0 1 0 0,-1 0-128 0,0-1 0 16,3 2 0-16,-2-3 0 0,1 1 0 0,-2 1 0 16,-4 0 0-16,2-2 0 0,0-3 0 0,-2 1 0 15,-3 0 0-15,-1 3 0 0,1 2 176 0,-3 0 0 16,1-3 0-16,-2 2 0 0,-3 2-48 0,0-1 0 15,-1 0 0-15,-1 0 0 0,-3 2-128 0,-1-1 0 16,-4 1 0-16,-5-2 128 0,0-2-128 0,-6-1 0 16,-2-2 0-16,-2 3 0 0,-3 2 0 0,-5 0 128 15,-3-1-128-15,-5 1 0 0,-6 0 0 0,-4 2 128 16,-6 1-128-16,-3-1 0 0,-5-2 192 0,-1 1-64 16,-11-1 0-16,0 0 0 0,0 0 128 0,0 0 32 15,0 0 0-15,-15 6 0 0,-3-1-160 0,-5-2-128 16,-6-3 192-16,-6 1-192 0,-7 5 192 0,-3-1-192 15,-2 0 192-15,-4-1-192 0,-5-5 0 0,-5 3 0 16,-6 3 0-16,-5 0 0 0,-7-1 0 0,-4 2 0 0,-2-1 0 0,-6 3 0 16,-7 0 0-16,-2 0 0 0,-3-3 0 0,-4 1 0 15,-3-3 0-15,-3 2 0 0,-5 2 0 0,-3 0 0 16,-2-4 0-16,-3 2 0 0,0 1 128 0,-3-2-128 16,-4 1 0-16,0-2 0 0,0-2 0 0,-1 5 0 15,-3 2 0-15,3-1 0 0,2-5 0 0,3 4 0 16,4 4 128-16,3-5-128 0,6-3 0 0,8 0 0 15,6 1 192-15,8 0-64 0,2-1 0 0,5 4-128 16,3-4 144-16,7 1-144 0,3 0 0 0,8 1 144 16,4 2-144-16,5-1 0 0,1-3 0 0,8 3 0 15,7 0 0-15,4-1 0 0,6 0 0 0,5-1 0 16,3 0 0-16,8 2 0 0,4-1-128 0,11-4 128 0,0 0-272 0,0 0 16 16,0 0 0-16,13 3 0 0,10-1-16 0,6 0 0 15,4-4 0-15,9 2 0 0,5 2 272 0,4 0 0 16,2-1 0-16,7-1 0 0,5-2 0 0,7 1 0 15,6 1 0-15,4 0 0 0,1-2 0 0,9 0 0 16,6-3 160-16,6 4-32 0,2 1 0 0,7-1 16 16,6-4 0-16,0 2 0 0,-3 1-16 0,6-2-128 15,4 1 192-15,2 0-64 0,1-1 0 0,2 3 0 16,3 1 0-16,2 0 0 0,1-4-128 0,1 3 0 16,-2-1 144-16,2 1-144 0,-1-1 0 0,-4 1 0 15,-1 0 0-15,-2 1 128 0,3 2-128 0,-5 2 0 16,-4 0 0-16,-4-1 0 0,-4 1 0 0,-6-1 0 15,-5 0 0-15,-3 1 128 0,-4-1-128 0,-7 0 0 16,-6-1 0-16,-6 2 0 0,-7 0 0 0,-6 1 0 0,-6-2 0 0,-6 0 0 16,-8-1 0-16,-7 2 0 0,-6-2 128 15,-7 0-128-15,-6-2 192 0,-7 1-48 0,-13-1 0 0,0 0 0 16,0 0 160-16,0 0 16 0,-13-6 16 0,-10 1 0 16,-9 4-96-16,-9-1-32 0,-8-1 0 0,-8 1 0 15,-8 2-208-15,-4-2 0 0,-8-3 0 0,-6 3 0 16,-8-1 0-16,1 2 0 0,-4 1 0 0,-9 1 0 15,-8-2 0-15,-4-1 0 0,-1 0 0 0,-9 0 0 16,-8 2 0-16,-3 1 0 0,-4-3 0 0,-2 2 0 16,-4 2 0-16,-8 2 0 0,-11-1 0 0,-2 0 0 15,-4-2 0-15,-2 2 0 0,-2-2 0 0,6 1 0 16,5-1 128-16,2-1-128 0,0-2 0 0,4 2 0 16,5 0 0-16,8 2 128 0,7 2-128 0,1-2 0 0,2-1 0 15,4 0 144-15,6 2-144 0,4 1 128 0,2 0-128 16,11-1 0-16,11 1 0 0,9-1 0 0,7-1 0 0,9-1 0 15,10-2 0-15,9 2 0 0,9 2 0 0,11-2 0 16,11 0 0-16,6-1 0 0,7-1-144 0,9 1 144 16,0 0-192-16,18 1 192 15,10-2-496-15,10 1 16 0,8 1 0 0,12-2 0 0,7-3 304 0,9-1 176 16,8-4-192-16,15 2 192 0,10 1-144 0,8-3 144 16,8-2 0-16,8 1-144 0,5 1 144 0,12 2 0 15,9-1-144-15,8-2 144 0,1-2 0 0,3 1 0 16,2 1 0-16,2 5 0 0,0 1 0 0,3 1 0 15,3-1 0-15,-1 1 0 0,2 2 0 0,-6 1 0 16,-6 0 0-16,-1 4 0 0,-6 1 0 0,0 2 0 16,-3 0 144-16,-9 1-144 0,-8-1 0 0,-6 3 0 0,-4 1 0 0,-8-2 128 15,-10 0-128-15,-7-1 0 0,-9 0 0 0,-8 2 128 16,-9-1-128-16,-10-1 0 0,-8 1 0 0,-11-2 0 16,-11-3 0-16,-8-1 128 0,-9-1-128 0,-8 0 0 15,-15-2 0-15,0 0 144 0,-8-2-144 0,-14 0 0 16,-13-2 192-16,-10-2-192 0,-9 0 192 0,-9-1-192 15,-7 3 128-15,-12-3-128 0,-6 2 0 0,-3-4 0 16,-5-2 176-16,-10 0-32 0,-10 1 0 0,-6-2 0 16,-5-1 0-16,-3 2 0 0,-10 2 0 0,-4-2 0 15,-6-2 0-15,-5 2 0 0,-4-3 0 0,-5 7 0 16,-6 0 32-16,-1 1 0 0,-6-2 0 0,-3 3 0 16,-2 0 704-16,3 1 144 0,7 1 16 0,1 0 16 15,2 0-1632-15,7-1-336 16,7 3-64-16,10 1-16 0,8 1 800 0,9 1 192 0,9-2 0 0,6 3 0 0,7 1 0 0,9 2 0 15,7 1 192-15,11 0-192 0,11 2 0 0,8 0 0 16,10-2 0-16,8-1-192 0,10-3 192 0,11 0-144 16,6 1 144-16,15-4-128 0,0 0-208 0,9 5-48 15,10 1 0-15,11-3 0 0,11-1 64 0,10-2 0 16,12-2 0-16,12 0 0 0,11-3 320 0,6 1 0 16,5 0 0-16,8-1 0 0,6 1-160 0,7-1 160 15,2 0 0-15,8 2-144 0,3 0 144 0,7-1 0 16,7-5 0-16,3 3 0 0,2 5 0 0,1 1 0 15,3 1 0-15,1-1-128 0,0-1 128 0,1-1 0 16,-4 2 160-16,1 2-160 0,-3 2 0 0,-4 1 0 16,-2 2 0-16,-7 1 0 0,-4 1 0 0,-1-1 128 15,-3 0-128-15,-6 3 0 0,-8 2 0 0,-5-1 0 0,-4-1 128 16,-7 0-128-16,-11 1 0 0,-6 1 0 0,-8-5 0 0,-7 0 0 16,-6 0 0-16,-11-3 0 0,-6 1 0 15,-7-2 0-15,-11-1 128 0,-8 1-128 0,-7-1 0 0,-11-3 0 16,0 0 192-16,-11-2-64 0,-6-1-128 0,-12 0 192 15,-11 2 0-15,-10 1-16 0,-9 0 0 0,-6-1 0 16,-5-3-176-16,-10-1 0 0,-10 0 0 0,-8-1 0 16,-4 1 128-16,-8-1-128 0,-9 1 128 0,-3-1-128 15,-2 1 0-15,-6 2 0 0,-8 0 0 0,-2 0 0 16,-6-4 0-16,-2 2 0 0,-5 2 0 0,-3 2 0 16,-4 2 0-16,-1-1 128 0,-3-1-128 0,-1-1 0 15,-1 4 0-15,1 1 0 0,1 0 128 0,-2 4-128 0,-2-2 0 16,9 1 0-16,6 0 0 0,6 0 128 0,1-2-128 0,8 0 0 15,4-1 0-15,14 1 128 0,11 1-128 16,6 0 0-16,8-2 0 0,9 1 0 0,8-4 0 0,11 2 0 16,10 0 0-16,8-1 0 0,8 0 0 0,10 0 0 15,7 1 0-15,9-2 0 0,6-3 0 0,9 3 0 16,0 0 0-16,20-4 0 0,5 1-384 0,14-2 32 16,10-1 16-16,13-2 0 0,12-1 192 0,6 1 144 15,5 2-192-15,8-3 192 0,11-2-144 0,6 1 144 16,5 1 0-16,7-1-144 0,5-2 144 0,4 1 0 15,1 1 0-15,6 1-128 0,7-2 128 0,5 1 0 16,3-1 0-16,1 5 0 0,1 2 128 0,1 0 48 16,3 1 16-16,-1 0 0 0,3 2-64 0,-3 0 0 15,0-2 0-15,0 6 0 0,-4 2-128 0,-1 1 128 0,-2-1-128 16,-4 0 128-16,-8-2-128 0,-2 1 0 0,-3 3 144 16,-5-2-144-16,-8 3 0 0,-6 0 0 0,-6-2 0 0,-8 2 0 15,-8-1 0-15,-5 0 0 0,-4 0 0 0,-8 0 0 16,-10-1 0-16,-7 0 0 0,-9-2 0 0,-7 0 128 15,-7-2-128-15,-6-1 0 0,-8 0 0 0,-5 1 128 16,-4 0-128-16,-13-2 0 0,0 0 128 0,0 0-128 16,-16 0 192-16,-4-1-16 0,-7-2-16 0,-9 1 0 15,-5 0-160-15,-9 0 0 0,-9-1 144 0,-7 2-144 16,-2 1 0-16,-3-3 0 0,-2-2 0 0,-10 2 0 16,-5 3 0-16,-5 1 0 0,-5 0 0 0,-4-1 0 15,-6-2 0-15,-2 3 0 0,-4 4 0 0,-2-2 128 16,-6-3-128-16,-1 2 0 0,-3-1 0 0,-5 2 0 0,-4 3 0 15,-2-2 0-15,-2 2 0 0,0-1 0 0,5 0 0 0,4-2 0 16,1-1 0-16,9 0 0 0,3 4 0 0,8-1 0 16,5 1 0-16,5-1 0 0,4 0 0 0,7-1 0 15,9-2 0-15,5 2 0 0,6-2 0 0,10 2 0 16,9-2 0-16,10 1 0 0,7-1 0 0,10-1 0 16,7-1 0-16,15 0 0 0,0 0-192 0,9-1 0 15,10 0 0-15,11-2 0 0,10 1-64 0,13-1 0 16,7 0-16-16,11-3 0 0,12-3 272 0,7 3-192 15,8-3 192-15,5 0-160 0,8 0 160 0,7 3 0 16,5-1 0-16,6 1 0 0,3-5 0 0,5 1 0 16,4 1 0-16,8 1 0 0,1 3 0 0,1 0 192 15,-1 0-32-15,-4-2-16 0,1 1 16 0,-1 0 0 0,0 3 0 16,-4 1 0-16,-9 0 32 0,-3 2 16 0,-8-1 0 0,-7 2 0 16,-8 2-32-16,-3 1-16 0,-5 4 0 15,-8-1 0-15,-10-2-160 0,-7-2 0 0,-8 2 0 16,-10 2 0-16,-10 2 0 0,-6 1-272 0,-7-2 32 0,-9-1-9152 15,-9 0-1824-15</inkml:trace>
  <inkml:trace contextRef="#ctx0" brushRef="#br3" timeOffset="145210.819">12549 7893 5519 0,'-6'6'496'0,"-2"2"-496"16,-1 1 0-16,4 1 0 0,0-2 1632 0,-2 1 224 16,-1 0 64-16,2 1 0 0,1 0-1536 0,1-1-384 15,-4-2 0-15,2 0 0 0,0-2 384 0,6-5 0 16,-5 8 0-16,5-8 0 0,0 0 192 0,-5 7 64 15,5-7 0-15,0 0 0 0,0 0 336 0,0 0 80 16,0 0 16-16,0 0 0 0,0 0-384 0,0 0-80 16,0 0-16-16,0 0 0 0,0 0-384 0,0 0-80 15,1-8 0-15,1-2-128 0,0 1 224 0,1 0-64 0,-1-2-16 0,1-2 0 16,-2-2 48-16,0-5 0 0,1-5 0 16,2-4 0-16,-1-2 0 0,3-3 16 0,-4-6 0 0,2-7 0 15,2-3 48-15,0-3 16 0,1 0 0 0,-2-7 0 16,-1-5 0-16,0-3 0 0,0-6 0 0,2 2 0 15,-1 3-80-15,2-6 0 0,-1-4-16 0,-3 1 0 16,-1 2-32-16,0 3 0 0,-2 3 0 0,0-1 0 16,0-4 48-16,0 3 0 0,-2 5 0 0,0 4 0 15,-1 4-64-15,-1 0 0 0,3-2 0 0,-3 4 0 16,-1 2-128-16,1 2 0 0,-2 0 144 0,2 4-144 16,0 0 0-16,0 3 0 0,-1 1 0 0,2 3 128 15,-1 3-128-15,2 0 0 0,1 0 0 0,0 3 128 0,-1 5-128 16,1 2 0-16,1 1 0 0,-2 4 0 0,0 1 0 15,0 7 144-15,0 4-144 0,0 1 0 0,1-2 192 0,-3 4-192 16,1 0 192-16,3 9-192 0,0 0 256 0,0 0-64 16,-7-2-16-16,7 2 0 0,0 0 0 0,0 0 0 15,-7 4 0-15,0 4 0 0,4 0-32 0,-3 7 0 16,2 3 0-16,1 8 0 0,-2 6-144 0,0 5 0 16,0 3 0-16,3 3 0 0,0 4 0 0,-3 6 0 15,2 4 0-15,1 8 0 0,1 8 0 0,0 4 0 16,0 2 0-16,3 1 0 0,0-1 0 0,2 4 0 15,2 0 0-15,2 1 0 0,-1-1 0 0,0-1 0 16,1-1 0-16,-2-1 0 0,4-3 0 0,-3-1 0 16,0-2 0-16,-1-1 0 0,-1 0 0 0,0-3 0 15,-4-2 0-15,-1-3 0 0,0-4 0 0,-1-3 0 0,-2-6 144 16,-2 0-144-16,0-2 0 0,-1-4 128 0,1-4-128 16,-1-4 0-16,1-3 0 0,0-5 128 0,0-3-128 0,-1-1 0 15,1-4 0-15,-1-2 144 0,-1-4-144 0,1-4 0 16,1-2 176-16,-1-1-176 0,1-1 160 0,5-8-160 15,-7 6 192-15,7-6-64 0,-9-3-128 0,9 3 192 16,-8-6-192-16,3 0 0 0,-2-2 0 0,2-4 0 31,0-5-352-31,2-2-64 0,-2-6-16 0,2-4 0 16,2-2-400-16,1-6-96 0,1-6-16 0,2 1-7696 0,0 1-1552 0</inkml:trace>
  <inkml:trace contextRef="#ctx0" brushRef="#br3" timeOffset="146578.527">11982 6080 18431 0,'-23'3'816'0,"8"0"160"0,0 2-784 0,0-1-192 0,1 1 0 16,3-1 0-16,4-2 544 0,-3 1 64 0,1 0 16 0,3-2 0 15,6-1-464-15,0 0-160 0,0 0 0 0,0 0 144 16,0 0 176-16,0 0 16 0,0 0 16 0,8-7 0 15,-1-2 96-15,4 1 0 0,-1-6 16 0,4 0 0 16,1 0-96-16,2-5-32 0,-3-3 0 0,3-2 0 16,2-1-96-16,0 0-32 0,1 1 0 0,1-2 0 15,0-2 16-15,3 1 0 0,2 0 0 0,0 1 0 16,-4 1 0-16,2-1 0 0,1 0 0 0,2 2 0 16,-1 1-48-16,-1 1-16 0,-2 1 0 0,2-2 0 15,-3-3-32-15,-2 2 0 0,1 0 0 0,-3 4 0 16,-3 5-128-16,2 2 128 0,-3 2-128 0,2 0 128 15,-4-2-128-15,0 2 192 0,-1 2-192 0,1-1 192 0,2 2-192 16,-4 2 160-16,0 1-160 0,0-1 160 16,-4-1-160-16,1 1 0 0,0 1 144 0,-7 5-144 0,6-7 144 0,-6 7-144 15,9-4 192-15,-9 4-192 0,6-5 192 0,-6 5-64 16,0 0 0-16,0 0-128 0,7-3 304 0,-7 3-48 16,0 0-16-16,0 0 0 0,0 0 16 0,0 0 16 15,0 0 0-15,0 0 0 0,0 0-32 0,0 0-16 16,0 0 0-16,8 7 0 0,0 1-32 0,-3 1-16 15,-5-9 0-15,10 11 0 0,-2 1-176 0,-1 2 160 16,1 1-160-16,0 3 160 0,0 1-160 0,-1 3 0 16,2 3 0-16,0-3 128 0,1-3-128 0,0 2 0 15,2 5 0-15,0 0 0 0,-3 1 0 0,1 2 0 16,2-1 128-16,-4-1-128 0,2-1 0 0,1 3 0 16,-1-1 0-16,0-1 128 0,1 2-128 0,-1-2 0 15,-2 3 0-15,2-5 0 0,0-3 0 0,-1-1 0 0,-1 0 0 16,2-1 0-16,-1-3 0 0,0-1 0 0,-3-4 0 0,1 0 0 15,-1-2 0-15,-1-1 0 0,-5-9 128 16,3 8-128-16,-3-8 0 0,0 0 0 0,0 0 144 0,0 0-144 16,0 0 144-16,0 0-144 0,0 0 192 0,0 0-192 15,0 0 208-15,0 0-64 0,0 0-16 0,0 0 0 16,0 0-128-16,-8-7 128 0,2-2-128 0,0 0 128 16,2-2-128-16,-1408-1 0 0,2812-3 0 0,-1406-3 128 15,2-3-128-15,-3-2 0 0,0-2 0 0,-1-3 0 16,0-1 0-16,-1-1 0 0,0 0 0 0,-5 0 0 15,2 1 0-15,-1-1 0 0,-2 0 0 0,-1 1 0 0,0-1 0 16,0 2 0-16,0 2 0 0,-1 4 0 0,0 2 0 16,0 3 0-16,2-2 0 0,-1 1 0 0,1 3 0 0,2 0 0 15,0-1 0-15,2 3 0 0,1-1 0 0,-1-1 0 16,0 0 0-16,2 4 0 0,-2 3 0 0,2 4 0 16,0 1 0-16,2-1 0 0,-1 1 0 0,1-1 0 15,0-1 0-15,0 5 0 0,0 5 0 0,1 0 0 16,-3 1-144-16,0 1 144 0,-1-2 0 0,2 5 0 15,-1 5-128-15,-2 5 128 0,0 3 0 0,0 3 0 16,-2 2 0-16,-3-3 0 0,1-2 0 0,-1 1 0 16,1 2-128-16,0 0 128 0,-3 3 0 0,-1-1 0 15,1 2 0-15,0 0 0 0,-1-2 0 0,5 2 0 16,1 0 0-16,-2 0 0 0,1 2 0 0,0 0 0 16,-3 0 0-16,3-2 0 0,1-3 0 0,1 0 0 15,-3-4 0-15,2 0 0 0,1-1 0 0,1-3 0 0,0-3 0 16,1 0 0-16,0-2 0 0,3-2 0 0,-1-2 0 15,1 0 0-15,2-4 0 0,5-6 0 0,0 0 0 0,0 0 0 16,-8 6 0-16,8-6 0 0,0 0 0 0,0 0 0 16,0 0 0-16,6-11-240 0,1-3 48 0,4-4 16 15,0-3-16-15,4-3 0 0,1-4 0 0,4-1 0 16,-1-1 192-16,3-2-128 0,1-3 128 0,0-1-128 16,-1-4 128-16,3 4 0 0,2-2-144 0,0 0 144 15,3-3 0-15,-4 0 0 0,1 3 0 0,-2 2 0 16,-1-1 0-16,0 3 0 0,-2-1 0 0,-1 3 0 15,-1 1 0-15,-1 4 0 0,-2 0-144 0,1 6 144 0,-3 5 0 16,1 4 0-16,-3 2 0 0,0 0 0 16,-1-1 0-16,0 3 0 0,-1 4 0 0,1 2 0 0,0 1 0 0,1 3-128 15,0 1 128-15,-2 2 0 0,-1 0 0 0,1-1 0 16,0 3-128-16,0 4 128 0,0 2 0 0,1 4 0 16,-2 1 0-16,3 1 0 0,-2 1 0 0,1 0 128 15,-2 0-128-15,0 2 0 0,-1 2 0 0,0-1 0 16,1-1 0-16,-3-3 0 0,0-6 0 0,-3 1 0 15,1 1 128-15,-2-1-128 0,0-3 0 0,-2 1 0 16,0 2 0-16,-1-1 0 0,0-1 128 0,-1 0-128 16,0-2 0-16,1 1 144 0,0 0-144 0,1 1-224 15,0-4 48-15,-1-8 16 16,0 0-1888-16,0 0-384 0,0 0-80 0</inkml:trace>
  <inkml:trace contextRef="#ctx0" brushRef="#br3" timeOffset="148932.334">21227 7983 30399 0,'-2'-11'1344'0,"2"11"288"0,-4-8-1312 0,0 1-320 0,1 2 0 0,0-1 0 32,-6 3-1216-32,4 0-304 0,-2 0-64 0,0-2-16 0,-1 0 1280 0,-1-2 320 0,1-1 0 0,-1 1 0 15,-5-2 0-15,0 1 0 0,-2 0 128 0,0 0-128 16,-2-3 144-16,-5-1-144 0,-1-3 128 0,-5 3-128 15,1 3 0-15,-4-1 0 0,-7-3 0 0,-1 2 0 16,-6 1 0-16,0-2 0 0,-1-1 0 0,-1-2 0 16,-6 4 0-16,-1 1 0 0,-6 0 0 0,-4-1 0 15,-2-2 0-15,-2 2 0 0,-4 1 0 0,-4 1 0 16,-5 1 0-16,-3 2 256 0,2 1 0 0,-1 1-16 0,-4-2 192 0,-5 2 32 16,-3 1 16-16,-1 3 0 0,1 2-176 0,-3 1-48 15,-8 0 0-15,0 2 0 0,0-3-256 0,-3 2 128 16,-1 1-128-16,0 1 0 0,3 3 0 0,-4 1 0 15,-3 1 0-15,1-2 0 0,2 1 0 0,-3 1 0 16,0-2 0-16,1 3 0 0,4 2 0 0,0 0 0 16,-2 1 0-16,3-1 0 0,5 0 128 0,-4-2-128 15,0 2 0-15,3 1 0 0,7 3 192 0,-2-1-64 16,2 1 0-16,0-1-128 0,0 1 368 0,6 1-48 16,6-1 0-16,-1 3 0 0,1 0-16 0,2 0-16 15,5 0 0-15,7 4 0 0,3 2-96 0,2 2-32 16,1 2 0-16,5-1 0 0,1-2-160 0,8 3 0 15,4 1 144-15,6-1-144 0,5-1 0 0,5 0 0 0,2 1 0 16,5 1 0-16,3 0 0 0,6 1 0 0,0 0 0 16,4 3 0-16,3 4-128 0,6-2 0 0,3 1 0 0,3-2 0 15,3 2-64-15,4-3-16 0,4-2 0 0,4-2 0 16,3 2-48-16,3-3-16 0,3-1 0 0,6-4 0 16,5-2 272-16,2 4-128 0,8 0 128 0,4-1 0 15,8-5 0-15,-1-1 0 0,2-3 0 0,3-1 0 16,4-4 0-16,7 0 0 0,5 1 0 0,2-2 0 15,2-5 128-15,4 1-128 0,7 0 176 0,1-1-176 16,1-4 192-16,3-1-64 0,4-2 0 0,1 1-128 16,3 2 240-16,4-3-64 0,5-2-16 0,2 1 0 15,2 1-160-15,4-3 160 0,5-4-160 0,-3 3 160 16,3 1-160-16,4 0 0 0,5-1 0 0,-3-3 128 0,-2-2-128 16,-2 2 0-16,0-2 144 0,1-1-144 0,1-2 0 15,-2 3 0-15,-1 4 0 0,0-5 128 0,2-6-128 0,-6 2 0 16,-6 3 128-16,3-2-128 0,2-3 0 0,-4 0 0 15,-5-1 0-15,-1 2 0 0,0-4 0 0,-5 1 128 16,-6-3-128-16,-2 2 0 0,0-1 0 0,-8-2 0 16,-5-4 0-16,-7 2 128 0,-5 3-128 0,-1-5 0 15,1-2 128-15,-7-1-128 0,-9-1 160 0,-7-1-32 16,-7-5-128-16,-4 0 192 0,-4 3 224 0,-5-2 32 16,-5 0 16-16,-7 2 0 0,-5 2 160 0,-9 0 16 15,-1 0 16-15,-7 0 0 0,-3 2-48 0,-10-3-16 16,-6 1 0-16,-5-2 0 0,-5-7-304 0,-6 1-64 15,-6 0-16-15,-7 3 0 0,-9 3-368 0,-7 3-80 16,-8 1-16-16,0 1 0 16,-2 2-224-16,-4-1-48 0,-5 0-16 0,-5 4 0 15,-5 4-2464-15,-2 0-480 0</inkml:trace>
  <inkml:trace contextRef="#ctx0" brushRef="#br3" timeOffset="152752.773">7885 8308 2751 0,'-5'-10'128'0,"5"10"16"0,0 0-144 0,-5-4 0 0,-1 1 0 16,6 3 0-16,-6-5 1312 0,2 2 224 16,4 3 64-16,-10-2 0 0,3-1-720 0,7 3-144 15,-6-3-32-15,6 3 0 0,-7 5 32 0,-1-2 0 0,8-3 0 0,0 0 0 16,-5 4-192-16,1 2-32 0,-3 1-16 0,4 1 0 15,3-8-128-15,-4 11-32 0,0-1 0 0,1 1 0 16,2 1-80-16,-1 2-32 0,2-3 0 0,3 3 0 16,0 0 0-16,1 0 0 0,-4 0 0 0,4 2 0 15,0 6-32-15,3-2 0 0,-2 1 0 0,5 1 0 16,-2 0 0-16,2 0 0 0,2 1 0 0,-2 0 0 16,0 6 0-16,3-4 0 0,-1 0 0 0,2-3 0 15,2 0-192-15,2-1 176 0,-1-3-176 0,1-2 160 16,4 2 32-16,2-4 0 0,0-2 0 0,2 0 0 15,3-1-32-15,-2 0 0 0,0-1 0 0,0-2 0 0,4-6-32 16,-1 0 0-16,-2 1 0 0,1-3 0 0,1 0 64 0,-4-4 16 16,1 0 0-16,1-3 0 0,-1-3 32 0,3-1 0 15,0-2 0-15,1 2 0 0,-1-2-48 0,2-1-16 16,0-1 0-16,0-1 0 0,0-2-176 0,1 1 160 16,0-1-160-16,0-1 160 0,-1 2-160 0,0-2 0 15,-1-2 144-15,-1 2-144 0,3 4 0 0,3 3 0 16,-2 0 0-16,1 0 0 0,-1-1 0 0,0-1 0 15,-2 3 0-15,0 3 0 0,-1 0 0 0,1 2 0 16,-2 2 0-16,2-2 0 0,1 0 0 0,1-1 0 16,2 1 0-16,-1 1 0 0,-1 3 0 0,1-1-128 15,-1 1 128-15,1-2 0 0,-2 2 0 0,0 2 0 16,-1 0 0-16,0 0 0 0,0 0 0 0,0-1 0 16,0 0 0-16,-1 3 0 0,-3 4 0 0,3-4 0 15,1 0 0-15,-1 2 0 0,-3 1 0 0,-1 0 0 0,-3 1 0 0,-2 1 0 16,-3 2 0-16,-1 1 0 0,0 0 0 0,-3 1 0 15,-1-1 0-15,-3 3 0 0,-3 4 0 0,2-6 0 16,0-3 0-16,-3-1 0 0,-2 1 128 0,-5-8-128 16,7 7 0-16,-3 2 144 0,-4-9-144 0,0 0 0 15,0 0 144-15,5 7-144 0,-5-7 0 0,0 0 144 16,0 0 96-16,0 0 16 0,0 0 0 0,0 0 0 16,4-6 0-16,-4 6 16 0,7-5 0 0,-1-2 0 15,-1 0-272-15,1-2 128 0,4-3-128 0,1 3 0 16,-3-1 0-16,2 3 0 0,1 2 0 0,0 0 0 15,2-2 0-15,0 1 0 0,-1 2 0 0,3 1 0 16,-3-1 0-16,0 2 0 0,0-1 0 0,1 5-144 0,1 3 144 16,1 3 0-16,0 1 0 0,2 1 0 15,-1 2 0-15,3-1 0 0,1-1 0 0,1 2 0 0,-2 2 0 0,2 2 0 16,1-2 0-16,4 0 0 0,0 2 0 0,2-5 0 16,1-5 0-16,3 1 0 0,1 1 0 0,2-1 0 15,3-2 0-15,-1-2 0 0,5-1 0 0,-4-2 0 16,1-1 0-16,-1-2 128 0,2-5-128 0,2-3 0 15,2-2 128-15,1-1-128 0,1-2 176 0,4 0-48 16,1-1 0-16,1-4 0 0,0-5 144 0,-1 1 32 16,2-1 0-16,2 2 0 0,1-1 80 0,2 1 0 15,-1-1 16-15,-2 2 0 0,-2 0 0 0,0-1 0 16,1-1 0-16,-2-1 0 0,0 4-112 0,-3-2-32 16,-5 2 0-16,-2 3 0 0,-3 4-128 0,-6 3-128 15,-5 1 144-15,-6 2-144 0,-3 1-144 0,-5 2-128 0,-5 1-32 16,-9 5-14160-16</inkml:trace>
  <inkml:trace contextRef="#ctx0" brushRef="#br3" timeOffset="153399.31">10258 8966 12895 0,'-2'-15'1152'0,"2"7"-928"0,1 0-224 0,0-3 0 0,-1 0 448 0,2 0 64 15,-1 1 0-15,1 4 0 0,-2 6-320 0,0 0-64 16,0 0-128-16,0 0 192 0,4-9 256 0,-4 9 64 16,0 0 0-16,0 0 0 0,0 0 96 0,0 0 32 15,0 0 0-15,0 0 0 0,-5 12 128 0,1-1 48 16,-2 0 0-16,-1 2 0 0,-3 5-144 0,0 3-32 16,-3 1 0-16,-2 0 0 0,-1-2-240 0,-1 3-48 0,-5 3-16 15,2 1 0-15,-2-4-128 0,-4 3-16 0,-3-2-16 16,0 0 0-16,3-2 0 0,-1 0 0 0,-3-3 0 0,0-2 0 15,1-2 128-15,3 0 16 0,3-1 16 0,2-4 0 16,1-4 0-16,3 2 0 0,4 2 0 0,2-4 0 16,2-1-176-16,9-5-32 0,0 0-128 0,0 0 192 15,0 0-192-15,0 0 0 0,0 0 0 0,7-6 0 16,3 2 0-16,3-1 0 0,2 2 0 0,6 0-160 16,5-2 160-16,3 2 0 0,1 1-144 0,3-1 144 15,1-3 0-15,5 3 0 0,0 1 0 0,2 1 0 16,-4-2 0-16,5 6-144 0,0-1 144 0,0 0 0 15,1-1 0-15,0-1 0 0,-1 0 0 0,1 0 0 16,0-1 0-16,-1 0 0 0,-6 0 0 0,1-1 0 16,-5-2 0-16,-3 1 0 0,-2 0 0 0,-2 0 0 15,-5 2 160-15,0 0-160 0,-3 0 160 0,-2-1-160 0,-6 2 144 16,-9 0-144-16,0 0 128 0,0 0-128 0,0 0 336 0,0 0-16 16,0 0 0-16,-6-8 0 0,-4-1 176 0,0 1 16 15,-1 0 16-15,-2 2 0 0,1 2-352 0,0 0-176 16,0-1 160-16,1 0-160 15,-3-3-1088-15,3 0-304 0,-1 3-64 0</inkml:trace>
  <inkml:trace contextRef="#ctx0" brushRef="#br3" timeOffset="153686.247">10864 8799 30399 0,'-6'-8'1344'0,"6"8"288"0,0 0-1312 0,0 0-320 0,4 10 0 0,-1 2 0 16,2-1 0-16,2 6 0 0,3 4 0 0,2 3 0 16,4 2 0-16,0 3 0 0,3 1 0 0,1 1-128 15,1 5 128-15,0-1 0 0,-1-2 0 0,1 0 0 16,-1-1 0-16,0 0 0 0,-4 0 0 0,2-1 0 15,-3-1 0-15,0-1 0 0,-1-1 0 0,-1 1 0 16,-4 0-528 0,1-5-32-16,-1-4 0 0,-3-2 0 0,-1 0-400 0,-2-3-96 15,-1 1-16-15,2-8-6608 0,-4-8-1344 0</inkml:trace>
  <inkml:trace contextRef="#ctx0" brushRef="#br3" timeOffset="153939.141">11304 8884 37263 0,'-41'-9'1648'0,"18"8"336"0,1 4-1584 0,-1 6-400 16,-1 3 0-16,-3 6 0 0,-2 5 0 0,-2 7 0 15,-3 8 0-15,-1 4 0 0,-5 1 0 0,2 4 0 16,-1 3 0-16,3 1 0 0,-3-1 0 0,3 1 0 15,1 1 0-15,0 4 0 0,3 3 0 0,-1 1 0 0,0-4 0 0,2-1 0 32,1-1-1600-32,3 1-192 0,2-2-32 0,3 1-12800 0</inkml:trace>
  <inkml:trace contextRef="#ctx0" brushRef="#br3" timeOffset="155454.35">21984 14116 18431 0,'-5'-7'1632'0,"0"-1"-1312"15,1 4-320-15,2-2 0 0,-4 1 160 0,2-1-32 16,0 2-128-16,-1 0 192 0,-1 2-192 0,2-1 0 16,0-1 0-16,4 4 0 0,0 0 0 0,0 0 0 15,0 0 0-15,0 0 0 0,0 0 0 0,0 0-128 16,0 0 128-16,0 0 0 0,-4 7 0 0,4-7 0 15,0 0 128-15,-4 13-128 0,1 3 528 0,0-1 16 16,-1 0 0-16,1 1 0 0,-1 4 32 0,1 1 16 0,-5 1 0 16,2 1 0-16,-4 1 16 0,-4 5 0 0,-2 5 0 0,-2 2 0 15,-2 1 112-15,-6 3 32 0,0 1 0 16,-4 2 0-16,-2-2-240 0,3-1-64 0,1-3 0 0,-1-1 0 16,1-2-192-16,-1-3-64 0,1-3 0 0,3-1 0 15,-3-4 144-15,4-4 32 0,4-1 0 0,2-3 0 16,3 0-32-16,1-2 0 0,-1-4 0 0,6 0 0 15,2-3-128-15,7-6-16 0,-6 3-16 0,6-3 0 16,0 0-48-16,0 0-128 0,0 0 192 0,0 0-64 16,0 0-128-16,13-1 0 0,0-1 144 0,2 0-144 15,2 0 0-15,0-2 0 0,3 1 0 0,2 1 0 16,0 1 0-16,0 0 0 0,2-1 0 0,-1 3 0 16,3 2 0-16,0 1-128 0,0 1 128 0,3 0 0 0,2 3 0 15,1-1 0-15,-1-3 0 0,0 3-128 0,1 0 128 16,-2 2 0-16,-1-2 0 0,-1-2 0 0,-1 0 0 0,-2-1 0 15,-1 0 0-15,-3-3 0 0,0 2 0 0,0-2 0 16,-4 0 0-16,1-1 0 0,-1-2 0 0,-1-2 0 16,-1 2 0-16,-2-1 128 0,-2-2-128 0,-3 1 0 15,3-1 0-15,-2-3 128 0,-3-2-128 0,-4-2 144 16,-3-2-144-16,-1-3 160 0,-4-3 16 0,-2-3 0 16,-4-3 0-16,-1-3 0 0,0-2-32 0,-3-1 0 15,-1-2 0-15,1 0 0 0,1 0 256 0,0 0 48 16,0-1 16-16,1 3 0 0,1 3 128 0,0 2 32 15,-1 2 0-15,1 3 0 0,1 2-176 0,0 2-48 16,1 2 0-16,-1 0 0 0,2 2-400 0,2 2 0 16,3 3 128-16,-2 0-128 0,1 0-224 0,0 2-80 0,4 1-16 0,2 6 0 31,0 0-1984-31,10-4-416 0,3 3-80 0,4 0-11968 0</inkml:trace>
  <inkml:trace contextRef="#ctx0" brushRef="#br3" timeOffset="155766.091">22500 14221 24879 0,'0'0'2208'15,"0"0"-1760"-15,0 0-448 0,0 0 0 0,0 0 0 0,0 0 0 16,0 0 0-16,1 7 0 0,1 2 240 0,1 5 112 15,1 3 32-15,-2 7 0 0,3 1 400 0,-1 3 96 16,1 4 16-16,2 1 0 0,1 0-256 0,-2 1-32 16,4 1-16-16,-1-3 0 0,0-2-192 0,1 0-32 15,1 1-16-15,0-3 0 0,1 1-192 0,-2-2-32 16,0 2-128-16,1-3 192 0,-3 1-192 0,2-3 128 16,1-2-128-16,-2 0 0 0,2 1 0 0,0-3 128 15,-3-4-128-15,2 0 0 16,-3-1-960-16,2-3-256 0,-2-3-32 0,1-4-7872 15,-8-5-1568-15</inkml:trace>
  <inkml:trace contextRef="#ctx0" brushRef="#br3" timeOffset="156040.432">22968 14114 23039 0,'-18'-6'2048'0,"-1"1"-1648"0,2 5-400 0,-5 5 0 16,0 3 2816-16,-6 7 464 0,-7 3 112 0,-4 4 0 15,-1 3-2544-15,-3 3-512 0,-2 5-96 0,0 7-32 16,1 3 352-16,-1 2 64 0,-3 1 16 0,2 1 0 16,0 0-240-16,0-7-32 0,-1 0-16 0,5-5 0 15,-1-2-160-15,5 0-48 0,5-2 0 0,4-4 0 0,1 0-144 16,2-2 192-16,1-2-192 0,3-3 192 0,3 0-192 0,-2-4 0 15,2 0 0-15,3-1 0 16,0 0-2256-16,4 1-384 0</inkml:trace>
  <inkml:trace contextRef="#ctx0" brushRef="#br3" timeOffset="157265.827">12470 7869 24239 0,'-11'11'1072'0,"11"-11"224"0,-6 10-1040 0,-3 0-256 0,4-1 0 0,1-1 0 16,4-8 0-16,0 0 0 0,0 0 0 0,0 0-144 15,0 0 320-15,0 0 64 0,0 0 16 0,0 0 0 16,0 0 288-16,3-9 64 0,-2-2 16 0,0 2 0 15,3-4-368-15,-1-1-80 0,4-3-16 0,-4-2 0 16,1-1 96-16,0-4 32 0,-2-2 0 0,1 0 0 16,2 0 64-16,-1-1 16 0,3-2 0 0,-4-2 0 15,-1-3-96-15,1-2-16 0,0-4 0 0,0 0 0 16,-2-6 64-16,1-4 16 0,0-4 0 0,-2-3 0 16,-1-2 48-16,1-3 16 0,1 0 0 0,0-3 0 15,-1-3-64-15,-1 0-16 0,0-1 0 0,0 2 0 16,0-3-80-16,0 3-32 0,-2 2 0 0,0 2 0 0,1 3 48 15,0 6 16-15,0 6 0 0,1 3 0 0,1 3 48 16,1 1 0-16,0 1 0 0,1 2 0 0,-1 2-192 16,1 4-128-16,0 6 144 0,-1-2-144 0,-1 2 128 0,0 4-128 15,0 3 0-15,0 2 144 0,0 2-144 0,0 0 0 16,-1 3 144-16,1 1-144 0,0 2 0 0,0 1 0 16,-2 0 0-16,2 3 0 0,0 5 0 0,2-6-128 15,-2 6 0-15,0 0 0 16,0 0-576-16,0 0-128 0,0 0 0 0,0 0-16 15,0 0-2000-15,0 0-400 0,0 0-80 0</inkml:trace>
  <inkml:trace contextRef="#ctx0" brushRef="#br3" timeOffset="157738.834">12193 6404 21935 0,'-15'13'960'0,"6"-3"224"0,0 6-944 0,2-1-240 0,3 1 0 0,1 1 0 15,-5-1 0-15,4-3 0 0,1-2-144 0,2-2 144 16,1-9 0-16,0 0 0 0,0 0 0 0,0 0 0 16,0 0 384-16,0 0 32 0,11-5 0 0,-1-4 0 15,0-3 352-15,-4-3 64 0,-1-3 0 0,3-5 16 16,-1-4-400-16,3-3-96 0,0 0-16 0,2-2 0 15,2-2-80-15,-1-3-32 0,0 1 0 0,0-2 0 16,0-3-96-16,3 1 0 0,-3-4-128 0,-2-5 192 0,1-3-64 16,0-1-128-16,1 1 176 0,-3 6-176 0,-1 4 336 0,2 1-32 15,-3 1-16-15,2 0 0 0,-2 3 48 0,2-1 16 16,1 1 0-16,-3 6 0 0,1 8-192 0,0 1-32 16,-2 3-128-16,2 3 192 0,0 1-192 0,-1 4 128 15,-2 3-128-15,1 3 0 0,-7 5 144 0,9 0-144 16,-9 0 128-16,11 10-128 0,-3 0 224 0,1 3-32 15,-1 4-16-15,0 6 0 0,-1 5-176 0,1 7 0 16,1 5 144-16,0 3-144 0,-1 0 0 0,1 7 0 16,1 2 0-16,-1 4 0 0,0 4 0 0,1-2 0 15,1 0 0-15,-1-3 0 0,-1-3 0 0,2-5-160 16,2-4 160-16,-1-4-160 0,-1-6 160 0,0 0-208 16,-1-2 80-16,1-4 128 15,2-3-528-15,-1-1 16 0,0-2 0 0,2-5-13312 0</inkml:trace>
  <inkml:trace contextRef="#ctx0" brushRef="#br3" timeOffset="159075.373">12578 8169 3167 0,'0'0'128'0,"0"0"48"0</inkml:trace>
  <inkml:trace contextRef="#ctx0" brushRef="#br3" timeOffset="159435.706">12582 8158 4431 0,'0'0'0'0,"0"0"176"0,0 0-48 16,0 0 16-16,0 0-144 0,0 0 0 0,0 0 0 0,0 0 0 0,0 0 416 0,0 0 48 15,0 0 16-15,0 0 0 0,6-8 432 0,-6 8 96 16,1-8 16-16,-1 8 0 0,0 0-64 0,0 0 0 16,0 0 0-16,-1405-9 0 0,2815-2-128 0,-1410-1-16 15,-2 0-16-15,-1-3 0 0,1-3 32 0,-2-3 16 16,1-1 0-16,1-5 0 0,-2-4-96 0,0-6-32 16,-1-8 0-16,1-4 0 0,-2-1-112 0,1-4-32 15,3-4 0-15,-2 1 0 0,1 1 48 0,0-5 0 0,1-4 0 16,1-4 0-16,0-1-80 0,-1 2-16 0,1 3 0 0,-3-4 0 15,3-3-16-15,0 0-16 0,-2-3 0 0,0 1 0 16,0 3-176-16,-1 1-48 0,-2 1 0 0,3 5 0 16,1 5-96-16,-1 6-32 0,0 5 0 0,2 1 0 15,0 4 0-15,0 2 0 0,1 2 0 0,0 2 0 16,0-1-144-16,0 1 0 0,-1 0 0 0,2 4 0 16,0 0 128-16,-1 5-128 0,-1 2 128 0,1 3-128 15,1 2 128-15,3 1-128 0,-1 1 0 0,0 3 128 16,3 1-128-16,0 1 0 0,-4 1 0 0,3 1 0 15,-1 2 0-15,2 0 0 0,-4 1-160 0,3 3 160 16,-5 6-512-16,0 0-16 0,0 0 0 0,0 0 0 16,9-4-1392-16,-9 4-256 15,0 0-64-15,0 0-8896 0</inkml:trace>
  <inkml:trace contextRef="#ctx0" brushRef="#br3" timeOffset="159736.707">12334 5905 32255 0,'-17'-12'1424'0,"8"5"304"0,2 2-1392 0,1-3-336 16,2-2 0-16,3-4 0 15,3-4-976-15,2-3-272 0,2-2-48 0,3 0-16 0,2-2 912 0,2-1 176 16,0 0 32-16,4 1 16 0,0-1 432 0,2 0 96 15,0-1 16-15,1 0 0 0,2 3-176 0,2 3-48 16,-4 5 0-16,0 5 0 0,1 4 0 0,-3 5 0 0,-2 4 0 0,-1 5 0 16,-1 2 144-16,-4 7 32 0,0 3 0 0,1 3 0 15,-4 2 64-15,1 2 0 0,-5 1 16 0,0-1 0 16,-3-1-400-16,-2 2 0 0,-1-1 0 0,1-3 0 31,-5-3-640-31,1-4-128 0,-3-5 0 0,1-2-8176 0,1-3-1616 0</inkml:trace>
  <inkml:trace contextRef="#ctx0" brushRef="#br3" timeOffset="160739.655">12492 3990 14735 0,'-12'17'1312'0,"5"-3"-1056"0,1 1-256 0,0 0 0 15,3 2-176-15,1-2-80 0,1 1-32 0,0-3 0 16,-3-3 288-16,4 2 0 0,4 2 176 0,-4-2-176 16,0-2 640-16,0-10 0 0,1 8 16 0,1 1 0 15,2 1-160-15,0-3-48 0,-4-7 0 0,0 0 0 16,5 10 16-16,-5-10 0 0,1 8 0 0,-1-8 0 15,0 0 80-15,0 0 16 0,0 0 0 0,0 0 0 16,0 0 176-16,0 0 32 0,0 0 16 0,0 0 0 16,0-11 112-16,-1-6 32 0,1-4 0 0,-1-4 0 15,-1-1-544-15,1-2-96 0,0-1-32 0,1-2 0 16,0-1 32-16,0-2 0 0,0-3 0 0,0-2 0 0,0-7 0 16,1-3 0-16,0-1 0 0,2-1 0 0,-2-1-64 0,0 2-16 15,-2-2 0-15,1-2 0 0,2 1-64 0,-2-4-16 16,-1-3 0-16,1 2 0 0,1 6 32 0,-1 2 0 15,-1 4 0-15,1 0 0 0,1-3-32 0,1 1 0 16,-1-3 0-16,1 1 0 0,0-2-128 0,2 1 0 16,-1 3 144-16,0 1-144 0,1 1 0 0,2-3 0 15,-4-1 0-15,1 0 128 0,1 4-128 0,-1 1 0 16,1 0 0-16,-3 5 128 0,3 5-128 0,-1 3 192 16,-1 2-64-16,0-1 0 0,2 0-128 0,-4-1 128 15,1 1-128-15,1 1 128 0,1 0-128 0,1 2 0 16,-2-3 0-16,2 1 0 0,-2 1 0 0,2 1 144 15,-2 2-144-15,1 2 0 0,2 0 0 0,-3 4 0 16,1 0 0-16,-1-1 0 0,-2 2 128 0,0-1-128 0,3-1 0 16,0 2 0-16,-3 2 0 0,0 3 128 0,0 1-128 0,0-1 0 15,0 0 128-15,0-1-128 0,0 3 0 0,0-2 0 16,-2 5 0-16,1-1 0 0,-1 0 128 0,1 1-128 16,1 0 0-16,-1-1 0 0,-1 1 0 0,2-3 0 15,2 1 0-15,-1 0 0 0,-2 0 0 0,0-1 0 16,1-2 0-16,0 2 0 0,0 0 0 0,0 1 0 15,0 0 0-15,0 0 0 0,0-1 0 0,0 0 0 16,0-1 0-16,2 1 0 0,1-1 0 0,0 0 0 16,-2 2 0-16,-1 0 0 0,0 1 0 0,0-2 0 15,1-2 0-15,0 0-144 0,1 2 144 0,-1 2 0 16,-1 2 0-16,-1-1 0 0,-1-1 0 0,2 2 0 0,0 8 0 16,2-7 0-16,-2-2 0 0,0 0 0 0,0 9 0 15,0-8 0-15,0 1 0 0,3-1-128 0,0 0 128 16,3 4 0-16,-2-2-144 0,-4 6 144 0,0 0-128 0,2-7 128 15,0-2-160-15,0 1 160 0,-2 8-192 0,0 0 48 16,0 0 16-16,4-10 0 0,-4 0 128 0,1 4-128 16,-1 6 128-16,0 0-128 0,1-7 128 0,-1 7-192 15,0 0 192-15,0 0-192 0,0 0-32 0,0 0-16 16,5-3 0-16,-5 3 0 16,0 0-336-16,0 0-64 0,0 0 0 0,9 6-16 15,-3 0-2032-15,0-1-384 0</inkml:trace>
  <inkml:trace contextRef="#ctx0" brushRef="#br3" timeOffset="161179.107">12079 1670 15663 0,'-20'-3'1392'0,"8"3"-1120"0,-2 1-272 0,3 0 0 16,3 0 2496-16,8-1 432 0,-8-2 80 0,8 2 32 16,-4-7-2720-16,2-2-560 0,5-2-96 0,1-4-32 0,2-4 368 15,3-5 0-15,6-6 0 0,-1-3 0 0,-1-3 208 16,5 0 16-16,-1-1 0 0,2 2 0 0,3-3-96 0,-1 5 0 15,-1-1-128-15,-1 3 192 0,0 2-192 0,1 4 0 16,-2 2 128-16,-2 3-128 0,0 3 0 0,-2 3 128 16,-1 2-128-16,1-1 0 0,-1-1 192 0,0 4-48 15,-1 5-16-15,0 7 0 0,2 3 208 0,1 3 48 16,-2 0 0-16,-1 1 0 0,2 3-128 0,3 4 0 16,4 2-16-16,-2 9 0 0,4 4-112 0,3 6 0 15,0 3-128-15,4 7 192 0,-2 7 16 0,0 4 0 16,2 7 0-16,-3-3 0 0,1-4-32 0,0-2-16 15,-2-3 0-15,-3 1 0 0,0 1 0 0,-1-1 0 16,-4-3 0-16,4 0 0 0,0-3-160 0,2 2 128 16,0-2-128-16,4 4-9424 0,4 0-1968 15</inkml:trace>
  <inkml:trace contextRef="#ctx0" brushRef="#br3" timeOffset="163108.784">12498 14714 14735 0,'-7'-8'1312'0,"2"-1"-1056"16,-2 3-256-16,1-4 0 0,2 0 192 0,-1 2 0 16,5 8-16-16,-5-5 0 0,5 5 208 0,0 0 64 15,-1-9 0-15,1 9 0 0,0 0 48 0,0 0 16 16,0 0 0-16,0 0 0 0,0 0 0 0,0 0 0 16,8 8 0-16,-2 0 0 0,2 0 384 0,-1 4 64 15,-1 7 32-15,2 3 0 0,-3 4-160 0,2 3-48 16,0 1 0-16,-2 6 0 0,1 5-320 0,-3-1-64 15,0 1-16-15,1-1 0 0,-2 2-192 0,-1 2-64 16,-1 0 0-16,0 0 0 0,-2-2-128 0,1-1 128 16,1 0-128-16,1-6 128 0,0-4-128 0,2-4 160 15,-1-6-160-15,0-1 160 0,2-1-160 0,-1-4 192 0,1-3-192 16,0-1 192-16,0-4 64 0,2-3 0 0,1 2 16 0,4-3 0 16,-1-2 80-16,3-2 16 0,2-1 0 15,2-3 0-15,5-1-16 0,1-3 0 0,2-2 0 0,4 2 0 16,3 1-160-16,0 0-16 0,2-3-16 0,3 0 0 15,0 0-160-15,5 0 0 0,4 2 144 0,3-2-144 16,0-2 0-16,4 2 0 0,5 3 0 0,0 1 0 16,-4 1 0-16,4-1 0 0,4-2 0 0,3 4 0 15,4 3 0-15,-1-3 0 0,1 2 0 0,0-2 0 16,4 0 0-16,-1 3 0 0,3 2 0 0,1 0 0 16,-1 2 0-16,1-1 0 0,1-2 0 0,0 3 0 15,1 4 0-15,0-3 0 0,-2-4 0 0,2 1 0 16,1 2 0-16,1-1 0 0,2 4 0 0,-1-3 0 0,-3 0 0 15,0 0 0-15,4-2 0 0,1-1 0 0,3 0 128 16,-2 1-128-16,-2-1 160 0,-2 0-160 0,3-1 128 0,3 0-128 16,0 1 0-16,-2 1 144 0,-1 1-144 0,3 2 0 15,-2-3 144-15,2 3-144 0,-5 2 0 0,2 0 0 16,2-3 0-16,-2 2 0 0,2 2 0 0,-4-2 128 16,-4-1-128-16,1-1 0 0,1 1 0 0,1 0 0 15,2 0 0-15,-1 1 0 0,-8 3 0 0,2-3 0 16,0-4 0-16,4 1 0 0,3 2 0 0,-2 1 128 15,-6-1-128-15,0 1 0 0,1-4 0 0,1 0 128 16,2 0-128-16,-2 1 0 0,-7 3 0 0,3-3 144 16,3-3-144-16,-1 1 0 0,-3 1 128 0,-2 0-128 15,-2 2 0-15,0-2 0 0,0-1 0 0,2-2 0 16,-3 2 0-16,1 1 0 0,-3 0 0 0,-3 0 0 0,-1 0 128 0,-3 3-128 16,3-1 0-16,0-1 128 0,-4-1-128 15,-1 2 0-15,-2 1 128 0,-3 2-128 0,-4-2 0 0,1 0 0 16,-1 1 128-16,3 1-128 0,2-2 0 0,-1 2 0 15,-1-1 0-15,-3 1 0 0,-1-1 0 0,-1 0 0 16,-5 2 0-16,1-2 0 0,-1 1 0 0,1 1 0 16,-1-1 128-16,0 0-128 0,-1 0 0 0,0 0 0 15,-3 0 0-15,-2-1 0 0,-2 0 0 0,-3 0 0 16,0-2 128-16,-2-1-128 0,0-1 0 0,-1 1 0 16,-3 2 144-16,2-2-144 0,0-2 0 0,1 0 144 15,2 2-144-15,-3 0 192 0,0-1-192 0,-1 0 192 16,0-2-192-16,-3 1 128 0,-2 1-128 0,-1 1 128 15,2-2-128-15,0-1 128 0,-4 1-128 0,-3 1 128 0,-1 0-128 16,-1 0 160-16,0-1-160 0,-1 1 160 0,2 1-32 16,-5-1 0-16,-6 0 0 0,10-2 0 0,-10 2 0 0,10-3-128 15,-2 5 192-15,0-4-64 0,-8 2-128 0,7-4 160 16,-7 4-160-16,8-1 160 0,-8 1 16 0,8-3 0 16,-8 3 0-16,7-5 0 0,-7 5 80 0,9-4 32 15,-1-2 0-15,-1-1 0 0,0-2 0 0,1-1 0 16,-1-2 0-16,0-2 0 0,1-3 32 0,0-2 0 15,-2-3 0-15,2-4 0 0,-4-2 0 0,3-1 16 16,1-2 0-16,-3 1 0 0,1 2-16 0,-3 1-16 16,1 2 0-16,1 4 0 0,-1 2 0 0,-1 3 0 15,-1 2 0-15,1 1 0 0,3 2-160 0,-1 3-16 16,-2-1-128-16,-3 9 192 0,0 0-192 0,7-6-240 16,-7 6 48-16,0 0 16 15,7 5-2976-15,3 6-608 0</inkml:trace>
  <inkml:trace contextRef="#ctx0" brushRef="#br3" timeOffset="167032.153">7770 8149 1839 0,'-17'-21'160'0,"6"7"-160"16,-2 2 0-16,-1-3 0 0,-1 0 960 0,4 2 176 16,4 2 16-16,-1 1 16 0,0 1-720 0,1 0-160 15,-5 0-32-15,3 3 0 0,-1 0-80 0,2 1-32 16,2-1 0-16,-1 1 0 0,-1 1 192 0,8 4 48 16,0 0 0-16,-7-3 0 0,0-5 400 0,7 8 96 15,0 0 16-15,0 0 0 0,0 0-176 0,0 0-16 16,0 0-16-16,0 0 0 0,0 0-352 0,0 0-64 15,12 4-16-15,5 0 0 0,3-2 128 0,5 2 32 0,0-1 0 0,5 0 0 16,3-3-64-16,4 4-16 0,3-2 0 0,4 3 0 16,3-1-32-16,6-2-16 0,3 0 0 0,7 2 0 15,5 2 0-15,2-1 0 0,2-4 0 0,5 3 0 16,5 0-112-16,3 1-32 0,0-2 0 0,0 0 0 16,-2-2-144-16,7-1 0 0,7 0 144 0,2-1-144 15,-3-3 0-15,4-1 128 0,2 0-128 0,2-1 0 16,-1 3 0-16,1-2 0 0,2-2 0 0,3 0 128 15,4 3-128-15,0 2 0 0,1-3 0 0,-1 3 128 16,3 0-128-16,-1 0 0 0,3-3 128 0,-4 3-128 16,-1 2 0-16,1-3 0 0,-3 0 0 0,1 1 0 15,-1 2 0-15,1-1 0 0,-2-3 0 0,-1 2 0 0,-1 2 0 16,-1-2 128-16,-4-1-128 0,-2 0 0 0,-3-1 176 0,-4 0-48 16,-5 2 0-16,0-1 0 0,-1-2 128 0,-2 2 0 15,-5 1 16-15,-3-1 0 0,-5 2-16 0,-3-3 0 16,0 0 0-16,-6 1 0 0,-3 0-256 0,-4 3 0 15,-6 0 0-15,-6 3 0 0,-7-2 0 0,-2-1 0 16,-6 0 0-16,0 2 0 0,-6 1 0 0,-4 0 0 16,-7 0 0-16,-2 0 0 0,-4 0 0 0,-7-3 0 15,0 0 0-15,0 0 0 0,-6 7 0 0,-1 1 0 16,-7-1 0-16,-2-1 0 0,-4-4 0 0,-2 1 0 16,-3 2 0-16,-2 0 0 0,-2 1 0 0,-8-3 0 15,-2-1 0-15,-6 3 0 0,-5-2 0 0,-5 1 0 16,0 0 0-16,-4 0 0 0,-3-2 0 0,-3 0 0 15,-7 1 0-15,-4-2 0 0,-3 0 0 0,-1 1 0 0,-1 0 144 0,-5 0-144 16,-5 1 160-16,-3-2-160 0,-1-1 160 0,-6 1-160 16,-5 2 192-16,-4 3-48 0,-6-3-16 0,0-1 0 15,-2 0-128-15,-2 0 160 0,0 2-160 0,-1 1 160 16,-2 0-16-16,2 0 0 0,0 1 0 0,-1 0 0 16,-1 1 16-16,0 2 0 0,-1-3 0 0,0 1 0 15,-2 1-160-15,1-1 128 0,2 1-128 0,-2 0 128 16,-1-2 0-16,-2 1 0 0,0 1 0 0,1-1 0 15,2 2 48-15,1 0 0 0,1 0 0 0,3 1 0 16,3-1-176-16,4-2 0 0,3-3-160 0,6 2 160 16,8 1 0-16,4-2 0 0,6-2 0 0,4 0 0 15,5-1 0-15,5 2 0 0,2 3 0 0,6-3 0 16,5-3 0-16,5-1 0 0,3 0 160 0,7 1-160 0,1 0 0 16,9 1 0-16,6-4 0 0,7 4 0 0,4 1 0 0,7-3 0 15,2 0 0-15,8 0 0 0,0 0 0 0,0 0 0 16,12 2 0-16,9 2 0 0,6 0-176 0,7-3 176 15,5-2-128-15,7 1 128 0,2-1 0 0,7-2-128 16,5-1 128-16,9 2 0 0,10-3 0 0,4 3-128 16,1 0 128-16,6-2 0 0,7-3 0 0,2 3 0 15,4 1 0-15,5 0 0 0,0-3 0 0,6 0 0 16,2 2 0-16,4-3 0 0,5 0 0 0,3 2 0 16,3 2 0-16,3 0 176 0,4 3-176 0,2-2 128 15,-1-2-128-15,3 2 128 0,1 2-128 0,2 0 0 16,-1 0 144-16,2-1-144 0,0-2 0 0,0 3 144 15,-3 3-144-15,-1-3 0 0,-2-3 0 0,-6 2 0 16,-4 2 0-16,-1 0 0 0,-3 2 128 0,-5-1-128 16,-6 1 0-16,-7-2 0 0,-2-2 128 0,-7 3-128 0,-5 4 0 0,-10-5 0 15,-3-5 0-15,-4 1 0 0,-2 4 128 0,-6 1-128 16,-9-4 0-16,-7 1 0 0,-6-3 0 0,-5 3 0 16,-6-2 128-16,-4 1-128 0,-5 0 0 0,-6-1 0 15,-6-3 144-15,-4 3-144 0,-11 3 0 0,0 0 144 16,2-8 48-16,-7 1 0 0,-7 1 0 0,-6 1 0 15,-4-1-192-15,-4 0 192 0,-6-1-192 0,-7 3 192 16,-4 3-192-16,-6-2 0 0,-8 1 0 0,-2-3 0 16,-2-1 0-16,-1 3 0 0,-2 2 0 0,-5-1 0 15,-6-4 0-15,-3 3 0 0,-3-1 0 0,-2 4 0 16,-4 3 128-16,-5-3-128 0,-6-3 128 0,-1 3-128 16,0 3 0-16,-7-1 0 0,-5 0 0 0,-1 0 0 0,-3 4 0 15,-5-3 0-15,-6 0 176 0,1 1-176 0,2 2 0 0,-4 0 0 16,0-3 0-16,-3 3-160 0,0-1 160 0,1-1 0 15,3 2 0-15,-3-2 0 0,1 1 0 0,3 1 0 16,2 3 0-16,2-3 0 0,1-4 0 0,10 3 0 16,10 2 0-16,5-2 0 0,4-3 0 0,7 2 0 15,6 4 0-15,8 0 0 0,7 2 0 0,9-2 0 16,8-1 0-16,7-1 0 0,8 2 0 0,5-1 0 16,6-2 0-16,8 1 0 0,7-3 0 0,5-3-160 15,-1 8 160-15,5-3-160 0,9-2-32 0,5 0-16 16,6 1 0-16,11-2 0 0,7-1 64 0,11-2 16 15,9-2 0-15,9 0 0 0,9 1 128 0,5-1 0 16,5-2 0-16,10-1 0 0,9 1 0 0,8-1-128 16,7 1 128-16,4-1 0 0,3 1 0 0,8-3 0 15,10-2 0-15,5 1 0 0,5 0 0 0,5 1 0 0,7-3 0 0,5 2 0 16,0 1 176-16,2 2-48 0,-1-1 0 0,-1 0 0 16,-3 1-128-16,0 1 192 0,-4 4-192 0,-7 3 192 15,-5 3-192-15,-5 3 160 0,-7-5-160 0,-6 8 160 16,-6 5-160-16,-7 2 0 0,-5 0 0 0,-11 4-8592 15,-11 5-1792-15</inkml:trace>
  <inkml:trace contextRef="#ctx0" brushRef="#br3" timeOffset="176847.474">13271 1601 2751 0,'0'0'128'0,"0"0"16"0,0 0-144 0,0 0 0 0,-8-2 0 0,8 2 0 16,-7 0 1040-16,-1 0 176 0,0 0 48 0,8 0 0 16,0 0-800-16,0 0-144 0,-10-2-48 0,10 2 0 15,0 0 176-15,0 0 48 0,-5-4 0 0,5 4 0 16,0 0 144-16,0 0 48 0,0 0 0 0,0 0 0 15,0 0-128-15,0 0-32 0,9-6 0 0,2 3 0 16,3 1-272-16,1 2-64 0,1 0-16 0,0 0 0 16,2 0-176-16,0 1 0 0,2 0 144 0,1 0-144 15,0 4 144-15,3-3-144 0,-1-1 192 0,5 0-192 0,0 0 176 0,1 1-176 16,0-1 160-16,6-1-160 0,3 0 192 0,2 3-64 16,0 1-128-16,-2-2 192 0,1-2-32 15,-1 1-16-15,1-1 0 0,1 0 0 0,3 0-144 0,0 0 0 16,1 0 144-16,1 2-144 0,0 2 176 0,1-2-48 15,2 2 0-15,-1-1 0 0,1-3-128 0,4 0 0 16,-1 0 0-16,0 1 0 0,1 2 0 0,-3-1 0 16,-2-1 0-16,-1 0 0 0,-1 4 0 0,0-3 0 15,-3-2 0-15,3 1 0 0,0 0 0 0,0 0 0 16,-2 0 0-16,0 0 0 0,-3 1 0 0,-2 0 0 16,-4-2 0-16,0 2 0 0,-1-4 0 0,-1 1 0 15,0-3 0-15,-1 2 0 0,0 1 0 0,0-1 160 16,-2-4-16-16,-1 4 0 0,-2 0-144 0,-4 1 160 0,0 0-160 15,-3 0 160-15,-1-3-32 0,-3 0 0 0,-3 2 0 0,-2-2 0 16,-1 1 80-16,-2 0 16 0,-7 3 0 0,0 0 0 16,0 0 64-16,0 0 16 0,0 0 0 0,0 0 0 15,0-7 48-15,0 7 16 0,-5-6 0 0,-5 0 0 16,-2 4-368-16,-5-1 144 0,-5-2-144 0,-1 2 0 16,-6 0 128-16,-2 2-128 0,-5-1 0 0,-1 2 0 15,0 3 0-15,-3-2 0 0,2-1 0 0,-5 0 0 16,-1 2 176-16,-3 0-176 0,-3 0 160 0,-4 2-160 15,0-1 160-15,-1 1-160 0,2 1 160 0,-2-1-160 16,-3-1 128-16,0-1-128 0,-5-2 0 0,-4 3 144 16,-1 2-144-16,0 1 0 0,-1-2 0 0,1 0 128 15,-4-2-128-15,-1 1 192 0,-2 0-192 0,4 2 192 0,1-3-32 0,2 0 0 16,2 0 0-16,0 2 0 0,4 0-160 0,3 0 0 16,2 1 0-16,4-2 128 0,4 2-128 0,0-2 128 15,3-1-128-15,0 1 128 0,-1 2-128 0,4-2 128 16,4-1-128-16,4 0 128 0,-1 1-128 0,6-2 0 15,6-1 0-15,2 0 0 0,4-1 0 0,6 1 0 16,4-1 0-16,8 1 0 0,0 0 144 0,0 0-144 16,0 0 160-16,8-5-160 0,4 1 0 0,5 0 0 15,1 0 0-15,7 0 0 0,2-4 0 0,3 2 0 16,1 1 0-16,2 2-160 16,1 0-224-16,2 1-32 0,0 1-16 0,1 1 0 0</inkml:trace>
  <inkml:trace contextRef="#ctx0" brushRef="#br3" timeOffset="178053.1">16437 1504 911 0,'0'0'0'0,"0"0"0"0,-8 0 0 0,-1 0 0 15,9 0 1472-15,-6 0 224 0,-3-2 32 0,9 2 16 16,0 0-992-16,0 0-208 0,0 0-32 0,0 0-16 15,0 0 32-15,0 0 16 0,10 4 0 0,1-1 0 16,7-2-80-16,2 2-16 0,2 0 0 0,5-1 0 16,2-2-144-16,7-3-48 0,3-3 0 0,6 0 0 15,3 1-128-15,2 2-128 0,3 0 192 0,1 0-192 16,0 1 192-16,0-2-64 0,0-4 0 0,1 2-128 0,3 0 256 0,-1-2-64 16,4 1-16-16,-3-1 0 0,-1 2-48 0,0 1-128 15,-2-3 192-15,2 2-64 0,2 0 0 0,0 0-128 16,2-1 192-16,-2 1-64 0,-2 0 96 0,-4 5 16 15,-2 0 0-15,-1-2 0 0,-1-1-240 0,0 1 0 16,0-1 0-16,-3 4 0 0,-3 0 0 0,-4 0 0 16,-2 0 0-16,-4 0 0 0,-4 5 0 0,1-3 0 15,-3 0 0-15,-5 0 0 0,-1 3 128 0,-1-1-128 16,-4 1 176-16,-5-2-176 0,-2 0 0 0,-9-3 0 16,0 0 0-16,0 0-144 0,0 0 144 0,0 0 144 15,0 0-16-15,-9 7-128 0,-6-1 0 0,-2 0 0 16,-3-2 0-16,-1 0 0 0,-5-2 0 0,-3-1 128 15,-3-1-128-15,-3 1 0 0,-5-1 128 0,1 3-128 0,-8-2 0 0,-2-1 0 16,-1 0 224-16,1 0-64 0,-1 0-16 0,0 0 0 16,-6 3-16-16,-4 0 0 0,-3-3 0 0,-1 1 0 15,1 0 0-15,3 1-128 0,0 2 192 0,-3-3-64 16,-3-1 0-16,-2 1-128 0,1 0 192 0,1 1-64 16,3 1-128-16,2-3 0 0,-1-3 0 0,1 1 128 15,-3 2-128-15,3 1 0 0,3 0 0 0,4 0 0 16,2 1 0-16,4 1 0 0,3 1 0 0,3-4 128 15,1-4-128-15,4 1 0 0,1 2 0 0,4 1 0 16,3 1 0-16,4 1 128 0,3-4-128 0,4 2 0 16,4 0 128-16,3 0-128 0,2 0 0 0,9 0 128 15,0 0 0-15,0 0-128 0,0 0 192 0,0 0-64 16,11 0 16-16,9-1 0 0,3-2 0 0,5 0 0 16,1-1-144-16,5 1 0 0,6 0 144 0,2 0-144 0,4 1 0 0,6 1 128 15,3 0-128-15,5-1 0 0,5-1 0 0,3 1 128 16,2 2-128-16,1-3 0 0,2 0 0 0,4 1 0 15,4 0 0-15,-1-1 128 0,0 2-128 0,0 0 0 16,0-2 128-16,3 1-128 0,0 1 128 0,0 0-128 16,-3-3 160-16,-2 3-160 0,0-3 160 0,0-1-160 15,3 0 160-15,-9 2-160 0,-6-3 208 0,-2 2-48 16,-2-1-16-16,-3 2 0 0,-2 0 48 0,-6-1 16 16,-4 1 0-16,-4 0 0 0,-4-1-16 0,-6 1-16 15,-6-2 0-15,-4 2 0 0,-5 0-48 0,-4 1 0 16,-5 0 0-16,-9 2 0 0,5-7 128 0,-5 7 32 15,0 0 0-15,-7-6 0 0,-3 0-80 0,-3 2-16 16,-5-1 0-16,-1 3 0 16,-3 2-576-16,-1 1-112 0,-3-1-16 0</inkml:trace>
  <inkml:trace contextRef="#ctx0" brushRef="#br3" timeOffset="181584.64">12394 7588 4607 0,'-6'13'400'0,"-1"0"-400"0,4 0 0 0,-2 1 0 15,2-1 2368-15,1 1 384 0,0 2 64 0,2-1 32 16,0-1-2416-16,1-1-432 0,0-2-192 0,1-2 0 16,-2-9 560-16,6 9 96 0,-6-9 32 0,3 7 0 0,-3-7 352 0,0 0 80 15,3 6 16-15,-3-6 0 0,5 7-176 0,-5-7-48 16,0 0 0-16,0 0 0 0,0 0-112 0,0 0-32 16,0 0 0-16,4-11 0 0,-1 0 0 0,-1-6-16 15,0-4 0-15,-1-2 0 0,0 0-128 0,0-4-32 16,-1-5 0-16,0-6 0 0,-1 0-80 0,0-6-32 15,0-4 0-15,-2-7 0 0,0-7 80 0,-1-3 16 16,1-2 0-16,1-2 0 0,-1 2-96 0,1-4-16 16,0-4 0-16,-2 4 0 0,2 3 112 0,0 1 32 15,0 1 0-15,-2-5 0 0,2-3-16 0,-1 1 0 16,0 1 0-16,-1 4 0 0,0 1-192 0,-4 0-32 16,0 0-16-16,1 5 0 0,0 6-16 0,1 7 0 0,-1 6 0 0,3 3 0 15,-1 3 64-15,3 5 16 16,0 5 0-16,1 5 0 0,-2 3-96 0,1 1 0 0,3 5-128 0,2 3 192 15,-1 3-192-15,-2 7 0 0,1-5 0 0,-1 5 0 16,0 0 0-16,0 0 0 0,0 0 0 0,0 0 0 16,0 0-320-16,0 0 32 0,9 7 16 0,-9-7 0 31,7 6-400-31,2 2-80 0,-4 0-16 0,1 0 0 16,1-1-1664-16,-7-7-352 0,9 4-64 0</inkml:trace>
  <inkml:trace contextRef="#ctx0" brushRef="#br3" timeOffset="182002.12">11927 6332 26607 0,'-24'15'1168'0,"10"-2"256"0,2 4-1136 0,2-3-288 15,2-2 0-15,2-1 0 0,3 0 0 0,1-1 0 16,2-10 0-16,0 0 0 0,0 0 0 0,13-2 256 16,-1-5-16-16,2-8-16 0,2-8 400 0,1-7 80 15,2-10 0-15,2-1 16 0,-1-3-368 0,3-6-80 16,0-7-16-16,0-4 0 0,0-3 64 0,0-1 0 16,0-1 0-16,-3 0 0 0,-6 0-48 0,3 1 0 15,0 1 0-15,0-1 0 0,-3 2-80 0,0 4-32 0,1 4 0 16,-1 5 0-16,-1 6 80 0,0 7 16 0,1 8 0 0,-6 7 0 15,0 6 192-15,-2 7 32 0,-1 1 16 0,-5 8 0 16,10 8-32-16,1 10 0 0,1 8 0 0,-2 9 0 16,2 8 16-16,-1 10 0 0,0 9 0 0,0 6 0 15,1 4-336-15,3 3-144 0,0-2 128 0,1 2-128 16,3-4 0-16,2-6 128 0,1-8-128 0,2-4 0 16,2-3 0-16,-1-6 0 0,0-7-144 0,-1-2 144 31,2-1-1488-31,-5-2-192 0,1-2-48 0,1-3-8960 0,-2 0-1792 0</inkml:trace>
  <inkml:trace contextRef="#ctx0" brushRef="#br3" timeOffset="184651.073">7677 8295 21183 0,'4'-5'1888'0,"-4"5"-1504"0,8-6-384 0,2 5 0 16,4 0 336-16,4 2 0 0,4 0 0 0,6 1 0 15,0 2-144-15,6-2-16 0,2-1-16 0,5 0 0 16,3-1-160-16,8 0 0 0,4-1 144 0,9 0-144 16,4-1 0-16,7-2 128 0,2-2-128 0,8-2 0 0,4-1 0 0,4 0 0 15,1-2 0-15,2 3 0 0,7 0 0 0,-3-1 0 16,2 0 0-16,2 2 128 0,-3 1-128 0,2 4 144 15,0 3-144-15,0-2 160 0,0-2 80 0,1 3 16 16,1 3 0-16,1-1 0 0,1-1 128 0,2 1 16 16,1-2 16-16,2 3 0 0,3-1-144 0,-1 0-16 15,3-4-16-15,-3 2 0 0,1 0-112 0,-3 2-128 16,-2 0 176-16,-2-5-176 0,-1-3 144 0,0 3-144 16,1 2 0-16,-1-3 144 0,-3-3-144 0,0 2 0 15,-3-1 0-15,-3 1 128 0,-4-1-128 0,-1 1 0 16,0-1 0-16,-4-1 0 0,-3 0 128 0,-6-1-128 15,-4 4 128-15,-6-4-128 0,-4-3 128 0,-6 3-128 0,-6 3 0 0,-5 1 128 16,-10 1 0-16,-5 0 0 16,-7-3 0-16,-6 4 0 0,-4 2 208 0,-7 1 48 0,-11-1 0 0,0 0 0 15,0 0-48-15,0 0 0 0,-8 7 0 0,-8-2 0 16,-9-1 128-16,-9-1 32 0,-9 0 0 0,-7 3 0 16,-7-5-368-16,-7 2-128 0,-6 2 0 0,-8 1 0 15,-9 2 128-15,-5 0-128 0,-4-1 0 0,-7 1 144 16,-6-3-144-16,-4 3 128 0,-4 2-128 0,-5 1 128 15,-7-2-128-15,0 0 0 0,-6 1 0 0,-3 2 0 16,-5-1 0-16,-2-1 0 0,-4-3 0 0,-3 3 0 16,-3 3 0-16,-1-1 192 0,1-1-192 0,0 0 192 15,0-1-192-15,2 0 128 0,3-1-128 0,-1 2 128 16,0-1 0-16,-1-2-128 0,3 2 192 0,5-3-64 16,6 1-128-16,0-1 0 0,2-2 0 0,7 2 0 0,7 0 0 15,9 0 0-15,3-3 128 0,13 0-128 0,13-2 0 0,10 0 0 16,8 1 0-16,8-3 0 0,8 0 0 0,11 0 0 15,13 0 0-15,5 0 0 0,6-4 0 0,8 1 0 16,7 3 0-16,0 0 0 0,15-1-176 0,12-2-16 16,6 0 0-16,12-1 0 0,5-2-112 0,11 1-16 15,7-1-16-15,12 0 0 0,12-3 336 0,7 2-176 16,7 3 176-16,8-4-128 0,8-2 128 0,7 0 0 16,8-1 0-16,5 1 0 0,5 3 0 0,7-1 128 15,6 1-128-15,5 3 176 0,1 0 16 0,1 0 0 16,-1 4 0-16,2 0 0 0,4 2 0 0,2 2 16 15,3 0 0-15,-4 1 0 0,-1-2-208 0,-3 0 0 16,-7 0-144-16,-2 2 144 0,-8 0 0 0,-3 1 0 0,0-2 0 0,-14 2 0 16,-7-1 0-16,-5 1 0 0,0-2 0 15,-13 2 0-15,-8-3 0 0,-5-1 128 0,-9-2-128 0,-5 1 0 16,-12 1 192-16,-9 0-64 0,-9 1 0 0,-12-2-128 16,-5-1 0-16,-13-1 0 0,-8-2 0 0,-6 3 0 15,-9 0 208-15,0 0 48 0,-14-7 0 0,-11 1 0 16,-11 1 0-16,-12-1 16 0,-13-1 0 0,-12 2 0 15,-11 1-272-15,-14-3 0 0,-10 2 128 0,-7-1-128 16,-4 1 0-16,-10-1 0 0,-7-2 0 0,-6 0 0 16,-4-1 128-16,-5 0-128 0,-9 2 0 0,-5-1 0 15,-6-1 160-15,-8 0-160 0,-5 2 128 0,-2-1-128 16,-1 0 208-16,-4 3-32 0,-3 0-16 0,0 3 0 16,-2 4-16-16,5-1 0 0,0 3 0 0,6 0 0 15,4 0-144-15,13 0 160 0,12-2-160 0,5 0 160 0,8 0-160 0,7 1 160 16,9-1-160-16,11 1 160 0,11 0-160 0,10 1 0 15,8-3 0-15,10 2 0 0,8 1 0 0,14-1 0 16,9-1 0-16,13 0 0 0,8 0 0 0,11 0 0 16,14-2 0-16,0 0 128 15,12 0-448-15,11 0-112 0,9-1-16 0,14 0 0 0,13 0 48 0,12-1 0 16,4-2 0-16,11 0 0 0,16 2 272 0,7-1 128 16,5-1-128-16,10 1 128 0,10 2 0 0,6-3 0 15,4-1 0-15,7 3-128 0,6 1 128 0,8 0 0 16,5-1 0-16,6 2 0 0,3 1 0 0,2-1 0 15,2-1 128-15,1 1-128 0,2 1 0 0,1 2 128 16,-2 0-128-16,-3 2 0 0,-1-1 128 0,-4 1-128 16,-1-2 160-16,-6-2-160 0,-6-2 0 0,-7 2 128 0,-6 2-128 0,-1 2 0 15,-6-2 128-15,-9-1 0 0,-8 0-128 0,-8-1 192 16,-9 1-192-16,-13-1 144 0,-9 1-144 0,-12-2 128 16,-12 0-128-16,-9-3 128 0,-8 0-128 0,-10 0 128 15,-13 0-128-15,-9-1 160 0,-7-1-160 0,-8 5 160 16,-9-10 112-16,-11 0 32 0,-12 0 0 0,-12-1 0 15,-12-1-304-15,-12 0 160 0,-12-1-160 0,-13 2 128 16,-9 0-128-16,-13 1 0 0,-10 0 0 0,-9 0 0 16,-3-1 0-16,-11 1 0 0,-10 3 0 0,-7 2 0 15,-9 2 0-15,-2 1 0 0,-1-2 0 0,-8 4 0 16,-6 1 0-16,-3 3 0 0,-4-1 0 0,-2 3 128 16,1 1 0-16,0 3-128 0,-1-1 192 0,5 1-64 0,3 0-128 15,11-3 0-15,5 2 0 0,15-2 128 0,13-1-128 0,10 1 128 16,7 0-128-16,11 1 128 0,11 1-128 15,9-2 0-15,8-3 0 0,14 0 128 0,11 1-128 0,12-1 0 16,11 2 0-16,12-4 0 0,12-2-128 0,7 0 128 16,13 0-160-16,0 0 160 15,15 0-560-15,15-1-16 0,8-3 0 0,17 0 0 0,11 2 144 0,13-1 32 16,9-3 0-16,14 0 0 0,12-2 400 0,9 0 0 16,6-2 0-16,9 1-128 0,7-1 128 0,9-1 0 15,8 1 0-15,1 2 0 0,5 1 0 0,2 3 0 16,3-1 0-16,3-1 128 0,-2-1-128 0,2 3 0 15,2 0 128-15,-3 3-128 0,-4 1 0 0,-4 2 0 16,-7 1 0-16,-3 1 128 0,1-2-128 0,-9 1 128 16,-2 2-128-16,-9 2 128 0,-7 0-128 0,-2 0 0 15,-3 1 128-15,-11 1-128 0,-10 1 0 0,-8-2 144 0,-7-2-144 16,-12 1 0-16,-12-1 128 0,-12 2-128 0,-13-4 0 0,-12 1 0 16,-13-5 128-16,-16 0-128 0,0 0 0 0,-14-7 0 15,-14 0 0-15,-16 1 0 0,-11-3-128 0,-8 2 128 31,-7 0-672-31,-5 0-32 0,0-2-16 0,-1-1-9600 0,1 1-1920 0</inkml:trace>
  <inkml:trace contextRef="#ctx0" brushRef="#br3" timeOffset="185474.553">12252 8259 13407 0,'11'11'592'0,"-3"-1"128"0,0 1-576 0,1 1-144 16,-1 0 0-16,2 1 0 0,0-2 0 0,-1-1 0 16,-2 0 144-16,0 0-144 0,1 0 640 0,-3-1 48 15,1-2 16-15,-1 0 0 0,-5-7 448 0,5 9 80 16,-5-9 32-16,3 7 0 0,-3-7-112 0,0 0-32 15,0 0 0-15,0 0 0 0,0 0-272 0,0 0-48 16,0 0-16-16,0 0 0 0,7-5-80 0,-5-7-32 16,0-6 0-16,0-7 0 0,-2-6-64 0,0-12-16 15,-1-7 0-15,-1-7 0 0,0-4-112 0,1-3-32 16,-1-3 0-16,-5-7 0 0,0-8-256 0,-1-1-64 16,0 2-128-16,-1-1 192 0,1 1-192 0,-3-4 176 0,-1-3-176 0,0 1 160 15,-1-1 80-15,0-1 16 0,-3-1 0 0,2 2 0 16,-1 3-64-16,4 4-16 0,0 4 0 0,2 7 0 15,1 3-16-15,0 3 0 0,0 4 0 0,1 6 0 16,-1 5-32-16,1 3 0 0,1 5 0 0,3 1 0 16,1 1-128-16,2 0 0 0,3 2 0 0,2 1 0 15,-2 2-224-15,2 2-80 0,5 1-16 0,-4 3 0 32,-3 3-576-32,2 2-128 0,-1 2-32 0,0 3-8928 0,4 4-1776 0</inkml:trace>
  <inkml:trace contextRef="#ctx0" brushRef="#br3" timeOffset="185850.315">11883 6051 28559 0,'-16'1'2544'0,"3"-1"-2032"16,4-2-512-16,9 2 0 0,-4-8 1232 0,5-3 160 16,7-3 16-16,3-7 16 15,6-6-1600-15,6-5-320 0,5-8-64 0,5-3-16 0,3-4 416 0,5-3 160 16,2-2-128-16,1-4 128 0,2-5 704 0,-1 2 240 0,-1 0 32 16,-2 5 16-1,0 4-1616-15,-6 5-320 0,-4 6-64 0,-3 7-16 0,-1 6 832 0,-5 5 192 0,-5 5 0 0,-2 3 0 16,0 5 0-16,-2 5 0 0,0 8 0 0,0 7 160 15,-2 7 192-15,1 8 32 0,-2 7 16 0,1 7 0 16,-1 4 176-16,2 5 48 0,4 7 0 0,-3 4 0 16,-1 0-448-16,-3-4-176 0,1-4 128 0,0-1-128 15,0-6 0-15,0-2-272 0,1-1 32 0,-1-3 16 32,-3-3-2432-32,1-7-480 0</inkml:trace>
  <inkml:trace contextRef="#ctx0" brushRef="#br3" timeOffset="187592.906">7653 4243 11055 0,'0'0'976'0,"0"0"-784"0,0 0-192 0,0 0 0 16,0 0 1744-16,0 0 304 0,0 0 64 0,0 0 16 15,0 0-1392-15,16 3-288 0,4 1-48 0,6 2-16 16,2-1-64-16,8 2-32 0,4-3 0 0,10-1 0 15,7-4 176-15,12-3 48 0,14-1 0 0,8-1 0 16,4 1-128-16,9-3-32 0,7-1 0 0,3 0 0 0,2 4-112 16,7-3-32-16,5-2 0 0,3 0 0 0,0 1 80 0,-1 1 16 15,3 2 0-15,1 0 0 0,1-3 240 0,-1 2 48 16,-1 3 16-16,2 1 0 0,1-1-16 0,-2 4 0 16,-4 0 0-16,5 1 0 0,3 3 592 0,-4-1 112 15,-2-1 32-15,3 4 0 16,1-2-1776-16,2 2-368 0,2-1-64 0,-4 2-16 0,-4-1 752 15,-1 2 144-15,2 2 0 0,-2-2 0 0,-3-2 0 0,-4 3 128 16,-2 0-128-16,-6-4 0 0,-5-1 0 0,-3-2 0 16,-4 0 0-16,-11-3 0 0,-10-3-192 0,-6-3 0 15,-5 0 16-15,-6 1 0 0,-5-1 176 0,-8 2 0 16,-10-2 0-16,-8 3 0 0,-8 1 0 0,-9 1 0 16,-6-1 0-16,-2 1 0 0,-10 2 384 0,0 0 48 15,-8-6 16-15,-8 0 0 0,-6-2 224 0,-10 4 48 0,-13 0 16 0,-4 2 0 16,-9-1-528-16,-3-1-208 0,-8 3 176 15,-12 0-176-15,-9 0 0 0,-7 1 0 0,-4 1 0 0,-8-3 0 16,-7-3 0-16,-2 0 0 0,-2 1 0 0,-8-1 0 16,-4 1 0-16,-3 1 0 0,-5 0 0 0,-4 1 0 15,-4-1 0-15,-5 2 128 0,-6 1-128 0,-2 4 0 16,-8 4 192-16,0 1-64 0,-3 0-128 0,1 0 192 16,0 1-64-16,2 1-128 0,2 0 176 0,8-2-176 15,6-2 192-15,4 2-64 0,5 2 0 0,4 0-128 16,0-3 160-16,7 0-160 0,8 2 128 0,5-1-128 15,4 0 0-15,9-1 0 0,9-1 0 0,9-2 0 16,6 0 0-16,9-1 0 0,5 1 0 0,14 1 0 16,10-4 0-16,8 1 0 0,9-1 0 0,10-1 0 15,9 0 0-15,9-1 0 0,0 0 0 0,9 2 0 0,13 0-352 16,11 1 48-16,15-2 16 0,10-1 0 0,10-1 112 16,10-2 32-16,9 1 0 0,11-1 0 0,9 1 144 0,8-3 0 15,6-2 0-15,10 2 0 0,5 1 0 0,10-3 0 16,9 2 0-16,6-3 0 0,4 0 0 0,4-2 0 15,5 3 0-15,3-1 0 0,-1 1 0 0,5 1 0 16,4-1 0-16,-1 1 128 0,-4-1-128 0,-4 0 0 16,-8 2 0-16,-5 2 0 0,-2 3 0 0,-5-1 144 15,-4-1-144-15,-8 1 0 0,-11 0 128 0,-5 2-128 16,-5 3 0-16,-12-1 0 0,-11-3 0 0,-8 3 0 16,-10 1 0-16,-9 1 0 0,-8 1 144 0,-12-1-144 15,-12-2 0-15,-9 1 144 0,-10-2-144 0,-7-1 0 16,-6-2 0-16,-9 1 128 0,-10-5 112 0,-11 0 16 0,-12-3 0 15,-16 2 0-15,-16-2-256 0,-13 1 0 0,-11 2 0 16,-13-2 0-16,-15-2-128 0,-5 1 128 16,-6-1-192-16,-10 0 192 0,-12-2 0 0,-9 2 0 0,-12 0 0 0,-4 4 0 15,-3 1 272-15,-7-3-32 0,-6-1-16 0,-9 3 0 16,-6 1-224-16,-2 1 144 0,2 0-144 0,-5 0 128 16,-4 3-128-16,0-2 0 0,-2 2 144 0,3 2-144 15,1-2 0-15,7 3 0 0,5-1 0 0,9-1 128 16,7 0 0-16,16 1 0 0,14 1 0 0,15-3 0 15,12-1 16-15,12-1 16 0,10 4 0 0,11-1 0 16,11 0-160-16,10-1 0 0,14-1 0 0,12 0 0 16,13-2 0-16,11 2 0 0,8-1 0 0,10 3-176 0,6-1-80 15,11 1-32-15,11-2 0 0,13 0 0 16,11-1-96-16,16-1-32 16,12-1 0-16,11 2 0 0,12 0 256 0,10 0 160 0,7-4-192 0,13 1 192 0,7-1-144 0,11 1 144 15,8-2 0-15,5 2-144 0,3-1 144 0,5 3 0 16,8 1 0-16,3-2 0 0,2 1 0 0,-2 2 0 15,1 1 0-15,-2 1 0 0,3 3 128 0,-4 2-128 16,-1-1 128-16,-2 3-128 0,1 0 0 0,-7 3 0 16,-7-2 0-16,-7-1 0 0,-3 2 0 0,-6 0 0 15,-6-1 0-15,-7-2 0 0,-7-2 0 0,-6 2 0 16,-7 0 0-16,-8 2 0 0,-11-1 0 0,-11-3 0 16,-12 0 0-16,-10-4 128 0,-7 0-128 0,-10-2 0 15,-12 0 0-15,-10-3 128 0,-7 2-128 0,-12 2 192 16,-9-5-64-16,-8-3 0 0,-13-4-128 0,-7-1 0 15,-12 2-176-15,-9 0 176 0,-14-2-240 0,-9 0 48 16,-10 1 16-16,-9 2 0 0,-6 2 176 0,-11 0 0 16,-6-1 0-16,-7 1 128 0,-5 3-128 0,-7-1 144 0,-4 3-144 0,-7-1 160 15,-5-1-160-15,-4 2 128 0,-4 1-128 0,2 1 128 16,0 1-128-16,-1 1 192 16,-1-2-192-16,0 4 192 0,-1 4-192 0,5 0 0 0,3 0 144 0,14-2-144 15,12 0 144-15,8-1-144 0,5 2 192 0,14-2-192 16,9-2 224-16,12 2-64 0,7 2-16 0,10-1 0 15,11-2-144-15,11-1 0 0,5 0 0 0,16 1 0 16,12-1 0-16,13-2 0 0,0 0 0 0,0 0 0 16,19 1 0-16,14 1-176 0,13-1 48 0,11-1 0 15,7-1 128-15,14 1 0 0,13 0 0 0,7-1 128 0,8-1-128 16,14-3 176-16,10 1-176 0,10 0 192 16,8-1-192-16,4 1 0 0,10-2 0 0,5 2 0 0,7-1 0 0,5 2 0 15,0 1 128-15,2 2-128 0,3-2 0 0,2 1 0 16,0 1 0-16,-1 2 128 0,-6-1-128 0,0 1 0 15,0 0 0-15,-4 2 0 0,-5-1 0 0,-10 1 0 16,-5 0 0-16,-3 1 0 0,-2 2 0 0,-10 3 0 16,-11-3 0-16,-9 0 0 0,-12-4 0 0,-12 3-256 15,-10 1 64-15,-13 1 16 16,-10-2-1392-16,-9-1-288 0,-8 0-48 0</inkml:trace>
  <inkml:trace contextRef="#ctx0" brushRef="#br3" timeOffset="189007.567">12370 3923 23951 0,'-23'8'2128'0,"10"1"-1696"0,2 4-432 0,4 0 0 16,1 0 0-16,1 0 0 0,3 1 0 0,2 1 0 16,3-2 0-16,1-2 0 0,1 0 0 0,-1-1 128 15,6 0 352-15,-2-4 64 0,-8-6 16 0,11 0 0 16,-1-1-32-16,-1-1 0 0,1-3 0 0,-3-1 0 15,2-4 112-15,-1-5 32 0,1-5 0 0,1-6 0 16,-2-4-96-16,2-8-32 0,-2-7 0 0,1-7 0 16,0-5-144-16,-2-4-16 0,0-4-16 0,1-3 0 15,-3-3-32-15,1-5 0 0,-2-4 0 0,1-3 0 16,1 1-48-16,-2-3-16 0,3-1 0 0,1-3 0 0,-4-3-144 16,3 0-128-16,-1 1 192 0,0-3-192 0,-1-2 128 15,1 1-128-15,-4 4 0 0,1 3 0 0,1-3 0 0,-3 6 0 16,-2 5 128-16,-2 8-128 0,0 9 0 0,1 3 128 15,0 6-128-15,-1 7 0 0,0 5 128 0,0 1-128 16,-2 1 0-16,3 3 0 0,-3 7 0 0,0 1 0 16,1 4 128-16,1 2-128 0,-2 0 0 0,2 3 0 15,0 4 128-15,-1 4-128 0,1 1 0 0,-1 1 0 16,0 3-208-16,4 7 80 0,-3-7 128 0,3 7-192 16,0 0 192-16,0 0-192 0,0 0 0 0,0 0-16 15,0 14 0-15,-1 4 0 0,1 3 32 0,-1 4 16 16,-2 5 0-16,-1 12 0 0,1 9 160 0,-1 8 0 15,-2 1 0-15,-1 12-128 0,-1 5 128 0,2 11 0 16,2 10 0-16,-3 2 0 0,3 0 0 0,-1 8 0 16,-1 7 0-16,2 2 128 0,0-5-128 0,2 1 0 15,-1-2 0-15,0-4 0 0,1-7 0 0,1-2 0 0,-1 0 0 0,0-8 0 16,-1-7 128-16,0-5-128 0,-2-6 128 0,-1-5-128 16,2-4 288-16,-2-7-16 0,-1-6 0 15,-3-9 0-15,1-8 112 0,2-4 32 0,3-12 0 0,-2-5 0 16,2-6-96-16,4-6 0 0,0 0-16 0,-3-11 0 15,-1-9-144-15,1-15-32 0,1-14 0 0,1-11 0 16,1-12-128-16,0-12 0 0,0-9 0 0,1-12 0 16,1-8 0-16,2-7 0 0,0-10 0 0,1 3 0 15,3 2 0-15,0 2-144 0,2 0 144 0,-3 8 0 16,1 10 0-16,-1 4 0 0,-1-2 0 0,0 10 0 16,-1 5 0-16,0 8-128 0,-2 5 128 0,0 2 0 0,-1 1 0 15,3 8-160-15,-3 5 160 0,1 9-128 0,1 6 128 16,-1 6 0-16,1 3 0 0,-3 7 0 0,0 5 0 0,2 3-128 15,-2 2 128-15,1 6 0 0,-1 2 0 0,-1 10-160 16,0 0 160-16,0 0 0 0,0 0-208 0,0 0 64 16,0 19 16-16,-1 8 0 0,0 4 0 0,-1 14 0 15,-2 11 0-15,-2 15 0 0,0 10 128 0,1 12-128 16,-4 8 128-16,0 8-128 0,1 8 128 0,1 7 0 16,-1 3 0-16,3-1 0 0,-3-4 0 0,3 0 0 15,0 0 128-15,-2-8-128 0,1-6 0 0,-4-3 0 16,0-3 0-16,1-5 128 0,-2-7 192 0,1-9 64 15,0-8 0-15,4-7 0 0,2-7-16 0,3-9 0 16,2-12 0-16,3-8 0 0,1-9-176 0,0-6-48 16,1-6 0-16,-6-9 0 0,10-3-144 0,-3-9 0 0,-2-7 0 0,0-13 0 15,-1-14 0-15,-1-10 128 0,-5-8-128 0,0-12 192 16,-1-15-192-16,-2-7 0 16,-1-6 0-16,-3-8 128 0,-2-8-128 0,1 0-144 0,0 1 144 0,1 0-208 15,2 1 208-15,1 9-144 0,3 12 144 0,-1 6-128 16,3 4 128-16,0 7 0 0,0 7 0 0,0 6-128 15,3 4 128-15,0 5 0 0,1 3 0 0,-6 6 0 16,0 4 0-16,1 5 0 0,-1 7 0 0,-1 5 0 16,0 5 0-16,1 7 0 0,-2 3 0 0,3 6 128 15,2 7-128-15,0 0 0 0,0 0 0 0,-4 14 0 16,3 7 0-16,-2 8-160 0,0 6 16 0,-1 7 0 0,4 5-48 16,1 3 0-16,0 1 0 0,1 4 0 15,-1 4-288-15,4-2-64 0,6-3-16 16,2-10 0-16,5-11-2640 0,6-11-544 0,1-11-96 0</inkml:trace>
  <inkml:trace contextRef="#ctx0" brushRef="#br3" timeOffset="189870.968">11851 1851 40543 0,'-12'-1'3600'0,"1"1"-2880"16,2 0-576-16,-1 0-144 16,2-2-1376-16,8 2-304 0,0 0-64 0,-3-4-16 15,3-4 1024-15,7-5 208 0,1-8 32 0,7-1 16 0,3-6 336 0,4-6 144 0,4-6-128 0,1-2 128 16,2-3 0-16,2-3-128 0,1-3 128 0,2 1 0 15,3 2 0-15,-1 3 0 0,3 4 144 0,-1 0-144 16,3 3 256-16,-2 3-64 0,-4 2-16 0,0-2 0 16,-3-1 0-16,-1 2 0 0,-1 3 0 0,0 5 0 15,1 2-48-15,-4 3-128 0,0 2 192 0,-3 6-64 16,-6 1-128-16,0 3 128 0,0 1-128 0,-4 4 128 16,-3 3-128-16,0 1 192 0,-11 0-192 0,9 3 192 15,0 3-64-15,-4 5 0 0,1 3 0 0,-2 3 0 0,2 2 64 16,-2 8 16-16,1 7 0 0,-3 1 0 0,2-2-64 0,-1 1-16 15,0 0 0-15,2-1 0 0,1-1-128 16,-1-1 0-16,0-3 0 0,-1 1 0 0,1-4 0 0,3 2 0 16,-1-3 0-16,0 2 0 0,1 2 0 0,1-1 0 15,0 2 0-15,1-3 0 0,-2 2 0 0,0-1 0 16,2-1 0-16,0 0 0 0,-3-2 0 0,0-1 0 16,2-1 0-16,-1-1 0 0,-3-1 0 0,1-4 0 15,1-1 128-15,-3-4-128 0,-1-2 0 0,-1-2 160 16,-2-7-160-16,0 0 160 0,0 0 96 0,0 0 32 15,0 0 0-15,0 0 0 0,-1-7 240 0,-1-8 48 16,-1-3 16-16,0-6 0 0,-2-4-368 0,-1-6-80 16,1-5-16-16,-4-1 0 0,0-4-128 0,1 1 0 15,-3 1 0-15,-2 1 0 0,1 3 128 0,-2 1-128 0,-2 2 0 16,-4 2 128-16,-2-1-128 0,-2 2 0 0,-1 2 144 16,2-3-144-16,-1-1 0 0,0 5 128 0,3 2-128 0,0 1 0 15,1 1 0-15,2 1 144 16,-1 5-144-16,2 2 0 0,1 3 128 0,0 3-128 0,2 1 0 0,0 1 0 15,3 0 0-15,-1 4 0 0,-1 2 0 0,2 1 0 16,-3 5 128-16,2 1-128 0,0 2 0 0,1 1 0 16,-2 1 0-16,1 2 0 0,-2 1 0 0,-1 2 0 15,-1 2 0-15,0 3 0 0,0 2 0 0,0 1-144 16,1-1 144-16,0 2 0 0,-1 1 0 0,2 3-128 16,0 2 128-16,-1 0 0 0,1 1 0 0,1 2 0 15,2-1 0-15,-2 3-128 0,1-1 128 0,-1 3 0 0,2 0 0 16,-1 1 0-16,-1 1 0 0,0-2-128 0,0 0 128 15,0-5 0-15,-2-1 0 0,3-2 0 16,-4-1 0-16,-1-2 0 0,-3 0 0 0,2-4 128 0,0 0-128 0,3-3 0 16,0-3 0-16,3-3 0 0,2-3 0 0,0-2 128 15,10-6-128-15,0 0 0 0,0 0 0 0,-2-10 0 16,3-3 0-16,5-4-128 0,4-4-64 0,4-2-16 16,4-2 0-16,3 0 0 15,1-1-928-15,1 1-176 0,0 1-32 0,1 3-9728 16,-2 1-1920-16</inkml:trace>
  <inkml:trace contextRef="#ctx0" brushRef="#br3" timeOffset="191315.342">12307 14607 15663 0,'3'-14'1392'0,"2"-4"-1120"16,-1-3-272-16,4 1 0 0,2 2 464 0,0 0 48 15,0 1 0-15,0 3 0 0,1 6 96 0,-4-1 32 16,0 2 0-16,-7 7 0 0,0 0 144 0,7 1 48 16,-7-1 0-16,0 0 0 0,10 10 208 0,-4 1 48 15,-1 1 16-15,-1 3 0 0,0 2-240 0,2 2-48 16,-1 2-16-16,1 2 0 0,-2 0-416 0,3 2-64 15,1 6-32-15,-1 1 0 0,1 0 32 0,0 5 16 16,-2 6 0-16,2 3 0 0,0 2 112 0,-1-2 0 16,1-1 16-16,0-2 0 0,-3-2-240 0,2-5-48 15,-1-3-16-15,1-2 0 0,-3-3 0 0,-1-1 0 16,-1 1 0-16,0-4 0 0,0-3 80 0,-1 0 16 0,-1-3 0 16,1-2 0-16,1-2 16 0,1-3 16 0,-3-11 0 15,6 9 0-15,1 0-80 0,1-2-16 0,2-2 0 0,0-4 0 16,5 1 256-16,4-1 64 0,3 1 0 15,2-1 0-15,2-1-304 0,4 0-48 0,3 0-16 0,2 1 0 16,1 1-144-16,3-1 128 0,2-3-128 0,5 1 128 16,4 1-128-16,5 0 0 0,3 0 144 0,2 0-144 15,1 0 0-15,2-1 144 0,5-1-144 0,7 0 0 16,7-1 128-16,3 3-128 0,0 0 0 0,6 0 0 16,3 0 0-16,2 4 0 0,1-2 0 0,2 1 0 15,3-1 128-15,0 3-128 0,4 0 0 0,-5 1 0 16,-1-2 0-16,6 3 0 0,-2-1 0 0,0 3 0 0,-6 0 0 15,4-1 0-15,6 2 0 0,-3 1 0 0,-5-2 0 16,7 2 0-16,2-1 0 0,-1 1 0 0,-3 1 0 16,5 2 0-16,5-3 0 0,-2 1 0 0,-2-1 0 0,2 0 0 15,4-1 0-15,-3 0 0 0,-5-3 0 0,2 1 0 16,2-1 0-16,0-1 0 0,-3-1 144 0,1 0-144 16,-2 1 0-16,0-1 144 0,-2-1-144 0,-2 2 0 15,-1 1 0-15,-2-1 0 0,-2 0 0 0,-2 2 0 16,-2 0 0-16,0 0 0 0,-1-3 0 0,-2 1 0 15,-2-1 0-15,1 2 0 0,3-2 0 0,-3 0 0 16,-3-3 0-16,-2 0 0 0,-1 0 0 0,-5 0 0 16,1-1 0-16,-3 0 0 0,-4 1 0 0,-4-2 0 15,-4 0 0-15,-1 0 0 0,0-2 0 0,-2 1 0 16,-2 0 0-16,-5 1 0 0,-2 2 0 0,-6-2 0 16,-1-4 0-16,-4 3 0 0,-2 2 0 0,-2-1 0 0,-1-2 0 15,-3 2 0-15,-4-2 0 0,1 1 0 16,-3 0 0-16,-2 0 0 0,-2-1 0 0,-1 2 0 0,-1-3 128 0,0 2-128 15,-5 0 0-15,0-1 0 0,-2-1 0 0,1-1 0 16,-4 2 128-16,0-1-128 0,0 0 0 0,-1-3 128 16,1-1-128-16,-3 2 0 0,1 1 0 0,0-2 0 15,2-2 128-15,-1 1-128 0,1-2 0 0,-2-2 128 16,4-1-128-16,-7-3 160 0,-2 0-160 0,2-3 160 16,2 0 32-16,2-3 16 0,-3-1 0 0,1-1 0 15,1-5 128-15,-1 1 32 0,1-1 0 0,-2 1 0 16,-1-1 0-16,-1 3 0 0,-1-1 0 0,-1 6 0 15,-3 2-368-15,1 3 128 0,1 0-128 0,-3 1 0 16,0-1 0-16,2 2 0 0,-2 0 0 0,1 1 0 16,1 2-1552-16,1 3-288 0,-1 0-48 15,-4 7-10288-15,10-3-2064 0</inkml:trace>
  <inkml:trace contextRef="#ctx0" brushRef="#br3" timeOffset="193358.693">21344 15103 21183 0,'-3'-13'1888'0,"3"13"-1504"0,-3-11-384 0,1-1 0 31,3 1-384-31,-1 0-160 0,-1 1-32 0,2-2 0 0,3-1 736 0,-2-2 144 0,-3 0 16 0,1 0 16 16,1 0 256-16,-1 3 48 0,-1 1 16 0,1 3 0 15,0 2 384-15,0 6 80 0,2-6 16 0,-2 6 0 16,0 0-144-16,0 0-32 0,0 0 0 0,0 0 0 15,0 0-608-15,0 0-128 0,3 7-32 0,2 3 0 0,0 1 32 16,1 2 0-16,0 2 0 0,2 3 0 16,1 3 32-16,1 0 0 0,-3-2 0 0,2 4 0 0,-1 2 128 0,-2 4 16 15,-3 0 16-15,1 4 0 0,2 2-48 16,-2 2-16-16,-3 0 0 0,-1-2 0 0,0-3-112 0,-1-2-32 16,0 1 0-16,-1-6 0 0,1-2-48 0,-1-1-16 15,1-1 0-15,-1-2 0 0,-2-2 16 0,3 0 0 16,2-3 0-16,-2 0 0 0,-2-3 48 0,1 3 16 15,6-3 0-15,-3 0 0 0,-1-11-224 0,1 13 0 16,0-1 128-16,3-2-128 0,4-4 0 0,-1 1 128 16,-7-7-128-16,12 6 0 0,3-1 192 0,0-3-64 15,1-1-128-15,1-1 192 0,2-1 0 0,3-1 0 16,-1 0 0-16,2 0 0 0,1-1-64 0,5 1-128 16,2 0 176-16,0 0-176 0,-3-3 160 0,3 2-160 15,1-1 128-15,0 0-128 0,1 2 0 0,0-3 0 0,-1-2 0 0,2 4 0 16,3-3 144-16,6 2-144 0,2 0 160 0,6-2-160 15,2-1 0-15,2 3 128 16,-2-4-128-16,1 4 0 0,-4 2 0 0,2-2 0 0,0 0 128 0,1 2-128 16,2 1 0-16,-2 0 0 0,-1 0 0 0,-5 2 0 15,-3-1 0-15,-2 2 0 0,-2 1 0 0,-2 0 0 16,-2 1 0-16,0 0 0 0,1-1 0 0,-4 1 0 16,-4 2 0-16,3-1 0 0,1-2 0 0,-1 1 0 15,-4 1 0-15,-2 1 0 0,-2 0 0 0,-1-1 0 16,-1 1 0-16,-2-1 0 0,-2 1 0 0,-3-1 0 15,1 0 128-15,-3-2-128 0,-4-1 0 0,1 1 0 16,2 2 0-16,-5-1 128 0,-7-4-128 0,0 0 0 0,0 0 0 16,0 0 128-16,10 2-128 0,-10-2 0 15,0 0 192-15,0 0-48 0,0 0-16 0,1-9 0 0,-1 1 48 0,0-3 0 16,1-3 0-16,-2-1 0 0,-1 2-176 0,-3-3 160 16,0-4-160-16,1-1 160 0,-3-1-160 0,1-4 0 15,-2-3 144-15,2-3-144 0,2-1 0 0,0-5 144 16,-2-5-144-16,3-1 0 0,1-2 0 0,2 0 0 15,2 0 0-15,1 1 0 0,0 0 0 0,3-3 0 16,-3-3 0-16,3-1 0 0,0 2 0 0,-1 4 0 16,-1 2 0-16,2 4-144 0,-3 5 144 0,1 3 0 15,1 2 0-15,-1 3 0 0,-3 0 0 0,3 5 0 16,-1 5 0-16,-1 0 0 0,-1 2 0 0,0 0-128 16,1 2 128-16,1 1 0 0,-1 3 0 0,1 2-160 15,-3 7 160-15,3-8 0 0,2 1-160 0,-5 7 160 0,0 0-128 0,0 0 128 16,0 0-192-16,0 0 64 15,0 0 0-15,0 0 0 0,2 12 0 0,0 4 0 0,0 0 0 16,0 4 0-16,-2 1 128 0,-2 3-208 0,1 2 80 0,0 2 128 16,-1 4-176-16,2 2 176 0,-1 2-128 0,-2 4 128 15,-1 2 0-15,1 3 0 0,1 2 0 0,0 1-128 16,-4-2 128-16,2 0 0 0,-2-2 0 0,4-1 0 16,-2 0 0-16,0-1 0 0,1-2 0 0,1-1 0 15,2-4 0-15,0-2 0 0,0-6 0 0,0 0 0 16,1-2 0-16,0-3 0 0,-1-2 0 0,0-4 0 15,0 0 0-15,-1-3 0 0,0-1 0 0,-4-2 0 16,1-3 0-16,0-2 128 0,4-5-128 0,-5 7 128 0,5-7-128 16,-9 3 192-16,1-1-64 0,-1-1 0 0,-2-1-128 15,0 0 176-15,0-1-176 0,-5 0 192 0,1 0-192 0,-5 0 0 16,0 1 0-16,-2 0 128 0,-3-1-128 0,-2 1 0 16,-3 1 0-16,-2-1 0 0,-1 1 0 0,0 0 0 15,0 0 0-15,0 0 0 0,0 0 0 0,-2-1 0 16,-1-2 0-16,-1 1 0 0,-1 2 0 0,-2-1 0 15,-3-1 0-15,-2 1 0 0,-1 0 0 0,0 2 0 16,2 1 0-16,0-2 0 0,1 2 0 0,-1-1 0 16,-1 1 0-16,0 2 0 0,-3-3-128 0,3 2 128 15,2-1 0-15,4 1 0 0,-2 0 0 0,3 3 0 16,0-6 0-16,3 2 0 0,3 2 0 0,-1-3 0 16,-3 0 0-16,3-1 0 0,1-1 0 0,-1 1 0 15,-1-1 0-15,2 0 0 0,2-1 0 0,3 0 0 16,0 0 0-16,4 0 0 0,0-2 0 0,2-1 0 15,2 0 0-15,4-3 0 0,0 2 0 0,-1-2 0 0,2 2 0 16,1-4 0-16,0-2 0 0,-1 0 0 0,1-2 0 16,1 1 0-16,-1-1 0 0,-1-3 0 15,-1 0 128-15,2-1-128 0,2 0 0 0,1-3 0 0,1-2 0 0,3-4 128 16,-2-3 0-16,5-4-128 0,3-1 192 0,-1-3-64 16,-3 0 0-16,4-2-128 0,-1 0 192 0,1 1-64 15,0 2-128-15,-2 3 0 0,1 0 0 0,1 6 128 16,0 4-128-16,0 3 192 0,-2 2-192 0,2 5 192 15,0-1-192-15,0 4 0 0,0 1 0 0,0 9 128 16,1-7-128-16,-1 7-144 0,0 0 144 0,0 0-208 16,0 0 208-16,0 0-144 0,0 0 144 0,0 0-128 15,0 0 128-15,5 10-208 0,0 2 80 0,-1 3 128 0,2 1 0 0,-3 4 0 16,0 2 0-16,2 2 0 0,0 0-192 16,-2 3 192-16,-1 1-192 0,-1 4 192 0,-1 1 0 0,0 2 0 15,-3 3 0-15,0 1 0 0,-5 3 0 0,3 2 0 16,2-1 0-16,-2-2 0 0,2-4 0 0,0 1 0 15,0-1 0-15,2-3 0 0,4-2 0 0,0 0 0 16,0-1 0-16,4-3 0 0,0 0 0 0,3-4 0 16,2-2 0-16,-1-2 0 0,0-1 0 0,0-3 0 15,0-3 0-15,2-3 0 0,0-3 0 0,0-2 0 16,0 1 128-16,1-4-128 0,3-3 0 0,2-2 0 16,-1-4-192-16,5-2 192 0,1 0 0 0,3-3 0 15,3-1 0-15,3 0 0 0,2 1-128 0,2 1 128 16,3 0 0-16,0 1 0 0,-2 1 0 0,2 2 0 0,-1 0-144 15,3 1 144-15,1 0 0 0,3 0 0 16,4 1 0-16,0-2 0 0,2-1 0 0,-3 1 0 16,2 0 0-16,-4-1 0 0,-3 0 0 0,1-1-128 0,1 1 128 0,0 0 0 15,0 3 0-15,-1-1 0 0,-1 3 0 0,-2 1 0 16,0 1 0-16,-2 2-128 0,-4 1 128 0,1 0 0 16,-1 0 0-16,-2 3-128 0,0-1 128 15,-1 1 0-15,-2-1-128 0,-2 2 128 0,-2-1-192 0,0-1 192 16,-5 1-176-16,-1-1 176 0,0 3-160 0,-4-1 160 15,-3 0 0-15,1-1-144 0,-3 2 144 0,1 2 0 16,-1 1 0-16,-2 1-128 0,0-1 128 0,0 3 0 16,1-3-176-16,-2 1 176 0,1-2-208 0,1-2 80 15,-3-3 128-15,-8-4 0 0,10 2 0 0,-1-3 0 0,-1-3 0 16,-1-2 0-16,0-6-144 0,-1 0 144 0,-1-4 0 16,-3 1 208-16,0-1-16 0,1-2-16 0,-2-5 128 0,0-3 16 15,-1-1 16-15,2-4 0 0,0-8-32 0,3-1-16 16,-3-9 0-16,1-7 0 0,0-8-112 0,2 2-32 15,-3 2 0-15,1 6 0 0,0 6 64 0,-3 6 16 16,0 3 0-16,-2 2 0 0,0 7 320 0,1 1 64 16,1 3 16-16,1 1 0 0,1 3-464 0,1 5-160 15,-1 2 0-15,1 3 144 16,2 0-960-16,0 1-192 0,4 0-32 0,0 5-16 16,2 3-2144-16,4 1-448 0,13-1-64 0,-8 1-32 0</inkml:trace>
  <inkml:trace contextRef="#ctx0" brushRef="#br3" timeOffset="195748.319">7863 8335 911 0,'-17'-1'0'0,"3"0"0"0,-3-3 0 0,-4 1 0 0,-1 2 0 0,0-1 0 16,-3-2 2528-16,5 0 416 0,1 1 96 0,3-1 16 16,-1 2-1584-16,3-1-320 0,2-4-64 0,-1 3-16 15,0-1-240-15,2 1-32 0,2-1-16 0,-1 0 0 16,3 2-192-16,-1-2-32 0,2 4-16 0,6 1 0 15,0 0-48-15,0 0-16 0,-6-4 0 0,6 4 0 16,0 0-320-16,0 0-160 0,0 0 160 0,13 4-160 16,5 2 160-16,4-4-160 0,4 0 160 0,4-1-160 15,2-1 304-15,5 3-48 0,6 0 0 0,1-2 0 16,1-2-112-16,7-1-16 0,2-2-128 0,4 1 192 0,2 2-48 16,2 2-16-16,4-2 0 0,2 3 0 0,-1 0 80 0,3-1 16 15,3-1 0-15,5 2 0 0,4 0 80 0,3 1 16 16,1 3 0-16,5-4 0 0,7-3-144 0,0 0-32 15,2-2 0-15,4 1 0 0,5 2-144 0,0-1 160 16,-2-1-160-16,1 0 160 0,1-1-160 0,-2 2 0 16,-1 2 144-16,0-3-144 0,-1-2 0 0,-1 2 128 15,-1 2-128-15,2-1 0 0,1-4 0 0,-3 2 0 16,-1 1 0-16,-2 1 0 0,-2-1 144 0,-2 0-144 16,-2-3 192-16,-2 1-192 0,-4 2 240 0,-3 0-64 15,2-5-16-15,-1 3 0 0,2 2 32 0,-3 0 0 16,-4-2 0-16,1 3 0 0,-2 0-192 0,-1 0 192 15,-3 0-192-15,-5 0 192 0,-3 0-192 0,-2 0 0 16,2-3 144-16,-4 3-144 0,-4-3 0 0,-2 2 128 0,-3 1-128 16,-2-2 0-16,-4-1 0 0,-2 0 0 0,-2-1 0 0,-4 1 128 15,-4-2-128-15,-3 1 0 0,-1-1 0 0,-4 5 128 16,-5 3-128-16,-1-1 0 0,-1-2 128 0,-3 1-128 16,-7 0 128-16,-1 3-128 0,-1 0 160 0,-3-3-160 15,-7 0 256-15,0 0-64 0,0 0 0 0,0 0 0 16,0 0 64-16,0 0 16 0,0 0 0 0,0 0 0 15,-9-2-128-15,-5-1-16 0,-2 0-128 0,-7 2 192 16,-5-1-192-16,2 2 0 0,-4-3 0 0,-4 1 0 16,-8 5 0-16,0-1 144 0,-2-2-144 0,-2 0 128 15,-2 0-128-15,-5 0 0 0,-4 0 0 0,-3-1 0 16,1 0 0-16,0 0 0 0,-1-1 0 0,-2 1 0 16,-6 1 0-16,-2 0 128 0,-5-1-128 0,0 0 128 0,-2-1-128 15,-3 0 0-15,-3-2-160 0,-4 3 160 0,0 1 0 16,-1-1 0-16,-4 0 0 0,-1 0 0 0,-5 0 0 0,0 0 0 15,0-1 0-15,-3 1 0 0,1 1 0 0,-5 0 0 16,0 0 0-16,0 0 0 0,2 1 0 0,0 0 0 16,0 0 0-16,2 1 0 0,-1 1 0 0,0 1 0 15,1 0 0-15,4 0 0 0,2-1 0 0,0-1 0 16,-2 2 0-16,3 2 0 0,1-1 0 0,1 0 0 16,0-3 0-16,1 1 160 0,2 0-160 0,5 2 0 15,2-3 0-15,3-1 0 0,1-2 0 0,1 1 0 16,2 2 0-16,5 2 0 0,4 0 0 0,2-1 0 15,1-5 0-15,3 2 0 0,2 2 0 0,5-1 0 16,3 5 0-16,3-4 0 0,3 0 0 0,4 0 0 16,4 1 0-16,4-1 0 0,1 0 0 0,4 0 0 15,1-2 0-15,5 1 0 0,3 3 0 0,2-2 0 0,4 0 0 16,6-1 0-16,6-1-144 0,0 0 144 0,0 0 0 0,0 0 0 16,0 0-224-16,11 6 64 0,3-1 16 0,6 1 0 15,2-3 144-15,4-1-128 0,3-1 128 0,2 1-128 16,2 1 128-16,3-3 0 0,6-1 0 0,4-1 0 15,2 1 0-15,8 1-128 0,6 1 128 0,3-1 0 16,-1-1 0-16,5-2 0 0,6-2 0 0,4 3-128 16,2 2 128-16,3-3 0 0,1-2 0 0,5 0 0 15,7 4 0-15,1 0 0 0,-1-4 0 0,6-1-128 16,5-1 128-16,-1 2 0 0,-1 1 0 0,6-2 0 16,4-2 784-16,1 3 192 0,2-1 48 0,3 2 0 15,6 0-1648-15,-2-1-320 16,1-1-64-16,2 1-16 0,0 4 832 0,-2-1 192 0,-4-4 0 0,-1 2 0 0,-3-2 0 15,-1 5 0-15,-1-1 0 0,-4 1 0 16,-2 1 0-16,-2 1 0 0,-3 1 0 0,-1-1 0 0,-6 4 0 0,-3-3 0 16,-8-1 0-16,0 2 0 0,-4 2 0 0,1 0 0 15,-7-1 0-15,-5-2 0 0,-5 0 0 0,-4 0 0 16,-4 0 0-16,-4 1 0 0,-4-1 0 0,-6 0 0 16,-4 0 0-16,-5 2 0 0,-4 0 0 0,-5-1 0 15,-5-3 0-15,-5 0 0 0,-4 1 0 0,-3-1 0 16,-11 0 0-16,0 0-144 0,0 0 144 0,0 0 0 15,-3-8 0-15,-5 2 0 0,-3 3 0 0,-10-1 128 16,-3-2-128-16,-8 1 0 0,-7 3 0 0,0 0 0 16,-6 0 0-16,-6 2 0 0,-5 0 0 0,-2 0 0 0,-4 0 0 15,-5-2 0-15,-6-3 0 0,0 3 0 0,-3 2 0 16,-2 0 0-16,-2 0 0 0,-3 0 0 0,-5 0 0 0,-2 2-128 16,-3 2 128-16,-4-4 0 0,-7-3 0 0,-2 3 0 15,2 4 0-15,-8-2 0 0,-6-2 0 0,-3 0-128 16,-3 0 128-16,-5 4 0 0,-6 1 0 0,0-1 0 15,1-2 0-15,-2 0 0 0,3 2 0 0,-3 0 0 16,-2 1 0-16,2 0 0 0,6 1 0 0,-1 1 0 16,-1-1 0-16,4 4 0 0,5-2 0 0,0 2 0 15,-1 0 0-15,9 0 0 0,3 1 0 0,3 0 0 16,-1 0 0-16,6-1 0 0,3-1 0 0,4 0 0 16,4-2 0-16,4 3 0 0,5-1 0 0,7-1 0 15,8-1 0-15,6 0 0 0,4-1 0 0,9-3 0 0,7-1 0 16,8 0 0-16,6 2 0 0,8-3 0 0,5-2 0 15,7-1 0-15,9 2 0 0,0 0-128 0,0 0-80 0,15-1-16 16,7-3 0-16,11 0 0 0,6-1 80 0,6 0 16 16,4-2 0-16,6 0 0 0,5 0 128 0,7-2 0 15,7 0 0-15,4 3-128 0,4-1 128 0,5 1 0 16,5-3 0-16,4 1-128 0,5 2 128 0,3 0 0 16,4-4 0-16,8 1 0 0,1 2 0 0,7-1 0 15,5-1 128-15,1 2-128 0,4 3 176 0,3 2-48 16,6-4 0-16,0 3 0 0,1 0-128 0,3 0 0 15,2 2 0-15,5 2 0 0,6 3 0 0,-1-2 0 16,-2-2 0-16,-1 1 128 0,1 1-128 0,0 1 0 16,1 2 0-16,-3-5 0 0,-4-2 0 0,-2 2 0 15,-4 0 0-15,0 0 0 0,0 2 0 0,-7-1 128 0,-5-2-128 16,-8 3 0-16,-5 1 176 0,-11 1-48 16,-12-2-128-16,-7 0 192 0,-9 0-192 0,-7 3 0 0,-9 1 0 15,-11 1 0-15,-10-3-128 0,-8 4-128 0,-11 2-32 16</inkml:trace>
  <inkml:trace contextRef="#ctx0" brushRef="#br1" timeOffset="201239.946">7793 4286 15663 0,'-22'-10'1392'0,"9"4"-1120"16,-2 1-272-16,2 0 0 0,2 2 352 0,-3 3 16 16,-5 3 0-16,6 2 0 0,0-1-112 0,2 2-32 15,1-1 0-15,0 3 0 0,2 1 240 0,3 2 48 16,0 3 16-16,0 2 0 0,2 4-160 0,0 3-48 16,2 4 0-16,3 2 0 0,1 3-160 0,0 2-32 15,2 3-128-15,0 3 192 0,-1 4 0 0,3 4 0 16,-1 2 0-16,3 5 0 0,-1 4 96 0,2 8 16 15,0 8 0-15,2 8 0 0,1 7 80 0,-1 6 32 16,0 5 0-16,-1 4 0 0,4 6-96 0,-2 1 0 0,-1 1-16 16,2 0 0-16,2 0-80 0,-2-2-16 0,-4-2 0 0,1-2 0 15,1-7 16-15,0-1 0 0,-3-4 0 0,1-1 0 16,2-1 64-16,-3-7 16 0,-2-7 0 0,0 3 0 16,1 2 48-16,-4-1 16 0,1-5 0 0,1-6 0 15,-2-5-96-15,2-4-16 0,-1 0 0 0,-2-1 0 16,-1-1-128-16,-3-5-128 0,0-7 192 0,-1-4-192 15,2-4 144-15,-1-3-144 0,-2-6 0 0,-1-3 144 16,1-5-144-16,0-2 128 0,0-2-128 0,-3-7 128 16,5-7-128-16,1-6 0 0,0 0 144 0,0 0-144 15,-5-12 128-15,1-6-128 0,-1-8 128 0,1-4-128 16,-1-5 0-16,0-6 0 0,-2-9 0 0,-1-3-128 16,2-4 128-16,-1-3 0 0,-4-4 0 0,1-2 0 0,1-1 0 15,-2-8 0-15,2-10 0 0,-2-1 0 0,-4 2 0 16,1-11 0-16,-1-6 0 0,0-6 128 0,3-4 720 15,0-7 160-15,-1-6 16 0,3 1 16 0,3 2-816 0,3-2-224 16,1-4 0-16,4 7 0 16,3 6-624-16,3 2-208 0,-4 0-32 0,3 9-16 0,1 8 880 15,1 2 0-15,0 3 0 0,-1 6 192 0,1 6-192 0,-2 7 0 16,0 4 144-16,0 4-144 0,-3 2 0 0,0 4 0 16,3 1 0-16,-4 7 128 0,0 7-128 0,-1 3 0 15,0 3 0-15,-1 4 0 0,0 5 0 0,-2 0 0 16,1 4 0-16,1 3 0 0,0 4 0 0,0 5 0 15,-1 3 0-15,1 8 0 0,0 0 0 0,0 0 0 16,0 0 0-16,0 0 0 0,0 12 0 0,-4 1-192 16,-2 7 192-16,2 9-192 0,0 3 192 0,-1 10 0 0,2 8-144 15,0 12 144-15,3 4 0 0,0 7 0 0,1 8 160 0,-1 8-160 16,0 10 160-16,3 6-160 0,0 5 128 0,1 9-128 16,-1 3 128-16,-3 5-128 0,1-1 0 0,1 4 128 15,1 3-128-15,0 0 0 0,-1-2 0 0,0-4 0 16,0-5 0-16,-1 0 128 0,-2 2-128 0,1-4 0 15,0-4 0-15,-1-3 0 0,0-1 128 0,-1-10-128 16,2-8 176-16,-2-8 0 0,0-7 0 0,0-5 0 16,1-5 144-16,0-7 48 0,-1-7 0 0,1-8 0 15,-4-10-80-15,4-6-16 0,1-6 0 0,1-6 0 16,-1-6-272-16,2-3 128 0,-2-10-128 0,0 0 0 16,0 0-320-16,8-10-192 0,2-5-16 0,-2-9-16 15,-1-8-2784-15,0-12-576 0</inkml:trace>
  <inkml:trace contextRef="#ctx0" brushRef="#br1" timeOffset="201885.567">7753 6277 23951 0,'-40'-15'2128'0,"19"9"-1696"0,3 0-432 0,3 2 0 0,-2-1 384 0,3 3-16 16,3 0 0-16,4 1 0 0,7 1 0 0,0 0 0 16,0 0 0-16,0 0 0 0,0 0-368 0,12 3 128 15,3 2-128-15,6-1 0 0,2-1 336 0,9 1 0 16,6-2 0-16,4 0 0 0,4-2-144 0,8 0-48 15,5 0 0-15,5 0 0 0,5-4 32 0,4 0 0 16,3 1 0-16,3-1 0 0,0-3 16 0,2 2 16 16,1-1 0-16,-4 3 0 0,-4-3 48 0,-1 0 0 15,-1 0 0-15,0 3 0 0,-1 3-80 0,0-1-16 16,-9 0 0-16,-3 0 0 0,-4-3-160 0,-3 2 160 0,-1-1-160 16,-5 1 160-16,-5 0-160 0,-4 2 0 0,-5-3 0 0,-2 2 128 15,-4 1-272-15,-5 1-64 0,-4 0-16 0,-5 3 0 31,-6-1-1888-31,-6-3-368 0,0 0-80 0</inkml:trace>
  <inkml:trace contextRef="#ctx0" brushRef="#br1" timeOffset="202217.825">9005 5899 26207 0,'-11'-21'1152'0,"7"10"256"0,-1 2-1136 0,4-1-272 16,1-1 0-16,5 2 0 0,0 2 0 0,6 2 160 16,0-1-160-16,7 1 128 0,0 1-128 0,7 3 0 15,3 1 0-15,3 0 0 0,1 0 0 0,1 1 0 16,2 3-224-16,0 1 80 0,3 1 144 0,2 4-160 16,4-2 160-16,1 5-160 0,-4 0 160 0,1 3 0 15,-1 3 0-15,-3 0-128 0,0-1 128 0,-4 1 0 16,-2-1 0-16,-4 1 128 0,1 2 128 0,-6 0 48 15,0 1 0-15,-7-1 0 0,-5-1 208 0,-3 0 32 16,-3 0 16-16,-5 2 0 0,-6 2 240 0,-3 3 48 16,-5 1 16-16,-5-2 0 0,-6-3-400 0,-1 4-80 15,-5 1 0-15,-2 2-16 0,-5-1-240 0,0 1-128 0,-5 0 160 16,3-1-160 0,2-4-2848-16,4-4-672 0</inkml:trace>
  <inkml:trace contextRef="#ctx0" brushRef="#br1" timeOffset="204218.857">13765 4442 14735 0,'-6'-12'1312'16,"0"0"-1056"-16,-4-3-256 0,2 3 0 15,2 0 144-15,0 1-16 0,1 0-128 0,-1 1 192 16,2-1 496-16,-4 2 80 0,1 4 32 0,2-1 0 0,-1 0 16 0,1 1 0 16,-2 2 0-16,7 3 0 0,-6 2-240 0,1 2-32 15,-4 6-16-15,3 2 0 0,-3 2-112 0,0 7-32 16,-2 4 0-16,-2 10 0 0,0 10 96 0,1 9 16 16,0 12 0-16,0 7 0 0,-4 4 16 0,1 13 16 15,-2 9 0-15,3 9 0 0,-1 7-192 0,1 11-32 16,1 9-16-16,1 4 0 0,1 2-288 0,2 2 0 15,4 0 128-15,-1 4-128 0,4 1 0 0,1-5 128 16,0-4-128-16,0-6 0 0,1-5 336 0,-1-8-32 16,0-9-16-16,1-6 0 0,2-6 64 0,0-11 16 15,-3-13 0-15,1-8 0 0,0-5 0 0,1-5 0 16,1-5 0-16,-2-7 0 0,-1-8-80 0,1-7-16 16,2-7 0-16,0-4 0 0,-2-6-128 0,4-3-16 0,-4-10-128 0,0 0 192 15,0 0-192-15,4-12 0 0,-1-7 0 0,0-11 0 16,-2-13 176-16,-2-8-176 0,0-10 192 15,-1-4-192-15,1-6 128 0,-1-11-128 0,0-7 0 0,0-5 0 16,-4-5 0-16,4-6 0 0,1-6 0 0,1-2 0 16,2 0 0-16,1-2 0 0,1 0 0 0,1 1 0 15,6 4 0-15,-2-2 0 0,-1-1 0 0,2 1 0 16,1 2 0-16,-1 1 0 0,1 2 0 0,0 3 0 16,-2 2 0-16,-1 4 0 0,0 8 0 0,-4 6 0 15,-2 5 0-15,1 8 0 0,-2 8 0 0,0 4 0 16,3 3 0-16,-4 6 0 0,-2 6 0 0,-1 5 0 15,3 2 0-15,0 7 0 0,-1 5 0 0,1 8 0 16,1 4 0-16,2 6 0 0,-3 7-128 0,0 0 128 16,0 0-960-16,0 0-160 0,2 11-32 0,0 10 0 15,2 10 1616-15,-2 9 320 0,-1 9 64 0,1 9 16 0,3 8-704 0,-3 10-160 16,1 10 0-16,0 12 0 0,0 11 0 16,0 10 0-16,-2 13 0 0,1 9 0 0,0 9 0 0,1 2 0 15,-1 1 0-15,0 1 0 0,1-3 0 0,0-5 0 16,2-11 0-16,-1-4 0 0,1-4 0 0,-4-7 0 15,-1-10 128-15,-1-4-128 0,-1-7 224 0,-5-9 0 16,0-10 0-16,-2-4 0 0,1-3-48 0,0-10-16 16,3-8 0-16,0-9 0 0,1-8 0 0,2-8 0 15,1-6 0-15,1-7 0 0,1-7-160 0,-1-10 192 16,0 0-192-16,1-9 192 0,2-7-192 0,1-10 0 16,-1-13 0-16,-3-13 128 0,0-14-128 0,0-10 0 15,-5-8 0-15,4-12 128 0,4-10-128 0,-1-8 0 0,-6-5 0 16,4-5 0-16,4-7 0 0,-2-5 0 0,2-6 0 0,4-1 0 15,1-1 0-15,-1 1 0 0,3 2 0 0,2 2 0 16,-2 0 0-16,1 7 0 0,-2 9 0 0,-2 4 0 16,-1 3 0-16,-3 14 0 0,-4 13-144 0,0 11 144 15,0 6 0-15,-5 10 0 0,-1 5 0 0,1 7 0 16,-3 6 0-16,4 7 0 0,0 5 0 0,-2 5 0 16,-1 5 0-16,2 6 0 0,3 5 0 0,-2 3 0 15,4 8 0-15,0 0 0 0,0 0 0 0,1 14 0 16,2 3-208-16,-1 10 16 0,1 11 0 0,-1 12 0 15,0 12 192-15,1 8 0 0,-4 10 0 0,2 10 0 16,2 14 192-16,2 12-64 0,-2 8 0 0,1 10-128 16,5 9 160-16,-3 7-160 0,4 9 128 0,-2 0-128 0,1-1 0 15,1-6 128-15,-1-7-128 0,2-3 0 0,-6-5 0 0,2-13 0 16,0-11 128-16,-1-6-128 0,0-2 0 16,-3-8 160-16,-1-11-160 0,1-10 160 0,0-11-16 0,1-7 0 15,-2-6 0-15,0-8 0 0,1-7 48 0,1-9 16 16,0-10 0-16,-1-7 0 0,0-3-80 0,-3-8 0 15,0 0-128-15,5-19 192 0,2-15-192 0,-1-11 176 16,1-11-176-16,-4-14 160 0,2-12-160 0,-3-12 128 16,-1-14-128-16,-1-8 128 0,0-6-128 0,-1-4 0 15,-1-3 0-15,-1-4 0 0,1 1 0 0,0 1 0 16,-5 6 0-16,3-3 0 0,0-3 0 0,-3 6 0 16,2 2 0-16,0 1 0 0,-1-2 0 0,-2 6 0 15,-2 3 0-15,6 7 0 0,-2 9 0 0,1 11 0 0,-4 10 0 16,0 8 0-16,-1 4 0 0,0 6 0 0,0 5 0 15,1 9 0-15,-2 6 0 0,0 4 0 0,3 6 0 0,0 4 0 16,2 4 0-16,-3 7 0 0,1 4 0 0,3 2 0 16,3 2 0-16,2 7 0 0,0 0 0 0,0 0 0 15,0 0-256-15,2 18 64 0,0 7 0 0,-1 14 16 16,-2 13 176-16,-1 11 0 0,2 14 0 0,0 16-128 16,0 10 128-16,2 16 144 0,-1 14-16 0,1 13-128 15,2 13 128-15,-3 9-128 0,-2 8 0 0,1-3 0 16,0-2 128-16,-1-8-128 0,-3-3 0 0,2-9 0 15,-2-8 128-15,-1-11-128 0,-6-11 0 0,-1-6 0 16,1-6 128-16,-3-14-128 0,-1-10 144 0,1-8-144 16,-2-8 224-16,1-5-48 0,0-5-16 0,1-10 0 15,2-10 64-15,3-11 16 0,2-8 0 0,2-8 0 0,5-12-64 16,0 0-16-16,-6-11 0 0,4-13 0 0,-1-15-160 0,2-10 0 16,1-13 0-16,0-13 0 0,0-11 0 0,1-13 0 15,2-11-176-15,-1-9 176 0,0-7 0 0,3 1-160 16,3 0 160-16,2-3 0 0,2-2 0 0,2-1 0 15,2-2 0-15,1-1 0 0,2 0-128 0,2 0 128 16,1-2 0-16,3 5 0 0,2 2 0 0,-2 1-128 16,-1 4 128-16,-2 6 0 0,-3 8-128 0,-1 7 128 15,-3 2-192-15,-2 15 192 0,-2 10-128 0,-4 13 128 16,-3 10 0-16,1 11 0 0,-3 8 0 0,-2 9 0 16,0 8 0-16,-1 9 0 0,1 8 0 0,0 0 0 15,-6 11 0-15,0 14 144 0,-2 13-144 0,-2 17 192 0,-2 15-192 16,-1 16 192-16,-1 13-192 0,-2 20 0 15,-4 19 0-15,1 14 0 0,4 9 0 0,0 8 0 0,0 5 0 16,7 0 0-16,3 1 0 0,4-9 0 0,3-9 0 16,4-15 0-16,1-14 0 0,7-16 0 0,1-14 0 0,4-13 0 15,4-12-256-15,1-11 32 0,4-7 0 0,2-8 0 32,6-9-1072-32,4-9-224 0,5-10-32 0,5-14-14384 0</inkml:trace>
  <inkml:trace contextRef="#ctx0" brushRef="#br1" timeOffset="205366.866">13867 6199 7199 0,'0'0'320'0,"-16"-2"64"0,0 2-384 0,0-2 0 0,-2 2 0 0,-2 0 0 16,2 4 640-16,-1 0 48 0,-2-1 16 0,1-1 0 16,0 1 512-16,4 0 96 0,-1-1 32 0,4 1 0 15,1 0-240-15,12-3-32 0,0 0-16 0,0 0 0 16,0 0-336-16,0 0-64 0,0 0-16 0,6 8 0 15,4-1 272-15,6-4 48 0,4-5 16 0,3 3 0 16,3 1-512-16,4 3-96 0,0-3-32 0,3 0 0 16,3-1-128-16,5-1-16 0,4 0-16 0,4 1 0 15,1 2 80-15,3 1 32 0,1 0 0 0,5 1 0 0,1-3 32 0,5 0 0 16,4 0 0-16,3-2 0 0,6-2-64 16,-2 4-16-16,-2-2 0 0,5 2 0 0,2 1-32 0,5-1 0 15,-1-2 0-15,1-1 0 0,-2-1-64 0,6 0-16 16,4 0 0-16,-3-1 0 0,-3-1-128 0,2-1 128 15,2 2-128-15,0-5 128 0,-1-2-128 0,-6 3 128 16,-2-2-128-16,2 3 128 0,-2 3-128 0,-3 0 0 16,-3-3 0-16,-2 2 128 0,-2 2-128 0,1 0 0 15,0-2 0-15,-2 4 0 0,-4-1 128 0,-1 0-128 16,-4 0 128-16,1-1-128 0,-2 0 128 0,1 0-128 16,-1 2 0-16,-4-1 128 0,-4 0-128 0,-4-1 0 15,0 0 144-15,-4 0-144 0,-4 1 0 0,-1 2 128 16,-3-2-128-16,-3-1 0 0,-4 2 0 0,-1-2 128 15,-5-2-128-15,-3-1 0 0,-6 4 128 0,-4-1-128 0,-4 0 160 16,-8 2-160-16,0 0 256 0,0 0-64 0,0 0 0 16,0 0 0-16,-5-8 160 0,-6 2 32 0,-2-1 0 0,-4 3 0 15,-4 1-64-15,-4 0 0 0,-1-1 0 0,-4 0 0 16,-4 3-320-16,-2 1 144 0,-4 0-144 0,-2 0 0 16,-4 1 0-16,-8 1 0 0,-8 0 0 0,-4 0 0 15,-4 0 0-15,0 0 0 0,-2-2 0 0,-6 4 0 16,-6 2 0-16,0 1 0 0,0-1 0 0,-1 0 0 15,-1-3 0-15,-5-1 0 0,-3 2 0 0,0-1 0 16,3 1 0-16,-5 1 0 0,-4 3 0 0,-2-3 0 16,-5-3 0-16,-6 4 0 0,-6 0 0 0,1 1 0 15,4 0 0-15,-5-2 0 0,-5 3 0 0,3-3 0 0,6 1 0 16,1-2 0-16,0-1 0 0,6 2 0 0,7 1 0 16,4-1 0-16,4-2 0 0,8 2 0 0,2 0 0 0,11 1 0 15,4-1 0-15,10-1 0 0,3 0 0 0,8-4 0 16,5-5 0-16,9 3 0 0,9 4 0 0,6 1 0 15,7-3 0-15,11 0 0 0,0 0 0 0,0 0 0 16,0 0 0-16,18-2 0 0,5 0-176 0,6-1 176 16,4-3-192-16,5 1 192 0,7 2-160 0,8-2 160 15,7 0-128-15,9-2 128 0,5-2 0 0,6 2 0 16,2 0 0-16,9 2 128 0,6-1-128 0,4 2 0 16,2-3 0-16,8 2 0 0,7-3 0 0,3 0 0 15,2-2 0-15,7 3 128 0,7 0-128 0,3-2 176 16,-2-4-176-16,3 2 192 0,0 2-192 0,5 0 0 0,1 2 0 15,-2 0 0-15,-2-1 0 0,-4 3 0 16,-1 2 0-16,-5-4 0 0,-1 0 0 0,-8 2 0 0,-2 0 0 16,-8 2 128-16,-6 0-128 0,-3 2 0 0,-4-3 0 0,-9 4 0 15,-11 2 0-15,-5 0 0 0,-6-2 128 16,-8 0-128-16,-7 0 0 0,-9 1 0 0,-6 0 144 0,-7 2-144 31,-8-2-256-31,-5 2-128 0,-5 0-32 0,-4-2-9920 0,-11-1-1984 0</inkml:trace>
  <inkml:trace contextRef="#ctx0" brushRef="#br1" timeOffset="205785.902">16844 5499 30399 0,'-11'-20'1344'0,"10"11"288"0,1 9-1312 0,0 0-320 16,0 0 0-16,12 3 0 0,3-1 0 0,5 4-256 16,1 4 32-16,6 1 16 0,5 0 208 0,6-1-192 15,3-1 192-15,8 2-192 0,7 3 192 0,1 4 0 16,5 1 0-16,3-4 0 0,-4 1 128 0,-1 1-128 15,-2-1 0-15,0 2 0 0,1-1 0 0,-3 2 0 16,0 3 0-16,-3 0 0 0,-6-2 0 0,-5 1 0 0,-7 1 0 16,-2 8 0-16,-6 7 144 0,-5 3 32 0,-5 0 0 0,-4 2 0 15,-5-1 288-15,-6 2 64 0,-5 1 16 0,-7-2 0 16,-3-3-80-16,-9 0-16 0,-4-2 0 0,-10-1 0 16,-7 1-16-16,-9-3-16 0,-9-2 0 0,-4 1 0 15,-1-1 64-15,-2-3 16 0,-1-1 0 0,-1-3 0 16,-3 0-272-16,1 0-48 0,5 0-16 0,3-4 0 31,7-6-1024-31,5 1-208 0,5-2-32 0,6-3-14464 0</inkml:trace>
  <inkml:trace contextRef="#ctx0" brushRef="#br1" timeOffset="207079.409">13974 11923 11967 0,'11'3'1072'0,"-1"2"-864"0,2-1-208 0,0 2 0 16,0 0 400-16,-2 1 48 0,1-2 0 0,1 2 0 15,-3 1-224-15,0-1-32 0,-3-2-16 0,2-2 0 16,1-1-176-16,-9-2 0 0,9 5 0 0,-2-2 128 15,-7-3 0-15,0 0-128 0,0 0 192 0,0 0-64 16,6-7 608-16,-6 7 112 0,3-8 32 0,-3 0 0 16,-4 1 352-16,-2 0 80 0,1-2 16 0,-2 1 0 15,-3 0-496-15,-1 1-80 0,-2-3-32 0,2 2 0 16,0-3-208-16,-2-1-64 0,-5 2 0 0,3-3 0 16,2 0-208-16,-1-2-48 0,-1 0-16 0,1 1 0 15,0-1-176-15,2 3 0 0,1 0 0 0,0-1 0 0,1-2 0 16,-1 0 0-16,3 3 0 0,-1 0 0 0,0 0 0 15,2 3 0-15,2 1 0 0,-1 3 0 0,1-1 0 0,-1 0 0 16,2-3 0-16,1 4 0 0,3 5 0 0,0 0 0 16,0 0 0-16,0 0 0 0,0 0-128 0,0 0 128 15,0 0-160-15,0 0 160 16,0 0-2240-16,0 0-368 0</inkml:trace>
  <inkml:trace contextRef="#ctx0" brushRef="#br1" timeOffset="210584.561">7816 6611 18431 0,'-11'-7'816'0,"4"4"160"0,1-1-784 0,6 4-192 16,0 0 0-16,0 0 0 0,-8 4 640 0,3 3 96 15,0 2 16-15,1 3 0 0,0 6-432 0,0 2-64 16,0 3-32-16,3 1 0 0,2 2-16 0,1 1 0 15,0 3 0-15,4-1 0 0,-1-4-208 0,5 0 128 16,-1 3-128-16,2-4 0 0,0-1 0 0,2-2 0 16,-1-4 0-16,2 0 0 0,1-4 160 0,-2-2-160 15,0-2 160-15,2-2-160 0,2-3 336 0,1-3-16 16,-1-3-16-16,4-4 0 0,-1-1 80 0,2-4 32 16,1-4 0-16,0 0 0 0,0-2-176 0,1-1-48 15,2-4 0-15,-1 2 0 0,-3-2-192 0,2-1 176 0,-2-1-176 0,3-3 160 16,-3 0-160-16,3 1 0 0,-4 6 0 15,-1-1 0-15,1 1 0 0,0 2 0 0,-1 6 0 0,1 2 0 16,-5 1 0-16,1 6 0 0,-3 1 0 0,1 2 0 16,0 1 0-16,-1 3 0 0,-2 5 0 0,0 2 0 15,-2 2 0-15,-1 3 0 0,0-1 0 0,-1 2 0 16,-2-2 160-16,3 4-160 0,1 1 192 0,0-2-192 16,-5-1 0-16,2-4 0 0,-2-2 0 0,-5-11 0 15,8 10 0-15,-1-3 0 0,-7-7 0 0,0 0 0 16,10 2 128-16,0-2-128 0,-1-2 144 0,0-3-144 15,2-4 208-15,1-2-48 0,2-3-16 0,-1-4 0 16,1 1-144-16,0 0 128 0,2 1-128 0,0 0 128 16,1 2-128-16,3 2 0 0,-3 2 144 0,2 2-144 0,0 3 0 15,1 3 128-15,-1 1-128 0,1 4 0 0,-1-1 240 0,0 4-32 16,0 2 0-16,3 2 0 0,1 0-208 0,1-1 176 16,1-1-176-16,2-1 160 0,-2 2-160 0,3-5 0 15,1-6 0-15,2-3 0 0,2-4 160 0,2-3-160 16,-1-2 192-16,4-4-192 0,3-4 224 0,-3-1-64 15,2 0-16-15,-2-2 0 0,2-2-16 0,-1 1-128 16,-5-2 192-16,-2 2-64 0,1-2-128 0,-3 2 0 16,-2-1 144-16,-1 5-144 0,0 4 0 0,-2 1 0 15,-2 1 0-15,-2 5 0 16,-1 4-1216-16,-5 2-304 0,-5-4-64 0,1 7-16 0</inkml:trace>
  <inkml:trace contextRef="#ctx0" brushRef="#br1" timeOffset="211238.069">8335 7132 17503 0,'0'0'1552'0,"0"0"-1232"16,0 0-320-16,0 0 0 0,-5-2 976 0,5 2 144 16,0 0 32-16,0 0 0 0,-6 7-384 0,2 4-80 15,0 2-16-15,1 7 0 0,-1 4-64 0,2 5-16 16,-3 1 0-16,3 2 0 0,0 0-208 0,0 1-32 16,-1-1-16-16,2-2 0 0,-2-3-128 0,1-2-16 15,-2-3-16-15,3-3 0 0,0-2-48 0,0-5-128 16,-1-4 192-16,2-8-64 0,-1 10 160 0,1-10 32 15,0 0 0-15,0 0 0 0,-6-9 512 0,2-2 128 16,0-5 0-16,1-2 16 0,3-8-480 0,3 1-112 0,-1 0 0 16,1-3-16-16,0-1-112 0,3-2-32 0,-3 2 0 0,3-1 0 15,1 0-224-15,2 1 0 0,-1 2 0 0,1 6 0 16,1 4 0-16,1 4 0 0,0 0 0 0,2 3 0 16,3 1 0-16,0 4-160 0,-2 1 160 0,1 4-192 15,2 2 192-15,-1 3-160 0,-1 1 160 0,0 4-160 16,0 6 160-16,0-1-208 0,-5 3 80 0,-3-1 128 15,-1 1-240-15,-4 2 80 0,0 2 16 0,-4-4 0 16,-2-1-48-16,-4-1-16 0,1 0 0 0,-3-4 0 16,-4-4 336-16,-1-3 80 0,-1 0 16 0,0-1 0 15,-2 0 160-15,2 0 16 0,-1-2 16 0,2-2 0 0,1-2-256 16,1-2-160-16,4-2 192 0,2 1-192 16,4 0-992-16,3-3-304 0,4-1-64 0,6-1-16 15,5-2-1696-15,4-2-320 0</inkml:trace>
  <inkml:trace contextRef="#ctx0" brushRef="#br1" timeOffset="211554.637">9042 6933 13823 0,'-6'-8'608'0,"6"8"128"0,0 0-592 0,0 0-144 0,0 0 0 16,-8 0 0-16,0 3 1904 0,0 3 336 16,-1 4 80-16,-4 2 16 0,-2 3-1440 0,-1 0-304 0,-2 2-48 0,-2 1-16 15,1 3-240-15,-1 1-48 0,-2-1-16 0,1 1 0 16,1 1 80-16,-1 6 16 0,1 1 0 0,2-1 0 16,0-2 176-16,3 1 32 0,-1 4 16 0,3-2 0 15,3-3-288-15,3-2-64 0,0-2-16 0,6-2 0 16,3-1-176-16,2-1 0 0,1-3 0 0,1-4 0 15,2-4 0-15,3-1-176 0,1-3 176 0,0-1-192 16,-1-2-80-16,3 0-32 0,1 0 0 0,-1-3 0 16,-2-3-2128-1,0-1-416-15</inkml:trace>
  <inkml:trace contextRef="#ctx0" brushRef="#br1" timeOffset="212047.567">8992 7139 911 0,'0'0'0'0,"0"0"0"0,0 0 0 0,0 0 0 0,0 0 3920 0,0 0 704 0,0 0 144 0,0 0 32 15,0 0-3456-15,0 0-704 0,9 10-128 0,-1-2-16 16,2-1 112-16,-2 2 32 0,1 1 0 0,0 4 0 16,2 5-208-16,1 0-48 0,2-2 0 0,0 1 0 15,0-2-160-15,1 3-32 0,0 1-16 0,1-1 0 16,-2-2-32-16,0-2 0 0,0-4 0 0,-2 1 0 0,-1-2-144 0,-3-3 0 15,1-1 0-15,-1-1 0 0,-1 1-176 0,-7-6-16 16,0 0 0-16,6 4 0 16,-6-4-640-16,0 0-144 0,0 0-32 0</inkml:trace>
  <inkml:trace contextRef="#ctx0" brushRef="#br1" timeOffset="212372.84">9290 7079 6447 0,'0'0'576'0,"-1"-7"-576"0,1 7 0 0,0 0 0 15,-2-8 2864-15,2 8 464 0,0 0 80 0,0 0 32 16,0 0-2176-16,0 0-432 0,0 0-96 0,-5 9-16 15,-1-2 80-15,0 4 16 0,-2 4 0 0,1 3 0 16,-2 4 48-16,0 1 16 0,-1 5 0 0,3 2 0 16,-4 1-176-16,0 0-48 0,0 1 0 0,1-2 0 15,1 1-288-15,0-2-64 0,-2-4-16 0,2-2 0 16,0-3-288-16,2-1 160 0,-1-2-160 0,3-2 128 16,-2-4-128-16,1-4-176 0,6-7 48 0,0 0 0 15,-5 6-2544-15,5-6-496 0,0 0-96 16,0 0-32-16</inkml:trace>
  <inkml:trace contextRef="#ctx0" brushRef="#br1" timeOffset="212552.375">9346 7422 12895 0,'0'0'576'0,"0"0"112"0,0 0-560 0,-2 11-128 15,-1 2 0-15,0 0 0 0,1 1 3024 0,1 1 576 16,0-1 112-16,0 3 32 0,-1 1-2512 0,1 1-496 15,1-3-96-15,0 2-32 0,0-5-480 0,-2 0-128 16,-1-2 0-16,1 0 0 16,0-1-592-16,0 1-192 0,-2 0-48 0,2-3-7152 0,2-8-1424 15</inkml:trace>
  <inkml:trace contextRef="#ctx0" brushRef="#br1" timeOffset="213032.208">9633 7106 25791 0,'0'0'1152'0,"0"0"224"0,-9 0-1104 0,2 4-272 0,1 3 0 0,2 4 0 16,-4 0 448-16,1 7 48 0,1-1 0 0,0 6 0 15,3 6-320-15,1 1-176 0,0-2 192 0,5 0-192 16,-2-2 0-16,2-2 0 0,1-3 0 0,0-2 0 15,0-4 0-15,2-1 0 0,1-6 0 0,1-3 0 0,2-5 0 0,0-4-304 16,-1-1 64-16,2-2 16 0,-2 0 224 0,2-5-176 16,1-5 176-16,-3-2-160 0,-1-2 160 0,2-1-128 15,1-1 128-15,-1 0-128 0,-3 0 128 0,2 3 0 16,-1 3 0-16,1 1 128 0,1 1-128 0,-3 3 176 16,-1 1-176-16,2 8 192 0,-8 3-192 0,11 3 192 15,-3 7-192-15,-3 1 192 0,0 2-16 0,-1 8 0 16,0 6 0-16,2 4 0 0,-5 2 80 0,-2 2 32 15,0 1 0-15,-5 1 0 0,3 0-96 0,-6 0-32 16,-5-1 0-16,-1 1 0 0,-3 1 96 0,0-2 32 16,-1-1 0-16,-1-5 0 0,-1-7-48 0,1-3-16 15,4-3 0-15,-1-3 0 0,1-7 128 0,-1-1 32 0,2-4 0 16,-1-2 0-16,1-1-176 0,1-2-16 0,0-5-16 16,3-2 0-16,1-3-176 0,1-1 0 15,2-1 144-15,0-1-144 16,3-2-320-16,2 1-144 0,1-2-32 0,3 3 0 15,2 0 48-15,4 2 0 0,0-2 0 0,3 5 0 16,3 0-1376-16,1-1-272 0</inkml:trace>
  <inkml:trace contextRef="#ctx0" brushRef="#br1" timeOffset="213339.244">9779 6828 32255 0,'-8'-15'2864'0,"8"15"-2288"0,0 0-576 0,0 0 0 0,5 10 688 0,1 2 16 16,4 3 16-16,-1 3 0 0,4 6-720 0,2 2-288 15,3 0 16-15,6 1 0 0,-2-1 272 0,2 2-128 16,-4 1 128-16,2 4 0 0,1 3 0 0,0 2 0 15,-1 2 0-15,-2 4 0 0,-4 2 0 0,-3-1-128 16,-3 0 128-16,-6-2 0 0,-4-1 0 0,-3-6 0 16,-4 0 0-16,-5-4 0 0,-4-4-240 0,-4-1 16 15,-3 0 0-15,-5-1 0 0,-2-3 16 0,-2-1 0 16,-4 0 0-16,0-1-9392 16,-1-1-1888-16</inkml:trace>
  <inkml:trace contextRef="#ctx0" brushRef="#br1" timeOffset="214459.69">14518 5468 30399 0,'-21'10'1344'0,"10"-4"288"0,0 3-1312 0,0 4-320 15,-3 2 0-15,2 5 0 0,1 6 0 0,3 1-208 16,0-5 16-16,3 0 16 0,3-4 176 0,2 1 0 16,3 0-144-16,3-4 144 0,0-5 0 0,0-2 0 15,4-4-144-15,-1-1 144 0,0 1 0 0,4-2 176 16,-1-2-32-16,3-2 0 0,-1-5 48 0,3 0 16 15,2-4 0-15,-3 3 0 0,2 0-80 0,-1 0-128 16,0 2 176-16,-1-1-176 0,2-1 0 0,-2 4 0 16,-1 4 0-16,0-2 0 0,-2-3 0 0,0 2 0 15,1 3 0-15,0 2-192 16,0-1-512-16,-2 2-112 0,2-1-16 0,-1 1-7776 16,0 0-1568-16</inkml:trace>
  <inkml:trace contextRef="#ctx0" brushRef="#br1" timeOffset="-214531.933">14607 5828 17391 0,'0'0'768'0,"0"0"160"0,-6 3-736 0,6-3-192 16,-7 3 0-16,7-3 0 15,0 0-368-15,0 0-96 0,0 0-32 0,0 0 0 0,-6-2 624 0,6 2 112 16,-3-6 16-16,3-2 16 0,3 0 176 0,-1-1 16 16,0 1 16-16,2-4 0 0,4-5 336 0,-1-2 64 15,3-2 16-15,0-1 0 0,3-1 0 0,2-4 0 16,1-5 0-16,1-5 0 0,4-6-192 0,0-1-16 16,5 1-16-16,1-1 0 0,4-1-160 0,4-2-16 0,5-1-16 15,4-3 0-15,2-1-224 0,0 0-32 0,0 2-16 0,0 5 0 16,-1 5-208-16,0 6 176 0,0 3-176 0,1 4 160 15,0 6-32-15,-1 2-128 0,-7 1 192 0,1 4-64 16,-6 2-128-16,-2 3 0 0,-8 2 0 0,0 3 0 16,-4 2 0-16,-2-1 0 0,1 2 0 0,-3 1-176 31,-2 0-1264-31,1 0-256 0,0-1-48 0,0 1-6128 0,-1 0-1216 0</inkml:trace>
  <inkml:trace contextRef="#ctx0" brushRef="#br1" timeOffset="-213965.349">16661 3982 24879 0,'-9'-15'1088'0,"5"7"256"0,0 4-1088 0,4 4-256 15,0 0 0-15,0 0 0 0,0 0 320 0,-6 9 16 16,1 5 0-16,-1 4 0 0,-1 5-144 0,0 9-48 16,-1 10 0-16,0 4 0 0,0 7 368 0,-1 1 80 15,0 1 16-15,-2 0 0 0,-1-2-144 0,1 4-16 16,-2 4-16-16,-2-3 0 0,2-5-176 0,1-7-16 0,0-5-16 0,2-10 0 15,1-3-96-15,3-9-128 0,-3-6 176 0,4-4-176 16,5-9 256-16,0 0-48 0,0 0-16 0,0 0 0 16,3-12 0-16,1-5 0 0,3-7 0 0,0-7 0 15,2-4-192-15,1-3-160 0,-1-2 32 0,2 0 0 16,-3 2 128-16,0 0-128 0,0 1 128 0,0 1-128 16,-1-1 128-16,1 1 0 0,-1-1 0 0,0-3 0 15,2-3-144-15,2 2 144 0,0 1-160 0,4 2 160 16,-2 4-144-16,4 1 144 0,1 8-128 0,0 1 128 15,-1 2 0-15,3 3-160 0,2 2 160 0,-2 5 0 16,-3 5 0-16,0 3-128 0,-2 3 128 0,1 5 0 0,-3 2 0 16,-1 6 0-16,0 4 0 0,-5 5 0 0,-5 5 128 15,-3 4 0-15,-3 5-128 0,-3 3 192 16,-3 2 64-16,-4-2 0 0,-4 0 0 0,-2-4 0 0,0-4-256 0,-2-2 176 16,-3-4-176-16,2-2 160 0,-2-2 0 0,0-1 0 15,0-3 0-15,2-2 0 0,2-4-160 0,4-2 160 16,1 0-160-16,4-2 160 0,2-4-352 0,2-3-80 15,2-3-16-15,6 4 0 16,0 0-3024-16,-1-10-592 0</inkml:trace>
  <inkml:trace contextRef="#ctx0" brushRef="#br1" timeOffset="-213655.216">17757 3693 26719 0,'-2'-17'1184'0,"2"10"240"0,0 7-1136 0,0 0-288 0,0 0 0 0,0 0 0 16,-9 6 752-16,-3 3 80 0,1 3 32 0,-3 6 0 16,-2 3-448-16,-4 5-96 0,-4 6 0 0,0 2-16 15,0 1 0-15,-2 3 0 0,-2 0 0 0,1 6 0 16,4 3-304-16,-1 4 0 0,3 0 128 0,-1 0-128 15,1 1 0-15,2-1 0 0,4-2 128 0,1-2-128 16,1-4 0-16,5-2 0 0,5-4 0 0,1-1 0 16,6-3 0-16,2-4 0 0,3-2 0 0,5-6 0 15,4-4-320-15,3-4-160 0,2-4-32 16,3-3-16-16,3-2-1648 0,3-6-320 0,3-5-64 16,4-5 0-16</inkml:trace>
  <inkml:trace contextRef="#ctx0" brushRef="#br1" timeOffset="-213383.218">17992 3941 33279 0,'0'0'1472'0,"0"0"320"0,0 0-1440 0,0 0-352 15,-2 9 0-15,2 3 0 0,2 3-144 0,0 2-112 0,3 3 0 16,0 9-16-16,0 4 272 0,1 2-160 0,3 3 160 0,0 1-128 16,1-2 128-16,2-1 0 0,-2 2 0 0,2-2 0 15,1 0 0-15,0-3 0 0,2-1 0 0,-4 0 0 32,0 0-432-32,-3-2-96 0,-1-2-32 0,2-2 0 15,0-6-832-15,-2-5-160 0,0-3-48 0,1-2-6352 0,0-3-1280 0</inkml:trace>
  <inkml:trace contextRef="#ctx0" brushRef="#br1" timeOffset="-213132.204">18332 3989 35935 0,'-21'-14'3200'0,"8"10"-2560"16,-2 1-512-16,-3 3-128 15,-3 5-448-15,-3 5-128 0,-3 4 0 0,-3 7-16 0,-7 8 400 0,2 5 192 16,-1 9-192-16,2-1 192 0,0 0 0 0,2 0 0 16,0 0 0-16,0 2 0 0,-1 0 0 0,0 1 0 15,0 0 192-15,2 3-64 0,0 1-128 0,4-3 0 16,3-4-160-16,4-5 160 0,2-6-224 0,5-5 48 16,3-5 16-16,4-5 0 15,2-2-1504-15,3-3-288 0,0-2-64 0,1-9-10656 0</inkml:trace>
  <inkml:trace contextRef="#ctx0" brushRef="#br1" timeOffset="-212827.675">18715 4006 22111 0,'0'0'1968'0,"0"0"-1584"0,0 0-384 0,0 0 0 15,0 0 144-15,0 0-144 0,0 0 160 0,0 0-160 16,-6 8 320-16,2 1-16 0,-2 0-16 0,1-1 0 0,-1 0-96 0,0-2 0 16,6-6-16-16,-6 6 0 0,6-6-176 0,-6 6 0 15,6-6 0-15,0 0 0 0,0 0-256 0,-6-3 80 16,3-2 16-16,3 5 0 15,0 0-784-15,0 0-144 0,-1-8-48 0,2 1 0 16,0-2-592-16,-1 1-128 0,0 8-32 0,0-8-4768 16</inkml:trace>
  <inkml:trace contextRef="#ctx0" brushRef="#br1" timeOffset="-211953.09">18593 4109 29535 0,'0'0'1312'0,"0"0"272"0,-10 0-1264 0,2 4-320 16,0 3 0-16,0 6 0 0,-1 4 0 0,-2 4-192 16,1 2 16-16,1 5 16 0,0 2 160 0,2 0 0 15,0 2 0-15,2-2 0 0,1 0 0 0,-1-1 0 16,-1 3 0-16,2 0 0 0,1-3 0 0,0-2 0 15,1 0 0-15,1-3 0 16,2-1-256-16,1-5-128 0,1-6-32 0,0-1 0 16,-1-1-2656-16,-2-10-544 0</inkml:trace>
  <inkml:trace contextRef="#ctx0" brushRef="#br1" timeOffset="-211747.071">18323 4390 29487 0,'0'0'2624'0,"0"0"-2112"0,0 0-512 0,0 0 0 16,0 0 0-16,11 7 0 0,0-1 0 0,2-1 0 15,2-3 0-15,1-1 0 0,6-1 0 0,1 0 0 16,3 0 0-16,2-1 160 0,0-2-160 0,0-2 128 16,1 0-320-16,-2-1-80 0,1 0-16 0,-3 0 0 15,1 1-2464-15,-1-2-480 0,6-4-96 16,-7 0-6032-16</inkml:trace>
  <inkml:trace contextRef="#ctx0" brushRef="#br1" timeOffset="-211369.259">19452 3977 27647 0,'0'0'2448'0,"0"0"-1952"16,0 0-496-16,-8 8 0 0,-1 1 128 0,-2 3-128 15,-2 0 0-15,-2 4 0 0,-2 0 368 0,-1 1-32 16,-2 1 0-16,-1 0 0 0,-1-3-128 0,-2 1-16 16,-2 0-16-16,0 0 0 0,-2-1-176 0,3 1 128 15,-2 0-128-15,1-1 128 0,3-1-128 0,6-4 0 0,2-5 0 0,2 2 128 16,3 1-128-16,3-1 0 0,1-3 0 0,6-4 0 16,0 0 0-16,0 0 0 0,0 0 0 0,10 3 0 15,5-3-160-15,1 2-64 0,-1-1-16 0,3-1 0 16,5 0 240-16,-2-1-176 0,3-1 176 0,-3 1-160 15,0 1 160-15,1 0 0 0,-4-4 0 0,2 0 0 16,0 1 0-16,-1-1 0 0,-3 0 0 0,-1-1 0 16,-4-1 192-16,0-1-48 0,-2 0 0 0,-2-1 0 15,-7 8 80-15,3-9 16 0,-3-1 0 0,-2 0 0 16,-3-1 96-16,-3 1 32 0,-2 0 0 0,-1 1 0 16,-1 0-64-16,2 2-16 0,-3 4 0 0,3 0 0 15,3-3-288-15,1 2 0 0,0 0 0 0,6 4 0 16,0 0-2240-16,0 0-512 0,0 0-112 0</inkml:trace>
  <inkml:trace contextRef="#ctx0" brushRef="#br1" timeOffset="-211126.965">19823 4050 15663 0,'0'0'688'0,"6"-6"144"0,0-1-656 0,-6 7-176 15,0 0 0-15,7 0 0 0,-7 0 1824 0,10 6 336 16,-2 1 64-16,-1 5 16 0,-2 2-1216 0,2 4-224 16,-1 1-48-16,-1 4-16 0,1 5 16 0,-2 0 0 15,1 1 0-15,2 0 0 0,-2-2-288 0,0 1-48 0,0 0-16 0,-2-3 0 16,1-2-240-16,1-1-160 0,-2 0 192 0,1-3-192 16,-1-2-176-16,0-5-144 15,-3-12-16-15,5 12-16 16,-4-1-1488-16,1-2-288 0,-2-9-64 0</inkml:trace>
  <inkml:trace contextRef="#ctx0" brushRef="#br1" timeOffset="-210904.967">20158 4071 34095 0,'-20'-20'3024'0,"8"14"-2416"0,-2 9-480 0,-5 3-128 15,-1 2 128-15,-1 8 16 0,-2 6 0 0,-1 4 0 0,-3 3-144 0,1 2 0 16,1-2 0-16,0 6-176 0,-1 2 176 0,2-2 0 16,1-1 128-16,1-1-128 0,1-1 0 0,-1 0 128 15,4-1-128-15,0-2 0 16,3 0-768-16,-1-5-208 0,1-2-48 0,4-6-8640 16,3-8-1728-16</inkml:trace>
  <inkml:trace contextRef="#ctx0" brushRef="#br1" timeOffset="-210604.269">20398 3641 30351 0,'4'-15'1344'0,"-4"15"272"0,0 0-1296 0,0 0-320 0,9-1 0 0,1 5 0 16,-2 1-176-16,1 6-96 0,0 4-32 0,1 3 0 16,2 6 304-16,2 5-192 0,-1 6 192 0,0 4-160 15,0-3 160-15,-2 4 256 0,-2 3-64 0,-1 1-16 16,-2 4 112-16,0 2 32 0,-6 0 0 0,-2 2 0 16,-5 3 0-16,-4-3 16 0,-5-2 0 0,0-6 0 15,0-3-208-15,-2-4-128 0,-1-6 128 0,0-2-128 16,-7-7-320-16,4-1-144 0,-2-2-32 0,3-3-8736 15,0-6-1760-15</inkml:trace>
  <inkml:trace contextRef="#ctx0" brushRef="#br1" timeOffset="-209718.323">21088 3897 27071 0,'-9'-4'1200'0,"9"4"240"0,-7-1-1152 0,-2 3-288 16,3 6 0-16,-3 4 0 0,-3 4 0 0,0 5-224 15,-2 5 32-15,-1 1 16 0,0 2 176 0,3-2 0 16,1 1-144-16,1 0 144 0,0 3 0 0,6-1 0 15,0-2 0-15,2-5 0 0,1-5 0 0,4-3 0 16,3 0 0-16,4-5 0 0,1-5 0 0,3-4 0 16,2-1 0-16,4-4 0 0,3-5 0 0,3-5 0 15,-3-6 0-15,2-4 0 0,0-6-240 0,1-1-128 16,-1 2-16-16,-2-1-16 0,0 2 400 0,-2 3-160 0,1 2 160 16,-1-1 0-16,-3-3 0 0,-1 0 0 0,1-3 192 15,-2 5-48-15,-1 1-144 0,-1 3 0 16,0 2 144-16,-2 6-144 0,-2 4 128 0,-1 4-128 0,-1 1 160 0,-8 4-160 15,0 0 288-15,6 13-32 0,-2 4-16 0,-2 3 0 16,-1 2 128-16,-3 3 16 0,-3 4 16 0,-2 4 0 16,-3 3-240-16,-6 5-160 0,0 2 192 15,-4 7-192-15,-3 5 144 0,-4 1-144 0,-2 1 0 0,-1-2 144 16,-1-2-144-16,2 2 128 0,0 0-128 0,-1-2 128 16,-1-3-128-16,4-5 192 0,3-5-192 0,0-2 192 15,-2-6 112-15,3-6 16 0,0-2 16 0,2-5 0 16,-1 0 864-16,0-4 160 0,-1-5 48 0,1-2 0 15,1-4-1744-15,1-2-352 16,2-4-64-16,0-5-16 0,2-4 768 0,2-3 128 0,3-3 48 0,4-5 0 0,3-5-176 16,4-5 0-16,3-7 0 0,5 0 0 0,6-2 0 0,6 1-256 15,5 0 48-15,8 1 0 0,5 0 48 0,6 4 16 16,2 4 0-16,2 6 0 0,-2 4 144 0,0 4 0 16,0 2 0-16,2 4-128 0,-2 4 384 0,0 6 64 15,0 2 32-15,-4 4 0 0,-1 1-160 0,-2 4-16 16,-6 3-16-16,-1 2 0 0,-3-2-336 0,-5 1-64 15,-1-3-16-15,-2 4-14512 0</inkml:trace>
  <inkml:trace contextRef="#ctx0" brushRef="#br1" timeOffset="-208282.859">7770 8355 19343 0,'0'0'848'0,"0"0"192"0,0 0-832 0,3-7-208 0,3-1 0 0,1 5 0 16,3 5 256-16,0 0 0 0,3 1 0 0,3-2 0 15,0-2-256-15,2-1 0 0,-1 2 128 0,3 0-128 16,-2-1 0-16,3-1 0 0,1 0 128 0,-1-1-128 16,-1-1 0-16,2 0 0 0,-3-3 0 0,0 3 0 15,0 2 0-15,0 0 0 0,-2-1 0 0,3 0 0 0,3-2 0 0,0 2 0 16,-1 1 128-16,1 0-128 0,1 1 224 16,1 0-48-16,2 0-16 0,3 1 0 0,1 0 32 0,4-3 16 15,0-1 0-15,3 2 0 0,4 2 48 0,4 1 16 16,5 0 0-16,-1 0 0 0,1-1-16 0,3 2 0 15,3-2 0-15,5 0 0 0,5-2-96 0,4 2-32 16,4 0 0-16,1 0 0 0,-1 0-128 0,4-3 192 16,4-3-192-16,-1 3 192 0,1 2-192 0,-1-2 128 15,1-3-128-15,-1-2 128 0,4 1-128 0,-5-1 0 16,0-2 144-16,0 0-144 0,3 0 0 0,-1 2 0 16,0 0 0-16,-1 0 128 0,1 0-128 0,3 0 0 15,-2-1 0-15,3 3 0 0,3 1 0 0,-3 0 0 16,-2 1 0-16,0 0 128 0,0-3-128 0,-2 5 0 0,-2 0 0 0,2 1 0 15,-4-1 0-15,0 1 0 0,2 0 0 0,-4 1 0 16,-5 1 0-16,-1 0 0 0,-2 1 0 0,-1-1 0 16,1-1 0-16,-5 0 0 0,-1-1 0 0,-3-1 128 15,-2 1-128-15,-3 0 0 0,1 0 0 0,0 0 0 16,2-1 0-16,-1 0 0 0,-4-2 0 0,-1 3 0 16,-2 1 0-16,-2 1 0 0,-2 2 0 0,-1-2 0 15,-2-2 0-15,-2-2 0 0,-5 2 0 0,-1 0 0 16,-1 0 0-16,-2 1 0 0,-4 0 0 0,-4 0 0 15,-3-1 0-15,-5-1 0 0,-3-4 0 0,-3 6 0 16,-10 0 0-16,9 4 0 0,-9-4 0 0,0 0 0 16,0 0 0-16,0 0 0 0,0 0 0 0,0 0 0 15,0 0-384-15,0 0-128 0,0 0-48 0,0 0 0 16,0 0-576-16,-10-2-112 0,2-1-32 0,-1 3-7856 16</inkml:trace>
  <inkml:trace contextRef="#ctx0" brushRef="#br1" timeOffset="-207786.867">9975 9244 11967 0,'-26'-18'1072'0,"6"8"-864"15,-2 1-208-15,0-2 0 0,0-2 192 0,0 3 0 16,0-1 0-16,1 1-5696 0</inkml:trace>
  <inkml:trace contextRef="#ctx0" brushRef="#br1" timeOffset="-207553.316">9548 8958 10703 0,'8'13'464'0,"-8"-13"112"0,0 0-448 0,0 0-128 0,0 0 0 0,0 0 0 15,9 13 832-15,-2-3 128 0,-7-10 48 0,8 8 0 16,0 1-320-16,-1 0-64 0,-7-9-16 0,7 10 0 15,1 1-176-15,-1 1-48 0,-1 1 0 0,2-3 0 16,1-4-112-16,-9-6-16 0,7 10-16 0,2-2 0 16,0-1-240-16,-1-2 0 0,-8-5 0 0,9 6 0 15,-9-6-1376-15,0 0-368 0</inkml:trace>
  <inkml:trace contextRef="#ctx0" brushRef="#br1" timeOffset="-206873.746">10240 8869 12031 0,'0'0'528'0,"0"0"112"0,0 0-512 0,0 0-128 0,0 0 0 0,0 0 0 15,0 0 832-15,0 0 144 0,0 0 32 0,0 0 0 16,0 0-96-16,0 0-16 0,0 0 0 0,0 0 0 16,0 0-64-16,0 0 0 0,0 0-16 0,0 0 0 15,0 0 80-15,0 0 0 0,-8 6 16 0,1-1 0 16,-2 1-112-16,-2 2-32 0,-3 3 0 0,-2 0 0 15,-1 2-192-15,-3 3-32 0,-3 3-16 0,0 2 0 16,-1 0-112-16,-3 5-32 0,-2 4 0 0,0 2 0 16,1 1-144-16,0 0-48 0,-1 0 0 0,2-2 0 15,0-3-192-15,1 1 144 0,2-2-144 0,-2 0 128 16,3-4-128-16,0-5 0 0,3-1 0 0,3-1 0 0,-2 1 144 16,2-4-144-16,1-3 160 0,2-1-160 0,3 0 160 15,0-4-160-15,3-3 160 0,8-2-160 0,-6-2 176 0,6 2-176 16,0 0 192-16,0 0-192 0,-2-5 288 0,2 5-48 15,4-8-16-15,-4 8 0 0,9-4-224 0,4-2 144 16,0-1-144-16,5 3 128 0,-1 1-128 0,5 2 0 16,2 2 0-16,3-2 0 0,1-3-160 0,2 4 160 15,2 5 0-15,0 1-144 0,0 2 144 0,4-1 0 16,0-2 0-16,3-2 0 0,-3 3 0 0,2 1 0 16,-1-1 0-16,0 0 0 0,1-4 0 0,-3 2 0 15,1-1 0-15,3-5 0 0,-1-3 0 0,1-3 0 16,-5-1 0-16,0-2 0 0,-1-2 0 0,-5-1 0 15,-2 0 0-15,-5-2 128 0,0-1 0 0,-6-1 16 16,-4-2 0-16,-2 3 0 0,-5-1 480 0,-4 0 80 0,-3 1 32 16,-5-5 0-16,-4-1 80 0,-4-3 16 0,-6 3 0 15,-4 3 0-15,0 5-144 0,-4 0-32 0,2-3 0 0,-3 6 0 16,-3 5-176-16,3 2-32 0,0-2-16 0,4 5 0 16,4 2-432-16,2 2 0 0,3 5-224 0,4-4 80 31,4-7-1904-31,10 4-384 0,-2 10-80 0</inkml:trace>
  <inkml:trace contextRef="#ctx0" brushRef="#br1" timeOffset="-204829.166">7329 4114 19343 0,'-25'-8'1728'0,"11"5"-1392"0,1 0-336 0,0-2 0 16,-2 0 688-16,1 2 64 0,1 1 16 0,-2 4 0 15,-4 0-624-15,-1 2-144 0,0 3 0 0,-2-1 0 16,0 1 0-16,-2 2 0 0,-1 2 0 0,-4 2 0 16,1 2 0-16,-4 0 0 0,-4-4 0 0,-5 3 0 15,-3 4 0-15,-3 0 0 0,0 1 0 0,0-1 0 16,0 0 0-16,-1 1 0 0,1 0 128 0,-1 0-128 16,-5 3 480-16,4-1 16 0,4 0 0 0,0 2 0 15,-1 0 288-15,5 3 64 0,2 1 16 0,3 6 0 16,3 5-480-16,3 0-112 0,1-2-16 0,3 0 0 0,1-3-256 15,2 0 0-15,5-3 0 0,3-3 0 0,7-4 0 0,2-1 0 16,4-3 0-16,4-2 0 0,6 0-192 0,1-4 192 16,3 0-208-16,2 1 80 0,0 2-64 0,4 1-16 15,2 2 0-15,3 1 0 0,0-2 208 0,1 2 0 16,-1 4-160-16,0 2 160 0,-1-1 0 0,1 6 0 16,-3 2 0-16,0 3 0 0,-2 1 0 0,-4 3 0 15,-3 5 0-15,-3 1 0 0,-4 2 0 0,-2 0 0 16,-2-1 128-16,-2-3-128 0,-6-9 160 0,-1-1-160 15,-3-2 192-15,-3-3-192 0,-3-1 288 0,-1-1-48 16,-7 1-16-16,-1-1 0 0,-3-1 128 0,-3 0 32 16,-2 5 0-16,-5-2 0 0,-2-2-192 0,0-3-48 15,-5-3 0-15,1-2 0 0,1-2-144 0,4-2 128 0,3-3-128 0,3-4 128 16,2-4-128-16,3-2 0 0,4-2 0 16,-1 1 128-16,2 0-128 0,2-1 0 0,2-1 0 0,3 1 0 15,3-1 0-15,1 1 0 0,3 2 0 0,1 3 0 16,10-5 0-16,-3 10 0 0,3 1 0 0,3 3 0 15,1 2-144-15,3 1 144 0,3-1 0 0,1 6 0 16,0 4 0-16,2 5 0 0,2 4 128 0,1 3-128 16,0 2 128-16,2 4-128 0,0 3 0 0,1 4 144 15,-2 4-16-15,-1 5-128 0,2 6 192 0,-1 4-64 16,1 2-128-16,2 2 192 0,2 2-192 0,-1 2 192 16,2 5 0-16,3 1 16 0,4-3 0 0,4 2 0 15,4-3 64-15,2-1 16 0,0 0 0 0,2-6 0 16,2-6 0-16,5-4 0 0,-1-9 0 0,5 0 0 15,4-7-288-15,4-4 0 0,-1-3 0 0,-3-7 0 16,1-3-384-16,0-5-128 0,2-8-16 0,2-5-9248 16,-4-7-1840-16</inkml:trace>
  <inkml:trace contextRef="#ctx0" brushRef="#br1" timeOffset="-204227.394">3549 5756 23039 0,'-7'-15'1024'0,"2"7"192"0,2 3-960 0,3 5-256 0,0 0 0 0,7-9 0 15,-3-2 0-15,3 3 0 0,3 2-192 0,2 1 192 16,4 3 0-16,-4 0 0 0,0 2 128 0,1 0-128 16,0 5 592-16,-1 1 32 0,-2 0 0 0,-2 5 0 15,-1 3 32-15,-2 4 16 0,-3 7 0 0,-2 1 0 16,-3 1 0-16,-6 4 0 0,-3 1 0 0,-4 6 0 0,-4 0-240 0,-2 1-48 15,-2-3-16-15,-5 0 0 16,-3-3-176-16,-2 1-16 0,1-1-16 0,-3-1 0 0,1-2-32 0,2-2 0 16,2-1 0-16,4-3 0 0,4-2-128 15,2-7 128-15,4 0-128 0,4-1 128 0,3-2 0 0,2-5-128 16,8-7 192-16,0 0-64 0,0 0-416 0,10 1-96 16,3-2 0-16,5-3-16 0,1-2 144 0,6 1 16 15,-1 2 16-15,4 1 0 0,3-2 224 0,3-1 0 16,5 1-160-16,0 3 160 0,1 1 0 0,3 0 0 15,2-1 0-15,-1-2 0 0,1 1 0 0,-2-3 0 16,-2-2 0-16,-4-3 0 0,1-2 128 0,-5-1-128 16,-2-1 128-16,-3 1-128 0,-10 2 176 0,-3-2-48 15,-2 0-128-15,-5-2 192 0,-5-1 32 0,-3 0 0 16,-4-3 0-16,-6 0 0 0,-4 1-32 0,-5-2-16 0,-3 0 0 16,1 4 0-16,1 0-176 0,1 2 160 0,0 2-160 15,2-1 160-15,-2-2-336 0,3 2-64 0,-1 1-16 0,3 4 0 31,3-2-2080-31,-1 4-416 0,2 1-96 0</inkml:trace>
  <inkml:trace contextRef="#ctx0" brushRef="#br1" timeOffset="-203625.097">4573 5473 21183 0,'-15'4'1888'0,"6"0"-1504"0,0 2-384 0,3 4 0 0,0 3 976 0,-2 6 128 16,-4 5 32-16,2 8 0 0,3 7-656 0,-2 2-128 15,-1 0-32-15,0 5 0 0,3 6 64 0,-1 4 16 16,2 4 0-16,-2-1 0 0,2 0-240 0,3-2-160 15,3-3 192-15,2 1-192 0,4-5 128 0,4-9-128 16,0-8 0-16,2-6 0 0,1-7 0 0,1-9-176 16,-1-9 32-16,3-3 0 0,3-5 144 0,-1-5 176 15,-1-10-48-15,1-5 0 0,1-5 256 0,-2-2 64 16,0-2 0-16,-1 0 0 0,1-5-128 0,-2 2-32 16,-2 0 0-16,0-3 0 0,2-1 48 0,-4 3 16 0,1 4 0 15,2 5 0-15,0 5-352 0,1 5 128 16,-1 1-128-16,-1 7 0 0,-4 5 0 0,0 3 0 0,-9 4 0 0,13 6 0 15,-3 3 0-15,1 9 0 0,0 10 0 0,-4 8 0 16,-3 8 128-16,0 6 128 0,0 3 0 0,-2 6 16 16,-3 3-16-16,-5 12-16 0,-7 9 0 0,-2 4 0 15,-2 5-240-15,-5 7 176 0,-4 8-176 0,-4-3 160 16,-1-3-160-16,0 1 128 0,-4 0-128 0,1-8 128 16,0-8-128-16,0-11 160 0,1-10-160 0,-2-8 160 15,2-8 240-15,2-9 48 0,0-5 16 0,1-4 0 16,1-4 96-16,1-6 16 0,1-10 0 0,-2-9 0 15,-1-9-272-15,2-4-48 0,1-6-16 0,0-10 0 16,2-8-240-16,2-7-128 0,-1-5 128 0,8-6-208 0,9-6-48 16,6-3 0-16,5-1 0 0,5 6 0 0,6 7 256 0,3 6-176 15,3 7 176-15,6 6-160 0,-2 5 368 0,4 4 80 16,3 3 16-16,5 6 0 0,0 5-160 16,7 5-16-16,5 3-128 0,2 6 192 0,6 2-192 0,1 7-208 15,1 2 32-15,3 2-17104 16</inkml:trace>
  <inkml:trace contextRef="#ctx0" brushRef="#br1" timeOffset="-198964.641">1526 14633 3679 0,'-6'-12'320'16,"-1"0"-320"-16,0-1 0 0,2 2 0 15,-3-2 1040-15,3 1 144 0,-1-1 32 0,1-1 0 16,-2 2-880-16,0 0-160 0,0-1-48 0,-1 1 0 16,3-1-128-16,0-3 128 0,-3 2-128 0,3 1 128 15,-1-3 288-15,1 4 48 0,-2 1 16 0,1 0 0 0,1 1 240 0,1 3 48 16,-4 1 16-16,3 3 0 0,5 3-160 0,0 0-48 15,-7-3 0-15,7 3 0 0,0 0-224 0,-6 6-48 16,1 0-16-16,5-6 0 0,-6 10 32 0,1 1 16 16,2 2 0-16,-3 4 0 0,-1 1 16 0,0 4 0 15,3 0 0-15,-1 9 0 0,1 3 48 0,-3 4 16 16,1 0 0-16,1 7 0 0,3 4 16 0,0 4 0 16,-3 3 0-16,3-1 0 0,3-1-48 0,0-2-16 15,1-4 0-15,0 0 0 0,0-2 16 0,0-1 0 16,-1 0 0-16,3-2 0 0,-2-1 0 0,2-2 16 15,-1-1 0-15,3-2 0 0,-3-3-64 0,2-1-16 16,-2-6 0-16,1-5 0 0,-1-5-64 0,-1-1 0 0,0-3-16 16,0-2 0-16,-1-2-16 0,-1-9 0 0,0 0 0 15,0 0 0-15,5 11-16 0,-5-11 0 0,0 0 0 0,0 0 0 16,0 0 32-16,0 0 0 0,0 0 0 16,7 2 0-16,-7-2-48 0,12-1-16 0,2-1 0 0,1-1 0 15,3 0-48-15,3-1 0 0,2-4 0 0,0 5 0 16,3 1-128-16,4 0 0 0,3-1 0 0,3 1 0 15,2 1 0-15,8 1 0 0,3 1 0 0,5 2 0 16,2-2 0-16,3 3 0 0,1 0 0 0,5 5 0 16,3-3 0-16,5 4 0 0,4-1 0 0,1 3 0 15,1 1 0-15,4-2 0 0,2-1 0 0,3-1 0 16,-1-1 0-16,2 0 0 0,2-3 0 0,3 2 0 16,4-3 0-16,1 0 0 0,-4 0 0 0,3-2 0 15,3 0 0-15,-4-1 0 0,-4 0 0 0,2 2 0 16,0 0 0-16,4-1 0 0,-3 4 128 0,1-2-128 0,0-2 0 0,1 6 0 15,-3 0 0-15,3 0 128 0,-3-2-128 0,3 0 0 16,2-1 0-16,1-2 0 0,-4-1 0 0,2-2 128 16,1-1-128-16,0 0 0 0,1 2 0 0,-1-3 128 15,-1-3-128-15,2 0 0 0,4 1 144 0,-2-2-144 16,-3-1 160-16,2 1-160 0,-1 1 128 0,-1-2-128 16,-4 0 0-16,4 2 144 0,6-4-144 0,-3 2 128 15,-4 2-128-15,2 1 128 0,5 1-128 0,-3 2 0 16,0 1 0-16,1 0 128 0,-5 0-128 0,3 0 0 15,3 0 0-15,-2 1 128 0,0 0-128 0,2 1 0 16,-1-2 0-16,0 1 0 0,-5 2 0 0,1-3 0 16,0-3 0-16,-3 2 0 0,-7-1 128 0,0 1-128 15,0 0 0-15,1-1 128 0,-1 0-128 0,-3 0 0 0,-5-1 0 16,0 2 0-16,-1-3 128 0,-3-2-128 0,-3 0 0 0,-4 0 128 16,0 1-128-16,-2 0 0 0,0 1 0 0,3 0 128 15,0-2-128-15,-6 2 0 0,-3 0 0 0,-1-1 0 16,-2 1 0-16,0 0 0 0,-8 2 128 0,4 2-128 15,-4-2 0-15,0 1 0 0,-5-1 0 0,-3 0 0 16,-3 2 0-16,-1 0 0 0,-2 2 0 0,-2 0 128 16,-3 1-128-16,-2-1 0 0,-1-1 0 0,-1 0 0 15,-1 1 0-15,-1 0 0 0,-5 0 144 0,1-1-144 16,-4-3 0-16,0 0 0 0,-1 2 0 0,-2 0 0 16,0 1 0-16,-3 0 0 0,0 0 128 0,-1 1-128 15,1 1 128-15,-2-1-128 0,1 0 128 0,-1-1-128 16,0-2 176-16,-2 1-48 0,0 0 0 0,-1 0 0 0,-8 0 0 15,7-2-128-15,1-2 192 0,0 0-64 0,-4-2 160 0,5-1 32 16,-2-2 0-16,3-3 0 0,-3-3 176 0,4-2 32 16,2-5 16-16,3-3 0 0,-1-3-64 0,1-5-16 15,-1-3 0-15,5-4 0 0,2-2-128 0,0-2-16 16,-1-3-16-16,-1 0 0 0,-2-1 16 0,-3 2 16 16,-3 0 0-16,-2 2 0 0,-1 4 32 0,-3 5 0 15,-2 6 0-15,0 1 0 0,-1 2 16 0,-2 6 16 16,1 6 0-16,-2 3 0 0,-2 3-400 0,2 8 0 15,0 0 0-15,-8 8 0 16,-2 7-1872-16,-3 12-464 0,-1 9-96 0</inkml:trace>
  <inkml:trace contextRef="#ctx0" brushRef="#br4" timeOffset="-186415.617">7619 4360 12895 0,'-7'-4'1152'0,"-1"-4"-928"16,-1 2-224-16,-1 0 0 0,4 1 976 0,-1-1 160 16,0 1 16-16,-2 0 16 0,9 5-464 0,0 0-80 15,0 0-32-15,0 0 0 0,0 0-144 0,0 0-48 0,0 0 0 0,-5 4 0 16,5-4-160-16,0 0-48 0,0 0 0 16,-2 11 0-16,-1 0 176 0,2-3 16 0,1 1 16 0,0 1 0 15,1 0 112-15,-1 2 0 0,0 4 16 0,0 0 0 16,-1 1 0-16,2 6 0 0,3 3 0 0,-3 5 0 15,-3 3-16-15,2 3 0 0,2 3 0 0,-2 3 0 16,0 2 0-16,0 1 0 0,-2-1 0 0,-2 5 0 16,2 4-96-16,-1 3-32 0,-2 4 0 0,0 2 0 15,2-1-64-15,-3-2-32 0,0 0 0 0,-1 1 0 16,1 4-48-16,-1 0-16 0,0 2 0 0,1-4 0 16,-2-6 64-16,1 2 16 0,2-1 0 0,0 2 0 15,-2 3 16-15,1-2 0 0,0-1 0 0,-1-4 0 16,-1-2-32-16,2 0 0 0,1-1 0 0,0 2 0 15,-2 1-48-15,2-2-16 0,-2-1 0 0,2-1 0 0,-2 0-32 0,0 0 0 16,2 1 0-16,-1 0 0 0,3 1-48 0,0 1-16 16,-1 0 0-16,1-1 0 0,2-3-128 0,0-2 160 15,-1 0-160-15,2-4 160 0,-1 3-160 0,0-2 0 16,-2-2 144-16,1 1-144 0,1-1 0 0,-2-2 144 16,-1-3-144-16,1-1 0 0,-1 0 224 0,-2 0-64 15,1 3-16-15,-1-3 0 0,-1-1-16 0,1-1-128 16,3 0 192-16,-5 0-64 0,1-1-128 0,0-5 128 15,3-2-128-15,1-2 128 0,-1 0-128 0,0-3 0 16,1-2 144-16,0-2-144 0,1-1 0 0,-2-3 0 16,0-1 0-16,1 0 128 0,-1-1-128 0,3 0 0 15,-2-1 0-15,1-1 128 0,-2-2-128 0,1-1 0 16,0-2 128-16,-2 2-128 0,3 0 0 0,1 0 144 16,-1-2-144-16,-2 3 0 0,-4 1 128 0,1-1-128 0,4-1 0 0,-4 1 0 15,0 0 0-15,1 0 0 0,1 0 0 0,1-2 0 16,4-7 0-16,-2 8 0 0,2-8 0 0,-4 8 0 15,4-8 0-15,0 0 0 0,-5 9 0 0,5-9 0 16,0 0 128-16,0 0-128 0,0 0 0 0,0 0 0 16,0 0 0-16,0 0 0 0,0 0 0 0,0 0 0 15,0 0 0-15,9 4 0 0,-9-4 128 0,9 2-128 16,0-2 0-16,1 0 0 0,2 0 0 0,0 0 0 16,-1 1 0-16,3-1 0 0,4-1 0 0,3 0 0 15,2 0 0-15,0 2 0 0,3 1 0 0,4-2 0 16,0-2 0-16,2 0 0 0,-2 0 0 0,4-2 0 15,4 1 0-15,0 0 0 0,3 1 0 0,4-1 0 16,6 1 0-16,-3 1 0 0,-2 1 0 0,1 0 0 0,-1-2 0 0,0 2 0 16,1-2 0-16,1 2 0 0,1 2 0 0,2 0 0 15,0-1 0-15,-1 1 0 0,0 3 0 0,1 0 0 16,1-3 0-16,-2 1 0 0,2-3 0 0,3 0 0 16,3 1 0-16,-2 1 0 0,-1 0 0 0,2-2 0 15,0-2 0-15,3 0 0 0,3 0 0 0,0 0 0 16,-1 1 0-16,1 1 0 0,-2 3 0 0,0-3 0 15,3-2 0-15,-2 0 0 0,-3 1 0 0,0 1 0 16,1 1 0-16,-1 0 0 0,-4 0 0 0,2 1 0 16,2-1 0-16,2-1 0 0,2-1 160 0,0 2-160 15,-2 1 128-15,0 0-128 0,-3-2 0 0,3 0 0 16,0 0 0-16,4 4 0 0,1-1 0 0,-1 1 0 16,-1 2 0-16,1-3 0 0,3-1 0 0,-2 1 0 0,4 1 0 0,1 0 0 15,-1 2 0-15,-2-2 0 0,2-2 0 0,-2 0 0 16,0-1 0-16,0 1 0 0,0-2 0 0,-2 0 0 15,-1-2 0-15,-1 0 0 0,-1-1 0 0,3 1 0 16,0 1 0-16,-1 1 0 0,-1 0 0 0,-3 0 0 16,-3 0 0-16,2 0 0 0,-1 1 0 0,3 0 0 15,3 1 0-15,-3-1 0 0,-3-1 0 0,0 2 0 16,1 1 0-16,2-1 0 0,0 0 0 0,1 0 0 16,-3 3 0-16,2-3 0 0,-6 0 0 0,-2 0 128 15,-4 0-128-15,1 2 0 0,1 0-160 0,-5-1 160 16,-1 1 0-16,-3-1 0 0,-3 0 0 0,-6 1 0 15,-5-2 0-15,-2 0 0 0,-4-2 0 0,-2 1 0 16,-6 0 0-16,-1 2 0 0,-5-1 0 0,-9-2 0 0,9 2 0 0,-9-2 0 16,0 0 128-16,0 0-128 0,0 0 0 0,0 0 128 15,0 0-128-15,-11-2 0 16,-2-2-2144-16,-6-1-544 0,-3-1-96 0</inkml:trace>
  <inkml:trace contextRef="#ctx0" brushRef="#br4" timeOffset="-185150.081">7537 4286 15663 0,'0'-7'1392'0,"2"-1"-1120"16,1 2-272-16,-3 6 0 0,7-6 0 0,-7 6 160 15,4-5-160-15,-4 5 128 0,0 0 416 0,0 0 80 16,0 0 16-16,0 0 0 0,0 0-160 0,0 0-32 16,0 0 0-16,0 0 0 0,0 0 64 0,3 10 16 15,-3 0 0-15,0 3 0 0,-1 3 64 0,-1 3 16 16,-1 2 0-16,-5 3 0 0,0 6-80 0,-2 4-16 16,2 2 0-16,-2 6 0 0,-2 4 0 0,1 5-16 15,1 0 0-15,1 4 0 0,2 2-112 0,-1-1-32 0,1 1 0 0,-1 6 0 16,2 7-64-16,-1 3-16 0,0-3 0 0,3 4 0 15,-3 4 48-15,3 4 0 0,1 2 0 0,1 3 0 16,-1-1 0-16,2 4 0 0,1 3 0 0,1 1 0 16,-1-3-96-16,3-3-16 0,-2-5 0 0,0 3 0 15,2 2-80-15,1-3 0 0,2-9-128 0,-2 0 192 16,0-5-192-16,0 2 144 0,2 3-144 0,-1-8 128 16,1-7 0-16,-2-2 0 0,-1-1 0 0,1 3 0 15,-1 3 48-15,1-3 0 0,-3 0 0 0,3-3 0 16,0-1-32-16,-2 0 0 0,-2-2 0 0,0 2 0 15,0 0-144-15,-1 0 192 0,0 0-192 0,0-2 192 16,-1-2-192-16,2 0 160 0,0-2-160 0,0 1 160 16,0-1-160-16,2-4 128 0,1-1-128 0,-1-4 128 0,2-5-128 15,-2-5 0-15,5-3 0 0,-2-5 0 0,-3-5 128 16,3-2-128-16,0-3 0 0,1-3 128 0,-3-1-128 16,0-4 0-16,-3-6 0 0,0 0 128 0,5 7-128 0,-5-7 160 15,0 0-160-15,0 0 160 0,8 5-160 0,-8-5 192 16,11 2-192-16,-2-3 192 0,2-1-192 0,0 0 160 15,0-1-160-15,2-2 160 0,3 0-160 0,4-2 0 16,-3 1 0-16,7-1 128 0,5 3-128 0,1-3 0 16,2-1 0-16,2 2 0 0,3-1 0 0,-1 0 0 15,4 0 0-15,2-1 0 0,3-1 0 0,4 2 128 16,4 0-128-16,6 0 0 0,-2 1 0 0,2-1 0 16,-1-1 0-16,6 3 0 0,4-2 0 0,0 2 0 15,-4-1 0-15,2 3 0 0,2 2 0 0,-1 0 0 16,2 1 0-16,4 0 0 0,0 0 0 0,2 2 0 0,2 0 0 15,0 0 0-15,0-2 0 0,1 2 0 0,2 1 0 0,-1-1 0 16,-4-1 0-16,4-1 0 0,1-2 0 0,6 2 0 16,3 2 0-16,0-1 0 0,-1-2 0 0,2 1 0 15,-2 2 0-15,1 2 0 0,0-1 0 0,3-1 0 16,3-2 0-16,0 5 0 0,-2 0 0 0,0-2 0 16,-4-2 0-16,2-1 0 0,1-1 0 0,-3 1 0 15,0 3 0-15,0-3 0 0,0-4 0 0,-1 3 0 16,1 1 0-16,-2 2 0 0,-6 1 0 0,2 0 0 15,-4-1 0-15,2 1 0 0,0 2 0 0,-4 1 0 16,-5 0 0-16,-2-1 0 0,1-1 0 0,0-1 0 16,0 2 0-16,-5 1 0 0,-3-1 0 0,-3 0 0 0,-4-4 0 15,-1 1 0-15,-1 1 0 0,-3 1 0 16,-2-2 0-16,-2 1 0 0,-5 3 128 0,-1-2-128 0,-5 1 0 0,-1-1 128 16,-2-1-128-16,-2-1 128 0,-1 1 0 0,0 0-128 15,0 0 192-15,-5 1-64 0,-5-4 32 0,-1-3 0 16,1 6 0-16,-7-3 0 0,-3 0 64 0,0 0 16 15,-10 0 0-15,8 0 0 0,-8 0 144 0,0 0 48 16,0 0 0-16,0 0 0 0,0 0 80 0,0 0 0 16,0 0 16-16,0 0 0 0,0 0-320 0,0 0-64 15,0 0-16-15,-8-3 0 0,-5 2-128 0,1 1-272 16,1-1 64-16,1-1 16 16,-5-4-1632-16,-2-1-320 0</inkml:trace>
  <inkml:trace contextRef="#ctx0" brushRef="#br4" timeOffset="-183168.926">7619 4024 9215 0,'-14'-8'816'0,"6"6"-656"0,-3 0-160 0,4 0 0 0,1-2 912 0,6 4 160 0,-6-3 16 0,6 3 16 16,0 0-304-16,0 0-64 0,0 0-16 0,0 0 0 15,0 0-464-15,0 0-80 0,0 0-32 0,0 0 0 16,0 0 32-16,12 0 0 0,-3 1 0 0,1 0 0 0,2 1 16 16,-1-1 0-16,2 1 0 0,1 0 0 0,-3 0 64 0,4-2 0 15,3 0 16-15,4 0 0 0,2 0 160 0,1 3 16 16,2-2 16-16,1-1 0 0,2-1-16 0,2-2-16 15,0 1 0-15,4 1 0 0,5 0-96 0,3-2-16 16,3-1 0-16,5 0 0 0,3 1-144 0,1-1-48 16,-2-2 0-16,3 0 0 0,-1 0-128 0,1 0 0 15,1-2 0-15,3 1 0 0,-3-1 0 0,1 1 0 16,-3-1 0-16,0 2 128 0,0 0-128 0,1 1 0 16,2-3 0-16,-1 3 0 0,0 0 0 0,1 2 0 15,1-4 0-15,2 3 0 0,1-1 128 0,1 2-128 16,1 1 0-16,1-1 128 0,0-3-128 0,1 2 0 15,1-1 0-15,3 2 128 0,1 0-128 0,1-1 0 16,-1 2 0-16,0 0 128 0,-4 1-128 0,4-2 0 16,-1-4 0-16,2 5 0 0,-1 2 0 0,1 0 0 0,-3-2 0 15,4-3 0-15,-2-1 0 0,1 2 0 0,2 1 0 0,-2 1 0 16,-6 0 0-16,4-3 0 0,1 0 0 0,-1 0 0 16,0 2 0-16,-2 1 0 0,-1-1 0 0,0-1 0 15,1 0 0-15,2 2 128 0,-1 2-128 0,2 2 0 16,-3-1 0-16,-2 0 0 0,-2-1 0 0,2 0 0 15,0-1 0-15,-2 0 128 0,0 0-128 0,-3 1 0 16,-4 1 0-16,-1 0 0 0,-1-3 0 0,1-2 0 16,-4-1 0-16,4 1 0 0,-4 0 0 0,1 1 0 15,-5-1 0-15,-1-1 0 0,-1 0 0 0,1 0 128 16,-1 2 32-16,-1-1 0 0,-1-1 0 0,0 4 0 16,-1 4-32-16,-1 0 0 0,-3-3 0 0,0 0 0 15,-5-3-128-15,1 3 0 0,0 0 144 0,1 0-144 0,-1-3 0 16,-1 2 0-16,-4 3 0 0,1 0 128 0,0-4-128 0,-1 2 0 15,-2-1 0-15,-1 1 0 0,-2 3 0 0,-1-3 192 16,0-2-64-16,-2 1 0 0,-1 1-128 0,0 0 0 16,-4 1 0-16,0-1 0 0,-1-1 0 0,-2 0 0 15,0 0 128-15,-3 1-128 0,-3 1 0 0,1-2 144 16,1-4-144-16,-1 3 0 0,-10 2 224 0,10 2-64 16,-10-2-16-16,10 4 0 0,-1-2-144 0,-9-2 192 15,0 0-192-15,6 4 192 0,-6-4-192 0,0 0 0 16,8 6 144-16,-1 0-144 0,-4 2 192 0,0 1-48 15,-2 0 0-15,1 1 0 0,3 1 0 0,-3 1 0 16,-1 1 0-16,0 5 0 0,-2 0 0 0,0 4 0 16,0 2 0-16,0 3 0 0,-4-1-144 0,2 2 160 15,-1 5-160-15,-2 1 160 0,0 3-160 0,1 2 0 0,1 1 144 0,-1 2-144 16,0 1 0-16,-1 0 0 16,1-2 0-16,-1-1 128 0,0 2-128 0,0-1 0 0,1 3 0 0,-2 2 0 15,2 3 0-15,-3 0 0 0,-3 2 128 0,-1-1-128 16,2 2 176-16,1 0-48 0,-3 2 0 0,2 4 0 15,1 3 0-15,-2 3-128 0,0 1 192 0,-1-2-64 16,0-2 0-16,0 5-128 0,2 6 192 0,1 1-64 16,-3-4-128-16,1-1 192 0,0-2-192 0,1 1 192 15,1 2-192-15,1 0 128 0,-2-4-128 0,1 1 128 16,-1-3-128-16,3 1 128 0,2-1-128 0,0-2 128 16,-2-1 16-16,0 3 0 0,1-1 0 0,-1-1 0 15,3-4 16-15,-4-2 0 0,2-1 0 0,0 2 0 0,1 2 32 16,1 1 16-16,3-2 0 0,0-2 0 0,-1-4-16 0,-1 2 0 15,0 1 0-15,1 0 0 0,-1-2-192 0,1-1 176 16,-1 3-176-16,0-4 160 0,0-5-16 0,1-2 0 16,-1-1 0-16,1-2 0 0,2 1 0 0,-2-4 0 15,-1-2 0-15,1-4 0 0,-1-3 80 0,1-1 16 16,1 0 0-16,-1 0 0 0,-6-1 16 0,3-4 0 16,1-4 0-16,0 0 0 0,1-4 32 0,-2-2 16 15,1-1 0-15,-1-2 0 0,5-2-48 0,0-7 0 16,-5 6 0-16,5-6 0 0,-8 3 32 0,8-3 0 15,0 0 0-15,0 0 0 0,-10-2-32 0,10 2 0 16,0 0 0-16,-5-8 0 0,-2 0-256 0,3 0 0 16,2-2 0-16,-3 3 0 15,5-3-1920-15,1 1-480 0,3 1-96 0</inkml:trace>
  <inkml:trace contextRef="#ctx0" brushRef="#br4" timeOffset="-181093.901">7067 4347 1839 0,'0'0'160'0,"0"0"-160"16,-2-9 0-16,-1 3 0 0,3 6 1520 0,-3-7 272 15,0-2 48-15,-3 4 16 0,2-1-976 0,0 2-192 16,4 4-48-16,-3-7 0 0,-1 1-64 0,4 6 0 16,-4-6-16-16,4 6 0 0,0 0 80 0,0 0 32 0,-4-5 0 0,4 5 0 15,0 0 96-15,0 0 32 0,0 0 0 0,-2 10 0 16,-2 2-144-16,0 3-16 0,1 2-16 0,1 1 0 15,0 1-176-15,-1 2-48 16,-1 2 0-16,2 2 0 0,0 3-208 0,-1 3-64 0,1 3 0 0,1 7 0 16,1 7-128-16,0 1 128 0,-1 3-128 0,-2 5 128 15,-2 2-128-15,0 9 160 0,-2 8-160 0,1 4 160 16,-3 3-160-16,0 5 192 0,-1 4-192 0,2 3 192 16,-3 1 0-16,3-1 16 0,-1-5 0 0,2-2 0 15,2-1 64-15,0-6 16 0,3-5 0 0,-3-3 0 16,0-3 96-16,2 2 0 0,-3-1 16 0,3 1 0 0,0-3 32 0,0 3 0 15,-4-3 0-15,4 1 0 0,0 1-160 16,0-1-16-16,-5-1-16 0,4 2 0 0,2 0-240 0,0 0 176 16,-6-1-176-16,5 3 160 0,-1 0-160 0,0 0 0 15,-2-3 0-15,1 1 0 0,-4-6 0 0,3 0 0 16,0-2 0-16,1-1 0 0,-1-1 0 0,-2-3 128 16,1-3-128-16,-2 1 0 0,-1 0 128 0,0-1-128 15,-1-1 0-15,3-2 128 0,-2-6-128 0,2-1 128 16,0-2-128-16,0-5 128 0,2-4 0 0,-1-1 0 15,-1 0 0-15,4-3 0 0,2-2-128 0,-2-2 160 16,1-3-160-16,1 0 160 0,1 1-160 0,2-2 0 16,1-2 144-16,1-1-144 0,2 0 0 0,0-3 0 15,4 1 0-15,-3-4 0 0,0-2 0 0,2-1 0 16,2 0 0-16,0-2 0 0,2-1 0 0,1-4 0 16,1 1 0-16,1-1 0 0,-1 2 0 0,1-1 0 0,2-2 0 15,0 0 0-15,3 0 0 0,1 1 0 0,0-1 0 0,1 0 0 16,1-1 0-16,-1 0 0 0,2 2 0 0,2-1 0 15,2-1 0-15,4-1 0 0,2 1 0 0,4 0 0 16,0-1 0-16,5 0 0 0,2-2 0 0,2 2 0 16,3 3 0-16,3-1 0 0,1 0 0 0,3-3 0 15,3-2 0-15,4 2 0 0,7 1 0 0,-3 0 0 16,-1-1 0-16,3-1 0 0,5-3 0 0,2 2 0 16,2 0 0-16,0-1 128 0,0-1-128 0,-1 3 0 15,0-1 0-15,1 1 0 0,3 0 0 0,0-1 0 16,-5-2 0-16,1 2 0 0,0 1 0 0,3 1 0 15,2 0 0-15,-1-1 0 0,-2 1 0 0,1 4 0 16,-1 0 0-16,3 1 0 0,-3 1 0 0,2 1 0 0,-2 0 0 16,3 0 0-16,-1 2 0 0,1 0 0 0,1-1 0 0,-1 1 0 15,-2 0 0-15,3 1 0 0,1-2 0 0,-1 2 0 16,-6 0 0-16,1 0 0 0,4 2 0 16,-1 1 0-16,0-1 0 0,-3 0 0 0,-3-1 0 0,1 1 0 15,0 0 0-15,0 0 0 0,1-1 0 0,-2 2 0 16,-8 0 0-16,4-1 0 0,1-3 0 0,2-2 144 15,-1 0-144-15,-3-1 0 0,-6 1 144 0,1-1-144 16,-1 0 0-16,1-2 144 0,-2-2-16 0,-1 4-128 16,-2 4 192-16,-4-2-64 0,-2-4 48 0,3 0 0 15,0 1 0-15,0 0 0 0,-1 3-16 0,1-2 0 16,-2 0 0-16,-2-2 0 0,-4-1-32 0,2-1 0 16,3-1 0-16,-3 0 0 0,-3-2-128 0,2 2 128 15,-2 2-128-15,-2-2 128 0,-3-1-128 0,-4-1 0 16,-4-1 144-16,-2-1-144 0,-1 1 0 0,-1 0 128 0,-2-1-128 0,-2 2 0 15,-3 0 128-15,-1 1-128 0,-2 1 160 0,0-1-160 16,-1 0 240-16,-2 1-48 0,-4 0-16 0,-1 0 0 16,0-1 80-16,-3 1 0 0,-3 0 16 0,-8 0 0 15,0 0 112-15,7-4 0 0,-7 4 16 0,0 0 0 16,0 0 96-16,0 0 16 0,0 0 0 0,0 0 0 16,0 0-64-16,0 0-16 0,0 0 0 0,0 0 0 15,0 0-224-15,0 0-32 0,-9-2-16 0,3 0 0 16,6 2-160-16,-9-2 0 0,0 0 0 0,-1 0 0 15,-1 2-1568-15,0 0-288 16,-2 0-64-16,-5-5-16 0</inkml:trace>
  <inkml:trace contextRef="#ctx0" brushRef="#br4" timeOffset="-179754.917">7911 3451 24479 0,'-5'-13'1088'0,"5"13"208"0,0 0-1040 0,0 0-256 15,0 0 0-15,9-2 0 0,4 2 0 0,4 3-192 16,1 1 16-16,9-1 16 0,5 2 160 0,7-1 0 15,5-1 0-15,5 2 0 0,5-1 0 0,4-2 0 16,3-3 0-16,5 0 0 0,4 0 0 0,0-1 0 16,5-1 0-16,0 0 0 0,0-1 0 0,2-1 0 15,0-1 0-15,3-3 0 0,3 0 0 0,1 2 0 16,-5 1 0-16,5 0 0 0,2-1 0 0,1 0 0 16,-2 2 0-16,4 1 0 0,1-1 0 0,5 1 0 15,1-1 0-15,3-1 128 0,1-4-128 0,1 1 0 0,5 1 0 16,0 0 128-16,-2-2-128 0,6 0 0 0,1 1 0 0,-2 0 0 15,-4 1 0-15,1-3 0 16,3 3 0-16,-1 0 0 0,-5 1 0 0,3 2 128 0,0-1-128 0,-2 2 0 16,-3-2 0-16,-1 3 0 0,-3 1 0 0,1 0 0 15,1-4 0-15,-4 4 0 0,-5 2 0 0,2-1 0 16,3-3 0-16,-3 1 0 0,-5 2 0 16,0 1 0-16,-1 1 0 0,-1-2 0 0,-4-2 0 0,-4 0 0 15,-7 2 0-15,0-3 128 0,-2 2-128 0,-4-1 0 16,-3-2 0-16,1 1 0 0,-5 0 0 0,-2 0 0 15,-3 3 0-15,-5 0 0 0,-2 0 0 0,-3 0 128 16,0 1-128-16,-6-1 0 0,-3-1 0 0,-1 2 0 16,-3 2 0-16,-4-1 0 0,-2-2 0 0,-2 1 0 0,-4 1 0 15,-1 0 0-15,-2 0 0 0,-3 1 128 0,1 2-128 16,-1-1 0-16,-2 0 128 0,0 2-128 0,1-2 0 0,-3 2 0 16,1 2 0-16,-2 4 0 0,0 4 0 0,1 2 0 15,-2-1 0-15,0 2 0 0,-1 1 208 0,-3 3-16 16,-1 6-16-16,-1 2 0 0,1 4 144 0,-4 2 48 15,-3 2 0-15,2 5 0 0,-4 5-128 0,1 8-32 16,-3 7 0-16,0 3 0 0,2 2-208 0,-4 5 128 16,-1 3-128-16,1 4 0 0,-1 5 0 0,2 0 128 15,2-1-128-15,-1 3 0 0,2 3 0 0,0 1 0 16,1 1 0-16,1 0 0 0,0-3 0 0,0 1 0 16,4 1 0-16,-3-3 0 0,4-4 0 0,-1 8 0 15,-2 0 128-15,3-1-128 0,0-2 240 0,1 4 0 16,-1 0 0-16,1 2 0 0,1-1-32 0,2 1 0 15,2-4 0-15,-2 5 0 0,2 5-208 0,1-1 128 0,0-2-128 16,-2 1 0-16,2 0 128 0,2-1-128 0,-5-3 0 0,3-1 0 16,-1-2 0-16,0 0 128 0,-1-1-128 0,0-3 0 15,1-5 0-15,2-1 128 0,-4-1-128 0,1-1 0 16,2-4 208-16,-2-6-48 0,0-5-16 0,-3 1 0 16,0-2 112-16,-2 0 0 0,-1-4 16 0,0-4 0 15,-1-5 240-15,2-4 32 0,-5-1 16 0,2 0 0 16,-1-4 96-16,-1-1 32 0,0-3 0 0,-2-1 0 15,2 0-144-15,-3-4-32 0,2-2 0 0,0-4 0 16,1-3-128-16,0-2-48 0,2-2 0 0,-1-4 0 0,4-6-32 16,-1-1-16-16,-1-2 0 0,4-7 0 15,0 0 64-15,0 0 16 0,-5 6 0 0,5-6 0 0,0 0 16 0,0 0 0 16,0 0 0-16,0 0 0 0,-8 2-112 16,8-2-16-16,0 0 0 0,0 0 0 0,0 0-112 0,0 0-16 15,-3-5-128-15,3 5 192 0,0 0-192 0,-6-8 0 16,2 1 128-16,4 7-128 0,-3-6 0 0,3 6 0 15,-3-8 0-15,3 8 0 0,-5-8 0 0,5 8 0 16,0 0 0-16,-2-7 0 0,2 7 0 0,-3-9 0 16,-1 4 0-16,4 5 0 0,0 0 0 0,0 0-128 15,0 0 128-15,0 0-160 0,0 0-64 0,0 0-16 16,0 0 0-16,0 0 0 0,-5-4-128 0,5 4-16 16,0 0-16-16,0 0 0 15,0 0-944-15,0 0-176 0,0 0-32 0,0 0-9840 16,0 0-1952-16</inkml:trace>
  <inkml:trace contextRef="#ctx0" brushRef="#br4" timeOffset="-177610.426">6483 4056 16127 0,'-20'-13'704'0,"9"7"160"0,-2 2-688 0,0 0-176 16,-2 2 0-16,1 2 0 0,0 0 304 0,-1 6 16 15,1 4 16-15,2 2 0 0,-1 2 48 0,3 5 0 16,2 4 0-16,-2 5 0 0,0 3-128 0,2 5 0 15,0 4-16-15,0 5 0 0,-1 2 208 0,2 6 64 16,-1 3 0-16,0 8 0 0,1 8 64 0,-1 2 0 16,-1 5 16-16,2 5 0 0,0 3 32 0,0 4 0 0,-2 4 0 0,2 5 0 15,-3 1-32-15,3 3 0 0,-3 2 0 0,1 0 0 16,0-1-16-16,-1 0-16 0,1 3 0 0,-2-2 0 16,0-6-48-16,2-1-16 0,0-1 0 0,-1-5 0 15,-1-7-48-15,1-1 0 0,4-3 0 0,-2-2 0 16,2-2-80-16,-1-6-32 0,0-4 0 0,2-1 0 15,-1 1-80-15,1 1 0 0,0-3-16 0,2 0 0 16,0-4-240-16,0 1 176 0,-2-5-176 0,0 4 160 16,1 1-160-16,1-2 0 0,-2-5 0 0,2-1 128 15,2 0-128-15,-1-5 0 0,-2-7 144 0,3-5-144 16,-1-3 0-16,2-2 0 0,2-5 0 0,1-4 128 16,0-4-128-16,4-2 0 0,-2-5 0 0,2-2 0 0,1-1-320 15,0-8 0-15,2-5 16 0,2-7 0 16,3-6-1856-16,2-8-368 0,3-8-80 0</inkml:trace>
  <inkml:trace contextRef="#ctx0" brushRef="#br4" timeOffset="-176516.615">14768 4002 18431 0,'0'0'1632'0,"0"0"-1312"15,0 0-320-15,0 0 0 0,0 0 176 0,0 0-48 16,0 0 0-16,0 0 0 0,0 0-128 0,0 0 128 16,0 0-128-16,0 0 128 0,-2 8 256 0,0 3 32 15,-1 3 16-15,1 5 0 0,-4 3 240 0,0 4 48 16,2 4 16-16,-5 6 0 0,2 4-32 0,-1 2-16 16,2 0 0-16,-3 7 0 0,2-3-112 0,-4 10-32 15,0 9 0-15,2 4 0 0,-3 4-64 0,2 0-16 16,1 3 0-16,0 7 0 0,3 2-112 0,-2 1-32 15,1-1 0-15,2 0 0 0,1 0-64 0,2 0 0 16,0 1-16-16,1-2 0 0,1-4-16 0,-1 0 0 16,1 3 0-16,-1 0 0 0,0 2 128 0,-3 0 32 15,2-3 0-15,0 3 0 0,0 4 0 0,1-2 16 0,0-1 0 16,1 0 0-16,-2-1-80 0,2 1 0 0,0 0-16 16,0-5 0-16,2-4 0 0,-1-1 0 0,-1 4 0 0,1-5 0 15,0 0 80-15,1-4 0 0,0-4 16 0,-1 0 0 16,-1-1 0-16,0 0 0 0,0 0 0 0,1-5 0 15,2-1-64-15,-3-4-16 0,0-1 0 0,0-7 0 16,2-1-96-16,-1-5-32 0,1 2 0 0,0-5 0 16,-2-5-192-16,3-4 176 0,0-4-176 0,0-4 160 15,-2-5-16-15,1-3 0 0,1-3 0 0,-1-1 0 16,-2-10-144-16,0 0-192 0,0 0 32 0,0 0 16 16,0 0-1264-16,0 0-240 0,0 0-48 0,0 0-15392 15</inkml:trace>
  <inkml:trace contextRef="#ctx0" brushRef="#br4" timeOffset="-175295.762">2007 16125 21535 0,'0'0'960'0,"-7"-3"192"0,7 3-928 0,0 0-224 15,0 0 0-15,0 0 0 0,2-8 176 0,-2 8-16 16,0 0 0-16,14-2 0 0,2 1 80 0,5 2 16 0,2 2 0 16,6 2 0-16,2-1 64 0,6 1 0 0,7 0 16 0,5 0 0 15,5 3-80-15,0-2 0 0,5-4-16 0,7 3 0 16,4-4-112-16,3 2-128 0,5-5 176 0,1 1-176 15,-3 2 176-15,7 2-176 0,8 0 160 0,1 0-160 16,-3 2 160-16,0-3-160 0,-2 1 160 0,5 3-160 16,6 0 176-16,-1-2-176 0,-3-2 192 0,2 2-192 15,2-1 240-15,0 1-64 0,1-1-16 0,2-1 0 16,4-2-160-16,1-1 0 0,-2-1 0 0,2 1 128 16,5 0 0-16,-2-3 0 0,-2-1 0 0,3-3 0 15,2-1 32-15,0 1 0 0,0-2 0 0,1 1 0 16,1 3-160-16,-1 0 160 0,0-3-160 0,-3 0 160 15,1 0-160-15,0 0 0 0,0 0 144 0,-1 2-144 0,2 3 0 16,-4-1 0-16,-3 1 0 0,-1 1 128 0,0-1 0 16,-4 2 0-16,-1 0 0 0,-4 3 0 0,-4 1 48 0,1 0 16 15,1 1 0-15,-1 0 0 0,-4-2-32 0,-1 3 0 16,0 0 0-16,-1-1 0 0,2 0-160 0,-4-2 192 16,-4-1-192-16,-1 0 192 0,-4-1-192 0,0 0 192 15,-1-1-192-15,-2 0 192 0,-7 0-192 0,-2-1 0 16,0 2 0-16,-4 2 128 0,1-1-128 0,-5 0 0 15,0 2 144-15,-3-2-144 0,-6-2 0 0,-2 2 144 16,-2 3-144-16,-3-2 0 0,1-1 192 0,0 0-64 16,1 1 0-16,-1-1-128 0,-7 0 160 0,-1-2-160 15,0-2 128-15,-4 1-128 0,1 3 144 0,-7-1-144 16,-4-2 160-16,1-1-160 0,1 1 144 0,-5 1-144 0,-4-1 128 16,-1-1-128-16,0 0 272 0,-3 1-16 0,-7 3-16 15,9-4 0-15,-9 4 208 0,4-5 32 0,1 0 16 16,-5 5 0-16,6-7 16 0,-6 7 16 0,0 0 0 0,2-8 0 15,0 0-128-15,-2 8-16 0,-1-7-16 0,1 7 0 16,-2-9-112-16,2 9 0 0,-1-8-16 0,1 8 0 16,0 0-240-16,-1-9 176 0,0 2-176 0,1 7 160 15,0 0-160-15,0 0 0 0,-2-9 0 0,2 9 0 16,0 0 0-16,0 0 0 0,-4-9 0 0,4 9 0 16,0 0 0-16,-4-7 0 0,4 7 0 0,-3-5 128 15,-5-1 64-15,8 6 16 0,0 0 0 0,0 0 0 16,-8-3 16-16,3 1 0 0,-1-1 0 0,6 3 0 15,0 0-96-15,0 0-128 0,-9 0 176 0,9 0-176 0,0 0 0 16,0 0 0-16,0 0 0 0,0 0 0 16,-7 0 0-16,7 0 0 0,0 0-128 0,0 0 128 15,-8 1-1216-15,8-1-160 0,-9-3-32 0,1 2-9984 16,8 1-2016-16</inkml:trace>
  <inkml:trace contextRef="#ctx0" brushRef="#br4" timeOffset="-174087.227">7677 8982 22975 0,'-13'-14'1024'0,"7"9"192"0,-2 0-960 0,2 2-256 16,6 3 0-16,0 0 0 0,0 0 320 0,0 0 0 15,0 0 16-15,7 6 0 0,4 1-336 0,5 1 0 16,5 0 0-16,6 1 128 0,5-2 80 0,2 4 32 15,2 0 0-15,1 0 0 0,6 0 80 0,6-1 32 16,4-2 0-16,4 0 0 0,3 1-48 0,3 2-16 16,3 2 0-16,2-5 0 0,-1-3-80 0,6-2-16 15,4 0 0-15,0 2 0 0,-1 0 48 0,2-3 0 16,0-3 0-16,3 1 0 0,3 4 96 0,0-1 32 16,-1-5 0-16,4 1 0 0,3 1-32 0,-1 0 0 15,2 0 0-15,-1-4 0 0,1 0-16 0,3-2-16 16,1 2 0-16,1-4 0 0,-1-4-16 0,1 1 0 0,2 5 0 15,4-1 0-15,-1 2-80 0,2-3-16 0,4-2 0 16,-3 2 0-16,2 3-192 0,0 1 176 0,-1 2-176 0,2 0 160 16,1-2-160-16,-2 0 0 0,1 0 0 0,-4 0 128 15,1-1-128-15,-4 3 0 0,-5 0 0 0,-2 1 128 16,-1 0-128-16,-6-2 0 0,-4-1 0 0,-5 0 128 16,-6 2 128-16,1 1 0 0,-3 0 16 0,-2 0 0 15,-1-2 80-15,-9 2 16 0,-4 2 0 0,-3-2 0 16,-4-4-48-16,-3 4 0 0,-3 5 0 0,-2-2 0 15,-4 1-64-15,-2-1-32 0,-4-1 0 0,-1-1 0 16,-5-1-48-16,-4-1-16 0,0 2 0 0,-5 2 0 16,-2-1 32-16,0 0 0 0,-3-1 0 0,-8 0 0 15,9-3 16-15,-9 3 16 0,7-3 0 0,-7 3 0 0,0 0-48 16,0 0-16-16,8-2 0 0,-8 2 0 0,0 0-32 0,0 0 0 16,0 0 0-16,0 0 0 0,0 0-128 0,0 0 160 15,0 0-160-15,0 0 160 0,0 0-160 0,0 0 0 16,0 0 0-16,0 0 128 0,0 0-288 0,0 0-64 15,0 0-16-15,0 0 0 16,1-11-2384-16,-2 3-464 0,-3 0-112 0</inkml:trace>
  <inkml:trace contextRef="#ctx0" brushRef="#br4" timeOffset="-173138.081">8223 2955 22111 0,'-24'-14'976'0,"9"9"208"0,0 2-944 0,3-1-240 0,12 4 0 0,0 0 0 16,-10-1 208-16,10 1 0 0,0 0 0 0,0 0 0 15,0 0-208-15,13 5 0 0,4-4 0 0,1 1 0 16,4 0 272-16,4 0-32 0,1 1-16 0,3-1 0 16,2 1 32-16,4-3 16 0,-1 1 0 0,8-1 0 15,5 0 80-15,2 1 16 0,6 1 0 0,0 2 0 16,5-1-32-16,5-1 0 0,4-2 0 0,8 2 0 0,7-2-32 0,2 0-16 16,1 0 0-16,7-2 0 0,6-1 96 0,2 1 32 15,4 1 0-15,2 0 0 0,3-3 736 0,3 2 160 16,3 2 32-16,3-2 0 15,2 2-1808-15,3 0-368 0,0 0-64 0,4 2 0 0,3 1 752 16,-3 0 144-16,-2-6 0 0,-2 2 0 0,1 1 0 0,0-1 128 16,0-2-128-16,-3 0 0 0,-2 0 0 0,-4 0 128 15,-3-1-128-15,-2-2 0 0,-3 3 128 0,-5-2-128 16,-1 0 0-16,-5 3 128 0,2 2 64 0,-9-1 16 16,-6 0 0-16,-1-1 0 0,-6 2-80 0,-2 0 0 15,-1 2-128-15,-10-1 192 0,-7 0-64 0,-3-1 0 16,-3 0-128-16,-5-1 192 0,-4-3-32 0,-4 3-16 15,-1 2 0-15,-2 3 0 0,-3-1 80 0,-2 0 16 16,-6-1 0-16,-1 1 0 0,-6-1 16 0,-1 0 0 0,-3-1 0 0,-3 0 0 16,-2 0-112-16,-10-1-16 0,0 0 0 0,8 4 0 15,-8-4 16-15,0 0 0 0,0 0 0 0,0 0 0 16,0 0-144-16,0 0 0 0,0 0 0 0,0 0-176 31,-3 7-2496-31,-5 2-496 0</inkml:trace>
  <inkml:trace contextRef="#ctx0" brushRef="#br4" timeOffset="-171875.087">12726 16171 19295 0,'-13'-11'848'0,"6"6"176"0,1 0-816 0,6 5-208 0,-7-5 0 0,3-1 0 0,4 6 352 0,0 0 32 16,0 0 0-16,0 0 0 0,0 0-224 0,13-1-32 15,-2 1-128-15,8 0 192 0,2-1 224 0,6 2 32 16,4 4 16-16,4-3 0 0,7 0-112 0,4-2-32 15,6-2 0-15,9-1 0 0,5 0-16 0,4 0-16 16,1-2 0-16,5 1 0 0,4 2-112 0,5 0-32 16,8-3 0-16,1 1 0 0,2-3-144 0,4 0 160 15,5-1-160-15,2-3 160 0,1 0 128 0,8 0 32 16,6 1 0-16,1 0 0 0,0-1 128 0,4 0 16 16,6 0 16-16,3 0 0 0,1 2-128 0,-1 2-32 15,0 0 0-15,4 2 0 0,3-1-160 0,0 2-32 16,-3-1-128-16,4 3 192 0,0 1-192 0,7 1 128 15,3 0-128-15,-4 2 0 0,-1 0 128 0,3 1-128 16,2-3 0-16,2 3 144 0,0 1-144 0,-2 0 0 0,-2-2 0 16,-5 1 0-16,1-2 0 0,-3 1 0 0,3 1 0 0,-7-2 0 15,-4 0 0-15,1 0 128 0,3 1-128 16,-7 1 0-16,-4 4 128 0,-5-1-128 0,-2-3 0 0,-5-1 128 16,0 4-128-16,-5-1 0 0,-3 3 144 0,-4-3-144 15,-6-1 0-15,-3-1 128 0,-4 0-128 0,-6 0 0 16,-9-1 128-16,-6-1-128 0,-4 0 160 0,-2 1-160 15,-3 1 160-15,-4 1-160 0,-4-6 160 0,-4 2-160 16,-4 2 208-16,-6-2-48 0,-6-2-16 0,-2 0 0 16,-3 1 32-16,-1 0 0 0,-3 0 0 0,-3 0 0 15,-7-2 96-15,-2 0 32 0,-3 1 0 0,-2-1 0 16,0 2 80-16,-9 1 32 0,0 0 0 0,0 0 0 16,0 0-160-16,0 0-48 0,-6-8 0 0,6 8 0 15,-7-8-992-15,-4 4-208 0,-4 1-32 0,-3 2-14048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5:09.331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745 13320 8863 0,'0'0'384'0,"0"0"96"0,0 0-480 0,0 0 0 0,0 0 0 0,0 0 0 16,0 0 432-16,0 0-16 0,-3-10 0 0,1 2 0 16,2 8-176-16,-2-6-48 0,2 6 0 0,-7-6 0 0,2 2 112 0,-1 1 16 15,-3-4 0-15,4 3 0 0,-4-1 256 0,1 0 64 16,-4-1 16-16,0 2 0 0,-2-1 0 0,-2 0 0 15,1-4 0-15,-3 5 0 0,-1 2-272 0,-1-1-64 16,-1 1-16-16,-1 1 0 0,-6-2 32 0,3 2 16 16,1 1 0-16,-3 2 0 0,1 0-64 0,2 2-16 15,-3 2 0-15,1 2 0 0,1 0 48 0,-4 1 0 16,0 2 0-16,2-1 0 0,-1 1-144 0,2 2-32 16,-3 1 0-16,2-1 0 0,-2 1-144 0,1 3 0 15,-3 1 144-15,5 1-144 0,0-3 224 0,2 3-32 16,-2 1 0-16,0 3 0 0,3 2-48 0,-3-2-16 15,-1 1 0-15,4 0 0 0,-2 3-128 0,4 3 0 16,-2-3 144-16,1 0-144 0,-1-3 0 0,3 2 128 16,5 2-128-16,-3 2 0 0,-2-1 192 0,4 4-48 0,2 3 0 15,-1-1 0-15,2 0-144 0,4-1 0 0,5 0 144 0,3 0-144 16,3 3 128-16,2-3-128 0,2-1 128 0,4 1-128 16,4 0 0-16,1-1 0 15,2 1 0-15,4 1 128 0,-1 4-128 0,2-3 0 0,0-1 0 0,1-1 128 16,1 1-128-16,2-2 0 0,-3-5 0 0,4-3 0 15,3-2 0-15,0-2 0 0,-2-2 0 0,3-5 0 16,2-3 0-16,0-1 0 0,3-3 128 0,0-4-128 16,1-3 144-16,0 0-144 0,1-2 192 0,0-5-192 15,0-4 240-15,0-3-64 0,4-3-16 0,-1-1 0 16,4-2-16-16,2-3 0 0,-1-6 0 0,-1-2 0 16,-2-2 32-16,0-6 0 0,-4-4 0 0,1-2 0 15,-1-1 32-15,-3-3 16 0,-3 2 0 0,-1 1 0 0,-4 0 16 0,-2 2 0 16,-5 2 0-16,-7 2 0 0,-5-1 0 15,-3 3 0-15,-6 1 0 0,-5 2 0 0,-4 5 384 0,-6 1 80 16,-7 3 0-16,-3-1 16 0,-5 2-400 0,-2 3-64 16,-6 3-32-16,1 2 0 15,-3-1-800-15,1 4-176 0,-5 2-16 0,-1 3-13056 16</inkml:trace>
  <inkml:trace contextRef="#ctx0" brushRef="#br0" timeOffset="796.088">7644 15262 11055 0,'-10'-14'976'0,"4"6"-784"16,-3-3-192-16,1 1 0 0,-3 1 2080 0,1 0 368 16,1 0 80-16,-4 3 16 0,-2-4-1648 0,0 2-320 15,-1-1-64-15,0-1 0 0,-2-2-352 0,-2 0-160 16,-1-1 160-16,1 1-160 0,-6 1 256 0,-2-2-32 16,-4-1-16-16,-1 2 0 0,-1 2 304 0,-6-1 48 15,-6 4 16-15,0-3 0 0,-1-1-192 0,0 1-16 16,-2 0-16-16,-7 0 0 0,-6 0-128 0,-3 4-32 15,0 6 0-15,1 1 0 0,-1 1-192 0,-2 2 0 16,-2 5 0-16,4 1 0 0,-1 3 0 0,7 4 176 16,0 0-176-16,4 3 160 0,4 2 64 0,1 3 16 15,3 2 0-15,1 3 0 0,-2 1-240 0,3 2 144 0,0 3-144 16,7 1 128-16,1 3-128 0,3 0 0 0,2 0 0 0,2 2 0 16,1 1 0-16,5 0 0 0,3-2 0 0,3 3 0 15,3 3 0-15,4-2 0 0,4-4 0 0,7 0 0 16,3-1-160-16,5-2 160 0,6 1 0 15,2-6-144-15,4-2 144 0,2 2 0 0,5 2-144 0,6-4 144 16,6-5 0-16,4-1 0 0,4 1 0 0,6-2 0 16,0-2 0-16,3-4 0 0,-1-4 0 0,4-2 0 15,6-3 0-15,2-2 0 0,-1 0 0 0,2-2 0 16,2-1 0-16,2-7 0 0,3-4 0 0,1-2 0 16,1 1 144-16,-1-2-144 0,-2-2 160 0,1-3-160 15,2-5 208-15,0-4-48 0,-1 0-16 0,-6-4 0 0,-7 0 0 16,-2-3 0-16,-3 0 0 0,-4-1 0 0,-3-1 112 0,-6-2 0 15,-7-3 16-15,-2 0 0 0,-6-1 192 0,-5 0 48 16,-7-4 0-16,-6 2 0 0,-4 2 144 0,-9-2 48 16,-7-1 0-16,-4 1 0 0,-4 3-240 0,-4 2-32 15,-4 0-16-15,-5 7 0 0,-4 2 96 0,0 4 0 16,-1 3 16-16,0 3 0 0,-2 3-384 0,0 4-144 16,1 5 0-16,-4 3 144 15,-1 1-576-15,1 4-112 0,6 3-32 0,-1 3 0 16,-3-1-1584-16,4 7-320 0,2-1-64 0</inkml:trace>
  <inkml:trace contextRef="#ctx0" brushRef="#br0" timeOffset="2230.487">24708 13719 10127 0,'-9'-6'896'15,"1"-3"-704"-15,-3-1-192 0,1 1 0 16,2 2 1104-16,-3 0 192 0,0 0 48 0,2 0 0 0,-6-1-1040 16,2-1-304-16,0-1 128 0,-2 1-128 0,-3-3 256 0,2 0 0 15,0-1-16-15,0 1 0 0,-5 1 96 0,0-2 32 16,-1 4 0-16,-2 1 0 0,-3-1-48 0,1 2-16 16,-1-5 0-16,0 0 0 0,-3-2-112 0,-2 6-32 15,-1-3 0-15,-2 4 0 0,0 1-16 0,-2 4 0 16,-1 2 0-16,0 1 0 0,0 4-16 0,3 0 0 15,-2 0 0-15,1-1 0 0,3 2 192 0,2-1 16 16,-4 5 16-16,2-1 0 0,2 2 0 0,-1 3 0 16,1 7 0-16,-1 3 0 0,-2 3-144 0,3 3-16 15,2 6-16-15,2 2 0 0,2 1-176 0,-1 2 0 16,5 4 0-16,2 5 128 0,3 2-128 0,5-1 0 16,-1 2 0-16,7-3 0 0,1-2 0 0,8-2 0 15,1 0 0-15,7-3 0 0,4-1 0 0,2-2 128 0,2-1-128 0,4-1 0 16,5-2 128-16,2-5-128 15,1-4 0-15,4 1 128 0,6-4 0 0,-3-2-128 0,0-4 192 0,-1-4-64 16,1-2 0-16,2-3 0 0,0-3 0 0,4-2 0 16,3-6 48-16,1-4 0 0,3-2 0 0,-3-5 0 15,1-3 32-15,-1-3 16 0,-1-2 0 0,-3-2 0 16,-1-3 96-16,0-3 32 0,1-3 0 0,-3-3 0 16,-5-7 32-16,-4 2 0 0,-4 3 0 0,-2-5 0 15,-3-4-48-15,-2-2 0 0,-6-2 0 0,-5 0 0 16,-1-2 48-16,-6 5 16 0,-5-2 0 0,-6 8 0 15,-1 5 304-15,-6 5 64 0,-2 2 16 0,-4 1 0 16,-4 2-656-16,-1 3-128 0,-1-2 0 0,-1 7 0 16,-4 2-1120-16,-1 4-176 0,0 2-48 0,-2 6-12384 15</inkml:trace>
  <inkml:trace contextRef="#ctx0" brushRef="#br0" timeOffset="3134.23">20687 15344 23039 0,'-6'-14'2048'0,"1"5"-1648"0,1 0-400 0,-4-2 0 16,-2-1-256-16,0 0-128 16,0 0-16-16,-1 0-16 0,-2-1 416 0,-1-3-160 0,-1-1 160 0,-2-2 0 0,-1 1 208 15,-1-3 160-15,-3-1 16 0,-4 0 16 0,0 0 128 0,-5-1 32 16,-1-1 0-16,-4 0 0 0,0-3-128 0,-1 2-32 15,-2 0 0-15,-1 0 0 0,-3-1-144 0,-3 1-16 16,-5 1-16-16,1 2 0 0,-2 3-96 0,0 4-128 16,1 1 176-16,-2 2-176 0,-1 0 128 0,-5 5-128 15,-6 3 0-15,1 3 0 0,1 0 128 0,2 4-128 16,0 4 0-16,1 2 0 0,-1 1 128 0,-1 2-128 16,2 0 192-16,1 2-192 0,-2 4 128 0,3 5-128 15,3 0 0-15,0 1 0 0,-5 0 0 0,4 3 0 0,1 1 0 16,0 2 0-16,-1 0 0 0,1 1 0 0,6 2 0 0,0 2 0 15,-4 2 0-15,4 4 0 0,-1 1 0 0,3 2-144 16,0 3 144-16,3-2 0 16,2-2-144-16,5 1 144 0,4-4 0 0,4 1 0 0,5 0 0 0,4 4 0 15,4 0 0-15,5 0 0 0,3-1 0 0,8 0 0 16,2 0 0-16,6-2 0 0,3-1 0 0,6 0 0 16,5 0 0-16,4 0 0 0,4 0 0 0,8-2 0 15,5-2 0-15,6 0 0 0,3 0 0 0,4-1 0 16,-3-2 0-16,5-2 0 0,5-3 0 0,5 0 0 15,6-4 0-15,3-1 0 0,1 0 0 0,2-5 0 16,5 0 0-16,2-2 0 0,0-5 0 0,0-1 0 16,-4-1 0-16,2-1 0 0,-2-2 0 0,3-5 0 15,1-7 0-15,-3-4-144 0,-4-1 144 0,0-3 0 16,5-3 0-16,-2-2 0 0,-4-3 0 0,-3-3 0 16,-4-2 0-16,3-3 0 0,1-5 0 0,-4-4 0 0,-10-6 0 0,-1-6 0 15,-5-5 0-15,-3-4 0 0,-5 2 192 0,-2-2 64 16,-1-3 0-16,-9-4 0 0,-10-3 224 0,-6-2 48 15,-8 1 16-15,-9 3 0 0,-6 4 288 0,-7 3 48 16,-5 5 16-16,-7 4 0 0,-11 2 80 0,-5 7 32 16,-1 2 0-16,-7 6 0 0,0 5-672 0,-7 5-128 15,-2 0-16-15,-1 4-16 16,0 4-1040-16,2 4-208 0,3 1-32 0,-2 3-14624 0</inkml:trace>
  <inkml:trace contextRef="#ctx0" brushRef="#br1" timeOffset="79069.287">9684 6326 21183 0,'-13'5'944'0,"3"-3"192"0,-2-1-912 0,1 1-224 0,-2 1 0 0,5 2 0 31,1 0-384-31,-2 1-128 0,-1-3-32 0,-1 0 0 0,4 2 736 0,0-1 128 0,0 2 48 0,-1-4 0 16,2-3 112-16,-2 1 32 0,2 2 0 0,-3 0 0 15,2-2 80-15,-1-1 32 0,1-4 0 0,3 1 0 16,4 4 16-16,-6-5 16 0,1-4 0 0,0 0 0 15,2 0-144-15,2-1-16 0,3-3-16 0,2 0 0 16,-1-2-176-16,0-1-48 0,2 0 0 0,4-1 0 16,6 1-256-16,0-1 128 0,1 2-128 0,3 2 0 15,1-1 0-15,1 5 0 0,0-2 0 0,1 1 0 16,0 5 0-16,-1 1 0 0,0-1 0 0,-3 5 0 0,2 4 0 16,-1 1 0-16,-2 2 0 0,1 3 0 0,-6 1 0 0,1 3 0 15,0 3 0-15,-3 1 0 0,-6 4 208 0,-2 2-64 16,-2 4-16-16,-3 5 0 0,-4 5 32 0,-1-5 0 15,-2-3 0-15,2-2 0 0,-3-4-32 0,2-3-128 16,-1-5 192-16,0-1-64 0,-1-4 384 0,0-2 80 16,-2 1 16-16,0-2 0 0,-1-6 32 0,3-2 0 15,-2-3 0-15,0-3 0 0,-1-1-192 0,2-3-48 16,-1 0 0-16,4-5 0 0,-4-4-176 0,5-1-32 16,1 0-16-16,4-1 0 0,-2 2-176 0,2-6 0 15,0-2 0-15,2 3 0 0,3 4 0 0,1-1 0 16,0-1 0-16,2 1 0 0,0 2 0 0,4 3 0 15,-2 2 0-15,3 1 0 0,-3 2 0 0,2 3-144 0,-1 0 144 16,1 4 0-16,-1 2-144 0,2 5 144 0,0 1 0 0,-1 5-144 16,1 2 144-16,-1 2 0 0,-4 4 0 0,1 5-128 15,0 6 128-15,-3 4 0 0,-3 2 0 0,-2-2 0 16,1-3 0-16,-2-5 0 0,0-3 0 0,-4-3 0 16,-3-1 0-16,-1-3 0 0,-1-2 0 0,-3-1 0 15,-4-2 256-15,-1-2-32 0,-1-3 0 0,-1-2 0 16,-3 1 16-16,2-5 0 0,0 0 0 0,0-3 0 15,0-3-80-15,0-1-16 0,4-2 0 0,2-3 0 16,3-3 80-16,2-1 16 0,3 1 0 0,0-4 0 16,4-3-112-16,4 2 0 0,2 0-128 0,4 0 192 15,4 1-192-15,1 1 0 0,2-2 0 0,2 3 0 16,2 2 0-16,0 2-160 0,1 0 160 0,2 6-128 16,0 3 128-16,0 3 0 0,2-1-144 0,1 3 144 0,-1 5 0 0,1 1-144 15,-1 3 144-15,0 3 0 0,-3 3-128 0,-1 3 128 16,-2 0 0-16,0 5 0 0,-3 4 0 0,-2 2-128 15,-3 4 128-15,-1-2 0 0,-4-4 0 0,-2-2 0 16,-2-3 0-16,-4-1 0 0,-1-1 0 16,-2-3 0-16,0-1 0 0,-3-2 0 0,-2 0 0 0,-1-3 0 15,-1-1 0-15,-1-4 144 0,0-2-144 0,0-3 192 16,-2-2-192-16,2-1 192 0,-1-3-192 0,3-1 192 16,1-3-192-16,0 0 192 0,3-1-64 0,4-2 0 15,2-4 0-15,3-1 0 0,2-3-128 0,2 0 0 16,2-1 0-16,4-4 0 0,2-4 0 0,5 2 0 15,2 4 0-15,4 1 0 0,1-1-176 0,2 5 176 16,-3 4-128-16,1 2 128 0,1 4 0 0,-1 2-160 0,-1 4 160 16,1 4 0-16,2 4-128 0,-3 3 128 15,1 0 0-15,-2 4 0 0,-2 3-144 0,-2 6 144 0,0 2 0 0,-5 5-144 16,-8 1 144-16,-2 2 0 0,-2 0 0 0,-4-1 0 16,-6-3 0-16,2 0 0 0,-4-5 0 15,-2-3 0-15,-4-3 0 0,1-2 0 0,0-1 0 0,0-3 128 16,0-4 0-16,-3-3 16 0,0-1 0 0,1-2 0 15,-2-1 0-15,3-3 0 0,2-4 0 0,0 0 0 16,1-1 0-16,3-2 0 0,2-3 0 0,2-1 0 16,-1-2 48-16,4 0 0 0,2-4 0 0,3-1 0 15,0-2-192-15,4-2 0 0,3-1 0 0,4 1 0 16,3 3 0-16,1 1 0 0,0 1-176 0,2 4 176 16,-1 4-128-16,2 3 128 0,-3 2-128 0,0 6 128 0,2 3 0 15,-2 3-160-15,0 3 160 0,2 4 0 0,-1 2-144 16,-1 5 144-16,-4 3 0 0,-3 5-144 0,-2 4 144 0,-2 3 0 15,-5 1 0-15,-2-1 0 0,-5-2 0 0,-1-5 0 16,-2-4 0-16,-2-3 0 0,-1-4 0 0,-3-3 0 16,0-2 0-16,-1-1 0 0,-3-7 192 0,1 1-16 15,0-3-16-15,-2-3 0 0,-4-5 32 0,5-1 0 16,7-6 0-16,-1 0 0 0,1-2 0 0,3-5 0 16,3-1 0-16,1-1 0 0,1 1 32 0,2 0 16 15,2 0 0-15,2 2 0 0,2 0-240 0,2 2 0 16,2 2 0-16,1 1-160 0,2 6 160 0,2 3-192 15,3 2 192-15,5 4-13296 16,4 3-2544-16</inkml:trace>
  <inkml:trace contextRef="#ctx0" brushRef="#br1" timeOffset="80318.731">7814 6343 18431 0,'-10'-12'1632'0,"4"7"-1312"16,0 2-320-16,6 3 0 0,0 0 1872 0,-8-5 304 15,1-2 64-15,4 1 16 0,3 6-1808 0,0 0-448 16,-3-9 0-16,1 3 0 0,1-4 176 0,-1-2-176 15,1-2 192-15,-1-2-192 0,0 3 320 0,0-4-32 16,0-1-16-16,3-1 0 0,2 1 240 0,2-1 64 16,-1-3 0-16,1 2 0 0,3 2-256 0,2 2-32 15,2-4-16-15,2 2 0 0,2 1-272 0,0 2 160 16,0 3-160-16,1-2 128 0,4-2-128 0,-4 2 160 0,-1 4-160 16,3 4 160-16,2 5-160 0,1 5 0 0,-4 6 144 0,2 4-144 15,-1 2 288-15,0 6-16 0,-3 4 0 0,1 5 0 16,-3 4 0-16,-4 3 0 0,-4 0 0 0,-1 2 0 15,-4-3-112-15,-2 0-32 0,-3-8 0 0,-2 2 0 16,-4 1 0-16,-2-4 0 0,0-3 0 0,-4-2 0 16,-2-1 400-16,-1-5 80 0,0-2 16 0,1-4 0 15,3-3 144-15,2-1 16 0,-1-6 16 0,1-2 0 16,0-3-304-16,1-5-64 0,0-6-16 0,1 0 0 16,0-1-128-16,1 0-32 0,0 1 0 0,2-5 0 15,0-4-256-15,0 1 160 0,2 1-160 0,2 0 128 16,1-1-128-16,3 2 0 0,4 2 0 0,0 2 0 0,0 1 0 15,4 2 0-15,0 2 0 0,1 4 0 0,1 3 0 16,0 4-144-16,0 2 144 0,0 4 0 0,2 1-192 0,0 3 192 16,1 4-192-16,1 3 192 0,-3 1-128 15,0 8 128-15,-3 1 0 0,-1 0 0 0,0 1-144 0,-3-1 144 16,-4 0 0-16,-2-2-144 0,-3-2 144 0,0-2 0 16,-3-5 0-16,-3-1 0 0,-2-2 0 0,-2-2 0 15,-2-1 0-15,0-2 0 0,-5-4 0 0,0-3 128 16,-2-1-128-16,0-4 176 0,0-2-176 0,0-3 160 15,-3-6-160-15,4 2 160 0,2-1-160 0,6-2 192 16,4-4-192-16,3 2 192 0,1-5 64 0,1 1 32 16,2 0 0-16,8-3 0 0,6-5-288 0,4 0 0 15,0 3 0-15,4 1 0 0,1 5 0 0,1 2 0 16,-3 3 0-16,4 3 0 0,-1 3 0 0,1 2 0 0,1 1 0 0,-1 5 0 16,1 3 0-16,-1 1 0 15,-1 2 0-15,-1 2 0 0,2 1 0 0,-1 3 0 0,0 0 0 16,-3 1 0-16,1 3-304 0,0-1-16 0,1 0 0 0,1 2-18576 15</inkml:trace>
  <inkml:trace contextRef="#ctx0" brushRef="#br1" timeOffset="81341.838">9997 8231 23039 0,'-9'-4'1024'0,"9"4"192"0,-8 2-960 0,-1 1-256 15,9-3 0-15,-7 7 0 0,-2-1 688 0,5-1 80 16,4-5 32-16,-3 8 0 0,-5-2-288 0,3 0-48 16,5-6-16-16,-7 3 0 0,-2-1 64 0,9-2 16 15,-8 0 0-15,0-2 0 0,-3-3 336 0,1-1 64 16,0-2 16-16,1 0 0 0,1-4-48 0,2-2 0 15,1 0 0-15,3 1 0 0,2-3-320 0,2-1-80 16,3-3-16-16,2 0 0 0,4-2-480 0,3 4 128 16,-1 0-128-16,7 0 0 0,5 4 0 0,2 1 0 15,0 1 0-15,-2 2 0 0,2 1 0 0,0 1-128 16,-3 3 128-16,0 3 0 0,0 4 0 0,-2 3 0 16,-3 4 0-16,1 4 0 0,1 4 0 0,-2 0-128 15,1 1 128-15,-4 6 0 0,-1 3 0 0,-4 1 0 0,-3 1 0 16,-3-2 0-16,-2 0 0 0,-4-2 0 0,-5-4 144 0,-3-2-144 15,-3-2 240-15,-2-2-48 0,-4-4 0 0,-1-3 0 16,-2 3 336-16,-1-3 64 0,-2-4 16 0,-2-2 0 16,0-5-128-16,1-3-32 0,-1-2 0 0,0-4 0 15,-2-2-128-15,7-3-48 0,6-3 0 0,3 1 0 16,2-2 0-16,2-2 0 0,4-3 0 0,3 0 0 16,-1 2-272-16,5-1 160 0,7 1-160 0,2 1 128 15,0 2-128-15,6 3-176 0,4 0 48 0,-3 4 0 16,0 3 128-16,1 3-128 0,1 4 128 0,-1 4-128 15,-1 4 128-15,3 4 0 0,-1 2-144 0,0 3 144 16,0 4 0-16,-3 2 0 0,-5 4 0 0,-2 4 0 0,-3 1 0 16,-5 4 0-16,-2 0 0 0,-6-1 0 0,-5-4 0 15,-4-1 0-15,-2-4 0 0,-6 0 0 0,-4-3 0 0,-3-3 128 16,-1-2 0-16,-1-6 0 0,-4-3 128 0,1-4 32 16,1-4 0-16,2-4 0 0,3-5-128 0,2-2-32 15,4-2 0-15,6-6 0 0,3-3-128 0,7-2 160 16,3-3-160-16,7-2 160 15,6-3-480-15,8-2-112 0,7-4-16 0,10 4 0 16,12 4-2208-16,6 2-448 0,8 2-96 0,4 1 0 0</inkml:trace>
  <inkml:trace contextRef="#ctx0" brushRef="#br1" timeOffset="84803.616">11305 5782 23039 0,'-17'-7'2048'0,"5"6"-1648"0,-2 1-400 0,-2 3 0 16,-3 2 320-16,2 0-32 0,0 1 0 0,2-1 0 15,0-2-288-15,2 0-144 0,2-3 16 0,-1 2 0 16,0 2 288-16,2 0 64 0,0-3 16 0,1 0 0 16,1-1 272-16,1-1 48 0,7 1 16 0,-6-7 0 15,3-2 112-15,-1 0 16 0,2 1 16 0,3-2 0 16,4-1-400-16,0 0-64 0,0 0-32 0,3-2 0 16,1-5-224-16,2 0 0 0,2 1 0 0,-1 0 0 15,-2 3 0-15,1 3 0 0,0 1 0 0,-1 2 0 0,-2 4 0 0,-8 4 0 16,0 0 176-16,7 10-176 0,-3 3 400 0,-1 5-16 15,-4 4-16-15,-2 2 0 0,-4 1 48 0,0 3 16 16,-6 0 0-16,0 0 0 0,-2-3-112 0,2-4-32 16,0-6 0-16,2-1 0 0,2-5 416 0,3 0 96 15,-2-2 16-15,8-7 0 0,0 0 16 0,-2-9 0 16,-1-5 0-16,5-2 0 0,4 0-528 0,2-5-112 16,3-4 0-16,1-2-16 15,2 0-512-15,3-1-112 0,3 0 0 0,-2 1-16 16,1 2-1712-16,1 5-320 0,2 4-80 0,-1 5-12160 0</inkml:trace>
  <inkml:trace contextRef="#ctx0" brushRef="#br1" timeOffset="85438.211">12116 7061 34095 0,'-17'-6'3024'0,"-2"2"-2416"15,1 1-480-15,0-2-128 0,2 2 0 0,3 0 128 16,4-2-128-16,-1-5 128 0,5 1-128 0,1-6-256 16,6-5 64-16,1-2 0 0,2-2 192 0,4-3-128 15,2-6 128-15,2 0-128 0,1 1 128 0,4 1-192 16,2 1 192-16,-1 5-192 0,0 9 192 0,2 1 0 15,1 4 0-15,-1 4 0 0,0 2 0 0,-3 5 304 16,-2 5-48-16,2 2-16 0,-1 3 272 0,-1 4 48 16,-4 4 16-16,0 3 0 0,-3 1-304 0,-2 2-48 15,-4 4-16-15,-2-1 0 0,-3-2-64 0,-3-1-16 16,-3 1 0-16,0-4 0 0,-2-3 96 0,-1-1 16 0,1-3 0 0,1-4 0 16,0-5 80-16,2-3 32 0,0-3 0 0,7 1 0 15,0 0 128-15,-2-11 32 0,0-6 0 0,4-3 0 16,2-2-208-16,5-2-48 0,1-1 0 0,4-2 0 15,2 1-256-15,-1 1 0 0,0 5 0 0,-1 3 0 16,-2 2 0-16,-1 5 0 0,0 6 0 0,-4 3 0 16,-7 1 208-16,9 4 48 0,-4 5 0 0,-3 8 0 15,-3 4 32-15,-5 6 16 0,-4 0 0 0,-4 2 0 16,-7-1-160-16,-4 2-16 0,-5-1-128 0,-2-3 192 16,-3-5-192-16,1-1 0 0,2-4 0 0,2-5 0 15,4-5-304-15,6-7 0 0,5-6 0 0,3-3 0 16,4-2-1680-1,7-5-352-15,5-8-64 0,10-7-8960 0,4-6-1792 0</inkml:trace>
  <inkml:trace contextRef="#ctx0" brushRef="#br1" timeOffset="86089.959">11126 5751 11967 0,'-23'-6'528'0,"10"3"112"0,-1 0-512 0,0 2-128 0,-1 1 0 0,-1 0 0 15,4 0 0-15,1 0-144 0,4 1 144 0,-2 1-208 16,2 0 208-16,7-2-144 0,-8 3 144 0,8-3-128 16,-6 3 448-16,6-3 112 0,-7 1 16 0,7-1 0 15,-6 4 384-15,1 2 64 0,-4 0 32 0,9-6 0 16,0 0 416-16,-7 4 96 0,-3-3 16 0,1-1 0 15,1 0 48-15,0-1 16 0,-1-2 0 0,-1 0 0 16,3-1-272-16,-2-2-48 0,3 1-16 0,-1-3 0 0,5-3-512 0,2-1-96 16,2-2-32-16,5-3 0 0,1-2-416 0,4 0-128 15,5-2 0-15,3-1 0 0,2 0 0 0,2 1 0 16,2 2 0-16,-1 7 0 0,-1 3 0 0,0 5 0 16,-1 3 0-16,0 3 0 0,-1 3 336 0,2 5-32 15,-4 3-16-15,1 6 0 0,0 4 0 0,-3 5 0 16,-2 3 0-16,-1-1 0 0,-2-1-160 0,-7 3-128 15,-7 0 192-15,-2-3-192 0,0 0 208 0,-7-3-64 16,-1-2-16-16,-3-4 0 0,-3-3 416 0,-1 1 80 16,0-5 16-16,0-2 0 0,2-7 112 0,-1-4 16 15,2-3 16-15,0-5 0 0,2-4-336 0,3-3-64 16,2-4 0-16,0-2-16 0,1-2-112 0,3 0 0 16,-1 0-16-16,3 3 0 0,1 3-96 0,1 5-16 0,0 2 0 15,1 3 0-15,0-1 80 0,-1 8 16 0,0 0 0 0,0 0 0 16,0 0-224-16,9 4 128 0,-2 4-128 0,2 2 0 15,0-2 0-15,2 1-288 0,2-2 32 16,2 3-12928-16,3 2-2576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5:19.852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93 539 11967 0,'-1'-10'1072'0,"1"5"-864"0,0 0-208 0,1-1 0 16,3 1 0-16,-3 2 0 0,-2 2 0 0,1-2 0 15,0 1 0-15,0 1 128 0,0 1-128 0,0 0 144 0,0 0-16 0,0 0 0 16,0 0 0-16,-16 4 0 16,1-1 48-16,-1 2 0 0,7 1 0 0,-7 3 0 0,-4 1 64 0,10-5 16 15,-3 6 0-15,-1 3 0 0,-4 2-16 0,0 1 0 16,-3 4 0-16,-3 1 0 0,-2 3-64 0,-24 22-16 15,8-3 0-15,3-6 0 0,2-4 160 0,2 2 48 16,1 0 0-16,3 4 0 0,1 2-48 0,3-2 0 16,0 0 0-16,2 0 0 0,1 3 32 0,2 1 0 15,1 0 0-15,0 4 0 0,1 1-32 0,4 4-16 16,-3 6 0-16,2 2 0 0,1 3-176 0,-1-1-128 16,1 6 192-16,2 3-192 0,0 2 0 0,2 3 0 15,-2 1 0-15,1 1 0 0,3 3 0 0,2 2 0 16,-2 4 0-16,5-2 0 0,0-7 128 0,3-4-128 15,0-1 0-15,2-2 0 0,2 2 272 0,5-2-48 0,-1-4-16 0,5-2 0 16,3 1 80-16,0-3 16 0,-3-3 0 0,5 1 0 16,4-1-112-16,2-2 0 0,2-3-16 0,1-2 0 15,1 0-176-15,4-2 0 0,2 0 0 0,0 1 128 16,1 0-128-16,4-4-176 0,3-3 48 0,4 0 0 31,2-2-448-31,1-2-64 0,3 1-32 0</inkml:trace>
  <inkml:trace contextRef="#ctx0" brushRef="#br0" timeOffset="3065.449">8639 4058 13823 0,'0'0'1216'0,"0"0"-960"16,-6 7-256-16,6-7 0 0,-1 8 160 0,-1 1-16 0,2 0 0 0,0-9 0 15,4 8 304-15,-4-8 48 0,7 10 16 0,1-6 0 16,-8-4 16-16,12 2 16 0,1-2 0 0,1-1 0 15,2-3-128-15,-1-1-32 0,2 0 0 0,0-5 0 16,2-4 48-16,0-3 0 0,0-1 0 0,4 0 0 16,1-3 32-16,2-3 16 0,1-1 0 0,0 1 0 15,1-1 96-15,2-3 0 0,0-1 16 0,2-2 0 16,2 0-96-16,-2-1-32 0,-3 0 0 0,-1-1 0 16,-2 1-112-16,3 1-32 0,-4-1 0 0,1 1 0 15,0-1-32-15,-1-1-16 0,4-3 0 0,-3-1 0 16,-2-2-96-16,1-2-32 0,1-1 0 0,-2-1 0 15,3-1-144-15,-3 1 128 0,-4 3-128 0,-1-2 128 16,-1-2-128-16,0-1 160 0,-2-1-160 0,-3-3 160 0,-2-1 0 16,0 1 0-16,-2 4 0 0,0 0 0 0,-4 2 48 0,4 1 16 15,-2 1 0-15,-2-2 0 0,0-2-48 0,-1-2-16 16,-2 0 0-16,1 2 0 0,-2 3 32 0,-1 4 0 16,0 1 0-16,0 2 0 0,0 2 16 0,-1 1 16 15,-2-1 0-15,2 2 0 0,0 1-16 0,2 0 0 16,-2 0 0-16,1-1 0 0,0-2-64 0,-2 2-16 15,-1 1 0-15,-2 2 0 0,3 3 16 0,-1 1 0 16,-2 1 0-16,1-1 0 0,0 2-16 0,0 0 0 16,1 0 0-16,-3 2 0 0,2-2 16 0,0 0 0 15,1 2 0-15,-2 1 0 0,-1-1 0 0,2 2 0 16,0-2 0-16,0 2 0 0,2 2-144 0,-1 2 160 16,-3 0-160-16,2 2 160 0,0-1-160 0,0 3 0 15,-2 0 144-15,1 1-144 0,2 1 0 0,1 2 128 0,2 6-128 0,0 0 0 16,-7-4 0-16,7 4 0 0,0 0 0 0,0 0 0 31,0 0-480-31,0 0-112 0,0 0-32 0,0 0 0 16,0 0-1984-16,0 0-400 0,8 9-64 0</inkml:trace>
  <inkml:trace contextRef="#ctx0" brushRef="#br0" timeOffset="4002.626">9673 3364 21535 0,'-16'2'960'0,"6"0"192"0,2 0-928 0,1 1-224 0,7-3 0 0,0 0 0 16,0 0-192-16,0 0-64 0,12-3-32 0,4 0 0 15,3-3 96-15,6-3 32 0,2-2 0 0,5-1 0 16,5-2 160-16,2 5 0 0,-3 0 128 0,7-2-128 15,7-4 0-15,-1 3 0 0,-2 4-160 0,2 0 160 16,-4 0 0-16,0 4 0 0,0 2 0 0,0-1 0 16,0 3 0-16,1-2 128 0,1 1-128 0,-2 4 0 15,-1 0 144-15,-2 2-16 0,-2 3 0 0,2 2 0 0,-2 3 208 16,2-1 48-16,0 1 0 0,5 1 0 0,0 2-16 0,-1 1 0 16,0 1 0-16,1 0 0 0,-6-1-48 0,4 0-16 15,1-2 0-15,0 3 0 0,0 0-64 0,2 2-16 16,1 1 0-16,-1-1 0 0,-4-1-32 0,0 2-16 15,-1 1 0-15,-1 3 0 0,0 2-16 0,-3 1 0 16,2-2 0-16,-3 2 0 0,3 0 48 0,0 2 16 16,-2 0 0-16,-1 1 0 0,-3-1-16 0,-3 1 0 15,1-1 0-15,0 0 0 0,-3-2-16 0,2 3 0 16,3 4 0-16,-3 0 0 0,-5 1 32 0,2-1 0 16,-1 1 0-16,2 0 0 0,1 2-32 0,-1-2 0 15,-4-1 0-15,-1 0 0 0,-2-3 0 0,-1 0-16 16,0-2 0-16,0 1 0 0,-3 2 16 0,0 0 0 0,-3 0 0 15,2-1 0-15,-2-2-32 0,1 0 0 0,-2-1 0 0,1 0 0 16,-2 1 32-16,0 0 0 0,-1-5 0 0,1 3 0 16,-2-1 16-16,1 1 16 0,-2 0 0 0,0 1 0 15,0-2-32-15,-1 1 0 0,-1 0 0 0,1 0 0 16,-4 1 16-16,3-2 0 0,-5-2 0 0,3 1 0 16,0-2-64-16,-1-1-16 0,-1-1 0 0,-1 0 0 15,0 0-128-15,1-1 0 0,0-2 144 0,-3-1-144 16,3 0 128-16,-2 1-128 0,3-1 128 0,-3 1-128 15,1-3 0-15,3 0 128 0,-2-1-128 0,1-2 0 16,-1-2 0-16,0-1 0 0,0 2 0 0,2-3 128 16,-3-2-128-16,-4-7 0 0,0 0 128 0,6 5-128 0,-6-5 0 15,0 0 128-15,5 5-128 0,-5-5 0 16,0 0 0-16,0 0-256 0,6-9 32 0,2-4 16 16,-5-5-1408-16,1-2-288 0,1-2-48 15,0-1-7392-15,-2 0-1488 0</inkml:trace>
  <inkml:trace contextRef="#ctx0" brushRef="#br0" timeOffset="4356.042">12346 5315 30351 0,'-14'10'1344'0,"6"-1"272"0,2 3-1296 0,4 1-320 0,2 5 0 0,1-1 0 31,4 2-272-31,3 1-128 0,0 0-32 0,4 1 0 0,3-2 256 0,1 0 176 0,3 1-208 0,-1-5 80 16,3-6 128-16,0 0 0 0,1-2 0 0,1-3-128 15,4-4 128-15,0 0 128 0,0-1-128 0,1-4 176 16,4-2 128-16,0-8 16 0,0-1 16 0,2-4 0 15,0-1-64-15,-2-2-16 0,-1-2 0 0,-1 0 0 16,-4-1-48-16,1-1-16 0,0 1 0 0,-1 2 0 16,0 2-192-16,-1 1 128 0,-2 0-128 0,0 3 0 15,0 1 0-15,1 2 0 0,1 1 0 0,1 1 0 16,1 4-1872-16,2 0-272 0</inkml:trace>
  <inkml:trace contextRef="#ctx0" brushRef="#br0" timeOffset="6750.417">13481 1025 11055 0,'0'0'976'0,"0"0"-784"0,0 0-192 0,0 0 0 16,2-6 352-16,-2 6 32 0,0 0 0 0,0 0 0 15,0 0 336-15,0 0 80 0,0-5 16 0,0 5 0 16,0 0-208-16,0 0-32 0,0 0-16 0,0 0 0 16,0 0-128-16,0 0-32 0,-3 16 0 0,0-5 0 15,0-1-16-15,-2-1 0 0,-2 0 0 0,0 2 0 16,-3 1-64-16,0 4-32 0,-1 1 0 0,-1 4 0 15,-4 3 96-15,1 3 0 0,-3 0 16 0,0 3 0 16,-1 1 48-16,-1 4 16 0,-5 5 0 0,0 5 0 16,-3 4-144-16,2 6-16 0,1 4-16 0,-1-1 0 15,-5-1-96-15,3 1 0 0,2 0-16 0,3 2 0 16,0 4-176-16,3-4 128 0,5-1-128 0,3-5 128 16,1-2-128-16,4 2 160 0,3 3-160 0,3-2 160 15,0-1-16-15,2 0 0 0,2-2 0 0,4-3 0 0,0-2 32 0,7-2 0 16,1-2 0-16,3 0 0 0,4-4-48 0,4 3-128 15,3-1 192-15,5 0-64 0,3 0 0 0,5-5 0 16,3-3 0-16,1-1 0 0,1-1-128 0,7-1 192 16,0-5-192-16,6-1 192 0,1 1-192 0,3-1 0 15,1-2 144-15,1 2-144 0,0-2 0 0,2 0 0 16,4 0 0-16,2 0 0 16,3 0-1536-16,2-2-256 0,-1-4-64 0</inkml:trace>
  <inkml:trace contextRef="#ctx0" brushRef="#br0" timeOffset="7622.666">21941 623 15663 0,'0'0'688'0,"0"0"144"0,12-1-656 0,-3 1-176 0,-9 0 0 0,12 3 0 15,-1 0-400 1,2 2-112-16,-2 0-32 0,3 3 0 0,-1 2 784 0,2 0 144 0,2-2 48 0,0 3 0 15,1 4 64-15,3-1 16 0,0 0 0 0,1 2 0 0,-1 0-64 0,0 3 0 16,-2 2 0-16,2 0 0 0,1 0-128 0,-1 4-48 16,-4 2 0-16,-2 3 0 0,-2 1 32 0,-1 5 0 15,-2 5 0-15,-2 3 0 0,-3-2 144 0,0 3 16 16,-4 1 16-16,-1 2 0 0,0 1-96 0,-2 0 0 16,-3 3-16-16,0 4 0 0,-2 6-176 0,0-3-48 15,-2-2 0-15,0 0 0 0,0-2 32 0,-4 4 0 16,-2 3 0-16,0 2 0 0,1-1 16 0,-3-3 16 15,-2 0 0-15,-4-1 0 0,-1 1 96 0,-2 1 16 16,1 3 0-16,-1-2 0 0,1-7-48 0,2-4 0 16,-1-1 0-16,2-4 0 0,-2-2-96 0,-1 1-32 15,0 1 0-15,1-3 0 0,0-1-144 0,2-2 192 0,2-4-192 16,0 0 192 0,-2 1-1056-16,5-4-208 0,4-2-32 0,2-1-16 0</inkml:trace>
  <inkml:trace contextRef="#ctx0" brushRef="#br0" timeOffset="8718.366">18824 3828 17503 0,'5'-7'1552'0,"-5"7"-1232"0,6-3-320 0,-6 3 0 16,7-8 0-16,-1 3-176 0,-1 1 32 0,-5 4 0 16,0 0 144-16,0 0 256 0,10 1-64 0,-10-1-16 15,10 5 128-15,-4 4 16 0,-1 2 16 0,1 2 0 16,-3 0-16-16,0 3 0 0,-2 1 0 0,2 2 0 16,-3 2-32-16,-1 1-16 0,-3 1 0 0,0 3 0 15,-3 2-64-15,1-1-16 0,-3-1 0 0,-1 6 0 16,-4 3-48-16,-1 1-16 0,-1 0 0 0,-2-3 0 15,-4-3 0-15,-1 0-128 0,-1 1 192 0,-5-4-64 0,-3-3 96 16,-1 2 16-16,0-4 0 0,-1 1 0 0,-1 0-48 0,0-1 0 16,0-1 0-16,1-1 0 0,-4-3 64 15,1 0 0-15,-3-3 0 0,0 0 0 0,-3-1-64 0,-2 1-16 16,-4-1 0-16,2 1 0 0,1-3-48 0,1-1-128 16,-1-1 192-16,0-3-64 0,-2 0 0 0,-1-3-128 15,2 2 192-15,0-3-64 0,0 0 0 0,1 2 0 16,2-1 0-16,3-3 0 0,-1-4-128 0,0 1 160 15,-4-1-160-15,0-1 160 0,-5 1-160 0,2-1 0 16,-1-1 0-16,2 4 0 0,-1 1 0 0,3-3 0 16,2-1 0-16,0-3 0 0,-1 1 144 0,1 1-144 15,2-2 160-15,1 2-160 0,1-1 144 0,0 0-144 16,3 1 128-16,2-3-128 0,3-2 224 0,2-2-32 0,1 0-16 16,3-1 0-16,-2 0 48 0,1 0 16 15,-2-2 0-15,0 4 0 0,-2-1-112 0,2 3 0 0,2 1-128 0,-1-1 192 16,-1-2-192-16,1 1 0 0,4 5 128 0,-3-2-128 15,3-1 0-15,1 3 0 0,0-3 0 0,2 2 0 16,0 4 0-16,1 0 128 0,2-1-128 0,-2 1 0 16,1 1 240-16,3 2-48 0,-1 0-16 0,2 0 0 15,-3 1 16-15,2 2 0 0,-1 3 0 0,2 1 0 16,-1 0-192-16,1 2 192 0,0 1-192 0,-2 1 192 16,0 1-192-16,0 1 160 0,2 1-160 0,-1 2 160 15,3 4-32-15,3 2-128 0,-2 1 192 0,2 1-64 16,1 0 48-16,1 1 0 0,2-2 0 0,1 2 0 15,0 0-32-15,2 0 0 0,2-1 0 0,-1 3 0 16,-2-3-16-16,3 0 0 0,1 2 0 0,0 0 0 0,1 1 0 16,0 2 0-16,3 0 0 0,-3-1 0 0,1 1 0 0,0-1 0 15,1 0 0-15,3-2 0 0,-3-1 0 0,2-2-128 16,-2-1 192-16,1-4-64 0,-1 0-128 16,0-2 128-16,0 0-128 0,-1-2 128 0,1-1-128 15,0 1 128-15,-2 0-128 0,1-3 128 0,-1 0-128 0,0 0 0 16,0-1 0-16,-1 1 0 0,-1-1 128 0,0 1-128 15,1 0 0-15,-1-1 128 0,1-10-128 0,-1 7 0 16,1-7 0-16,0 9 0 0,-1 0-256 0,1 0-96 16,-2-2-16-16,2-7 0 15,0 0-496-15,0 0-96 0,0 0-32 0,0 0-8672 16,0 0-1728-16</inkml:trace>
  <inkml:trace contextRef="#ctx0" brushRef="#br0" timeOffset="9045.46">15285 5111 29487 0,'-11'-15'1296'0,"8"11"288"0,3 4-1264 0,0 0-320 0,0 0 0 0,0 0 0 15,-5 11 0-15,4 4 0 0,5 3 0 0,-2 2 0 16,2 2 0-16,5 1-144 0,-1 0 144 0,3 3-192 15,3 2 192-15,1 2 144 0,2-2-16 0,4 3-128 16,0 0 192-16,1 0-192 0,2-2 192 0,2-3-192 16,2-1 176-16,-1-1-176 0,3-2 160 0,0-5-160 0,-1-6 160 0,4-6-160 15,0-5 160-15,3-4-160 16,5-6 304-16,3-7-48 0,1-4 0 0,5-8 0 0,3-8 48 0,-2-2 0 16,0-2 0-16,1 0 0 0,-2 0-304 0,4-3 128 15,0-3-128-15,-1 1 0 0,-6 1 0 0,-2 4 0 16,-7 5-192-16,-3 4 48 15,-5 4-1232-15,-5 4-240 0</inkml:trace>
  <inkml:trace contextRef="#ctx0" brushRef="#br0" timeOffset="12408.303">10195 1568 9215 0,'-37'-161'816'0,"25"37"-656"0,0 61-160 0,0 24 0 0,-2 20 1472 0,2 12 256 0,-1 9 48 0,-2 5 16 15,-1 2-1456-15,-1 3-336 0,-4 3 0 0,0 2 0 16,-2 1 0-16,2 2 0 0,-2-1 0 0,2 3 0 15,1-1 256-15,0 2 0 0,3-1 16 0,0 3 0 16,2 0 384-16,0 4 80 0,1 1 16 0,3 6 0 16,-1 3-208-16,3 3-32 0,2 1-16 0,1 4 0 15,1-5-304-15,1 2-48 0,3 3-16 0,-1 1 0 16,-1 5-128-16,3 0 0 0,-1-1 0 0,5 0 0 16,-1-3 0-16,5-3 0 0,3-4 0 0,3-5 128 15,2-5-272-15,6 1-64 0,4-1-16 0,5-3 0 16,2-3-624-16,8-4-128 0,4-1-32 0</inkml:trace>
  <inkml:trace contextRef="#ctx0" brushRef="#br0" timeOffset="12871.656">12304 895 8287 0,'-11'-7'736'0,"2"2"-592"0,0 3-144 0,9 2 0 16,0 0 3536-16,0 0 688 0,0 11 128 0,3 6 16 16,2 2-3552-16,-2 6-816 0,4 2 0 0,2 7 0 15,1 4 0-15,1 2-192 0,-1 3 192 0,2 3-192 16,-1 4 192-16,-1 4 224 0,0 4-48 0,-4 7-16 15,3 7 48-15,-5 1 16 0,0 1 0 0,-2 5 0 0,0 3-48 0,-1 0-16 16,-1 1 0-16,-1-4 0 0,-4-4-160 0,-2-3 128 16,-3 1-128-16,-1-4 128 0,-3-1-128 0,-3-4 160 15,-4-10-160-15,-3-1 160 0,-4-4-160 0,-3 2 192 16,-1-1-192-16,-4 2 192 16,-3-1-1312-16,-1-4-256 0</inkml:trace>
  <inkml:trace contextRef="#ctx0" brushRef="#br0" timeOffset="13679.265">22883 854 23039 0,'-16'-12'1024'0,"4"8"192"0,-1 2-960 0,-3 4-256 15,-4 3 0-15,-3 6 0 16,-1 2-1024-16,-5 7-240 0,-1 5-48 0,-2 5-16 0,-1 4 1328 0,0 5 384 16,-2 6 0-16,2 6 16 0,1 3 240 0,1 3 64 15,-3 3 0-15,2 4 0 0,2 5-320 0,1 1-64 16,2 0-16-16,6 1 0 0,4-5-176 0,7-1-128 16,6-3 192-16,5-2-192 0,6 0 128 0,5-6-128 15,4-5 0-15,6-5 0 0,1-5 0 0,4-2 0 16,3-3 0-16,2-4 0 0,0-1 0 0,5-3 0 15,3 0 0-15,8-8 0 16,3-3-304-16,5-3-160 0,5-2-48 0</inkml:trace>
  <inkml:trace contextRef="#ctx0" brushRef="#br0" timeOffset="14112.633">24642 817 18431 0,'-11'-4'816'0,"11"4"160"0,-9 4-784 0,1 7-192 15,-2 4 0-15,0 4 0 0,-1 5 544 0,0 4 64 16,3 6 16-16,0 6 0 0,1 4-336 0,3 3-64 15,0 3-16-15,2 0 0 0,1 2 160 0,0 4 16 16,-2 3 16-16,0 4 0 0,-3 3-160 0,2 0-48 16,-4 0 0-16,1 0 0 0,1 2-192 0,0-1 144 15,0 4-144-15,-1-3 128 0,2-2-128 0,-4-2 128 16,2 0-128-16,-4 2 128 16,-1 3-1360-16,-2 4-288 0</inkml:trace>
  <inkml:trace contextRef="#ctx0" brushRef="#br0" timeOffset="15228.13">18488 7107 12783 0,'0'0'560'0,"0"0"128"16,2-10-560-16,2 1-128 0,-4 9 0 0,5-8 0 0,1 0 0 0,-1 0 0 15,1 1 0-15,-1-1 0 0,0 0 128 0,0-1 112 16,2-4 16-16,-2 2 0 0,1 0 256 0,-2 0 48 16,1-3 16-16,-1-2 0 0,0-2 32 0,-3 1 16 15,-2-3 0-15,1-2 0 0,0-4-128 0,-1 0-32 16,-5-4 0-16,-2-1 0 0,0-1 32 0,-1 0 0 15,-3 2 0-15,0-1 0 0,-2 1 80 0,-1-1 32 16,-4-2 0-16,-1 1 0 0,-2 2-32 0,0-3-16 16,0 1 0-16,-3 1 0 0,-4 1-112 0,-2 5-32 15,-1 2 0-15,-2 3 0 0,-2 1-192 0,-1 3-32 16,0 0-16-16,-3 4 0 0,-2 5-176 0,1-1 0 16,-2 0 0-16,-2 2 0 0,-3 0 0 0,-2 3 0 15,-5 1 0-15,4-1 0 0,-3 2-144 0,3 2 144 0,0 3 0 16,0-1 0-16,-3 0 0 0,-2 4 0 0,-4 1 0 0,2 3 0 15,-2 1 0-15,5 1 0 0,3 0 0 0,3 2 0 16,3 4 144-16,0 5 144 0,2 5 32 0,1 4 0 16,1 0 80-16,2 8 32 0,0 3 0 0,2 4 0 15,1 6-256-15,3 3-48 0,2 7-128 0,1 4 192 16,2 3-192-16,3-1 0 0,2-1 0 0,4 4 0 16,3 5 0-16,3-2 0 0,1-1 0 0,9-6 0 15,2-5 0-15,6-5 0 0,5-3 0 0,4-1 0 16,5-2 0-16,4-5 0 0,2-2 0 0,6-6 0 15,3-2 0-15,6-3 0 0,9-3 0 0,3-4 0 16,4-5 0-16,5-5 0 0,2-3 0 0,2-2 0 16,2-5 0-16,8-1 0 0,7-7 0 0,5-2 0 15,-2-5 0-15,4-4 0 0,0-3 0 0,7-6 0 0,3-3 0 16,2-7 0-16,-2-1 0 0,4-5 0 0,-2-3 0 0,-6-5 0 16,-8-4 0-16,-1-5 0 0,-5 1 0 0,-2-8 0 15,-4-6 0-15,-8-4 0 0,-10-6 176 0,-10 1-176 16,-6 0 192-16,-9 4-192 0,-8 4 272 0,-8 4-48 15,-7 4-16-15,-8 3 0 0,-6 3 400 0,-5 5 80 16,-2 8 16-16,-6 3 0 0,-4 3-160 0,-6 2-32 16,-2 3 0-16,-2 2 0 0,-6 5-512 0,1-1 0 15,-2 1-240-15,1 4 80 16,-4 4-1296-16,1 3-256 0,0 3-48 0</inkml:trace>
  <inkml:trace contextRef="#ctx0" brushRef="#br0" timeOffset="18580.125">11721 7572 14335 0,'1'-14'640'0,"4"6"128"0,-2 1-624 0,1-2-144 0,0 2 0 0,1 1 0 16,-5 6 528-16,0 0 80 0,4-6 16 0,-4 6 0 15,0 0 0-15,0 0 0 0,0 0 0 0,0 0 0 16,0 0 16-16,0 0 0 0,0 0 0 0,0 0 0 16,0 0-256-16,10 4-64 0,-10-4 0 0,9 8 0 15,0 3-64-15,-1 3 0 0,-2-1-16 0,0 2 0 16,-2 6 96-16,1 3 32 0,-3 4 0 0,0-1 0 15,-2 3 64-15,-1 2 16 0,-1 1 0 0,-4 5 0 0,2 5-32 0,-2 1 0 16,-1-1 0-16,-1 3 0 0,0 4-160 0,0 3-16 16,-4-1-16-16,0 3 0 0,-2 2-96 0,0-5-128 15,0-3 176-15,2-3-176 0,-2-1 144 0,1 0-144 16,2-1 0-16,0-4 144 0,1-4 80 0,1-2 16 16,1 0 0-16,0-3 0 0,1-2 80 0,3-3 32 15,0-4 0-15,3-1 0 0,2-2-176 0,0-1-48 16,2-2 0-16,1-4 0 0,-2-3 0 0,4-1-128 15,1 2 192-15,0-2-64 0,2-4 64 0,2 0 0 16,1-2 0-16,3 1 0 0,2 2 32 0,5-2 16 16,1-4 0-16,3 1 0 0,2 2 32 0,4 1 16 15,3 1 0-15,2-4 0 0,3-4-160 0,3 4-128 0,2 1 192 0,6 1-192 16,6-1 128-16,0-1-128 0,2 0 0 0,4 1 0 16,2 1 128-16,1 1-128 0,1 3 0 0,6-4 0 15,4 0 0-15,0 3 128 0,1-1-128 0,0 0 0 16,0-4 0-16,3 3 0 0,4 2 0 0,-4 1 0 15,-1-3 0-15,-2 1 0 0,0 1 0 0,3 1 0 16,5 2 0-16,-1-3 0 0,-2-2 0 0,1 2 0 16,2 3 0-16,1-2 0 0,2 0 0 0,-1-5 0 15,0-1 0-15,1 3 0 0,2 1 0 0,-2-4 0 16,-3-3 0-16,1 1 0 0,2 2 0 0,1 0 0 16,-2 0 0-16,-1-2 0 0,-3 0 0 0,2 0 0 15,3 2 160-15,-2 3-160 0,-2 2 128 0,2-1-128 16,1-4 0-16,0 2 0 0,0 1 0 0,-2-1 0 0,-3-2 0 15,2-1 0-15,4 0 0 0,1 2 0 0,-1 3 0 16,-1-7 0-16,-1-1 128 0,1 3-128 0,1 1 0 0,-4-1 0 16,-3-2 144-16,0-1-144 0,5 2 0 0,-6 4 0 15,-2 2 0-15,-3-6 0 0,-3-3 0 0,-3-1 0 16,-1 3 0-16,-2 1 0 0,2-1 0 0,0-2 0 16,-5 0 0-16,-1 1 128 0,-6 2-128 0,-1 4 0 15,1 4 0-15,-6-5 0 0,-1-3 0 0,-3 0 0 16,-2-1 0-16,-3 1 0 0,-4-1 0 0,-1 0 0 15,-4-2 0-15,0 2 128 0,-1 1-128 0,0 4 0 16,1-2 0-16,-2 2 128 0,0 0-128 0,0 1 0 16,-1-3 0-16,1-2 128 0,-3 0-128 0,1 2 0 15,-4-1 0-15,-1 0 128 0,-1-2-128 0,-1 2 0 0,-1 1 0 16,-3 0 0-16,-2-3 0 0,0 3 0 0,-1 0 0 16,1 2 0-16,-2-1 128 0,0 2-128 0,2-3 160 0,-2 0-160 15,-4-6 256-15,2 1-64 0,0-2 0 0,0 3 0 16,0 1 0-16,0-1-16 0,1-1 0 0,1-1 0 15,-1 1-32-15,0 0 0 0,-4-1 0 0,1-2 0 16,1-1-16-16,-2-1-128 0,0 2 192 0,4-4-64 16,-5-2 32-16,1 0 0 0,-1-1 0 0,0-1 0 15,-4 1 0-15,1-1 0 0,1-1 0 0,1-1 0 16,-2 0-32-16,1-2 0 0,-2 0 0 0,-1-1 0 16,2-1 64-16,-3-1 16 0,1 0 0 0,0-1 0 15,1-1 0-15,-1 3 0 0,-3 2 0 0,1-2 0 16,0-4-48-16,1 1-16 0,0-1 0 0,0 0 0 0,-1 1-144 15,0 1 0-15,-1 1 0 0,2 0 0 0,-2-2 0 0,1 3 0 16,-1 1 0-16,0 2 0 0,-2 1-160 0,0 5-64 16,-1 0-16-16,-1 4-12176 15,4 9-2432-15</inkml:trace>
  <inkml:trace contextRef="#ctx0" brushRef="#br1" timeOffset="28735.458">12226 5942 6447 0,'-7'-15'272'0,"4"5"80"0,-1-1-352 0,0 2 0 15,4 9 0-15,-1-8 0 0,1 0 1984 0,-2 0 336 16,-5 1 64-16,7 7 16 0,0 0-1920 0,0 0-480 16,0 0 0-16,4-7 0 0,-5-1 192 0,1 8-64 15,0 0-128-15,0 0 192 0,0 0 0 0,0 0 0 16,0 0 0-16,0 0 0 0,0 0 32 0,0 0 0 16,0 0 0-16,0 0 0 0,0 0 432 0,0 0 96 15,0 0 16-15,0 0 0 0,0 0 240 0,0 0 48 16,0 0 16-16,0 0 0 0,-1 13-320 0,1 1-64 15,0 0-16-15,-4 0 0 0,-5 1-272 0,2 1-48 16,1-2-16-16,-3 6 0 0,0 6 32 0,-1 4 0 0,1 1 0 16,1 4 0-16,-2 2-48 0,1 8-16 0,1 6 0 0,1 5 0 15,-1 2 32-15,3 5 16 0,-2 3 0 0,4 3 0 16,1 3-160-16,1 4-16 0,1 3-16 0,1 0 0 16,2-3-160-16,1-2 128 0,3-3-128 0,0 0 128 15,1-2-128-15,1-4 192 0,3-2-192 0,2-5 192 16,0-2 16-16,-2-2 16 0,-4-2 0 0,4-3 0 15,2-3 16-15,0 1 0 0,1-5 0 0,0 0 0 16,0-1-48-16,1-3-16 0,-4-1 0 0,1-5 0 16,0-4-176-16,1 1 192 0,-3-1-192 0,-3-1 192 15,2-4-192-15,1-2 0 0,-2 1 0 0,-1-1 0 16,-2 0 128-16,1-2-128 0,-4-2 0 0,2-5 128 16,-2-3-128-16,1-3 128 0,-4-6-128 0,0 0 128 0,0 0 16 0,0 0 0 15,0 0 0-15,0 0 0 0,0 0 112 0,0 0 0 16,-7-13 16-16,0-5 0 0,-3-6-128 0,1-3-16 15,2-3-128-15,-2-3 192 0,-2-6-192 0,-3-4 0 16,-2-3 0-16,1-3 0 0,-2-4 0 0,1-2 0 16,-3-3 128-16,3 0-128 0,2-3 0 0,2-1 0 15,-4-7 0-15,1-1 0 0,3-2 0 0,1 1 0 16,4-1 0-16,-1 0 0 0,1 0 0 0,5 0 128 16,-1-5-128-16,1 3 0 0,2 3 0 0,4 0 0 15,3 3 0-15,-1 2 0 0,1-1 128 0,1 2-128 16,-1 0 0-16,6 6 0 0,2 5 0 0,-3 0 0 15,3 2 0-15,4 3 0 0,1 1 0 0,2 3 0 0,0 1 0 16,-2 4 0-16,0 1 0 0,1 4 0 0,-1 2 0 0,0 2 0 16,-2 5-160-16,0 3 160 0,-1 2-128 15,-1 2 128-15,2 2-160 0,-2 2 160 0,-1 2-192 0,-3 5 192 16,2 4-192-16,-2 0 64 0,0 1 128 0,-1 3-208 16,-11 0 32-16,8 6 16 0,-8-6 0 0,8 7 0 15,-8-7-64-15,5 9-16 0,-5-9 0 0,0 13 0 16,-2-1 96-16,-1-1 16 0,0 0 0 0,-4 2 0 15,-2 2 128-15,-3-1 0 0,0 1 0 0,-1 0 0 16,-2 1 0-16,-1 2 0 0,-2 0 0 0,1-2 0 16,-3 0 0-16,-2 4 0 0,-2 2 0 0,-3 5 128 15,2 0-128-15,0 4 0 0,-4 5 0 0,0 2 0 16,0-1 0-16,2 4 0 0,4 3 0 0,-2 8 0 16,1 9 0-16,-1 6 128 0,5 4-128 0,1 2 0 15,-2 6 0-15,2 3 0 0,3 9 0 0,1 1 0 0,2-1 0 16,4-1 0-16,-2-5 0 0,6 6 0 0,-1 2 0 0,5-8 0 15,0-5 0-15,3-3 0 0,5-3 0 0,0-3 128 16,3-4-128-16,-2-6 0 0,4-6 160 0,1-5-32 16,0-4-128-16,1-5 192 0,-1-5-192 0,2-4 144 15,-1-1-144-15,0-3 128 0,-1 1-128 0,-1-4 0 16,1-4 0-16,-5-3 0 0,0-3 128 0,-1-3-128 16,-1-2 0-16,-1-1 128 0,-5-9-128 0,0 0 0 15,0 0 0-15,0 0 128 0,11 0-128 0,-11 0 0 16,7-8 0-16,-2-3 128 0,-4-3-128 0,1-2 0 15,-4-6 144-15,2 0-144 0,-1 1 0 0,-3-1 128 16,0-1-128-16,1-4 0 0,-1-4 0 0,0-4 144 16,-4-2-144-16,-2-5 0 0,4-2 128 0,-3-9-128 0,-3-6 0 0,4-3 0 15,-1-2 0-15,3-3 0 0,-1-3 0 0,2-6 0 16,1-8 0-16,4 2 0 0,5 0 0 0,0-3 0 16,0-3 0-16,0-1 0 0,6-2 0 0,-1 3 0 15,1 1 0-15,0 3 0 0,-3 0 0 0,4 6 0 16,2 5 0-16,3 5 0 0,-3 4 0 0,0 4 0 15,1 2 0-15,-1 6 0 0,0 4 0 0,1 7 0 16,0 3 0-16,-3 5 0 0,-1 3 0 0,0 3 0 16,1 4 0-16,-3 3 0 0,0 4 0 0,-3 4-144 15,-1 2 144-15,-5 10 0 0,0 0 0 0,4-8 0 16,-3 0 0-16,-1 8 0 0,2-6 0 0,-2 6 0 16,0 0 0-16,0 0 0 0,0 0 0 0,0 0 0 15,0 0 0-15,0 0 0 0,0 0-144 0,0 0 144 0,0 0-144 0,-4 6 144 16,-4 1-192-16,3 1 192 0,-1 4-208 0,1 1 64 15,-2 0 16-15,0 3 0 0,1 0 128 0,-2 2-128 16,0 2 128-16,-1 3-128 0,1 2 128 0,-3 4 0 16,0 2-144-16,2 4 144 0,-3 2 0 0,0 5 0 15,-2-2 0-15,-1 6 0 0,0 2 0 0,2 1 0 16,4 5 0-16,-2 11 0 0,-7 10-128 0,3 5 128 16,1 4 0-16,2 6 0 0,-2 6 0 0,3 1 0 15,2-1 0-15,2 5 0 0,-1 2 0 0,4-3 0 16,2-5 144-16,2-1-144 0,2 0 0 0,3-3 0 15,2-2 0-15,1-6 128 0,3-7-128 0,2-3 192 16,2 0-64-16,3-5 0 0,-1-2 0 0,4-5 0 16,1-8 0-16,5-3 0 0,1-6-128 0,4-3-128 15,5-5 128-15,-1-1-192 16,5-2-336-16,4-4-80 0,4-4-16 0,9-4-9552 0,6-5-1904 0</inkml:trace>
  <inkml:trace contextRef="#ctx0" brushRef="#br1" timeOffset="30069.865">16396 6052 11055 0,'-9'-20'976'0,"5"11"-784"0,-4 0-192 0,3 0 0 16,0 0 2080-16,3-1 368 0,1-1 80 0,0 5 16 0,1 6-1968 0,0 0-384 15,0 0-64-15,0 0-128 0,0 0 384 16,0 0-32-16,0 0 0 0,10 5 0 0,0 3 112 0,1 2 32 16,0 2 0-16,1 2 0 0,-2 3 80 0,2 1 0 15,1 4 16-15,1 3 0 0,1 1-32 0,-1 6-16 16,-1 5 0-16,-1 6 0 0,1 4 32 0,-1 7 0 16,-1 1 0-16,-2 4 0 0,0 2-288 0,-1 4-48 15,-1 2-16-15,-2 3 0 0,-2 3-224 0,2-1 176 16,-5-4-176-16,0 0 160 0,-3 1-160 0,3-1 128 15,-2-1-128-15,-1-4 128 0,-2-2-128 0,-1-4 0 16,-2-3 144-16,-2-2-144 0,-2-4 144 0,0 3-144 16,-1 3 192-16,-1-2-192 0,-3-1 224 0,1-5-64 15,-1-3-16-15,-1-1 0 0,0-2 16 0,1-3 0 0,1-1 0 16,0 2 0-16,2-3-32 0,1-1-128 0,1-1 192 0,2-1-64 16,0 1-128-16,1-2 128 0,0-4-128 0,1 0 128 15,0-7-128-15,0-1 0 0,0-1 144 0,2-3-144 16,0-2 0-16,3-3 144 0,3-1-144 0,0-9 0 15,0 0 176-15,0 0-176 0,0 0 160 0,0 0-160 16,0 0 128-16,0 0-128 0,9-12 0 0,-1-3 0 16,-2-5 128-16,1-3-128 0,4-5 0 0,-1 1 0 15,-2-6 128-15,2-4-128 0,1 0 0 0,3-3 0 16,-2 0 128-16,0-4-128 0,1-4 0 0,-3 0 0 16,2-5 192-16,0-4-64 0,0-7-128 0,-2 0 192 15,2 1-64-15,-2-2 0 0,-1-2-128 0,-1-6 192 16,-3-6-192-16,3 4 128 0,-4 6-128 0,1 2 0 15,-2-2 128-15,-1 6-128 0,-1-2 0 0,0 4 144 0,-1 5 32 16,0 3 0-16,1 4 0 0,-2 1 0 0,1 2-176 0,-1-1 128 16,-2-1-128-16,0-4 128 0,-1-4-128 0,0 4 0 15,-3 5 0-15,2 3 0 0,0 2 0 0,-1 1 0 16,-1 1 0-16,4 2 0 0,-3 4 0 0,3 2 0 16,-1 0 128-16,-1 4-128 0,2 0 0 0,-1 8 0 15,-1 3 0-15,0-1 128 0,1-2-128 0,1 4 0 16,1 2 0-16,-4 1 0 0,1 4 0 0,2-1 0 15,1 2 128-15,0 0-128 0,-1 1 0 0,1 0 0 16,-2 1 144-16,4 6-144 0,0 0 128 0,0 0-128 16,0 0 160-16,0 0-160 0,0 0 0 0,0 0 128 15,0 0-128-15,0 0 0 0,0 13 0 0,3 0 0 16,1-1 0-16,2 1 0 0,-1 0 0 0,2 6 0 0,-3 4 0 16,4 2 0-16,1 1 0 0,0 4 0 0,-1 5 0 15,2 2 0-15,1 3 0 0,-2 2 0 0,1 5 0 16,-3 3 0-16,2 4 0 0,1 3 0 0,-2 3 0 0,0-1 0 15,-1 1 0-15,1-3 0 0,-3-4 0 0,1 4 0 16,-1 1 176-16,0 0-176 0,-2 1 192 0,0-2-192 16,0-1 0-16,0-1 0 0,0 0 0 0,-1 1 0 15,0 6 0-15,-1-2 0 0,-1 0 0 0,-1-3 160 16,-1-3 0-16,0-3 0 0,-3-1 0 0,-2 2 0 16,-2 1 96-16,-1 1 32 0,-3 0 0 0,-3-3 0 15,-2-5 32-15,-5-2 0 0,0-1 0 0,-6-1 0 16,-1 0-112-16,-2-2-16 0,-1 0 0 0,-5-2 0 15,1-2-192-15,4-3 0 0,2-4 128 0,1-1-128 16,5-3-736-16,3-4-192 0,6-6-32 16,1-4-10704-16,2-3-2144 0</inkml:trace>
  <inkml:trace contextRef="#ctx0" brushRef="#br1" timeOffset="32558.511">3335 11086 24879 0,'-8'0'2208'0,"-1"0"-1760"15,1 0-448-15,-2 0 0 16,2 0-576-16,-1 3-192 0,-2 2-32 0,0-1-16 0,0 0 816 0,-1 2 0 16,-3 3 0-16,0 1 0 0,-1 1 160 0,-1 2-160 15,-1 1 160-15,1 2-160 0,-6 1 304 0,1 5-48 16,0 2 0-16,-2 4 0 0,-3 3 0 0,2-1 0 15,1 3 0-15,-2 3 0 0,-1 1-16 0,0 2-16 16,-1 0 0-16,-1 4 0 0,0 2 16 0,-1 4 0 16,-1 2 0-16,4 4 0 0,1 2 32 0,0 3 16 15,-3 1 0-15,5 5 0 0,2 6-16 0,0-1 0 16,-1 4 0-16,2 1 0 0,2 1-128 0,2 5-16 16,-2 4-128-16,1-1 192 0,0-6-192 0,-1-1 128 15,1 1-128-15,-1-2 0 0,-1 0 128 0,0-3-128 0,1-2 0 16,0-4 144-16,1-2-16 0,1-2 0 0,1 2 0 0,5-2 0 15,5-4 144-15,4-2 32 0,3 0 0 0,3-2 0 16,0 0-80-16,5 2-16 0,3 4 0 0,4-3 0 16,2-3-208-16,2-2 144 0,0-1-144 0,-1-1 128 15,5-3-128-15,-1 3 0 0,-1 4 0 0,1-5 128 16,2-4-128-16,0-2 0 0,0-7 0 0,-2 0 0 16,2-3 0-16,-3-1 128 0,-2-2-128 0,1-3 0 15,0-3 0-15,-2-3 0 0,0-3 0 0,-2-1 0 16,-3-3 0-16,-3 1 0 0,1-5-144 0,-2-1 144 15,-10-11 0-15,0 0 0 0,0 0 0 0,0 0 0 16,0 0 192-16,0 0-16 0,4-12 0 0,-2-4 0 16,-2-6 128-16,-4-3 16 0,-3-3 16 0,0-2 0 0,-1-7-176 15,-3 0-32-15,-2-4-128 0,0-1 192 0,1 0-192 16,-1-4 144-16,2-2-144 0,2-1 128 0,2 0-128 0,-4-4 128 16,1-1-128-16,0-5 128 0,-2-5-128 0,3-3 0 15,5-7 0-15,-2-1 0 0,-5-6 0 0,6-3 0 16,0-7 0-16,4 1 0 0,0 0 0 0,0-2 0 15,2-2 0-15,1 4 0 0,2 2 0 0,-1 4 0 16,3 4 0-16,0 4 0 0,1 3 0 0,2 5 0 16,-5 7 0-16,1 1 0 0,3 2 0 0,0 3 0 15,0 3 0-15,0-1 0 0,4 0 0 0,4 1 0 16,1 2 0-16,3 4 0 0,1 2-192 0,2 5 192 16,3 3-160-16,0 1 160 0,-2 4-192 0,3 1 48 15,1-3 16-15,3 0 0 0,1-2-64 0,2 1-16 16,1 0 0-16,1 3 0 15,-1 1-240-15,-4 4-32 0,-1 1-16 0,-1 2 0 16,-3 2-384-16,-2 3-80 0,-5 4 0 0,-4 1-11712 0</inkml:trace>
  <inkml:trace contextRef="#ctx0" brushRef="#br1" timeOffset="34696.86">10545 11517 9215 0,'-3'-16'816'0,"0"4"-656"16,-1-4-160-16,1 1 0 0,2-1 1344 0,0-1 256 15,-3 0 32-15,4 1 16 0,2-1-944 0,0 3-192 16,2 2-48-16,-1-1 0 0,3 2 208 0,2 1 32 16,-3 0 16-16,2 4 0 0,-7 6 0 0,11-2 0 15,0 0 0-15,1 1 0 0,-1 1-112 0,0 4-32 16,1 4 0-16,2 0 0 0,2-1-80 0,-1 5-32 15,0 5 0-15,2 2 0 0,3 2 32 0,1 3 0 16,-2 2 0-16,3 5 0 0,3 4 16 0,-2 3 16 0,2 2 0 16,-1 6 0-16,-1 5-48 0,0 4-16 0,-1 2 0 0,-1 0 0 15,-3 3-160-15,-2-1-48 0,0 3 0 0,-3 1 0 16,-1 1-112-16,-1-1-16 0,0-2-128 0,-2-3 192 16,-1 0-192-16,-3-1 144 0,1 3-144 0,-4 1 128 15,-1 3 0-15,-2-2 0 0,0-4 0 0,-3 2 0 16,1-1 64-16,0 3 16 0,-5 1 0 0,4-1 0 15,-3-2-64-15,1 0-16 0,0-4 0 0,-3 0 0 16,3-2-128-16,-3 1 160 0,-1 1-160 0,-1-3 160 16,0-1-160-16,0-4 192 0,0-2-192 0,-2-3 192 15,-3-1-64-15,1 0 0 0,-2-1 0 0,1 2 0 16,-3 1-128-16,2-2 192 0,-1-2-192 0,-1-3 192 0,1-1-192 16,-5 0 160-16,1-3-160 0,1-3 160 0,0 0-160 15,2-2 128-15,1-2-128 0,1-2 128 0,-3-1-128 0,4-1 0 16,0-4 144-16,2 0-144 0,1-1 0 0,1-1 128 15,-1-4-128-15,4 0 0 0,0-3 160 0,2-2-32 16,1-1-128-16,6-6 192 0,-7 1-32 0,7-1-16 16,0 0 0-16,0 0 0 0,0 0-144 0,0 0 0 15,0 0-160-15,0 0 160 0,5-14-160 0,2-2 160 16,1-3-160-16,1 0 160 0,-2-4 0 0,4 1-144 16,0-3 144-16,2-3 0 0,2-3 0 0,0-1 0 15,1-5 0-15,1-3-128 0,2-3 128 0,2-5 0 16,-3-5 0-16,3-1 0 0,2 0 0 0,-1 0 0 15,-1-1 0-15,2-1 0 0,1-2 0 0,0-4 0 16,1-2 0-16,-2 0 0 0,0-4 0 0,-3 1 0 16,0 0 0-16,-3-5 0 0,-1-5 0 0,-3 1 0 0,-1 2 0 15,-2 0 0-15,-4 4 0 0,-2-6 0 0,-1-4 128 0,1 2-128 16,-4 4 0-16,0 1 128 0,-4-1-128 0,3-2 0 16,0-5 0-16,-1 8 128 0,-3 3-128 0,2 4 0 15,-3 3 0-15,-1-1 0 0,-3 1 0 0,-1 4 128 16,-1 4-128-16,-1 4 0 0,-5 4 0 0,2 2 0 15,-5 1 0-15,0 1 0 0,0-1 0 0,-3 0-192 16,3 1 192-16,-2 2-160 0,0 3 160 0,-2 2-160 16,3 1-32-16,0 4 0 0,0 6 0 0,3 1 0 15,-4 3 32-15,2 0 0 0,-1 1 0 0,1 3 0 16,1 2 160-16,-2 2-208 0,3 1 80 0,2 1 128 16,0 0-128-16,2 3 128 0,-1 2 0 0,4 0 0 15,1 0 0-15,1 1 0 0,3 2 0 0,2 2 0 0,5 1-176 16,0 0 176-16,0 0-128 0,0 0 128 0,2 11-208 0,3 0 32 15,0 0 16-15,3 0 0 0,2-1 160 0,2 3-160 16,-1 2 160-16,2 1-160 0,2-1 160 0,0 3 0 16,0 1-144-16,2 3 144 0,0 1 0 0,4 3 0 15,-3 4 0-15,2 5 0 0,3 6 0 0,-2 0 0 16,4 1 0-16,-2 3 0 0,2 2 0 0,1 0 0 16,-2 1 0-16,2 5 0 0,-4 5 0 0,0 3 0 15,-2 0 0-15,-1 1 0 0,-2-1 0 0,-1 1 0 16,-3 0 0-16,-1 1 128 0,-3-1-128 0,-1 1 0 15,-1-1 144-15,-1-4-144 0,-5-1 176 0,-1 1-48 16,0 4 0-16,-1 0 0 0,-6-2 64 0,1 1 16 16,-3-3 0-16,0 1 0 0,-2 1-16 0,-1 2-16 0,-2 4 0 15,-2 3 0-15,0-5-16 0,-1 2 0 0,-1-2 0 16,0-1 0-16,1-1-16 0,-3-1 0 0,-4 1 0 16,2-1 0-16,0-2-144 0,2-2 128 0,-4-2-128 0,5-1 128 15,0-3-128-15,-2 0 0 0,0-1 0 0,1-2 0 16,2-2 128-16,-1-6-128 0,0-4 0 0,2-3 128 15,-2-2-128-15,2-3 0 0,1-1 0 0,1-3 0 16,0-2 0-16,-1 0 0 0,-4-3 128 0,4-3-128 16,7-1 0-16,-2-2 0 0,2-3 0 0,2 0 0 15,3-2 0-15,-2 2-176 0,1-4 176 0,5-6-128 16,0 0-32-16,0 0 0 0,0 0 0 0,0 0 0 16,0 0-96-16,0 0 0 0,0 0-16 0,11-7 0 0,4-2 128 15,1-2 144-15,-1-6-208 0,1-5 80 0,2-5 128 16,3 0 0-16,2-5 0 0,-2-4 0 0,2-4 0 15,-1-6 0-15,5-5 0 0,-3-2 0 0,2-4 0 0,2-1 0 16,0-1 0-16,-2-4 128 0,2-3-128 0,0-2 0 16,-3-5 0-16,0-1 0 0,-1-2 0 0,1-1 0 15,-2-1 0-15,-3-2 128 0,-2-4-128 0,0 0 0 16,-3 0 0-16,-3-5 128 0,-1-7-128 0,-3 1 0 16,-2 1 0-16,-3 2 0 0,-3 0 0 0,-2 2 0 15,-2-1 0-15,-3 8 0 0,-1 9 0 0,-5 3 0 16,1 2 0-16,-4 4 0 0,-1 1 224 0,-1 5-32 15,-3 4 0-15,2 2 0 0,0 2 0 0,1 2-16 16,-4 1 0-16,3-2 0 0,1 2-176 0,0 1 128 16,0 2-128-16,0 2 128 0,0 6-128 0,3 2 0 15,2 2 0-15,-2 2 0 0,4 1 0 0,-2 4 0 0,1 2 0 16,2 3 0-16,2 0 0 0,1 1 0 0,-1 7 0 0,4 3 0 16,-2 3 0-16,3 1 0 0,-1 0 0 0,4 6 0 15,0 0 0-15,0 0 0 0,0 0 0 0,2 16 0 16,0 1 0-16,1 4-144 0,3 6 144 0,0 3-160 15,3 5 160-15,-1 4 0 0,3 5 0 0,2 6 128 16,-2 7-128-16,2 4-128 0,1 3 128 0,1 1-192 16,0 4 192-16,2 6 0 0,-1 7 0 0,6 1 0 15,-1 1 0-15,0 3 0 0,-1-1 0 0,1 2 0 16,3 1 0-16,-4-4 0 0,-2-2 0 0,-2 2 0 16,-1 4 0-16,-4-1 0 0,-3-2 0 0,-4-4 0 15,-7-4 0-15,-3 6 176 0,0 0-48 0,-9 0 0 16,-5-3 176-16,-5 0 16 0,-2-1 16 0,-5 4 0 0,-3 3-80 15,-5-1-32-15,2-2 0 0,-4 3 0 0,-2 1-224 0,2-1-208 16,1-1 32-16,2-3 16 16,4-1-2576-16,3-4-512 0</inkml:trace>
  <inkml:trace contextRef="#ctx0" brushRef="#br1" timeOffset="41805.303">13770 13701 5519 0,'0'0'496'0,"0"0"-496"15,0 0 0-15,0 0 0 0,0 0 1520 0,-7-3 208 16,7 3 32-16,0 0 16 0,0 0-624 0,0 0-128 16,0 0-32-16,0 0 0 0,0 0-464 0,0 0-80 15,0 0-32-15,0 0 0 0,0 0-64 0,0 0-16 16,0 0 0-16,0 0 0 0,2 6 176 0,3-1 48 16,0 2 0-16,4-4 0 0,-1 1-32 0,3-3 0 15,3-1 0-15,1 0 0 0,1 1 0 0,6 0 0 16,4-2 0-16,2 1 0 0,4 1-160 0,3 1-48 15,5 1 0-15,2-1 0 0,2-4-144 0,1 4-48 16,0 0 0-16,1 0 0 0,2-2-128 0,0 0 160 16,1 0-160-16,3 1 160 0,-3 1-160 0,0-1 0 0,3-1 144 0,-4 1-144 15,-2 4 128-15,3-4-128 0,-3 0 160 0,0 0-160 16,1-1 240-16,1 2-48 0,-2 2-16 0,0-3 0 16,-3-2-16-16,1-2 0 0,-1 0 0 0,0 1 0 15,2 1 64-15,-1 1 16 0,0-5 0 0,2 3 0 16,1 0-48-16,2 0 0 0,-3 1 0 0,-2 0 0 15,-1-2 0-15,0 0-16 0,0 2 0 0,-1 0 0 16,2-2-48-16,-2 2-128 0,-1-2 192 0,0 2-64 16,0 1-128-16,-1-1 192 0,-2 0-192 0,1-1 192 15,-2 2-192-15,-1 0 192 0,1 0-192 0,1 0 192 16,1-1-32-16,1 0 0 0,2 1 0 0,1-1 0 16,-3-1 0-16,1 1 0 0,0-1 0 0,-5 1 0 0,0 0 16 15,3-1 0-15,1-2 0 0,0 2 0 0,-1 1 16 0,0 0 0 16,3 1 0-16,-1 1 0 0,-1-1-64 0,2 0 0 15,-3 0 0-15,0 0 0 0,1-1-128 0,3 0 0 16,3-1 144-16,0 0-144 0,-2-1 128 0,2 0-128 16,2 2 160-16,-2-1-160 0,-2 1 176 0,0-2-176 15,-1 0 192-15,3-2-192 0,1 0 208 0,1 2-64 16,-2 1-16-16,3 0 0 0,0-2-128 0,-2 4 192 16,-2-1-192-16,-3 0 192 0,1-1-192 0,2 0 0 15,1-1 144-15,1 1-144 0,1 0 144 0,-1 0-144 16,-1 2 192-16,0 2-192 0,1-1 192 0,-3 1-192 15,0 1 192-15,3 0-192 0,2-3 160 0,1 0-160 16,-1 0 128-16,0 1-128 0,0 0 128 0,-1-1-128 0,-2-1 128 16,1 0-128-16,0 0 192 0,1 0-64 0,0 0 0 0,2-1 0 15,0 1 48-15,-3 1 0 0,0 0 0 0,-2-1 0 16,-2 0-48-16,0-2 0 0,1 2 0 0,1-1 0 16,2 0-128-16,-1 2 0 0,-1 0 144 0,0 0-144 15,0 0 0-15,-1-1 144 0,-4 0-144 0,1 0 0 16,0 0 128-16,-1-1-128 0,1-3 0 0,0 3 0 15,-1 3 208-15,1 0-64 0,-2-1-16 0,1 0 0 16,-2 0 32-16,1 0 0 0,-2 0 0 0,0 0 0 16,0 0-32-16,1 0-128 0,-1-4 192 0,-1 1-64 15,1 1-128-15,0 2 192 0,2 1-192 0,-1 1 192 16,-2-3-192-16,3 1 160 0,-3 0-160 0,1-1 160 16,0-2-160-16,-2 2 160 0,5 0-160 0,-4-1 160 0,0 0-160 15,2 1 0-15,-4 0 144 0,2 1-144 0,2 0 128 16,-4 0-128-16,0 0 160 0,0 1-160 0,2 0 0 0,0 0 128 15,6-2-128-15,-3 1 0 0,-1 0 0 0,0 0 0 16,-1 1 0-16,0 0 0 0,0 1 0 0,-1-1 0 16,-4-1 0-16,-1 0 0 0,-2 1 128 0,1-1-128 15,3 0 0-15,-1 0 144 0,-1-1-144 0,1 1 0 16,0 3 0-16,1-1 0 0,0-2 0 0,-1 1 160 16,-4 1-160-16,0 0 160 0,-2-3-160 0,-1 0 128 15,0 0-128-15,-2 0 128 0,1 1-128 0,0-1 192 16,1-3-192-16,3 2 192 0,-3 0-192 0,3 2 192 15,-1 0-192-15,1 2 192 0,-4-2-192 0,1 0 0 16,3 0 0-16,-3 2-176 0,0 1 176 0,2-1 0 16,-3-1 0-16,0-1 0 0,-3 0 0 0,2-1 0 15,-2-1 0-15,-1 1 0 0,-3 2 0 0,1 0 0 0,1-1 0 16,-3 1 0-16,2-1 0 0,-3 2 0 0,-2 2 0 0,-2-1 128 16,0-3-128-16,0 0 0 0,-2 0 128 0,-9 0-128 15,0 0 128-15,0 0-128 0,0 0 128 0,0 0-128 16,0 0 128-16,0 0-128 0,0 0 128 0,0 0-128 15,0 0 160-15,0 0-32 0,0 0-128 0,-11 3 192 16,-1-2-192-16,-3-1 0 0,-4 0 128 0,-1 0-128 16,-2 0 0-16,1 0 0 0,-3-1 128 0,-2 1-128 15,-3 1 0-15,-7-1 0 0,-3-1 0 0,-5 0 0 16,-2 1 0-16,-3 1 0 0,-8 0 0 0,4-1 0 16,-2-2-128-16,-4-3 128 0,-2 2 0 0,-4 0 0 15,-3 1 0-15,-5-3 0 0,1 2 0 0,0 0 0 16,-5-2-128-16,0 1 128 0,-5-2 0 0,4 4 0 0,1 2 0 15,0-1-128-15,-2-1 128 0,0 0 0 0,-5-1 0 0,1 3 0 16,-1 0 0-16,-4-2 0 0,-5 1 0 0,-2-2-128 16,-1 0 128-16,-2 0 0 0,-6 2-208 0,-2 0 16 15,-2-1 0-15,0 0 0 0,-2-2 48 0,-3 4 16 16,1 6 0-16,-1-5 0 0,0-2 128 0,3 1-192 16,1 2 192-16,1 0-192 0,4-2 192 0,3 1 0 15,3 1 0-15,5 1 0 0,3 3 0 0,-3 1 0 16,-5-6 0-16,2 4 0 0,2 0 0 0,-6-1 0 15,-2 1 0-15,-1-1 0 0,5 1 0 0,1-2 0 16,0-1 0-16,-1 1 0 0,-8 1 0 0,6-1 0 16,3 0 0-16,1-2-128 0,-5-1 128 0,5 3 0 15,1-1 0-15,-1 1 0 0,1-1 0 0,2 3 0 16,4 0 0-16,6 1 0 0,1-4 0 0,2 0 0 0,-2 0 0 16,3 1 0-16,1 0 0 0,2 0 0 0,1-1 0 15,0 2 0-15,-2-1 0 0,-2 1-160 0,0 0 160 0,1-1 0 16,4 0 0-16,0 2-128 0,-2-2 128 0,0 0 0 15,-1-1 0-15,4 2 0 0,4-1 0 0,1 0 0 16,2 1 0-16,3-1 0 0,4 0 0 0,1 1 0 16,3 0 0-16,5 0 0 0,3-1 0 0,0 0 0 15,2-1 0-15,-2 1 0 0,-3 2 0 0,6-2 0 16,6-1 0-16,-1 0 0 0,2 1 0 0,1-1 0 16,1 1 0-16,0 0-128 0,4 1 128 0,-2-1 0 15,2 1 0-15,-1 3 0 0,-2-3 0 0,2 2 0 16,3-3 0-16,3 1 0 0,4-1 0 0,1 1 0 0,0-3 0 15,5 2-128-15,1-1 128 0,4 1-208 0,0 0 208 16,2 0 0-16,4-3 0 0,5 0 0 0,-7 3-144 0,7-3 144 16,0 0-128-16,0 0 128 0,0 0-288 0,0 0 32 15,10 3 0-15,1 2 0 0,5-4 112 0,1-2 144 16,3 1-208-16,3-3 80 0,4 0 128 0,4-1 0 16,5-1 0-16,2 2 0 0,3 1 0 0,1 0-128 15,1-3 128-15,5 1 0 0,5-2 0 0,3 1 0 16,4-1 0-16,2-1-128 0,2-1 128 0,2 0 0 15,2 0-144-15,5 1 144 0,1-2 0 0,2-1 0 16,2 0 0-16,3 0 0 0,2 1 0 0,5 1 0 16,5-1 0-16,-1 0 0 0,-2-1 0 0,8 0 0 15,2 1 0-15,4 2 0 0,-4-3 0 0,2 1 0 16,3-5 0-16,-2 4 0 0,3 3 0 0,-1-3 0 0,1-3 0 16,0 3 0-16,4 5 0 0,-2-2 0 0,0 1 0 0,1-3 0 15,1 2 0-15,0 2 0 0,-1-1 128 0,3 4-128 16,2 0 0-16,-2-2 0 0,-4 2 0 0,2 2 128 15,0 2-128-15,-2-3 0 0,-3-3 0 0,-2 2 0 16,1 1 0-16,-3 0 0 0,-7-1 0 0,2 1 0 16,0 1 0-16,-2 3 0 0,-1-2 144 0,-1-1-144 15,2-4 0-15,-1 4 0 0,2 3 0 0,-1-3 128 16,-5-3-128-16,1 1 0 0,-1 0 0 0,0 2 0 16,-3 1 144-16,-1-1-144 0,1-2 192 0,0 0-192 15,-1-1 0-15,-2-1 0 0,-5-1 0 0,-1 0 0 16,2 3 0-16,-1 1 0 0,-1 0 0 0,-6-1 0 15,-4-6 0-15,-1 1 128 0,2 1-128 0,0 0 0 16,-7 3 176-16,1 0-176 0,0-5 160 0,-4 2-160 0,-3 2 128 0,-1 2-128 16,-3 2 0-16,2 0 144 0,2-2-144 0,-2-1 0 15,0 0 144-15,-5 0-144 0,-4 1 0 0,-4-2 128 16,-2-1-128-16,-3 3 0 0,-1 2 0 0,-1-3 128 16,-1 2-128-16,-1 0 0 0,-2 2 0 0,-2-1 144 15,1-2-144-15,-3 2 0 0,-2 1 128 0,-2 0-128 16,-2 0 0-16,-3-1 0 0,-3 0 144 0,0 3-144 15,-2-2 0-15,-2 0 144 0,-9-1-16 0,9 2-128 16,-9-2 192-16,10 2-64 0,-10-2 64 0,0 0 16 16,7 1 0-16,-7-1 0 0,0 0 16 0,0 0 0 15,0 0 0-15,0 0 0 0,0 0-32 0,0 0-16 16,0 0 0-16,0 0 0 0,0 0-48 0,0 0-128 16,0 0 192-16,0 0-64 0,0 0-128 0,0 0 160 0,0 0-160 15,0 0 160-15,0 0-160 0,0 0 0 0,0 0 0 0,0 0 0 16,0 0-320-16,0 0-64 0,0 0 0 0,0 0 0 31,0 0-2480-31,0 0-496 0,0 0-96 0,0 0-32 0</inkml:trace>
  <inkml:trace contextRef="#ctx0" brushRef="#br1" timeOffset="44004.385">2296 16150 15663 0,'2'-5'1392'0,"4"-1"-1120"0,-6 6-272 0,9-5 0 15,-1 0 192-15,3 1 0 0,2 2-16 0,0 1 0 16,2-1-176-16,1-1 0 0,-1 2 0 0,3-1 128 16,-1-1 0-16,3 1-128 0,-1-1 192 0,5 2-64 15,0 1 112-15,4 0 16 0,-2-1 0 0,3-1 0 16,-1 0 48-16,4 1 16 0,3-5 0 0,3 4 0 15,-1 0-16-15,0 1 0 0,-2 1 0 0,1-3 0 16,1-3 16-16,1 1 0 0,2 4 0 0,2-2 0 16,0-1 128-16,3-1 16 0,1 1 16 0,0-1 0 0,-2 2-48 0,2 1-16 15,-1 0 0-15,2 0 0 0,4-4-208 0,-2 3-32 16,1 2-16-16,0 0 0 0,0-4-160 0,0 3 0 16,-1 1 0-16,2 0 0 0,-1 0 0 0,-2-2 128 15,-2 3-128-15,5 0 0 0,5-1 128 0,-1 0-128 16,-1-1 0-16,-1 1 128 0,-1 1-128 0,-3 0 192 15,3-1-192-15,2 0 192 0,0 1-32 0,-1 2 0 16,-3 1 0-16,1-1 0 0,-4-2-32 0,0 0-128 16,2 0 192-16,1 0-64 0,-1 0 0 0,1 0-128 15,2 3 192-15,0-2-64 0,-2-1 96 0,1 0 16 16,-4 2 0-16,4 0 0 0,-1-2 16 0,2 1 0 16,1 0 0-16,-4 0 0 0,2 1-96 0,-2-2-16 15,3-3 0-15,-4 3 0 0,1 0 0 0,0 0 0 0,2-2 0 0,2 1 0 16,-3 1 0-16,1-1 0 15,-4-1 0-15,1 1 0 0,-3 1-16 0,1 0-128 0,1-3 192 0,-1 3-64 16,-2-1 32-16,1 0 0 0,2 1 0 0,-2 1 0 16,-1 0 0-16,0-1 0 0,-5 0 0 0,3 0 0 15,2 4-32-15,1-2-128 0,-2 0 192 0,3-1-64 16,3-1 16-16,-2 0 0 0,-2 1 0 0,-2-1 0 16,0 0-144-16,0 0 128 0,0-1-128 0,-1 1 128 15,2 1-128-15,-2-1 0 0,0-2 144 0,0 2-144 16,0 2 0-16,-1 1 128 0,-5-2-128 0,-1-1 0 15,0-1 0-15,-2 1 144 0,2 2-144 0,0-1 0 16,-1 2 176-16,2-3-176 0,2-1 160 0,2 2-160 16,-1-1 128-16,-1-1-128 0,-1 1 0 0,2-2 0 15,-3 1 144-15,4 0-144 0,-5 0 128 0,4 1-128 0,1-3 128 0,2 2-128 16,0 0 0-16,0 0 128 0,-2 1-128 0,-1-1 128 16,-1-1-128-16,-1 2 128 0,-1 2-128 0,2-1 128 15,1-1-128-15,-2 0 128 0,0-1-128 0,2 1 128 16,-1-1-128-16,0 1 128 0,-2-2-128 0,0-1 0 15,-3 2 144-15,-1 0-144 0,-3-1 128 0,3 0-128 16,-1 0 128-16,1 1-128 0,1-2 0 0,-2 0 144 16,-1 1-144-16,2 0 0 0,0-1 144 0,-1 1-144 15,2 0 0-15,-1 1 144 0,-2 0-144 0,-1-1 0 16,-2 2 144-16,0-1-144 0,1-1 0 0,-1 1 0 16,-1 0 0-16,0 0 0 0,1 0 0 0,2 0 0 15,0-1 0-15,-4 1 0 0,1 1 0 0,2 1 0 16,-2-1 0-16,2 0 128 0,-2-2-128 0,1 2 0 0,-4 2 0 15,2 0 0-15,0-3 0 0,2 0 144 0,-1-1-144 0,3 0 0 16,-2 0 128-16,7 1-128 0,-1 0 0 0,-1 0 0 16,-3-1 0-16,2 1 0 0,2 1 128 0,1 0-128 15,-2-1 0-15,-1-1 0 0,1 2 0 0,4 0 0 16,0-1 128-16,0-1-128 0,2 0 0 0,-3-1 0 16,1 2 0-16,4 1 0 0,-2-3 0 0,3 1 0 15,-1 1 0-15,0 0 0 0,1-1 0 0,-1 0 0 16,1-1 128-16,2 0-128 0,3 1 0 0,1 2 0 15,-1-1 0-15,0-1 0 0,-1-2 0 0,-1 3 0 16,-1 1 128-16,1 0-128 0,0-4 0 0,1 2 0 16,1 0 0-16,1 1 0 0,0 0 0 0,0 0 0 15,0-1 0-15,-1 1 0 0,-4 0 0 0,-1-1 0 16,0 0 128-16,2 1-128 0,-3-2 0 0,1 2 0 0,-1 1 0 0,2 0 0 16,-2 0 0-16,-1 1 0 0,-2 1 128 15,-4 0-128-15,-1 0 0 0,-2-2 0 0,-2-2 0 0,2 2 0 16,-4 2 0-16,1-2 0 0,-2 0 0 0,-2 0 0 15,3-2 0-15,-1 2 0 0,-1 0 160 0,2 0-160 16,-1-1 128-16,0 0-128 0,2 1 176 0,-3 0-48 16,0 0-128-16,-3 1 192 0,2-1-192 0,-3 0 128 15,-2-1-128-15,1 1 0 0,0 0 128 0,-2 0-128 16,-1 0 0-16,-3 1 144 0,1 2-144 0,-4-3 0 16,-10 0 0-16,0 0 0 15,0 0-2736-15,0 0-576 0</inkml:trace>
  <inkml:trace contextRef="#ctx0" brushRef="#br1" timeOffset="46366.123">13367 15909 5519 0,'-27'-6'496'0,"11"1"-496"0,-3-2 0 0,-1 1 0 15,3 3 2688-15,1 0 448 0,2-4 96 0,3 3 16 0,-1 0-1792 0,3 2-368 16,9 2-64-16,-9-1 0 16,9 1-176-16,0 0-16 0,0 0-16 0,0 0 0 0,0 0-240 15,0 0-64-15,0 0 0 0,0 0 0 0,0 0-192 0,15 0-64 16,1 2 0-16,7 2 0 0,4-1 128 0,3 1 32 15,4 2 0-15,7-2 0 0,1-1-48 0,9 3-16 16,5 1 0-16,6 0 0 0,7 2-176 0,1 0-48 16,1-5 0-16,4 3 0 0,4 1-128 0,3-3 192 15,1 2-192-15,1-3 192 0,4-2-192 0,1 2 160 16,4-2-160-16,-2-1 160 0,-2-1 32 0,3-1 16 16,1 1 0-16,-2-1 0 0,0-2 0 0,1 1 0 15,-5-1 0-15,2-3 0 0,1 2-48 0,0 0-16 16,-5-1 0-16,1 1 0 0,0-1-144 0,0 0 160 0,0 1-160 15,-3-2 160-15,-4-2-160 0,1 0 0 16,-1-2 144-16,-1 0-144 0,-1 2 128 0,-3-2-128 0,-4-1 128 16,-2-1-128-16,0 0 0 0,1 1 0 0,-1-2 0 0,-3 1 0 15,-5-2 128-15,-3 0-128 0,-2-2 128 0,-2-1-128 16,-2 1 0-16,2-2 0 0,-6-3 0 0,0 2 0 16,-8 1 176-16,-1-1-48 0,-9-5 0 0,-3 2 0 15,-2 1-128-15,-3 0 192 0,-4-2-192 0,-1 0 192 16,-4 0 0-16,-2-3 0 0,0 0 0 0,-2-1 0 15,1-2 208-15,-2 1 48 0,-4-3 16 0,0 2 0 16,0 3-192-16,-3-1-32 0,-2 0-16 0,0 0 0 16,0 1-224-16,-3-1 128 0,-3 2-128 0,-1 1 0 15,-3-1 0-15,0-1 0 0,0 1 0 0,-4-1 0 16,0-2 0-16,-5 2 0 0,-3-2 0 0,-3 1 0 16,-5-1 0-16,-5 2-160 0,-3 2 160 0,-5-1-128 0,-1 3 128 15,-4 2 0-15,-2 0 0 0,-1 1 0 0,-7-2 0 16,-3 1 0-16,-6 2 0 0,-1 0 0 0,1 0 0 0,-3 0 0 15,-5-2 0-15,-2 1-128 0,-3 3 128 0,-2 0 0 16,1 1 0-16,-3 0 0 0,-3 1 0 0,1 4 0 16,0 2 0-16,0-1 0 0,0-3 0 0,-1 4 0 15,-5 3 0-15,-1 0 0 0,2 0 0 0,-3 1-128 16,-2 4 128-16,3 1 0 0,-3 1 0 0,4 1 0 16,3 0 0-16,1 4 0 0,-2-1 0 0,6 4 0 15,3 2 0-15,4-1-128 0,1 0 128 0,2 3 0 16,4 1 0-16,4 1 0 0,-1 2 0 0,3 1 0 15,2-1 0-15,1 4 0 0,1 0 0 0,-1 2-128 16,-2 1 128-16,6 1 0 0,-1 3 0 0,0 3 0 16,-2 3 0-16,1 0-128 0,-1-1 128 0,0 3 0 0,0 2 0 15,3-3-128-15,7-4 128 0,1-3 0 0,5-2 0 0,4-1 0 16,2-1 0-16,6 0 0 0,6 1 0 0,5-1-128 16,1 1 128-16,2 1 0 0,1 1 0 0,5 3-128 15,2-2 128-15,3 2 0 0,2 0 0 0,4 1-128 16,3-1 128-16,2-1 0 0,3-2 0 0,2 1-128 15,4 2 128-15,5 1 0 0,3-3 0 0,5 6-128 16,2 1 128-16,5 1 0 0,3 2 0 0,2-1 0 16,2 1 0-16,3-4 0 0,2-2 0 0,5-1 0 15,2-2 0-15,3-1 0 0,4-2 0 0,0 0 128 16,1 0-128-16,0 0 0 0,1-1 0 0,3 0 0 16,3-3 0-16,4 1 128 0,3 2-128 0,1 0 0 15,2-3 128-15,-2-2-128 0,0-4 128 0,5 1-128 0,4 2 128 16,0-5-128-16,1-3 160 0,4-2-160 0,2-1 176 0,2-4-176 15,-1 1 192-15,2-4-192 0,0-2 160 16,3-2-160-16,1-1 128 0,1-1-128 0,-4-2 0 0,0-1 0 16,5 1 0-16,-2-1 0 0,-4 0 0 0,-1 0 0 15,0-1 0-15,-2 0 0 0,-1 1 0 0,-4-1 128 16,-2-4-128-16,0-1 0 0,1-5 0 0,-2-2 128 16,-2-1-128-16,-3-3 0 0,-2-2 0 0,-2-7 0 15,-2-4 128-15,-2 1-128 0,-2 1 0 0,-3 2 0 16,-9-2 0-16,0-2 0 0,-5 1 0 0,1-1 128 15,-3-3-128-15,-1 2 0 0,-1 0 0 0,-3 2 0 16,-3 1 128-16,-8 2-128 0,-4 3 0 0,-2 0 160 16,-5 2-160-16,-2-1 160 0,-4-1-160 0,-3 0 0 15,-2-2 0-15,-3-1 128 0,-2 0-128 0,-6-3 0 0,-1-1 144 16,-6 0-144-16,-1-1 0 0,-3 1 0 0,-7-1 0 0,-2 0-192 16,-2 2 192-16,-2-1 0 0,-5 0 0 0,-2 0 0 15,0 0 0-15,-2 3 0 0,-3 0 0 0,-2 4 0 16,-2 3 0-16,1-1 0 0,1 5 0 0,-6 0 0 15,-3 0 0-15,-2 0 128 0,-4 2-128 0,-1 0 0 16,-2 1 0-16,-4 2 0 0,1-2 0 0,-6 2 0 16,-5-2 0-16,-2 6 0 0,-1-1 0 0,0 3-128 15,-1 1 128-15,-2 1-192 0,-6 1 192 0,-1 2-192 16,0 3 0-16,-2 0-16 0,0 4 0 0,0 0 0 16,-1-2 32-16,1 5 16 0,2-1 0 0,1 2 0 15,-3 2 160-15,2 1-192 0,-2 2 192 0,5 0-192 0,4 2 192 16,-6 0 0-16,-1 2 0 0,2-1 0 0,-1-1 0 0,2 1 0 15,0 1 0-15,1-1-128 0,-2 0 128 0,6 1 0 16,7 1 0-16,4 1 0 0,4 2 0 0,5 2 0 16,2 1 0-16,6 2-128 0,1 3 128 0,4 5 0 15,1-2 0-15,4 6 0 0,2 4-128 0,4-1 128 16,2 1-128-16,1 0 128 0,2 2-160 0,2-2 160 16,1-2-192-16,-1 4 192 0,3 2-384 0,0 2 48 15,3-1 0-15,3 0 0 0,0-2-48 0,5 0 0 16,3 0 0-16,5-4 0 0,3 0 112 0,3-2 16 15,1-1 0-15,3 2 0 0,-3 2 112 0,4-3 144 16,4-3-208-16,1 2 80 0,0 1 128 0,3 0 0 16,4 3 0-16,2-3 0 0,2-1 0 0,1-2 0 0,4 0 0 15,4-2 0-15,2-2 0 0,5-1 128 0,6 2-128 16,2 1 176-16,3-3 0 0,3-1 0 0,2-3 0 16,3 0 0-16,-2 2-48 0,5-3 0 0,3-5 0 0,5 0 0 15,5 5 0-15,-2-3-128 0,2-4 192 0,5-2-64 16,6-2-128-16,1 2 128 0,3-2-128 0,0-3 128 15,1-3-128-15,4-3 192 0,2-4-192 0,0 0 192 16,-5-3-192-16,4-1 0 0,5-3 0 0,-4-1 0 16,-4 0 144-16,1-1-144 0,-5-1 160 0,2-1-160 15,-1 1 0-15,-4-2 0 0,-6 1 0 0,0 1 0 16,1-3 0-16,2 0 0 0,-1 1 0 0,-5 0 0 16,-4-3 0-16,1-1 0 0,-1-3 0 0,0-1 144 15,1-1-144-15,-5-2 0 0,-3 1 0 0,-2-1 0 16,-3-2 0-16,-3 1 0 0,-3-1 0 0,-1-1 0 0,0-2-160 0,-4 0 160 15,-5-2 0-15,-3 0-144 0,-3-2 144 16,-2-2 0-16,-4-1 0 0,-3 2 0 0,-5 0 128 0,-2 1-128 16,-5 1 128-16,-1 1-128 0,-3 0 512 0,-6 0 16 15,-1 0 16-15,-2-2 0 0,-1 1 160 0,-6 2 16 16,-2 1 16-16,-4 0 0 0,-3 0-480 0,-1 1-80 16,-2-2-32-16,0 4 0 0,-1 1-144 0,-3 2 128 15,-1-1-128-15,-3-1 128 0,0-2-128 0,-6 1 0 16,-2-1 0-16,-3 0 128 0,-9-3-128 0,-2 1 0 15,-2 0 0-15,-2 3-176 0,-8 3 176 0,-2 0-128 16,-3-1 128-16,-7 7-128 0,-9-2 128 0,-3 3 0 16,-4 2-144-16,-4 0 144 0,-4-1 0 0,-2 3-144 15,-4 2 144-15,4 1 0 0,5 1-240 0,1 0 64 16,0 0 16-16,3 5 0 16,0 6-1664-16,4 1-336 0,2-2-64 0</inkml:trace>
  <inkml:trace contextRef="#ctx0" brushRef="#br1" timeOffset="48173.304">2305 14608 11967 0,'-6'-1'1072'0,"2"0"-864"16,-1-1-208-16,0 1 0 0,5 1 1264 0,0 0 208 16,0 0 32-16,0 0 16 0,0 0-1072 0,0 0-192 15,0 0-64-15,13 1 0 0,-13-1-48 0,21 0-16 16,-1 1 0-16,0-2 0 0,3-4 240 0,-1 2 32 0,7 1 16 0,1-1 0 16,6-2 48-16,3 0 16 0,5 0 0 0,6 0 0 15,5-1-128-15,4 4-32 0,2 0 0 0,1-1 0 16,4-2-176-16,4 2-144 0,4 1 192 0,3 1-192 15,0 1 160-15,1-2-160 0,3 0 128 0,1 2-128 16,3 0 0-16,0-2 0 0,0-2 128 0,5-2-128 16,2-2 0-16,5 2 160 0,3 0-160 0,5 0 160 15,4-5 32-15,5 2 16 0,1 1 0 0,6-1 0 16,2 2-16-16,3-2-16 0,2-2 0 0,7 1 0 16,3 0-176-16,2-1 160 0,0-1-160 0,-1-1 160 15,5-3-160-15,1 3 0 0,-1 2 0 0,-5-1 0 16,-2-1 0-16,-1 1 128 0,3 0-128 0,-4 1 0 0,-2 0 0 15,-4 1 0-15,-6 1 128 0,0 1-128 0,0 1 0 16,0 0 128-16,-7 0-128 0,3 2 128 0,2 1-128 0,0-2 0 16,-6 1 0-16,1-1-176 0,-5 2 176 0,-1-1 0 15,-4 1 0-15,-3-2 0 0,-2 1 0 0,-3 0 144 16,-2 2-144-16,-7 1 0 0,-8 1 256 0,-4 1-48 16,-5-2-16-16,-4 2 0 0,-2 0 192 0,-7 2 16 15,-6-1 16-15,-5 1 0 0,-6 0-32 0,1 2 0 16,-4-2 0-16,0 2 0 0,-4-4-112 0,-2 0-16 15,-4 0-16-15,0 2 0 0,-3 1-80 0,-4-2-16 16,-5-1 0-16,-3 0 0 0,-1-1-144 0,-4 1 128 16,-9 0-128-16,0 0 128 0,0 0 112 0,1-7 16 15,-1 7 0-15,0 0 0 0,-11-8 16 0,-3 1 16 16,0 0 0-16,-3 3 0 0,-5-1-96 0,-1 4 0 16,-3-2-16-16,-4 1 0 0,-3 1-176 0,-3-1 0 0,-3 1 0 15,-2-1 0-15,-7-1 0 0,-4 1 0 0,-4-1 0 0,-3 3-176 16,-8-2 176-16,-2 0 0 0,2-1-144 0,-7 2 144 15,-5 1 0-15,0-3 0 0,-5 3 0 0,0-2 0 16,0 2 0-16,-4 1 0 0,-7-1 0 0,-2 1 0 16,-2-1 0-16,-6 3 0 0,-6-3 0 0,1 2 0 15,2 0 0-15,-6 0 0 0,-4 0 0 0,-2 1 0 16,1-1 0-16,-5 1 0 0,-4 0 0 0,0 1 0 16,3-2 0-16,-5 1 0 0,-1 2 128 0,-1 0-128 15,1 1 128-15,1-1-128 0,2 2 0 0,-2 2 128 16,-4 0-128-16,2 0 0 0,2 0 144 0,-1 1-144 15,-4 3 0-15,1 0 0 0,5-1 0 0,-3 2 0 16,-1-2 0-16,-2 3 0 0,4 1 0 0,-1 0 0 0,4-1 0 16,-2 1 0-16,0-1 0 0,6 2 0 0,4-2 0 15,4 3 0-15,0-5 0 0,6 1 0 0,5 1 0 0,3-1 0 16,0-2 0-16,7 0 128 0,7 0-128 0,8-1 0 16,4-2 128-16,6-1-128 0,-2-2 128 0,7 1-128 15,5-1 128-15,8 1-128 0,6-1 0 0,2-2 0 16,3-1 0-16,4 3 128 0,1 0-128 0,5 0 0 15,0-2 0-15,4-2 0 0,2 3 0 0,5-2 0 16,4 0 0-16,0 0 0 0,1-3 0 0,5 0 0 16,10 0 0-16,0 0 0 0,0 0 0 0,0 0-208 15,0 0 80-15,13 2 128 0,4 1-320 0,5-1 64 16,4-2 16-16,7-1 0 0,6-1 240 0,7 0-144 16,1 1 144-16,7 0-128 0,5-3 128 0,9 1 0 0,5 0-144 15,2-1 144-15,-1 2 0 0,6 0 0 0,7-1 0 0,1-1 0 16,4 0 0-16,4 2 0 0,2-3 0 15,4 1 0-15,3 0 0 0,0-2 0 0,2 1 0 0,5-2 0 16,6 2 0-16,1-3 0 0,-2-2 0 0,4 2 0 16,5 2-144-16,3 0 144 0,1-3 0 0,2 4 0 15,-1-1 0-15,4 3-128 0,2 0 128 0,2 1 0 16,-2 0 0-16,0 2 0 0,-2 2 0 0,-1-4 0 16,2-1 0-16,0 1 0 0,-2 1 0 0,-1 1 0 15,5-1 0-15,-3-1 0 0,-3-2 0 0,-2 3 0 16,-2 3 0-16,-2-2 0 0,-5-3 0 0,1 2 0 15,2 1 0-15,-3-2 0 0,-6-3 0 0,0 3 0 16,-2 1-128-16,0-1 128 0,-5-4 0 0,-4 3 0 16,-5 2 0-16,-5-1-128 0,-3-3 128 0,0 3 0 0,0 2 0 15,-3 0 0-15,-3 1 0 0,-1-1 0 0,-5 0 0 0,-1-1 0 16,1-2 0-16,-3 1 0 0,-1-1 0 16,-4 1 0-16,1-2 0 0,-3-1 0 0,-2 0 0 0,-1 1 0 15,-2-1 0-15,-4 3 0 0,-3 0 0 0,-7 0 0 16,-3-1 0-16,-3 1 0 0,-3 1 0 0,-6 0-288 15,-7-1 32-15,-5 0-9264 16,-5-4-1856-16</inkml:trace>
  <inkml:trace contextRef="#ctx0" brushRef="#br2" timeOffset="56690.867">20794 11569 24879 0,'-9'0'2208'0,"9"0"-1760"0,-6-2-448 0,6 2 0 16,-8-5-240-16,8 5-128 0,0 0-16 0,0 0-16 15,-6-12 400-15,4 0 192 0,2 1 0 0,1-3-16 16,3-2 224-16,1 0 48 0,3-2 16 0,3 0 0 15,-1-2 80-15,1 1 16 0,0-2 0 0,-1 1 0 16,2 2-48-16,1 0 0 0,1 2 0 0,0-4 0 16,1-1-128-16,0 1-16 0,1 1-16 0,0 3 0 15,1-1-96-15,2 3-32 0,4 0 0 0,-3 5 0 0,0 0-224 16,2 3 0-16,-1-2 0 0,1 2 0 0,0 6 0 0,1 4 0 16,1 1 0-16,2 3 0 0,-1 0 0 0,-1 1 0 15,-5 5 0-15,-2 2 0 0,-1 2 0 0,-4 2 0 16,0 2 0-16,-4 2 0 0,0 2 208 0,-6 3-48 15,-8-1-16-15,-1 2 0 0,-1-1 160 0,-3-1 16 16,-6 1 16-16,-5-5 0 0,0-3 96 0,-4-3 16 16,-1-4 0-16,-1 0 0 0,-1-4 80 0,-1-3 32 15,3-5 0-15,-2-1 0 0,-1-1-32 0,0-1 0 16,1-4 0-16,3-2 0 0,-2-4-128 0,3-1-16 16,2-2-16-16,0-2 0 0,2-5-32 0,4-1 0 15,5-1 0-15,2 1 0 0,2-3-80 0,2-1-32 16,4 0 0-16,2 3 0 0,1 1-80 0,5 1-16 0,1-1 0 15,3 2 0-15,1 5-128 0,1 3-256 0,5 2 64 16,0 1 16-16,-2 1 176 0,3 2-192 0,2 3 192 16,1 2-192-16,1 1 192 0,-2 1 0 0,1 4-144 0,-3 3 144 15,-4 1 0-15,-1 2 0 0,-1 5-144 0,-2-1 144 16,-1411 5 0-16,2813 1 0 0,-1412 2-128 0,-2-1 128 16,-3-1 0-16,-1 1 0 0,-6 1 0 0,-3-2 0 15,0-3 0-15,-3 0 0 0,1-2 0 0,-3-2 144 16,2-3 16-16,-2-3 0 0,-2-4 0 0,0-1 0 15,0 0 112-15,-1-3 32 0,2 0 0 0,4-6 0 16,-2-4-48-16,7-2 0 0,1-2 0 0,2-3 0 16,0-3-16-16,6 0-16 0,1-8 0 0,4 2 0 0,0-2-80 15,3-4-16-15,6-7 0 0,-1 5 0 0,2 2-128 16,3 1 0-16,4 3 0 0,4 1 0 0,6-2 0 0,-2 6 0 16,1 4 0-16,2 4-176 0,3 0 176 0,1 4 0 15,-3 3-144-15,0 1 144 0,1 6 0 0,-3 2 0 16,-2 4 0-16,-1 2 0 0,1 4-176 0,-6 5 48 15,-3 3 0-15,-2 3 0 0,-4-2 128 0,-1 4 0 16,-7 2-144-16,-5 6 144 0,-9 5 0 0,-4 4 0 16,-4 1 0-16,-5 2 0 0,-4 1 0 0,-1-2 0 15,1-5 0-15,0-6 0 0,-1-5 0 0,1-4 0 16,0-2 0-16,2-5 0 0,2-7 128 0,-1-4 0 16,1 2 0-16,6-4 0 0,2-3 16 0,0-2 0 15,-4-5 0-15,3 0 0 0,2-4 48 0,4-2 16 16,1-5 0-16,2-3 0 0,2-2-32 0,1-2-16 15,3-2 0-15,1-1 0 0,0-4-160 0,5-1 0 0,6-4 0 0,2 2 0 16,-1 0 0-16,8 0 0 0,2 1-128 0,4 5 128 16,4 7-160-16,0 2 160 0,-3 6-208 0,3 2 80 15,0 3 128-15,-2 6-128 0,-1 4 128 0,-2 3-128 16,-1 3 128-16,-2 1 0 0,-2 4 0 0,-4 4-128 16,2 4 128-16,-5 1-208 0,-4 0 80 0,-7 6 128 15,-3 5-160-15,-6 3 160 0,-5 3 0 0,-2 0-144 16,-4 1 144-16,0-2 0 0,-2 0 128 0,-2-7-128 15,2-4 0-15,0-7 0 0,-2-3 0 0,3-3-128 16,0-1 128-16,-2-5 224 0,2-4-48 0,2 0-16 16,-1-3-160-16,3-4 0 0,-1-2 0 0,3-2 128 0,1-4 0 15,3-4 0-15,-1-1 0 0,5-4 0 0,-2-5-128 16,4-1 160-16,2-3-160 0,4-3 160 0,5-3-160 16,-2-2 0-16,3-2 0 0,1 2 0 0,5 4 0 15,5 3 0-15,0 3-128 0,4 6 128 0,4 3-176 0,-1 5 48 16,1 4 0-16,0 2 0 0,-1 4 128 0,1 2-192 15,3 2 192-15,-2 6-192 0,-2 6 192 0,-4 3-128 16,-2 1 128-16,-5 4-128 0,-5 4 128 0,0 3 0 16,-1 0-144-16,-7 3 144 0,-5-1 0 0,-5 6 0 15,-3 4 0-15,-6 1 128 0,-5-2-128 0,-3 0 0 16,-5-1-160-16,0-4 160 0,1-5 0 0,1-4 0 16,2-8 0-16,1 0 0 0,1-3 0 0,1-2 0 15,-1-3 0-15,1-5 160 0,-1-3-32 0,2-2 0 16,-1-2 0-16,4-4 0 0,3-8 0 0,1-4 0 15,2-2 0-15,1-1 0 0,1-1 0 0,5-3-128 16,2-5 192-16,3-1-64 0,3-1-128 0,-1-2 0 0,4 1 0 16,1 0 128-16,3-1-128 0,7 5 0 0,5 2 0 0,2 4 0 15,2 1 0-15,2 4-144 0,0 6 144 16,3 4 0-16,0 2-208 0,0 5 64 0,0 3 16 0,-1 3 0 16,2 5 128-16,1 2-128 0,-1 3 128 0,-4 3-128 15,-7 4 128-15,-4 2-128 0,-1 3 128 0,-3 3-128 16,-3 1 128-16,-8 2 0 0,-3 4 0 0,-6 3 0 15,-3 2 0-15,-3-2 0 0,-1 0 0 0,-5-2 0 16,-3-1 0-16,-1-4 0 0,0-6 0 0,0-3 0 16,0-2 0-16,1-4 0 0,0 0 128 0,0-5-128 15,1-2 208-15,-3-4-16 0,-1-3-16 0,0-3 0 16,1-2 0-16,0-4 0 0,0-3 0 0,3-2 0 16,3-2-16-16,3-4 0 0,4-2 0 0,2-5 0 0,1-1-160 15,4 0 192-15,-1-4-192 0,4-1 192 0,2-5-192 0,4-4 0 16,2-4 0-16,3 1 0 0,4 4 0 0,2-1 0 15,5 4 0-15,3 5 0 0,-2 6-208 0,3 5 80 16,0 4 128-16,1 4-208 0,3 2 208 0,-1 6-144 16,2 3 144-16,-1 5-128 0,4 3 128 0,-3 4-208 15,-2 2 80-15,-5 4 128 0,-7 5-144 0,-3 1 144 16,-5 1 0-16,-1 3 0 0,-3 4-160 0,-5 0 160 16,-6 2-128-16,-4 2 128 0,-5 0 0 0,-6 2 0 15,-8-1 0-15,-1 0 0 0,-2 0 0 0,0-8 0 16,2-5 0-16,1-1 0 0,3-2 0 0,1-5 0 15,-1-5 0-15,-1-2 128 0,-1-2-128 0,3-6 144 16,3-3-144-16,1-4 160 0,-1-7-32 0,1-1-128 16,3-1 192-16,5-8-64 0,3-2 16 0,6-1 0 0,-2-2 0 0,6-3 0 15,3-4-144-15,6-6 0 0,-1-4 0 16,7 0 0-16,3 4 0 0,5 1 0 0,2 1 0 0,5 4 0 16,3 1-208-16,2 6 80 0,3 7 128 0,0 5-208 15,2 1 208-15,0 4-192 0,2 2 192 0,-1 8-192 16,0 4 192-16,-2 5-144 0,0 3 144 0,-4 4-128 15,-4 6 128-15,-4 1-128 0,-6 4 128 16,-5 2-128-16,-4 3 128 0,-9 4 0 0,-3 6 0 0,-9 1 0 16,-4 1 0-16,-7 2 0 0,-7 1 0 0,-5-1-128 15,-4-3 128-15,1-4 0 0,1-6 0 0,2-5 0 16,3-3 0-16,3-4 0 0,-1-5 128 0,4-5-128 0,-4-5 176 16,1 0-48-16,-2-3 0 0,4-1 0 15,0-6 0-15,3-4 0 0,-1-1 0 0,5-4 0 16,5-3 0-16,5-2-128 0,0-2 192 0,3-2-64 0,0-1-128 0,3-4 0 15,2-1 144-15,5-6-144 0,-1-2 0 0,5-1 0 16,3 0 0-16,9 0 0 0,4 1 0 0,4 4-192 16,-1 3 192-16,3 8-192 0,2 5 32 0,1 5 0 15,0 3 0-15,2 7 0 0,-3 4 160 0,0 7 0 16,-2 3-144-16,0 4 144 0,-2 4-160 0,-3 3 160 16,-5 6-208-16,-3 3 80 0,-5 4 128 0,-6 0 0 15,-7 3 0-15,-6 1 0 0,-5 4 0 0,-7 1 0 16,-5-1 0-16,-4 1 0 0,-2 0 0 0,0-4 0 15,-2-5 0-15,2-9 0 0,5-2 0 0,-2-8 0 16,1-4 0-16,2-4 0 0,2-4 0 0,-4-4 224 0,-1-4-48 16,0-3-16-16,-1-2 16 0,0-4 0 0,0 1 0 0,2-7 0 15,0-4-176-15,6-2 192 0,3-1-192 0,5-3 192 16,2-1-192-16,1 0 0 0,2-3 144 0,5-3-144 16,2 1 0-16,7-2 0 0,3-2 0 0,3 6 0 15,2 6 0-15,3 4 0 0,6 3-176 0,1 2 176 16,5 0-192-16,0 8 48 0,-2 6 16 0,1 3 0 15,0 2 128-15,-1 6-192 0,0 6 192 0,-2 4-192 16,-3 2 192-16,-1 3-128 0,-5 4 128 0,-2 1-128 16,-5 6 128-16,-7 0 0 0,-4 1-144 0,-6-1 144 15,-7 0 0-15,-3 1 0 0,-5 2 0 0,0-6 0 16,-1-3 0-16,-1-3 0 0,0-2 0 0,1-4 0 16,1-4 0-16,-1-5 0 0,0-5 192 0,2-3-64 15,-2-3-128-15,1-2 192 0,3-3-192 0,-3-3 192 0,1-5-32 0,5-4 0 16,4 0 0-16,4-3 0 0,1-2-160 15,3-1 192-15,1 0-192 0,4-2 192 0,5-1-192 16,-1-2 0-16,3-6 0 0,7 0 0 0,10 1 0 0,3 3-256 16,-1 1 64-16,3 5 16 0,1 1-48 0,1 6-16 15,3 6 0-15,-2 5 0 0,0 5 112 0,0 3 128 16,-1 3-208-16,-2 8 80 0,-3 6 128 0,-4 0-128 16,-3 0 128-16,-8 5-128 0,-4 3 128 0,-6 1 0 15,-4 1 0-15,-11-1 0 0,-6 1 0 0,-5-2 0 16,0-1 0-16,-3-3 128 0,-2-3 0 0,3-3 16 15,-1-3 0-15,4-1 0 0,2-2-144 0,1 0 0 16,0-2 0-16,3 0 128 16,0 1-2480-16,2-1-496 0</inkml:trace>
  <inkml:trace contextRef="#ctx0" brushRef="#br2" timeOffset="61440.749">20990 11610 20671 0,'0'0'912'0,"0"0"192"16,-7-3-880-16,7 3-224 0,-8-1 0 0,8 1 0 16,-6-5 144-16,1 0-16 0,5 5 0 0,-7-3 0 0,7 3 320 0,-8-2 48 15,-1-1 16-15,2-2 0 0,0 3 0 0,7 2 0 16,-8-3 0-16,1-1 0 0,-1 0-16 16,8 4 0-16,0 0 0 0,-8-9 0 0,-2 4 80 0,1-1 0 15,7-4 16-15,-1 1 0 0,-3 4-112 0,1-4-32 16,1-2 0-16,-1-1 0 0,2 0-16 0,2-1-16 15,4-2 0-15,3-1 0 0,-3-3 32 0,5 3 16 16,3-2 0-16,3-1 0 0,3-1-192 0,3 1-32 16,0 1-16-16,2 2 0 0,2 3-224 0,-1-1 176 15,3 1-176-15,0 3 160 0,-2 5-160 0,3 3 128 16,-3 0-128-16,2 4 128 0,1 0-128 0,1 2 0 16,0 7 0-16,-2 2-176 0,-2 3 176 0,-3 0 0 15,0 2-144-15,-2 6 144 0,-8 6 0 0,-2-1 0 16,-4 1 160-16,-5 0-160 0,-5 1 208 0,-3 1-64 0,-3-4-16 15,-4 3 0-15,-6 0 128 0,-4 0 32 0,-1-3 0 0,-1 0 0 16,0-5 0-16,0-3 0 0,0-5 0 0,5-3 0 16,0-2 160-16,2-3 48 0,1-5 0 0,-1-2 0 15,0-4 0-15,2 2 0 0,2-4 0 0,1-3 0 16,-1-9-112-16,5-3-32 0,3-4 0 0,0 2 0 16,1-3-96-16,6-1-32 0,1-3 0 0,1 0 0 15,0 0-224-15,4-1 0 0,2-1 128 0,3 1-128 16,4 1 0-16,3 2 0 0,2 2 0 0,2 3 0 15,-1 1-192-15,2 5 192 0,-1 7-192 0,6 1 192 16,-1 5-192-16,2 4 192 0,-3 2-192 0,5 6 192 16,2 5-160-16,-8 5 160 0,-8 2-128 0,-3 4 128 15,0 2-128-15,-6 5 128 0,-3 1-128 0,-8 0 128 0,-1 0 0 16,-4 2-128-16,-6 1 128 0,-10 2 0 0,-5 6 0 0,-2-6 0 16,1-8 0-16,2-1 0 0,2-4 0 0,3-5 0 15,0-12 0-15,2-1 0 0,0-2 192 0,2-4 32 16,-1-4 0-16,-4-6 0 0,1-7 96 0,1 0 32 15,3-4 0-15,3-3 0 0,-4-5-80 0,3-1-16 16,2 0 0-16,3-1 0 0,4-2-16 0,1 0-16 16,4-1 0-16,4 2 0 0,2-3-224 0,8 3 128 15,3 2-128-15,2 4 0 0,0 0 0 0,3 8 0 16,3 4 0-16,3 5-160 0,1 2 32 0,3 4 0 16,2 3 0-16,0 10 0 0,-2 5 128 0,-2 4-192 15,-2 0 192-15,-2 5-192 0,-2 2 192 0,-5 0-128 16,-5 3 128-16,-4 0-128 0,-4-3 128 0,-8 1 0 15,-3 3 0-15,-3-5-128 0,-2 1 128 0,-3-3 0 0,-2-1 0 0,1-3-128 16,-2-5 128-16,-1-3 0 0,-1-3 0 0,0-6 0 16,5-7 192-16,-2-2-48 0,-2 0 0 0,0-5 0 15,-1-7 64-15,6-3 16 0,1-1 0 0,3-1 0 16,0-1 48-16,6-5 16 0,6-3 0 0,2-1 0 16,1 3-80-16,6 0-16 0,3 0 0 0,1 6 0 15,0 3-192-15,5 7 0 0,5 6 0 0,0 1 0 16,4-5 0-16,-1 6-128 0,-3 5 128 0,1 4-160 15,-1 3 160-15,-1 6-192 0,-4 3 192 0,-3 5-192 16,-1 3-1552-16,-8 2-320 0,0 4-64 16</inkml:trace>
  <inkml:trace contextRef="#ctx0" brushRef="#br2" timeOffset="81839.672">3230 11293 19343 0,'-24'-6'848'0,"8"3"192"0,1 1-832 0,-3 2-208 16,2 1 0-16,-3 3 0 0,1 4 528 0,0 0 64 15,3-1 16-15,-2 4 0 0,-3 4-416 0,2 0-192 16,-3 0 160-16,1 2-160 0,2 2 256 0,1-1-64 16,-2 2 0-16,1 0 0 0,0-1 128 0,-1 3 32 15,0 0 0-15,-4 5 0 0,1 4 80 0,-2 1 16 16,-4 2 0-16,2 7 0 0,-4 4-64 0,4 4-16 16,1 3 0-16,-2 3 0 0,-1 3 80 0,1 6 32 0,2 4 0 0,1 4 0 15,0 0 96-15,3 2 0 0,2 0 16 16,1 3 0-16,2 2-96 0,2 2-32 0,3-1 0 0,0-2 0 15,1-2-176-15,0-2-32 0,2 1-16 0,0 0 0 16,3-4 0-16,-1 0 0 0,0-4 0 0,2 3 0 16,4 5 0-16,2-1 0 0,-1-2 0 0,2-1 0 15,1-1-32-15,3 1 0 0,2-2 0 0,1-1 0 16,2-2 16-16,1-3 0 0,0-6 0 0,3-3 0 16,-1-3-32-16,4-3-16 0,-1-1 0 0,2-3 0 15,0-3-16-15,2-3 0 0,4-1 0 0,0-3 0 16,-1-2-16-16,4-3 0 0,0 0 0 0,2-3 0 15,1-1-144-15,0-3 128 0,-2 1-128 0,-1-1 128 16,-1 1-128-16,-1-1 0 0,-1-1 144 0,-1 2-144 0,0 0-128 16,2 0-112-16,-4-2-16 0,2-6 0 15,2-5-3072-15,-1-5-608 0</inkml:trace>
  <inkml:trace contextRef="#ctx0" brushRef="#br2" timeOffset="83040.191">10382 10769 26719 0,'0'0'2368'0,"-5"-6"-1888"16,2 0-480-16,3 6 0 0,0 0 0 0,0 0 0 15,0 0 0-15,0 0 0 0,0 0 0 0,0 0 0 16,4 9-128-16,2 0 128 0,3-1-128 0,2 3 128 0,1 0 0 0,3 4 0 15,0 3 0-15,2 1 0 0,0 3 0 0,2 3 144 16,2 3 112-16,-1 1 32 0,1 0 0 0,1 5 0 16,-2 3 0-16,1 3 0 0,1 4 0 0,1 8 0 15,-1 5-80-15,3 4-16 0,-1-2 0 0,0 2 0 16,-1-1-48-16,-1 3-16 0,-2-2 0 0,-2 3 0 16,0 1 16-16,0 0 0 0,-5-6 0 0,-1 3 0 15,-2 0 192-15,-2 0 48 0,-3 3 0 0,2-2 0 16,-5-1 64-16,0-1 0 0,-3-1 16 0,-1 0 0 15,-2 2-32-15,-3 0-16 0,-6 1 0 0,0-1 0 16,-2 3-112-16,-2-4-32 0,-3-1 0 0,-1 4 0 16,-4 4 48-16,-1-5 0 0,1-2 0 0,-4-2 0 0,3 0-16 15,0-2 0-15,-1 1 0 0,3 1 0 0,0 0-48 0,0-3-16 16,2-4 0-16,-1-2 0 0,1 0-112 0,0-1-128 16,-2 1 176-16,4-1-176 0,1 2 128 0,0-3-128 15,0 1 0-15,2-3 0 0,-2-2 0 0,1-4 0 16,1-2 0-16,1-3 0 0,4-1 0 0,1-2 0 15,1-3 0-15,3-2 0 0,-2-4 128 0,3-3-128 16,0-3 0-16,1-3 0 0,3-4 0 0,1-1 0 16,1-3 0-16,0-6 0 0,0 0 0 0,0 0-192 15,0 0 192-15,0 0-192 0,0 0 192 0,0 0-176 16,9-8 176-16,1 0-160 0,1-3 160 0,0-4 0 16,3 1-144-16,4-6 144 0,3-3 0 0,1-3 0 15,0-3 0-15,4-3 0 0,6-3 0 0,2-5 128 0,-2-4-128 0,0-4 0 16,1-4 0-16,0-3 128 0,-1-2-128 15,-1-2 0-15,1 0 0 0,-3-2 128 0,-1-5-128 0,-1-5 0 16,-3-3 0-16,1-2 0 0,-8-1 0 0,1-7 0 16,-4-6 0-16,-2-2 0 0,-4-2-192 0,-1-1 192 15,-6 0-256-15,-2-1 64 0,-3-1 0 0,0 4 16 16,-2 3 176-16,-5 0-160 0,1-1 160 0,1 5-160 16,-1 5 160-16,0 3 0 0,0 2 0 0,-1 0 0 15,0 2 0-15,-1 4 0 0,-1 6 0 0,-1-1 0 16,0 3 0-16,0-2 144 0,-3-1-144 0,1 3 160 15,-2 3-160-15,2 2 0 0,-4 7 0 0,3 5 0 16,0 4 0-16,-1 6 0 0,2 7 0 0,-1 2 0 0,2 3 0 16,-1 4 0-16,3 4 0 0,4 6 0 15,1 5 0-15,3 3 0 0,-3 1 0 0,5 9 0 0,1 8 0 0,1 8-144 16,0 8 144-16,1 8-160 0,3 10 160 0,0 10-192 16,0 10 192-16,-1 8-192 0,2 6 192 0,1 8 0 15,-1 8-144-15,3 3 144 0,2 1-320 0,6-2 16 16,1-5 0-16,6-5-10528 15,7-4-2112-15</inkml:trace>
  <inkml:trace contextRef="#ctx0" brushRef="#br2" timeOffset="85345.272">13754 13835 6447 0,'-22'-8'576'0,"9"6"-576"16,-2 0 0-16,0 0 0 0,0-4 2544 0,0 4 400 16,-2 0 64-16,3 2 32 0,2 0-1920 0,4-1-384 15,0-2-80-15,8 3-16 0,-8 0-320 0,8 0-80 16,-8-3-16-16,8 3 0 0,0 0 144 0,0 0 16 16,0 0 16-16,0 0 0 0,0 0 96 0,0 0 16 15,0 0 0-15,9 0 0 0,2 0 32 0,1 1 16 16,5 0 0-16,4 3 0 0,3 0 48 0,2 0 16 15,2 1 0-15,2 1 0 0,1 1-176 0,7 2-48 0,-1-2 0 16,5 1 0-16,3 0-48 0,5 1-16 0,2 1 0 0,3-1 0 16,2 0-32-16,0 0-16 0,2-1 0 0,4 3 0 15,3 0-80-15,2 1-16 0,1-4 0 0,1-1 0 16,-1 2-192-16,4-1 144 0,1-4-144 0,3 1 128 16,3-3 0-16,-1-1 0 0,-2 0 0 0,2-2 0 15,2-1 64-15,2 2 0 0,-3 1 0 0,0-1 0 16,0-1 0-16,0-2 16 0,2 0 0 0,-1 2 0 15,0 4 32-15,1-3 0 0,0 0 0 0,3 0 0 16,3 1-112-16,-2 1-128 0,-3-1 176 0,0-1-176 16,-1 0 144-16,3-1-144 0,3-2 0 0,-6 0 144 15,-1 2-144-15,0-1 0 0,2-3 0 0,-2 1 0 16,-1 1 0-16,-4-1 0 0,-3 2 128 0,-1-2-128 16,1-3 0-16,2 4 0 0,1 2 144 0,-2 0-144 0,-4-3 144 0,1 0-144 15,3-4 192-15,-3 3-192 0,0 0 144 0,-3 2-144 16,-3 0 0-16,2-1 144 0,0-1-144 0,1-1 0 15,1 2 144-15,-1-3-144 0,-1 1 0 0,-3-1 128 16,-1 5-128-16,3-1 0 0,4-3 0 0,-4 1 144 16,-1-1-144-16,-3 1 0 0,0-1 128 0,0 0-128 15,-1-2 0-15,2 0 0 0,1 3 0 0,-2 0 0 16,1 0 0-16,-2-1 0 0,-4 1 144 0,2 2-144 16,4 0 0-16,0 1 144 0,0-3-144 0,1-1 0 15,-1 1 0-15,-3-1 0 0,-1 4 0 0,1 0 0 16,3-2 0-16,0 2 0 0,-1 0 0 0,-1 0 0 15,-3 1 0-15,-1 0 0 0,2-2 0 0,-1 1 0 16,1-1 128-16,0 2-128 0,-1 1 0 0,-2 0 0 0,-1 1 0 16,0-1 0-16,-1 0 0 0,1 0 0 0,3-1 0 0,3 1 0 15,0 3 0-15,-3-2 0 16,-3-1 0-16,-2 0 128 0,-1-1-128 0,5 1 0 0,2 1 0 0,-1-1 0 16,-1 0 0-16,-4 0 0 0,-2-1 0 0,-1 1 0 15,-3 2 0-15,5 1 0 0,3-2 0 0,-3 1 0 16,0 0 0-16,-2 2 0 0,-5 1 0 0,-1-3 0 15,-2 0 0-15,-1-1 0 0,-6 0 0 0,1 2 0 16,1-1 0-16,-6 0 0 0,1-2 128 0,-2 1-128 16,-4 0 0-16,0 1 0 0,-4-4 144 0,-2 2-144 15,-2 1 0-15,0 2 0 0,-2-3 0 0,-2 2 128 16,-2 1-128-16,-2-2 0 0,-1 0 0 0,0 1 0 0,-9-2 0 16,0 0 0-16,0 0 0 0,0 0 128 0,0 0-128 15,0 0 0-15,0 0 0 0,0 0 0 0,0 0-144 0,0 0 144 16,-12 3-160-16,-1-1 160 0,-2-1 0 0,-5-1 0 15,-7 0-128-15,0 0 128 0,-3 2 0 0,-2-2 0 16,-5-2 0-16,-3 2 0 0,1 1 0 0,-6-1 0 16,-2-1 0-16,-2 0 0 0,-7-1 0 0,-4 1 0 15,-1 1 0-15,-2-3 0 0,-1 0 0 0,0 1 160 16,-2-1-160-16,-8 0 128 0,-8 2 0 0,1-1-128 16,-1-1 192-16,-4 2-64 0,-6-2-128 0,-1 1 160 15,-3-1-160-15,-1-1 160 0,0-2-160 0,-5 2 0 16,-6 0 144-16,2 0-144 0,-2 0 0 0,-7 0 0 15,-6 2 0-15,-1 0 0 0,-2 0 0 0,-1-1 0 16,-2 3 0-16,2-2 128 0,-4 2-128 0,1-2 0 16,-1 0 0-16,-5 1 0 0,-3 2 0 0,4 0 0 0,1 0 0 15,0 1 0-15,-2 0 0 0,2 1 0 0,2-2 0 0,1 0 0 16,-5 0 0-16,0-1 144 0,-4 0-144 0,3 0 0 16,3 2 128-16,1 0-128 0,-2-1 0 0,3-1 0 15,6 0 176-15,-2 3-176 0,-1-1 160 0,3 0-160 16,1-2 160-16,5 1-160 0,-2 0 160 0,6 3-160 15,1-1 144-15,4 1-144 0,1 1 128 0,6 0-128 16,5 1 0-16,1-1 0 0,-3 2 128 0,4-2-128 16,7 1 0-16,2-1 0 0,1 2 0 0,2 1 0 15,-2-4 0-15,6 0 0 0,4 1 0 0,0 1 0 16,3 2 0-16,-1-2 0 0,4-1 0 0,3 1 0 16,3-2 0-16,3 3 0 0,0-1 0 0,6 1 0 15,5-4 0-15,2 0 0 0,1 1 0 0,5-1 0 0,5 0 0 0,5-1 0 16,4-2 0-16,4 3 128 0,3 1-128 0,4-3 0 15,0 2 0-15,8 1 0 0,0-1 0 0,8-3 0 16,0 0 0-16,0 0 0 0,0 0-208 0,0 0 80 16,10 9 128-16,3-1-208 0,2-2 80 0,3 0 128 15,5-2-208-15,6 2 80 0,4-4 128 0,6 0-128 16,3-2 128-16,4 2-128 0,5 0 128 0,4 2 0 16,4-1 0-16,5-2-128 0,4-2 128 0,5 3 0 15,6 4-144-15,2-4 144 0,2-3 0 0,6 0 0 16,6 0 0-16,3-2 0 0,1 1 0 0,4 0 0 15,7-4 0-15,3 3 0 0,-1 1 0 0,6 0 0 16,5-3 0-16,2 1 0 0,-4-3 0 0,7 2 0 16,7 0 0-16,0 2 0 0,-1 0 0 0,5 2 0 0,1-4 0 15,6 3 0-15,3 0 0 0,1 1 0 0,-5-1 0 16,4 1 0-16,0-1 0 0,5 2 0 0,2 2 0 0,-2-1 0 16,-1-1 0-16,-3-1 0 0,-5-1 0 0,2 4 0 15,2 0 0-15,-4 0 0 0,-3-3 0 0,-3 3 0 16,-3 2 0-16,-6 1 0 0,-3-1 0 0,-1 2 0 15,-2-2 0-15,-3-1 0 0,-2 1 0 0,-8-2 0 16,-6-1 0-16,-5 0 0 0,-3 4 0 0,-7-4 0 16,-2 1 0-16,-7 1 0 0,-7 2 0 0,-5 0 0 15,-7 1 0-15,-5-2 0 0,-2-2 144 0,-4 1-144 16,-5 1 0-16,-6-1 0 0,-5 1 0 0,-8-4 0 16,-4-2 0-16,-5 0 144 0,-6 1-144 0,-2 0 160 15,-10 1-160-15,0 0 128 0,0 0-128 0,0 0 128 0,0 0-128 0,0 0 0 16,0 0 0-16,-9-6 128 0,-1 2-128 15,-3 1 0-15,-3-3 0 0,1 0-176 0,-3-2 48 16,-5 5 0-16,-3-2 0 0,1 2 0 0,2-4-208 0,-2 1-48 16,-3-2 0-16,0 1 0 15,1 3-1760-15,3-2-352 0,-3 0-80 0</inkml:trace>
  <inkml:trace contextRef="#ctx0" brushRef="#br2" timeOffset="87730.861">11697 7509 6447 0,'0'0'272'0,"0"0"80"0,-1-10-352 0,1 10 0 0,1-9 0 0,-1 9 0 16,0 0 1680-16,0 0 272 0,0 0 48 0,0 0 16 16,0 0-1264-16,0 0-256 0,3-8-48 0,-3 8-16 15,0 0-208-15,10-1-32 0,-4 2-16 0,-6-1 0 16,0 0 144-16,11 4 48 0,-5 0 0 0,1 3 0 16,-7-7 48-16,5 7 16 0,-1 4 0 0,0 2 0 15,1 3-96-15,-2 3-16 0,-2 1 0 0,0 7 0 16,0 6 240-16,-2 4 32 0,-1 2 16 0,-1 5 0 15,-2 5 16-15,-2 5 0 0,0 0 0 0,-2 3 0 0,-2 4-192 16,0 1-48-16,0 3 0 0,-2 0 0 0,2-1-192 16,0-3-32-16,0-4-16 0,0 0 0 0,-1 1-144 0,2-3 160 15,-1-4-160-15,0-5 160 0,2-4-32 0,-2-7 0 16,1-3 0-16,1-3 0 0,0-5 208 0,3-3 48 16,0-3 0-16,2-1 0 0,-1-3 48 0,4-4 16 15,1-10 0-15,-3 9 0 0,2 1-80 0,0-3-16 16,1-7 0-16,0 0 0 0,0 0-160 0,0 0-16 15,0 0-16-15,0 0 0 0,0 0 48 0,0 0 16 16,0 0 0-16,0 0 0 0,0 0 32 0,11-2 16 16,0 0 0-16,0 2 0 0,0 1-112 0,1 0-32 15,3 1 0-15,3-3 0 0,3-2-128 0,3 1 128 0,4 0-128 16,1-1 128-16,4 0-128 0,5 0 0 16,2 2 0-16,3-1 128 0,-1 0-128 0,3 1 0 0,1-1 144 0,4 2-144 15,3 0 0-15,4 1 128 0,0 1-128 0,2 1 0 16,1-3 0-16,-1 3 0 0,0 2 0 0,3 2 0 15,4-1 0-15,5-2 0 0,-1-1 0 0,4 1 0 16,-4-1 0-16,4 0 0 0,2 0 0 0,3 0 0 16,2-6 0-16,1 2 0 0,-5 0 0 0,1 1 0 15,1 2 0-15,4 1 0 0,1-1 0 0,-1-1 128 16,-2 0-128-16,4-2 0 0,-4-3 0 0,3 2 0 16,-1 5 0-16,1-2 0 0,3-2 0 0,-1 1 0 15,1 0 0-15,-3-1 128 0,-1-1-128 0,-1 1 0 16,4 1 0-16,-2 0 0 0,-2-2 0 0,1 0 128 15,-5-2-128-15,1 0 0 0,0 2 128 0,0 0-128 16,1-1 128-16,-4 1-128 0,-4 2 160 0,0 2-160 0,0 0 160 0,1 0-160 16,3 0 160-16,-5-1-160 0,-1-1 128 0,2 0-128 15,4 0 0-15,2 0 144 0,2 1-144 0,-1-2 0 16,-4-2 144-16,0 3-144 0,2 4 0 0,0 0 0 16,0-2 0-16,-3-1 0 0,-3-1 0 0,0 2 0 15,3 1 0-15,-2 0 0 0,-1-2 128 0,-3 1-128 16,-7 2 128-16,1-1-128 0,-3-3 0 0,5-3 0 15,0 3 0-15,-1 0 0 0,-1-1 0 0,-1 1 0 16,-2 4 0-16,-2-3 0 0,1-2 0 0,0 2 0 16,2 1 0-16,-3 0 0 0,-4-2 0 0,0 2 0 15,-2 3 0-15,-1 0 0 0,-1 1 0 0,0-2 0 16,2 0 0-16,2 0 0 0,0-1 0 0,-3 1 0 16,-3 2 0-16,2-1 0 0,-3 1 0 0,-3-1 0 0,0 0 0 0,0-1 0 15,0-2 0-15,-5 5 0 0,2 1 0 16,-5-3 0-16,0-1 0 0,-3-1 0 0,-4 1 0 0,-3 3 0 15,-1 2 0-15,-3 1 0 0,-5-3 128 0,1-1-128 16,-2-2 0-16,1 2 128 0,-2 0-128 0,-1 0 0 16,-2-3 128-16,0 0-128 0,0 2 128 0,-1-2-128 15,-1 1 0-15,-9-4 144 0,0 0-144 0,11 0 0 16,-4 2 192-16,-7-2-64 0,0 0 0 0,0 0-128 16,0 0 320-16,0 0-32 0,0 0-16 0,0 0 0 15,3-8 48-15,-3 0 16 0,0 8 0 0,-2-11 0 16,-1-1-144-16,1 1-16 0,0-1-16 0,-2 0 0 15,0 0-160-15,0-3 160 0,0 1-160 0,-2-3 160 16,1-4-160-16,1 2 128 0,-1-2-128 0,-1 1 128 16,2-5-128-16,-2-1 0 0,2-5 0 0,1 0 0 0,-1 1 0 15,0-4 128-15,0-5-128 0,0-4 0 0,1-6 0 0,-1 1 0 16,-1-2 128-16,2-1-128 0,1-2 0 0,1-4 0 16,-3-5 144-16,3-2-144 0,1-1 0 0,0 3 0 15,-1 3 0-15,0 7 0 0,-1 3 192 0,-2 4-48 16,0 1 0-16,-1 4 0 0,0 2 304 0,0 5 64 15,-3 4 16-15,2 3 0 0,1 1-192 0,1 4-32 16,-1 2-16-16,2 4 0 0,-3 4-288 0,3 0 160 16,1 0-160-16,1 2 128 0,1 9-128 0,-1-7-256 15,1 1 64-15,0 6 16 16,0 0-1552-16,0 0-320 0,0 0-64 0,0 0-15376 0</inkml:trace>
  <inkml:trace contextRef="#ctx0" brushRef="#br2" timeOffset="91061.711">12674 5380 15663 0,'5'-19'688'0,"1"8"144"0,-3 0-656 0,2 3-176 0,3 1 0 0,-3 0 0 16,-5 7 0-16,5-7-224 0,-5 7 48 0,0 0 16 16,0 0 160-16,6-6 192 0,-6 6-32 0,0 0-16 15,0 0-144-15,0 0 0 0,-9-2 0 0,2 1 0 16,-3 0 0-16,-2 2 0 0,-4 3 0 0,-4 3 0 16,-2 2 0-16,-2 1 0 0,-4 0 0 0,-2 2 0 0,-1 1 192 0,-5 3-64 15,-2 3 0-15,-4 2 0 16,-5 1 176-16,-2 5 16 0,1 8 16 0,-2-1 0 0,-1-1 48 0,-1 3 0 15,-1-1 0-15,-2 5 0 0,-3 3 0 0,-1 1 0 16,-2 0 0-16,3 5 0 0,3 7-96 0,1 0-16 16,2-3 0-16,5-2 0 0,3-3-80 0,3-1 0 15,4 1-16-15,7-4 0 0,9-5 48 0,0 3 16 16,3 0 0-16,3 1 0 0,4 2-96 0,4-1-16 16,0-4 0-16,1 2 0 0,4 0-128 0,3 2 128 15,3 1-128-15,-1 2 128 0,0-2-128 0,3 2 0 16,0 1 0-16,1 4 0 0,-3-2 0 0,0-1 128 15,-3 1-128-15,2 5 0 0,0 4 0 0,2-1 0 16,-1-3 0-16,1 1 0 0,-1-2 0 0,3 1 128 16,-1 0-128-16,5-1 0 0,0 0 160 0,1-2-160 0,0-2 192 15,3 2-192-15,0-2 288 0,2-2-48 0,-2-4-16 0,0 4 0 16,1 4-32-16,-1 1 0 0,1-1 0 0,-2 1 0 16,0-1 0-16,-2 1-16 0,0-1 0 0,-2 3 0 15,-1 3-176-15,-1 2 192 0,-2 2-192 0,0 0 192 16,-4-2-192-16,0-2 128 0,0 0-128 0,-2 2 128 15,-1 2 0-15,-1-2 0 0,-1-1 0 0,-4-4 0 16,1-7 208-16,-2-3 48 0,-1-2 0 0,-1-5 0 16,1-1 192-16,-4-4 64 0,-1-1 0 0,-3-2 0 15,1-3 144-15,-5 2 48 0,-3-2 0 0,-3 1 0 16,-2-2-128-16,-1-2 0 0,-1-2-16 0,-1 1 0 0,-2-2-240 16,1 0-64-16,1-2 0 0,2-1 0 15,-1-1-64-15,1-2-32 0,3 1 0 0,0-3 0 0,2-1-128 0,2 0-32 16,1 2 0-16,4-4 0 0,6-2-128 0,4-2 0 15,8-6-160-15,0 0 160 16,10 3-3184-16,11-2-528 0</inkml:trace>
  <inkml:trace contextRef="#ctx0" brushRef="#br2" timeOffset="93138.228">12625 5446 8287 0,'0'0'736'0,"-2"-9"-592"16,-3-2-144-16,1 3 0 0,1 0 816 0,2 1 128 15,-1 0 16-15,2 7 16 0,-7-6-208 0,2 1-64 16,5 5 0-16,-7-6 0 0,-1-2-160 0,1 3-32 0,-2 0-16 0,0 2 0 16,0-2-112-16,-3 1-32 0,-1 3 0 0,1 0 0 15,-3 1 48-15,-1 3 16 0,-2 3 0 0,-1 1 0 16,-3-1-160-16,-3 4-16 0,-1 3-16 0,-4 0 0 15,-2 3 16-15,0 3 0 0,1 0 0 0,-2 2 0 16,-2 1-48-16,0 4 0 0,1-1 0 0,2 1 0 16,0 2 112-16,3 1 16 0,-1 1 0 0,0 2 0 15,-1 0-64-15,1 4 0 0,-2 5 0 0,1 4 0 16,1 2-80-16,1 2-32 0,0 2 0 0,1 1 0 16,4 1-144-16,3-1 0 0,3 0 0 0,0 5 0 15,3 2 0-15,1 0 0 0,1-1 0 0,3-1 0 16,3-2 0-16,0-4 128 0,2 1-128 0,1 3 0 15,2 3 128-15,0-4-128 0,2-1 128 0,3 0-128 0,-1-4 144 16,2 2-144-16,0-1 160 0,2 1-160 16,0 4 192-16,3 1-64 0,-2-1-128 0,2-2 192 0,1-2-64 0,1-1-128 15,1-2 176-15,2 2-176 0,1-1 272 0,2 0-48 16,-1 3-16-16,2-3 0 0,0 2 32 0,0 0 0 16,-4-3 0-16,2 0 0 0,-1-1-16 0,0 1 0 15,-1 5 0-15,-2 2 0 0,1 2-64 0,-3-1-16 16,0-2 0-16,0 3 0 0,-4 1 0 0,2 3 0 15,-3 2 0-15,2 0 0 0,0-1 16 0,-2-3 0 16,0-2 0-16,-1 4 0 0,-3 4-16 0,0 2 0 16,-1-2 0-16,-2-1 0 0,-2-3 48 0,-3 2 16 15,-3-1 0-15,-2 0 0 0,-6 3 112 0,-1-2 32 16,-5 0 0-16,-2-3 0 0,-1-5 32 0,-4 1 16 16,-3 1 0-16,0 1 0 0,-1 1-192 0,-1 1-32 15,0-4-16-15,-3 0-10128 16,-2 1-2016-16</inkml:trace>
  <inkml:trace contextRef="#ctx0" brushRef="#br2" timeOffset="98979.31">21259 4565 15663 0,'-9'-8'688'0,"3"1"144"0,-2-4-656 0,0 0-176 16,1 1 0-16,-2 1 0 0,-1 3 832 0,2-1 128 16,-2-3 16-16,2 2 16 0,-1 4-720 0,0 0-144 15,1 1-128-15,1-2 192 0,-1-4 304 0,0 3 64 16,1 3 16-16,-1 0 0 0,0-3-32 0,-1 2 0 15,1-1 0-15,-3 4 0 0,2 1-96 0,-1 1-32 16,-2-1 0-16,-1 3 0 0,-1 1-128 0,0 2-32 16,-1 0 0-16,-1 3 0 0,0 0 16 0,0 5 0 15,1 0 0-15,0 4 0 0,-3 5-16 0,3 3-16 16,-1 4 0-16,-3 8 0 0,1 7 112 0,1 5 32 0,1 5 0 16,-3 5 0-16,-2 2 48 0,2 9 16 0,3 5 0 0,-1 2 0 15,2 1-192-15,1-4-48 0,2-4 0 0,2-3 0 16,0-3-208-16,1-3 144 0,4-5-144 0,1-7 128 15,-1-6-128-15,0-4 0 0,1-1 0 0,1-5 0 16,3-2 0-16,-1-4 0 0,-3 0 0 0,3-7 0 16,3-7-256-16,1-2-96 0,-3-2-16 0,0-10 0 31,0 0-1824-31,0 0-368 0,0 0-80 0,-3-9-8272 0</inkml:trace>
  <inkml:trace contextRef="#ctx0" brushRef="#br2" timeOffset="99180.233">20271 5704 16575 0,'-14'-5'736'16,"5"3"160"-16,2-1-720 0,-1-1-176 0,0-1 0 0,8 5 0 0,-7-2 1216 0,7 2 224 16,0 0 32-16,0 0 16 0,3-8-80 0,1 1-32 15,6 2 0-15,2-4 0 0,7 0-800 0,3-2-144 16,10-1-48-16,3-1 0 0,2-2-160 0,7-1-32 16,4 1-16-16,0-1 0 0,1-2-32 0,0-2 0 15,-1-1 0-15,2 3 0 0,1 5-144 0,-6 0 128 16,-10-2-128-16,-3 1 128 0,-4 3-128 0,1 1 0 15,-7 1 0-15,-1 2 128 16,-1 1-1648-16,-5 2-336 0,-1 0-64 0</inkml:trace>
  <inkml:trace contextRef="#ctx0" brushRef="#br2" timeOffset="99499.667">21605 4430 29487 0,'0'0'1296'0,"-7"-4"288"0,-2 1-1264 0,9 3-320 0,0 0 0 0,-7 0 0 16,-3 3 0-16,4 5 0 0,0 2 0 0,-1 5 0 15,-1 4 224-15,1 8 144 0,-1 7 16 0,1 6 16 16,1 5 112-16,-1 5 32 0,-2 2 0 0,-2 4 0 15,-1 1-112-15,-2 5-32 0,-5 4 0 0,2 4 0 16,0 3-192-16,-4-1-32 0,-1-3-16 0,3 0 0 0,3-4-160 0,3-9 0 16,1-10 0-16,1-1 128 0,-1 1-128 15,2-10 0-15,2-6 0 0,4-5 0 0,0-7-192 0,3-6-64 16,0-3 0-16,1-9-16 16,0 0-1792-16,0 0-368 0,0 0-64 0,6-8-6016 15,-1-3-1216-15</inkml:trace>
  <inkml:trace contextRef="#ctx0" brushRef="#br2" timeOffset="99822.98">21609 5135 11055 0,'6'-10'480'0,"-3"2"112"0,-1-2-464 0,-1 4-128 16,-1 6 0-16,0 0 0 0,0 0 2256 0,0 0 432 0,0 0 96 0,-2 10 16 15,-1 3-992-15,0 4-192 0,-2 5-32 0,1 4-16 16,-2 2-768-16,-1 2-160 0,3 0-16 0,1 3-16 15,1 3-256-15,2 0-48 0,0 4-16 0,1-3 0 16,3-4-160-16,2-5-128 0,-1-5 192 0,3-2-192 16,1-4 0-16,0-4 0 0,2-8 0 0,2-2 0 15,-1-2 240-15,4-6-64 0,1-7-16 0,2-6 0 16,1-3 256-16,1-8 48 0,-3-7 16 0,0 2 0 16,6 2-160-16,-6 1-16 0,-1-2-16 0,-3 0 0 15,-1 0 96-15,-5 2 32 0,1 2 0 0,-5 2 0 16,1 1-112-16,0 5-32 0,-2 4 0 0,1 3 0 15,-2 1-144-15,1 4-128 0,2 1 144 0,-5 8-144 16,1-7 0-16,-1 7 0 0,0 0-208 0,0 0 64 16,0 0-2352-16,0 0-448 0,0 0-112 0</inkml:trace>
  <inkml:trace contextRef="#ctx0" brushRef="#br2" timeOffset="100151.967">22434 4728 24879 0,'0'0'2208'0,"0"0"-1760"0,0 0-448 0,0 0 0 15,0 0 272-15,-1 10-16 0,-3 0-16 0,1 3 0 16,1 4 16-16,2 3 16 0,0 2 0 0,1-1 0 15,1 1 320-15,1 2 64 0,1 3 16 0,0 1 0 16,1 2-384-16,0 2-80 0,-4 2-16 0,3-1 0 16,-1-2-192-16,1-3 0 0,1-1 128 0,-1-3-128 15,1-1 0-15,1-1 0 0,-2-3 0 0,1 0 0 16,2 3 0-16,-4-2 0 0,-1 1 0 0,1-1 0 16,3-2 128-16,-4-2-128 0,0 1 0 0,1-1 0 15,-1 1-192-15,1 0-144 0,1 0-32 0,0-4 0 16,-4-13-2064-16,7 9-400 0</inkml:trace>
  <inkml:trace contextRef="#ctx0" brushRef="#br2" timeOffset="100430.964">22860 4631 28559 0,'-4'-14'1264'0,"4"14"272"0,0 0-1232 0,0 0-304 16,0 0 0-16,-5 3 0 0,-5-1 0 0,0 3 160 16,-2 5-160-16,-2 6 128 0,-2 7 512 0,-3 6 80 15,-5 3 32-15,1 5 0 0,-2 3 16 0,-4 4 16 16,-1 3 0-16,-2 8 0 0,-2 8-96 0,-2 3-32 16,0-3 0-16,-1 0 0 0,-4-3-256 0,0-3-48 15,1-2-16-15,2-2 0 0,5-5-208 0,1-4-128 0,3-8 128 16,3-3-128-16,1-4 0 0,5-5 0 0,5 0 0 0,2-3 128 31,3-4-1120-31,2-2-224 0,4-3-32 0,0-5-9312 0,4-7-1856 0</inkml:trace>
  <inkml:trace contextRef="#ctx0" brushRef="#br2" timeOffset="100866.151">20335 6795 15999 0,'-23'3'704'0,"9"1"160"0,-2 3-688 0,2 2-176 16,3 1 0-16,0-1 0 0,2-2 0 0,-1 0 0 15,10-7 0-15,-6 8-176 0,0 0 768 0,6-8 160 16,0 0 16-16,0 0 16 0,0 0 48 0,11 4 16 0,3-4 0 15,4-4 0-15,8-2 240 0,0-1 64 0,3 2 0 0,6-4 0 16,4-4-720-16,5-2-144 0,-1-1-32 0,1 3 0 16,-1 3-256-16,0 1 128 0,-1 0-128 0,-1 0 0 15,-1 2 0-15,-3-3-272 0,-8 2 16 0,-1 4-7568 16,-4 3-1520-16</inkml:trace>
  <inkml:trace contextRef="#ctx0" brushRef="#br2" timeOffset="101048.503">20592 7071 32415 0,'-14'1'1440'0,"14"-1"288"0,-6 3-1376 0,6-3-352 15,0 0 0-15,0 0 0 16,0 0-352-16,6 6-144 0,6-3-16 0,1-2-16 0,2-1 528 0,5-2 144 16,2-1 16-16,3-2 0 0,1 1-32 0,2-3-128 15,3 1 192-15,-3-1-64 0,-1-1-256 0,2 2-64 16,0 1-16-16,2-2 0 15,-1-1-1568-15,-2-1-304 0,-1 0-64 0,0-1-9376 16</inkml:trace>
  <inkml:trace contextRef="#ctx0" brushRef="#br2" timeOffset="101320.507">21551 6168 16575 0,'0'0'736'0,"-10"3"160"0,-1 3-720 0,1 3-176 0,-2 5 0 0,2 4 0 16,2 5 3264-16,-4 7 608 0,-1 4 128 0,1 5 32 16,3 4-2960-16,0 2-592 0,3 0-112 0,0 2-32 15,1 3 96-15,1 2 16 0,2 3 0 0,2 0 0 16,0-2-320-16,0 0-128 0,-1-1 128 0,1-4-128 15,2-3-288 1,0-3-144-16,1-2-16 0,0-5-16 0,4-3-2896 0,-2-4-576 0</inkml:trace>
  <inkml:trace contextRef="#ctx0" brushRef="#br2" timeOffset="101721.561">21188 6903 27647 0,'-8'-7'2448'0,"8"7"-1952"16,-7-6-496-16,7 6 0 0,0 0 544 0,0 0 16 16,7-11 0-16,2-2 0 15,5-1-912-15,6-5-176 0,6-3-48 0,1-1 0 0,0 0 576 0,5 1 0 16,4 0 192-16,2 3-48 0,-2 2-144 0,0 1 0 16,-4 2 144-16,-3 3-144 0,-4 4 0 0,-2 3 144 15,-4 3-144-15,0 2 0 0,-4 2 192 0,-5 4-64 16,-2 3 0-16,-4 5-128 0,-1 6 768 0,-3 4 32 0,-2 4 16 0,0 4 0 15,-2 4-224-15,-1 2-32 0,1-1-16 16,-1-1 0-16,3-4-400 0,1-5-144 0,1-3 0 0,3-5 144 16,2-3-144-16,5-3 0 0,3-3 0 0,2-3 0 15,2-4 0-15,3-4 0 0,2-4-144 0,3-4 144 16,1-4 0-16,1-2 144 0,-1-2-16 0,-2-3 0 16,-1-7-128-16,-1 0 192 0,-5-2-192 0,-3 3 192 15,-5 3-192-15,-2-2 192 0,-7-2-192 0,-4 0 192 16,-2 4 64-16,-4 2 0 0,-3 3 16 0,-4 4 0 15,-3 4 256-15,-2 4 48 0,-6 4 16 0,-3 4 0 16,-2 0-176-16,-2 2-32 0,2 3-16 0,1 3 0 16,1-1-592-16,4 2-112 0,2-1-32 0,7-1 0 15,2-2-2448-15,3-3-480 0</inkml:trace>
  <inkml:trace contextRef="#ctx0" brushRef="#br2" timeOffset="101969.209">22275 6086 15663 0,'-19'-13'688'0,"11"9"144"0,8 4-656 0,0 0-176 16,-11-4 0-16,11 4 0 0,0 0 3328 0,-6 8 640 15,-9 2 128-15,1 7 32 0,2 3-2848 0,0 9-560 16,0 2-112-16,2 8-32 0,2 5-192 0,1 6-64 15,5 3 0-15,1 4 0 0,-1-3-320 0,2 0 144 16,2-1-144-16,0-1 0 0,2 2 0 0,-1 3 0 16,1-4 0-16,2-3-144 15,-2-6-2240-15,2-7-448 0,-1-5-96 0,1-4-5264 0,-2-5-1072 0</inkml:trace>
  <inkml:trace contextRef="#ctx0" brushRef="#br2" timeOffset="102600.997">22004 6705 19343 0,'12'-9'1728'0,"-2"2"-1392"0,2-2-336 0,5 1 0 16,6-2 624-16,6-1 48 0,2-3 16 0,2 0 0 16,1-2-480-16,1 0-80 0,2 1-128 0,-2-1 176 15,-1 1 96-15,-1 0 32 0,-4-2 0 0,-3 3 0 0,-6 3 16 0,-1 2 16 16,-3 2 0-16,-4 3 0 0,-2 0 128 0,-10 4 32 15,0 0 0-15,0 0 0 0,3 13 160 0,-3 1 48 16,-2-2 0-16,-3 5 0 0,-3 3-64 0,0 3 0 16,-1 2 0-16,1 0 0 0,-1 4-432 0,-2-3-80 15,0-4-128-15,3 1 176 0,3-4-176 0,1 0 0 16,3-1 0-16,2-4 0 0,3-4 0 0,0-3 0 16,-4-7 0-16,8 4 0 0,1-1 160 0,-1-5 0 15,2-3 0-15,0-6 0 0,-1 0 160 0,0-3 48 16,0-4 0-16,-2 2 0 0,-1 2-176 0,0-1-16 15,-1 0-16-15,-1 2 0 0,-2 2-160 0,-1 2 160 16,-1-1-160-16,0 10 160 0,0 0 32 0,0 0 16 16,0 0 0-16,0 0 0 0,0 0 16 0,-2 9 0 0,0 2 0 0,1 0 0 15,1-1-224-15,2 1 0 0,1 0 0 0,3-3 0 16,-6-8 0-16,13 4 0 0,-2-4 0 0,5-2 0 16,3-3-128-16,0-3 128 0,2-3 0 0,3-6 0 15,0-7 0-15,3-2 0 0,0 0 0 0,2-2 0 16,-4-1 0-16,0-3 0 0,0-2 144 0,-2-1-144 15,-1-3 128-15,1-3-128 0,-1-4 128 0,0-2-128 16,-3-2 128-16,-1-9-128 0,0-7 128 0,-1-6-128 16,0-8 128-16,-2 5-128 0,-1 3 128 0,-3 11-128 15,-2 11 0-15,-4 9 0 0,-1 11 0 0,-2 9 0 16,-2 6 192-16,-1 7-64 0,1 7 0 0,-7 3 0 16,-3 5 160-16,-3 9 32 0,-4 11 0 0,-1 4 0 15,0 6-320-15,-1 6 128 0,4 10-128 0,-3 3 0 0,-3 4 0 0,4 1 0 16,0 3 0-16,1 1 0 0,1-1 0 15,3-1 0-15,4-2 0 0,3-7 0 0,5-8 0 0,3-4 0 16,2-9 0-16,3-4 0 0,2-6 0 0,2-5-144 16,2-5 144-16,1-5-192 15,3-6-1136-15,0-4-224 0,1-5-48 0,3-1-8640 16,-1-4-1728-16</inkml:trace>
  <inkml:trace contextRef="#ctx0" brushRef="#br2" timeOffset="103085.575">21806 7478 16527 0,'0'0'720'0,"0"0"176"16,0 0-720-16,0 0-176 0,2-10 0 0,-2 2 0 15,0 8 704-15,0-7 128 0,0 7 0 0,-2-7 16 16,0 0 816-16,-2 1 144 0,2-1 48 0,2 7 0 0,-7-6-576 0,0 0-128 16,-3 1 0-16,0 0-16 0,0 3-240 0,-1 0-64 15,-1 1 0-15,1 2 0 0,-2 1-192 0,1 6-32 16,-1-1-16-16,-1 7 0 0,0 0-80 0,1 3 0 16,4 3-16-16,-1 6 0 0,-2 3-208 0,3 5-32 15,2 5-16-15,1 0 0 0,3 2-240 0,1 0 0 16,1 0 0-16,2-2 0 0,0 0 0 0,2-4 0 15,1-4 0-15,3 1 0 0,-1-3-128 0,0-1-32 16,0-3 0-16,-1-3 0 16,0-2-576-16,0-3-112 0,-1-1-32 0,1-1 0 15,-1-2-1872-15,-3 1-384 0,0-2-80 0</inkml:trace>
  <inkml:trace contextRef="#ctx0" brushRef="#br2" timeOffset="103280.099">21289 7961 29823 0,'0'0'1328'0,"0"0"272"0,0 0-1280 0,10 0-320 0,1-2 0 0,5-3 0 31,7-3-288-31,2-1-112 0,2-4-32 0,5-3 0 0,1-4 432 0,1-3 144 0,2-1 0 0,2-4 0 16,1-1-144-16,2-1 0 0,1 0 0 0,-1 1 128 15,-6-1-544-15,-1 2-112 0,-3 3-32 0,-3 1 0 16,-1 1-2704-16,-4 3-560 15</inkml:trace>
  <inkml:trace contextRef="#ctx0" brushRef="#br2" timeOffset="103490.537">22111 7324 911 0,'0'0'0'16,"0"0"0"-16,0 0 0 0,0 0 0 0,-8-3 3904 0,8 3 704 16,-10 3 144-16,0 5 32 0,1 3-1952 0,1 2-384 15,-2 5-80-15,1 4 0 0,-3 5-1104 0,2 3-224 16,-1 1-32-16,0 2-16 0,1-1-96 0,2 2 0 15,-2 1-16-15,5 3 0 0,-2 4-240 0,3-4-64 16,1 1 0-16,0-5 0 0,-1-1-384 0,2-4-64 16,1-5-128-16,1-1 176 0,0 0-176 0,1-3 0 15,1-4 0-15,2 0-176 16,-1-4-1248-16,1-2-256 0,0-2-48 0,-4-8-7760 16,0 0-1552-16</inkml:trace>
  <inkml:trace contextRef="#ctx0" brushRef="#br2" timeOffset="104208.823">22300 7506 27647 0,'-10'9'2448'0,"-1"3"-1952"0,0 5-496 0,-1 5 0 16,-1 4 128-16,1 5-128 0,-2 2 0 0,2 0 0 15,-1-3 320-15,5-1-48 0,0 0 0 0,3-1 0 16,3-2 16-16,3-3 0 0,0-3 0 0,4-5 0 15,1-4-288-15,4-5 0 0,1-4 0 0,7-3 0 0,4-4 0 16,1-4 0-16,-1-8-160 0,1-4 160 0,0-4 0 0,-1-6 0 16,-1-3 0-16,-2 1 0 0,-4 3 0 0,0 3 0 15,-4 0 0-15,0 1 0 0,-5 0 0 0,-2 1 192 16,-3 2-192-16,-2 3 192 0,-2 4 16 0,0 4 16 16,-1 2 0-16,-2 2 0 0,-2 3 64 0,0 1 16 15,1 3 0-15,-1 4 0 0,0 0-176 0,-1 2-128 16,1 2 144-16,-2 0-144 0,2-3 0 0,3 0 0 15,-1 1 0-15,2 0-160 0,4-5 160 0,0 0-128 16,0 0 128-16,0 0-128 0,0 0 0 0,8-2 0 16,5-1 0-16,0-3 0 0,-1-1 128 0,1-3 0 15,1 1 0-15,1-2 0 0,-2-3 176 0,2-2-48 0,2 0 0 16,-1 1 0-16,1 4 32 0,0-1 0 16,1-2 0-16,1 3 0 0,-2 3-32 0,0 5-128 0,-4 2 192 15,1 4-64-15,-2 0 0 0,0 6-128 0,-4 4 192 0,3 4-64 16,3 2 144-16,-3 2 32 0,-2-1 0 0,-3 4 0 15,-1 1-80-15,1-1-16 0,-1-2 0 0,1-2 0 16,-1-3-208-16,2 0 144 0,1-2-144 0,0-4 128 16,2-4-128-16,2-4 0 0,3-3 0 15,-3-2 0-15,1 0 0 0,1-6 0 0,1-3 0 0,-1-2 128 16,-1-1 48-16,0-2 0 0,-2-1 0 0,1 0 0 16,0 3-32-16,-1 2 0 0,-5 2 0 0,2-1 0 15,-3 0-144-15,1 3 160 0,-6 8-160 0,0 0 160 16,8-1-160-16,-8 1 0 0,5 9 144 0,-1 3-144 15,1 3 224-15,-2 3-32 0,1 2 0 0,2-2 0 16,-3 3-192-16,4 0 176 0,0 0-176 0,0-2 160 0,2-4-160 16,1-4 0-16,2-4 0 0,3-4 0 0,3-3 0 0,-1-2-144 15,-1-2 144-15,3-9 0 0,1-6 0 16,1-6 0-16,-1-3 0 0,-2 0 144 0,0-2 128 0,-2-2 32 16,-3-2 0-16,-2-1 0 0,0 1 80 0,-3-2 0 15,-5-2 16-15,1 2 0 0,3 4-160 0,-4 6-48 16,1 4 0-16,-1 4 0 0,0 3-192 0,1 4 0 15,-4 3 0-15,0 8 0 0,0-6 0 0,0 6 0 16,0 0 0-16,0 0 0 16,0 0-624-16,0 0-16 0,0 0 0 0,0 0 0 15,0 0-2160-15,0 0-432 0,0 0-96 0</inkml:trace>
  <inkml:trace contextRef="#ctx0" brushRef="#br2" timeOffset="105523.468">23686 3611 21711 0,'0'0'960'0,"0"0"192"0,0 0-912 0,0 0-240 15,-7 6 0-15,-2-1 0 0,-5-1 128 0,0-1 0 16,0-2-128-16,-2 3 192 0,1 4 288 0,-3-1 48 16,-2-6 16-16,-1 1 0 0,1 0 32 0,-5 2 16 15,0-1 0-15,-4 0 0 0,-1 0-240 0,-8 1-48 16,-4 0-16-16,-7-3 0 0,-3-1-160 0,-5-1-128 16,-6-2 144-16,1-2-144 0,0 0 128 0,-5 3-128 15,-6 2 0-15,-4 0 144 0,-3-2 0 0,1 0 0 0,1 1 0 16,-3 0 0-16,-3-1 160 0,2 1 16 0,1-1 16 0,3 1 0 15,1 1 48-15,0-1 16 0,-2-1 0 0,1 1 0 16,-2-2-256-16,3-1-144 0,1-4 160 0,-4 2-160 16,-2 4 944-16,2 1 80 0,5 0 32 0,0-3 0 31,-1-4-1664-31,3 2-336 0,-2 1-64 0,7 3-16 0,4-2 1024 0,5 1 0 0,3-1 0 0,0-1 0 16,3 4 288-16,0 1-48 0,3 0-16 0,0 1 0 15,2 2-224-15,2-1 0 0,2 0 0 0,3-2 0 16,3-1 0-16,2 1 128 0,1 1-128 0,3 0 0 15,1-1 0-15,4 1 128 0,1 0-128 0,1 3 0 16,3 0 0-16,1 0 0 0,5 0 128 0,3 0-128 16,1 2 0-16,5 0 0 0,0 3 0 0,3 3 0 0,2 3 0 0,-1 5-128 15,2 2 128-15,1 5 0 0,4-1 0 0,-2 9-128 16,1 4 128-16,-1 7 0 0,3 8 0 0,0 7 0 16,1 8 0-16,0 5 0 0,1 7 0 0,-1 5 0 15,2 6 0-15,-2 3 0 0,0 0 128 0,3 1-128 16,2 0 0-16,-1 6 0 0,2 6 128 0,-1 0-128 15,1-3 0-15,-3 4 144 0,1 3-144 0,-1 2 0 16,0 1 144-16,-2-1-144 0,0 1 128 0,-1-6-128 16,1-5 128-16,-3 2-128 0,2-2 176 0,-1-2-48 15,1-7 0-15,2 1 0 0,-3 0 80 0,2-1 16 16,-2-2 0-16,2-1 0 0,-2-2-32 0,1 4-16 16,-2-1 0-16,0 0 0 0,0-4-176 0,-3 2 160 15,1-2-160-15,-2 1 160 0,-1-7-160 0,-1-1 0 16,-5-1 0-16,3-1 128 0,-3-2-128 0,1-1 0 0,0-4 144 15,-3-2-144-15,3-3 128 0,-3 0-128 16,1-2 128-16,0-4-128 0,2-1 0 0,1-6 0 0,1-8 0 16,3-5 0-16,2-5 0 0,3-3 0 0,1-3 0 0,1-4-128 15,3-5 0-15,1-3 0 0,5 0 0 0,0-5 0 16,3-7-224-16,3-5-32 0,3-3-16 0,4-3 0 16,4-2 144-16,6-3 16 0,0-2 16 0,7-3 0 15,3-2 224-15,2-1 0 0,4-2-160 0,-2 3 160 16,-4 2 0-16,5-3 0 0,4-1 0 0,8 0 0 15,2-3 0-15,0 0 0 0,0-1 0 0,5 1 0 16,6-2 0-16,4 2 0 0,-1-1 0 0,2-3 128 16,2-3-128-16,1 1 0 0,3 0 0 0,-1 3 128 0,-3 2-128 15,2 1 0-15,-1 1 0 0,2 3 128 0,0 3-128 0,-2 0 0 16,-3 2 144-16,-4 1-144 0,1 1 0 16,-1 0 0-16,0 1 0 0,-7 1 0 0,-5 2 0 0,-1 1 128 15,-2-2-128-15,-6 2 0 0,-3-1 0 0,3 0 0 16,-3 0 0-16,-3 3 128 0,-7 1-128 0,-2 1 0 15,-2 1 0-15,-1 0 0 0,-1 0 0 0,1 2 0 16,-4 1 0-16,0 0 0 0,1-3 0 0,-5 0 0 16,-6 0 0-16,-1 0 0 0,0 0 0 0,-6-1 0 15,-2 1 0-15,-3-4 0 0,-1-3 0 0,-1-2 0 16,-1 0 128-16,-1-2-128 0,-2-2 192 0,0 2-48 16,-2-3 0-16,1-7 0 0,-6-7 128 0,1-5 32 15,-2-4 0-15,-2-3 0 0,0-4 48 0,-5-8 16 16,1-7 0-16,-3-12 0 0,-3-12 0 0,1-9 0 0,-1-6 0 15,0-14 0-15,-1-15 16 0,4-4 16 0,-4-4 0 16,6-1 0-16,3-6-112 0,1 2-32 0,1 1 0 0,0 5 0 16,1 6 336-16,-5 5 64 0,1 4 16 0,-3 11 0 15,0 11 96-15,-3 6 0 0,-3 6 16 0,-3 6 0 16,-2 4-256-16,0 8-48 0,-1 6-16 0,1 5 0 16,1 2-464-16,-1 1 0 0,3 2 0 0,-1 2 0 15,-1 3-1424 1,0 4-240-16,1 4-32 0,3 3-11264 0,2 3-2256 0</inkml:trace>
  <inkml:trace contextRef="#ctx0" brushRef="#br2" timeOffset="108338.666">13818 15960 22111 0,'-19'-8'1968'0,"8"6"-1584"0,2 2-384 0,9 0 0 16,0 0 1072-16,0 0 128 0,0 0 16 0,9 9 16 0,4-2-912 0,7 0-176 15,9-1-144-15,8-2 192 0,9 2 96 16,12 0 32-16,13-1 0 0,6-2 0 0,5-2 80 0,11 1 32 15,6 2 0-15,3-2 0 0,3-1-224 16,0-2-32-16,6 0-16 0,-2 2 0 0,0 1 32 0,-1-2 16 16,1-3 0-16,-7 2 0 0,-3 1 96 0,-4-2 16 15,-4-2 0-15,-3 2 0 0,-3-1 16 0,-8 0 16 16,-9 2 0-16,-5 0 0 0,-6-2-144 0,-6 1-16 16,-3 5-16-16,-9-1 0 0,-6 0-176 0,-6 3 192 15,-10-3-192-15,-6 1 192 0,-11-3-16 0,0 0 0 16,-5 6 0-16,-12-1 0 0,-9 1 176 0,-14 0 32 15,-8 0 16-15,-14 3 0 0,-11-3-112 0,-11 3-32 16,-15 0 0-16,-5 2 0 0,-11-1-80 0,-5 0-32 16,-5-3 0-16,-7 3 0 0,-6 1 112 0,-1 0 0 0,-1-2 16 0,-2 1 0 15,-3 2 96-15,7-1 16 0,9-2 0 0,11 1 0 16,12 0 32-16,14-2 16 0,15 0 0 0,11-3 0 16,13-3-112-16,15 0-32 0,10 0 0 0,13 1 0 15,5 0-288-15,10-3 0 0,15 6-208 0,14 0 80 31,9-2-240-31,14-2-32 0,11-2-16 0,15 0 0 0,13 1 416 0,8 1-160 0,9-2 160 0,10 0 0 16,6-2-144-16,5 1 144 0,6-1 0 0,5 2-144 16,4 2 144-16,6 2 0 0,7-1 0 0,-2 5 128 15,-2-4 48-15,-3 3 16 0,-6 0 0 0,0 2 0 16,1 2 32-16,-10-1 16 0,-5-1 0 0,-8 1 0 16,-9 0 16-16,-10 2 16 0,-13-2 0 0,-11-2 0 15,-10-1-128-15,-11 0-16 0,-9 1-128 0,-14-3 192 0,-11-3-48 16,-10-1-16-16,-14-1 0 0,0 0 0 0,-14 0 112 0,-13 1 16 15,-13-2 0-15,-13 0 0 0,-12-1-256 0,-14-1 0 16,-17-2 0-16,-9 0 0 16,-13-3-992-16,-14 0-240 0,-14 2-48 0,-7-5-16 15,-4-6-1472-15,-4 2-304 0,-6 0-48 0</inkml:trace>
  <inkml:trace contextRef="#ctx0" brushRef="#br2" timeOffset="109135.861">2845 14505 17503 0,'-30'0'1552'0,"-2"2"-1232"16,3-1-320-16,1 0 0 0,6-1 1168 0,0 1 176 16,1-1 48-16,3 4 0 0,0-2-560 0,4 0-128 15,3-2 0-15,4 2-16 0,7-2-176 0,0 0-16 16,0 0-16-16,0 0 0 0,17 0-112 0,6 0-32 15,5-3 0-15,10-2 0 0,10 0-80 0,8-2 0 16,9 0-16-16,14-3 0 0,15-5 80 0,10 2 0 16,10 1 16-16,10-3 0 0,10-1-32 0,5 2-16 0,2 3 0 15,11 3 0-15,10 3-288 0,5 2 160 0,3 1-160 0,7 1 128 16,3-3-128-16,4-2 128 0,1 1-128 0,2-4 128 16,2-2-128-16,1 0 0 0,-2 1 0 0,-1 3 0 15,-4 1 0-15,-3 1 0 0,0-3 176 0,-9 6-176 16,-6 3 208-16,-11 2-48 0,-9-2-16 0,-6 2 0 15,-4 1 48-15,-8 2 0 0,-12 3 0 0,-7 0 0 16,-7-1-192-16,-7-1 160 0,-11 4-160 0,-10 1 160 16,-11 2-160-16,-12-2 0 0,-7-2 0 0,-11 0 0 15,-9-1 176-15,-12 1-48 0,-5 0-128 0,-13 0 192 16,-7-2 240-16,-13 1 32 0,-10 2 16 0,-13 0 0 16,-11-3 96-16,-16 1 0 0,-12 1 16 0,-8-2 0 15,-3 0-336-15,-12-2-80 0,-13-3-16 0,-4 2 0 16,-6-3 16-16,-4 2 0 0,-3-1 0 0,-8-2 0 15,-5-3 80-15,4-1 0 0,1 1 16 0,7-2 0 0,1-2 128 0,4 1 32 16,1-2 0-16,11 1 0 0,9-1-112 0,9 0-32 16,9-3 0-16,9 3 0 0,12 1-144 15,10 1-16-15,12-1-128 0,10 0 192 0,7-3-192 0,9 4 0 16,7 2 0-16,8 0 0 16,7-3-1136-16,8 6-320 0,5-8-64 15,9 0-10240-15,8 2-2048 0</inkml:trace>
  <inkml:trace contextRef="#ctx0" brushRef="#br2" timeOffset="110481.811">11710 8487 23727 0,'-3'-11'1040'0,"3"11"240"0,-5-10-1024 0,2 2-256 0,3 8 0 0,-2-7 0 16,2 7 272-16,0 0 16 0,0 0 0 0,0 0 0 15,0 0 48-15,0 0 16 0,0 0 0 0,0 0 0 0,0 0-160 0,0 0-16 16,-5 9-16-16,3 0 0 0,2-9 128 0,1 14 32 16,0 5 0-16,4 0 0 0,-3 3 144 0,1 2 48 15,-2 2 0-15,2 4 0 0,1 4-208 0,-2 0-48 16,2 2 0-16,0 4 0 0,3 2-32 0,-1 2-16 16,4 2 0-16,1 0 0 0,1 0-64 0,5-2-16 15,6 2 0-15,0-4 0 0,0 0 0 0,2-3 0 16,3-4 0-16,0-3 0 0,2-2-128 0,0-3 160 15,1-4-160-15,2 0 160 0,2-3 96 0,2 1 0 16,-3 2 16-16,6-3 0 0,3-5-48 0,1-2-16 16,-1 0 0-16,2-4 0 0,-3 0-16 0,2 1-16 15,0-2 0-15,2-4 0 0,3-4-16 0,4 0 0 16,-2-2 0-16,1 0 0 0,0-4-32 0,-3-2-128 0,-2 0 192 16,2-2-64-16,3-5-128 0,-1-2 192 15,-2-2-192-15,0 0 192 0,-1-3-192 0,-2-2 160 0,-1 0-160 0,-1-1 160 16,-1-1-160-16,2-2 128 15,-4-4-128-15,2 1 128 0,0 3-128 0,0 0 128 0,-3 2-128 0,2-1 128 16,0 0-128-16,-7 5 0 0,0 4 0 0,1 0 0 16,-1-3 0-16,-2 3 0 0,0 5 0 0,0 2 0 15,1 2 0-15,-1 5 0 0,0-2 0 0,0 2 0 16,-1-1 0-16,0 4 0 0,-4 1 0 0,-1 5 0 16,-4 2 0-16,0 7 0 0,1 7 0 0,-2-2 0 15,-1 2 0-15,-2-1 0 0,0-5 0 0,0 9 0 16,0 3 128-16,-4 3-128 0,-3 1 128 0,-1-2-128 15,0-3 144-15,-3 1-144 0,-2 4 160 0,-3-5-160 16,1-4 144-16,1-1-144 0,-1 0 128 0,-2-3-128 16,-2-4 144-16,-1-1-144 0,0-2 160 0,-3-2-160 0,0 0 208 15,2-1-48-15,2-8-16 0,0 0 0 0,0 0 0 0,0 0 0 16,0 0 0-16,0 0 0 0,0 0 16 0,2-10 0 16,4-4 0-16,-2 0 0 0,2 2 0 0,4-3 0 15,3-4 0-15,1 6 0 0,3 3-160 0,0 2 0 16,2-2 0-16,2 1 128 0,-1 1-128 0,1 1 0 15,1 4 0-15,1-2 0 0,2 0 0 0,0 0 0 16,3 1 0-16,3 0 0 0,3-1 0 0,4 1 0 16,3-4 0-16,4-2 0 0,3-3 0 0,4-1 0 15,-1-1 0-15,-1-2 0 0,2-4 0 0,0 1 0 16,2 1 0-16,1-4 128 0,1-3-128 0,-5-4 128 16,0-4-128-16,-4 4 128 0,-3 4 32 0,-3-3 0 0,-4-1 0 15,-1-3 0-15,-2-2 224 0,-7-2 32 0,-3-3 16 16,-3-1 0-16,-3-3-32 0,-4 1 0 0,-2 2 0 0,-1 6 0 15,-2 3-96-15,0 6-32 0,1 2 0 0,-3 6 0 16,0-1-272-16,-1 3 0 0,-1 0 128 0,2 2-128 16,-4 0-256-16,1 3-128 0,2 0 0 0,-2 1-16 31,0 2-1616-31,-4 8-320 0,0 0-64 0,0 0-9152 0,0 0-1824 0</inkml:trace>
  <inkml:trace contextRef="#ctx0" brushRef="#br2" timeOffset="111596.433">14407 9462 3679 0,'0'0'320'0,"0"0"-320"0,9 4 0 0,-9-4 0 15,9 0 1792-15,-9 0 304 0,10-7 48 0,-10 7 16 16,9 3-752-16,-1-2-128 0,-1-5-48 0,1 1 0 16,-8 3-80-16,0 0-32 0,7-5 0 0,-7 5 0 15,0 0-48-15,9-2-16 0,-9 2 0 0,0 0 0 16,0 0 0-16,0 0 0 0,0 0 0 0,0 0 0 15,0 0-144-15,0 0-16 0,0 0-16 0,6 8 0 16,-6-8-336-16,0 0-64 0,1 10-16 0,-1 2 0 16,0 3-208-16,1 1-32 0,1 3-16 0,0 2 0 15,-2 2-208-15,0 1 144 0,0-2-144 0,1 3 128 0,0 3 48 16,-1 2 0-16,3-3 0 0,-3 0 0 0,-3 2-176 16,3-1 160-16,0 0-160 0,3 0 160 0,0 2-160 0,1 0 0 15,3-2 144-15,2 0-144 0,2-1 0 0,2 0 144 16,-2-3-144-16,0 0 0 0,4 1 192 0,1-1-64 15,-1-2 0-15,2 0-128 0,2-3 224 0,0 2-64 16,3-2-16-16,1-3 0 0,3-1 144 0,0 0 32 16,1 2 0-16,5-3 0 0,2-2-112 0,2-3-16 15,-1 0 0-15,2-2 0 0,3-1-64 0,-2 0-128 16,0 5 176-16,-5-1-176 0,0-2 128 0,-1-1-128 16,-2-1 0-16,0 1 0 0,0 1 128 0,0-2-128 15,0 0 0-15,-2 2 0 0,0 5 0 0,1-2 0 16,-1 1 0-16,-1 0 0 0,-1 1 0 0,1 2 0 0,-1 2 0 0,2 0 0 15,-4 0 0-15,1 1 0 0,1-1 0 16,-1 2 0-16,0 0 0 0,-1 0 0 0,2 1 0 0,-1 2 0 16,-3 1 0-16,3 0 0 0,-2 0 0 0,3 2 0 15,-1 1 0-15,0 0 0 0,1 0 128 0,-4-1-128 16,2 0 0-16,-4 1 0 0,-1-1 0 0,0 1 0 16,0 0 0-16,-3-1 0 0,0-1 0 0,-1 0 0 15,2 2 192-15,-2 0-64 0,0 2 0 0,0-1-128 16,1 4 224-16,1-1-64 0,-3-2-16 0,1 2 0 15,2-3-144-15,-1 0 192 0,-1-2-192 0,-1 1 192 16,0 1-64-16,-2-3 0 0,2-2 0 0,-1 0 0 16,1 1 0-16,-2-1-128 0,-3 0 192 0,0-1-64 15,1-2 48-15,-3 1 0 0,1 2 0 0,-2 0 0 0,0-2-32 0,0-1 0 16,-2-1 0-16,0-1 0 0,2 0 0 0,-3-2 0 16,1 0 0-16,-2-2 0 0,0 0-16 0,1 1 0 15,-2 2 0-15,-1-3 0 0,0 0 112 0,0 2 16 16,1 0 0-16,-2 0 0 0,-2 1-256 0,2-1 128 15,0 1-128-15,0 0 0 0,-1-1 128 0,0-2-128 16,2 1 0-16,0-1 0 0,0 2 128 0,0-2-128 16,0-2 0-16,0 4 0 0,0 2 0 0,2 0 0 15,-2 0 0-15,1-1 0 0,0-1 0 0,1 2 0 16,-1-2 0-16,2-1 0 0,-2-3 0 0,2-1 0 16,-1 0 0-16,-2-10 0 0,0 0 0 0,4 8 0 15,-4-8 0-15,0 0 0 0,0 0 0 0,9 4-288 0,-9-4 32 16,9 1 16-1,-9-1-272-15,10-4-48 0,-5-4-16 0,1-3 0 16,-1-3-336-16,0 0-80 0,-1 1-16 0,-3-3 0 16,0 0-1744-16,1-1-336 0,1 0-80 0,-2 2-10144 0</inkml:trace>
  <inkml:trace contextRef="#ctx0" brushRef="#br2" timeOffset="111910.563">16140 12169 20271 0,'-9'0'1792'0,"-1"5"-1424"16,0 6-368-16,4 2 0 0,-2 0 2864 0,3 4 496 15,3 1 96-15,1-2 32 0,1-1-2944 0,2 1-544 16,3-1-192-16,1-2 0 0,2-2 448 0,3-1 80 15,-1-1 32-15,2-2 0 0,0-2 32 0,4-1 16 16,0-2 0-16,4 0 0 0,3-2 160 0,0-2 48 16,3-5 0-16,5-1 0 0,3-5-16 0,3-3 0 15,1-1 0-15,1-6 0 0,-2-3-320 0,0-4-64 16,2-1-16-16,-3 0 0 0,1 4-208 0,-2 0 0 16,-4 1 0-16,-1 2 0 15,0 3-1104-15,-1 2-320 0,-1 3-64 0,-1 4-14880 0</inkml:trace>
  <inkml:trace contextRef="#ctx0" brushRef="#br2" timeOffset="113833.835">14041 13805 14223 0,'0'0'624'0,"-7"-4"144"0,1-4-624 0,0 1-144 16,2 1 0-16,4 6 0 0,0 0 336 0,0 0 48 0,-8-2 0 0,3-2 0 16,5 4-64-16,0 0-16 0,-8-2 0 0,8 2 0 15,-8-2 288-15,8 2 64 0,0 0 16 0,-7 0 0 16,-1 0 96-16,0 1 32 0,0 1 0 0,8-2 0 16,-6 5-352-16,6-5-80 0,0 0-16 0,0 0 0 15,0 0-144-15,0 0-16 0,0 0-16 0,0 0 0 16,0 0 272-16,6 5 48 0,7 1 16 0,3-2 0 15,6-3 112-15,4 1 16 0,3 1 16 0,7 0 0 16,7 1-144-16,5 1-16 0,1-3-16 0,7 0 0 16,1 2-224-16,6 2-64 0,3-2 0 0,3 0 0 15,3-2 16-15,4-1 0 0,6-1 0 0,6-1 0 16,5-1 48-16,0-2 0 0,2 1 0 0,6 0 0 16,6 1 0-16,0-1 0 0,-1 1 0 0,2 0 0 0,2-1-128 0,-1 2-128 15,-1 2 176-15,4 0-176 0,3-3 192 0,-1-1-192 16,-3 6 192-16,2-1-192 0,2 0 0 0,0 1 0 15,-6 2 0-15,1 0 0 0,4 0 128 0,-3 0-128 16,-3 1 144-16,1-2-144 0,1-1 176 0,2-1-176 16,-1 0 192-16,0 1-192 0,2-1 256 0,-5 1-48 15,-1 1-16-15,1-2 0 0,0-2 16 0,1 1 0 16,2-1 0-16,2 4 0 0,3 1-80 0,-1-1 0 16,-4-2-128-16,0 5 192 0,-1 0-192 0,-2 0 0 15,-2 2 0-15,-2-2 0 0,-3-4 0 0,0-1 0 16,-3 0 0-16,-2 1 0 0,-2 0 128 0,-5-1-128 15,-2-4 0-15,-3 4 0 0,-2 4 0 0,-3-4 128 16,-5-3-128-16,-2-3 0 0,1-1 0 0,-4 0 0 16,-1 2 128-16,-5-2-128 0,-5-3 0 0,0 1 144 0,-2 1-144 15,0 1 128-15,0 0 0 0,1-1 0 16,0 2 0-16,-2 0 0 0,-4 0-128 0,-3 1 0 0,0 3 0 16,-2-2 0-16,-1-3 0 0,-1 3 0 0,-1 4 128 0,-1-2-128 15,-5-3 0-15,-3 1 0 0,-3-1 0 0,-4 1 0 16,-1 4 0-16,-5-2 0 0,-2-2 0 15,-1 2 0-15,-5 2 0 0,0 2 0 0,-2-3 0 0,-2 1 0 16,-9-2 0-16,0 0 0 0,7 6 0 0,-7-6 0 16,0 0-144-16,0 0 144 0,0 0 0 0,0 0 0 15,-10 2 0-15,-4 1 0 0,-4-1 0 0,-3 1 0 16,-5-1 0-16,-5 1 0 0,-5-1 0 0,-9 2 0 16,-5-5 0-16,-4 2 0 0,-1 1 0 0,-4 0-160 0,-2-3 160 15,-3 1-192-15,-6 3 192 0,-4-1-192 0,-7 1 192 16,-2-3 0-16,0-3-144 0,-5 5 144 0,-7 0 0 0,-5 1 0 15,-3-4 0-15,-5-1 0 0,-6 2 0 0,-5 0 0 16,-6 0 0-16,-7-1 0 0,-5-8 0 0,-1 3 0 16,1 3 0-16,-5-1 0 0,-3-1 0 0,-5 1 0 15,-2-3 0-15,2 2 0 0,2 1 0 0,2 2 0 16,3 0 0-16,-3-1 0 0,-8-1 0 0,1 1 0 16,0 3 0-16,2 2 0 0,4-4 0 0,-5 2 0 15,-5 0 0-15,0 2 0 0,3 3 0 0,2-1 0 16,-2-1 0-16,-2 3 0 0,0 1 0 0,4-1 0 15,5 0 0-15,2-3 0 0,2-1 0 0,3 3 0 16,4 1 128-16,9-1-128 0,8-4 0 0,7 0 0 16,4 4 0-16,6 0 0 0,4-3 0 0,6 0 0 0,4-3 0 15,3 3 0-15,3 5 0 0,5-3 0 0,5-1 0 0,7 1 0 16,3-4 0-16,1 3 0 0,7 0 0 16,5 0 0-16,2-3 0 0,7 1 0 0,2 1 0 0,6 1 0 15,5-3 0-15,5-2 0 0,5-1 0 0,4-1 0 16,6 0 0-16,7 4 0 0,0 0 0 0,0 0 0 15,12-4 0-15,6 1 0 0,5 1-192 0,9 1 192 16,6 1-192-16,8-1 192 0,8 0-192 0,4-1 192 16,7-2 0-16,8 1 0 0,8 1 0 0,5 0 0 15,5 1 0-15,7-1 0 0,7 1 0 0,3 0 0 16,7-1 0-16,1 1 0 0,5-1 144 0,5 2-144 16,6-4 0-16,3 0 0 0,6 1 0 0,2 1 128 0,2-1-128 15,5 0 0-15,4-4 0 0,4 4 0 0,5 3 0 0,0 0 0 16,-2-2 0-16,2 2 128 0,3 0-128 15,0 0 0-15,5 0 0 0,-1 0 128 0,0 0-128 0,-2 0 0 16,0 2 0-16,-3 0 0 0,-4-3 0 0,2 0 0 16,3-1 0-16,-7 2 0 0,-2 5 0 0,-6-2 0 15,-6-3 0-15,0 2 0 0,2 1 0 0,-5 3 0 16,-7 0 0-16,-3 0 0 0,-3-2 0 0,-6-1 0 16,-4 5 0-16,-4-1 0 0,-7-2 0 0,-5 1 0 15,-8-5 0-15,-4 3 0 0,-2 3 0 0,-7 2 0 16,-6 1 0-16,-9-4 128 0,-7-1-128 0,-9-1 0 15,-3 0 0-15,-7 0 128 0,-9-5-128 0,-5-2 0 16,-7 1 0-16,-7 1 0 0,-6 0-128 0,-7 1-64 16,0 0 0-16,0 0 0 15,0 0-2096-15,-9-4-416 0,-8 1-96 0</inkml:trace>
  <inkml:trace contextRef="#ctx0" brushRef="#br2" timeOffset="114803.412">20947 11722 13823 0,'-19'-8'1216'0,"8"5"-960"0,-2-1-256 0,-2 0 0 0,-3-5 1312 0,-3 3 224 16,0 2 32-16,1-1 16 0,-1-2-864 0,3 0-160 15,1-1-48-15,2 0 0 0,1-1 192 0,3-2 48 16,2-3 0-16,1 2 0 0,1 0 160 0,3 0 48 16,3-1 0-16,1-3 0 0,1-1-272 0,5-2-48 15,3-2-16-15,2 1 0 0,4-2-336 0,2-2-64 16,4-1-16-16,7 3 0 0,0 2-32 0,2 3-16 15,-1 3 0-15,3 4 0 0,4 4-160 0,-3 1 0 16,-2 2 0-16,-1 1 0 0,1 2 0 0,-2 2 0 16,-5 4 0-16,0 4 128 0,-1 4-128 0,-1 2 0 15,-5 5 0-15,-3 2 0 0,-4 2 128 0,-2 2-128 16,-8 0 0-16,-1 1 128 0,-7 0 48 0,-3 2 0 0,-7 2 0 16,-1 1 0-16,-2-1 144 0,-2-1 16 0,-1-4 16 0,0-5 0 15,1-5-48-15,-1-6-16 0,2-7 0 16,-1-2 0-16,1 2 368 0,4-7 80 0,3-2 16 0,-3-5 0 15,1-1-224-15,1-3-32 0,3-4-16 0,3-3 0 16,4-5-208-16,2-3-32 0,3-1-16 0,6 0 0 16,3-1-96-16,3-1-128 0,-2-1 176 0,2 5-176 15,1 3 0-15,4 3 0 0,2 3 0 0,1 5 0 16,-2 4 0-16,0 6 0 0,0 5 0 0,0 2 0 16,0-1 0-16,-2 6 0 0,-1 4 0 0,-3 3 0 15,-1 1 0-15,-3 3 0 0,-3-1 0 0,-3 3 0 16,-1 0 0-16,-3-1 0 0,-1-1 0 0,-2-1 0 0,0 1 0 0,-2 0-144 15,-1 2 144-15,-1-3-11808 16,0-1-2304-16</inkml:trace>
  <inkml:trace contextRef="#ctx0" brushRef="#br2" timeOffset="170702.253">12923 5035 23775 0,'-18'-19'1056'0,"4"14"224"0,-2 0-1024 0,-2 3-256 15,1 4 0-15,-6 4 0 0,-3 4 0 0,0-1-160 16,-3 5 32-16,1 2 0 0,-1 3 128 0,1 3 0 16,2 2 128-16,-1 2-128 0,1 2 144 0,2 4-144 15,0 4 192-15,1 0-192 0,-1 2 128 0,0 6-128 16,-4 8 0-16,2 3 0 0,-1 2 192 0,2 0-192 16,-3 0 192-16,1 4-192 0,-2 2 384 0,4 10-16 15,2 3-16-15,1 1 0 0,0 0-144 0,1 0-16 16,1 1-16-16,-1 2 0 0,3 3-32 0,2-1 0 15,3-4 0-15,3 2 0 0,-1 3 96 0,3-1 16 16,3-4 0-16,2-1 0 0,0 0 16 0,6 3 16 0,-1 3 0 0,2-5 0 16,3-2-96-16,2-3-32 0,1-1 0 15,2 0 0-15,2 0-160 0,0-4 192 0,3-4-192 0,-2-4 192 16,-1-2-64-16,0-6 0 0,0-3 0 0,0-3 0 16,-1-1 0-16,-4-2-128 0,-3-2 192 0,-2-3-64 15,-2-3 848-15,2-1 176 0,-4-1 16 0,1-1 16 16,-1-2-816-16,0-2-176 0,-1-1-16 0,1-4-16 31,1-2-848-31,-2-3-160 0,-3-4-48 0,2-3 0 0,0-4 896 0,2-7 0 0,4 8 176 0,-4-8-32 16,0 0 288-16,0 0 48 0,-4-12 16 0,0-4 0 15,0-5 144-15,-6-7 48 0,0-8 0 0,1-10 0 16,0-8-544-16,-1-11-144 0,-2-9 0 0,0-5 0 0,-2 0 0 16,1-11 0-16,0-7 0 0,2 0 128 0,0-2-128 15,6-2 0-15,-2-2 0 0,5-1 0 0,1 0 0 0,5-3 0 16,3-1 0-16,1 1 0 0,5 2 0 0,2-3 0 15,3-3-128-15,5 3 128 0,1 5 0 0,0 0 0 16,-1 0 0-16,4 6-128 0,1 4 128 0,2 6 0 16,0 4 0-16,-2 7 0 0,0 5 0 0,-1 4-160 15,-3 4 160-15,3 8 0 0,0 8-128 0,1 5 128 16,-1 2 0-16,-3 5 0 0,2 3-144 0,1 4 144 16,-1 0 0-16,-6 6-144 0,-3-1 144 0,-3 6-160 15,-2 1 160-15,-3 4-160 0,0 0 160 0,-6 1 0 16,1 2 0-16,-4 9-128 0,0 0 128 0,0 0 0 15,0 0 0-15,0 0 0 0,-4 9 0 0,-1 2 0 16,-1 2 0-16,-1 5 0 0,-7 3 0 0,1 6 0 16,-2 7 0-16,-4 7 0 0,-3 4 0 0,0 8 0 0,2 5 0 15,-4 13 0-15,0 10 0 0,0 7 0 0,-1 4 0 16,1 13 128-16,1 10-128 0,0 6 0 0,0 6 128 0,1 4-128 16,0 2 0-16,2 3 0 0,4 8 0 0,2-5 0 15,2-6 0-15,5-1 0 0,2-5 0 0,4-5 128 16,-1-5-128-16,5-8 0 0,1-9 0 0,7-7 0 15,0-10 0-15,6 0 0 0,5-5 0 0,5-9-128 16,-3-7 0-16,4-8 0 0,4-4 0 0,9-6 0 16,6-5-1664-1,5-5-320-15,7-7-64 0</inkml:trace>
  <inkml:trace contextRef="#ctx0" brushRef="#br2" timeOffset="171265.6">16090 5425 2751 0,'-31'-25'256'0,"11"10"-256"0,-2 0 0 0,2 1 0 16,-1-3 3344-16,2 3 624 0,2 4 128 0,2-1 32 15,4 1-2864-15,2 0-576 0,3 2-112 0,0 1-32 16,1 3 96-16,5 4 0 0,0 0 16 0,0 0 0 16,0 0-16-16,0 0-16 0,0 0 0 0,0 0 0 15,0 0-336-15,6 8-64 0,3 3-16 0,-1 5 0 16,2 1 96-16,-1 5 16 0,3 4 0 0,3 7 0 16,1 6 16-16,1 8 16 0,4 3 0 0,-3 6 0 15,-1 4 80-15,0 5 16 0,-1 5 0 0,-1 10 0 16,-3 12-112-16,-2 1-16 0,-4 2 0 0,1 5 0 15,-4 8-160-15,-2-1-32 0,-3-3-128 0,0 1 192 0,2 4-192 16,-2-6 128-16,-2-10-128 0,2 1 0 0,-3-1 0 0,-1-5 128 16,-2-9-128-16,0-5 0 0,-3-3 288 0,-2 0 16 15,1-1 0-15,-4-4 0 0,-6-5 112 0,0-4 32 16,-5-8 0-16,0-1 0 0,-6-4-176 0,-1-4-16 16,-4 0-16-16,0 0 0 0,-3-4-240 0,2-2-160 15,-1 0 32-15,-1-4-15008 0</inkml:trace>
  <inkml:trace contextRef="#ctx0" brushRef="#br2" timeOffset="173498.105">12366 10519 1839 0,'0'0'160'0,"0"0"-160"0,0 0 0 0,0 0 0 16,0 0 2272-16,6-4 416 0,-6 4 96 0,0 0 16 16,6-7-1360-16,-6 7-272 0,4-7-48 0,1 0-16 15,-5 7 48-15,0 0 16 0,0 0 0 0,0 0 0 16,0 0 16-16,0 0 0 0,0 0 0 0,0 0 0 16,0 0-288-16,0 0-48 0,0 0-16 0,0 0 0 15,0 0-240-15,5 12-48 0,-2 0-16 0,1 6 0 16,-1 4-80-16,2 1-32 0,0 2 0 0,1 3 0 15,1 6-112-15,2 1-32 0,1 6 0 0,1 2 0 16,1 2-144-16,1 1-128 0,-1-1 144 0,4-1-144 0,0-5 0 16,1-2 128-16,-1-1-128 0,-1 2 0 0,1-6 0 15,-2 1 0-15,-2-1 0 0,0-3 0 0,2-2 128 0,-3 0-128 16,0-3 0-16,-2-2 0 0,-1-4 176 0,0-2-176 16,-3 0 192-16,3-4-192 0,-6-2 176 0,3-2-176 15,-5-8 160-15,0 0-160 0,5 6 304 0,-5-6-48 16,0 0 0-16,7-5 0 0,-2-3 304 0,0-4 48 15,-1-6 16-15,2-4 0 0,2-5-240 0,-1-3-32 16,3-3-16-16,-1 0 0 0,2 0-336 0,1 1 128 16,-2-3-128-16,1 0 0 0,2 1 0 0,0 0 144 15,0-2-144-15,-1 1 0 0,2 0 128 0,0-1-128 16,1-3 0-16,1 2 0 0,-2-1 0 0,1 4 160 16,2 3-160-16,0 3 128 0,1-2-128 0,2 0 0 0,1 1 0 15,-1 1 0-15,-2 3 0 0,0 2 0 16,-1 0 0-16,0 3 0 0,-4 5 0 0,1 1 0 0,1 6 0 0,-3 0 0 15,-2 0 0-15,-1 2 0 0,-9 6 0 16,4-6 0-16,-4 6 0 0,0 0 0 0,4-7 0 0,-4 7 0 16,0 0 0-16,0 0 0 0,0 0 0 0,0 0 0 15,0 0 256-15,0 0-48 0,0 0 0 0,0 0 0 16,-4 11-64-16,0-4-16 0,-5-1 0 0,0-2 0 16,-2-2 16-16,-2 0 0 0,-3 1 0 0,0-1 0 15,-1 1-16-15,-4 0 0 0,-3 0 0 0,-3 0 0 16,-4 0 64-16,1 2 16 0,-1-1 0 0,1-1 0 15,-1-1 48-15,1 1 0 0,0-3 0 0,4 0 0 16,-1 0-112-16,3-1-16 0,4-1 0 0,2 0 0 16,3 0-128-16,2 0 0 0,2-1 0 0,2 0 0 0,0-1 0 0,1 1 0 15,8 3-192-15,-10-6 192 16,-1 1-1216-16,5-1-128 0,6 6-32 0,0 0 0 16,0 0-1824-16,-3-8-352 0,6 1-80 0</inkml:trace>
  <inkml:trace contextRef="#ctx0" brushRef="#br2" timeOffset="174079.9">13314 10984 29487 0,'-19'-8'1296'15,"8"6"288"-15,-2-2-1264 16,2 1-320-16,-1 1 0 0,2 0 0 0,0 0 240 0,1 2-16 0,3-2 0 0,6 2 0 16,0 0-224-16,0 0 0 0,0 0 0 0,0-8 0 15,0-1 128-15,0 0 0 0,3 0-128 0,2 2 192 0,3 0-48 0,2-1-16 16,0-1 0-16,1 4 0 0,0 2-128 0,0-2 0 16,-1 2 0-16,0 0 0 0,0 0 0 0,0 3 192 15,-10 0-192-15,7 5 192 0,-7-5 128 0,9 9 48 16,-3 2 0-16,-3 2 0 0,-3 0 176 0,-2 0 32 15,-3 0 16-15,2 2 0 0,-5 0-176 0,2-2-32 16,-1-1-16-16,-2-2 0 0,-1-3-16 0,4 0 0 16,-2-2 0-16,8-5 0 0,-10 0 32 0,0-1 0 15,5-2 0-15,-2-3 0 0,2 0-48 0,2-3 0 16,0-2 0-16,3-2 0 0,3-3-192 0,0 1-144 16,1-1 192-16,2 2-192 0,-1-1 0 0,1 3 0 15,0 2 0-15,-3-1 0 0,1 2 0 0,-4 9 0 16,0 0 0-16,0 0 0 0,0 0 192 0,0 0-64 15,0 0 0-15,-9 9-128 0,-1 5 128 0,-1 1-128 0,-1 1 0 16,2-2 0 0,-1-2-1248-16,7 1-304 0,0-2-64 0,9-2-14960 0</inkml:trace>
  <inkml:trace contextRef="#ctx0" brushRef="#br2" timeOffset="174487.897">14071 10548 14735 0,'-8'-9'1312'0,"-1"-1"-1056"16,1 0-256-16,0 1 0 0,1-2 1632 0,3 3 272 16,4 8 48-16,0 0 16 0,-4-6-512 0,4 6-112 15,-3-4 0-15,3 4-16 0,0 0-288 0,-3 9-48 16,-2 3-16-16,3 2 0 0,0 2-80 0,1 3-32 16,0 6 0-16,1 1 0 0,1 1-144 0,-1 4-16 15,0 2-16-15,0 6 0 0,0 3-128 0,-1 0-32 16,0 1 0-16,0 0 0 0,1-1-160 0,1-3-48 15,1-2 0-15,-1-2 0 0,0-3-176 0,0-1-144 0,1-1 192 16,-1-4-192-16,-2-3 144 0,0 0-144 0,0 0 0 0,-1-2 144 16,-1-3-144-16,0-2 0 0,1-3 0 0,-1-2 0 31,1 0-880-31,2-11-256 0,0 0-48 0,0 0-16 16,0 0-1344-16,0 0-272 0,3-9-48 0</inkml:trace>
  <inkml:trace contextRef="#ctx0" brushRef="#br2" timeOffset="174793.374">14001 10558 25791 0,'-13'0'1152'0,"13"0"224"0,-8-4-1104 0,8 4-272 15,0 0 0-15,0 0 0 0,0 0 672 0,0 0 80 16,0 0 16-16,15-2 0 0,0 1 0 0,7-1 0 16,1 0 0-16,5-2 0 0,1 0-176 0,2 0-16 15,1-1-16-15,2 0 0 0,1-2-208 0,2-3-32 16,0-2-16-16,3 0 0 0,2 1-112 0,-1 0-32 16,-2-1 0-16,-3 1 0 0,-1 1-160 0,-3 1 0 15,-3 1 144-15,-4-1-144 0,-4-1 0 0,-3 2-288 16,-5 4 48-16,-2 1 16 15,-3-1-2160-15,-8 4-432 0,5 9-96 0</inkml:trace>
  <inkml:trace contextRef="#ctx0" brushRef="#br2" timeOffset="175035.49">13894 11030 19343 0,'-13'-10'848'0,"9"7"192"0,4 3-832 0,0 0-208 0,0 0 0 0,0 0 0 16,0 0 4256-16,8-3 800 0,2 1 176 0,7-1 16 15,4-3-3968-15,7-1-816 0,4-3-144 0,8-2-48 16,6-1-64-16,3 0-16 0,4-2 0 0,2-1 0 0,3 0-192 0,-1 2 0 16,1 0 0-16,2 0 0 15,-1 2-176-15,-5 3-128 0,-3 0-16 0,-3 3-16 16,-5 3-2736-16,0 4-560 0</inkml:trace>
  <inkml:trace contextRef="#ctx0" brushRef="#br2" timeOffset="183257.871">15110 11545 1839 0,'0'0'0'0,"0"0"160"0,0 0-160 0,0 0 0 0,0 0 0 0,7-5 0 16,-7 5 4096-16,9-4 768 0,-9 4 176 0,8-7 16 15,1 0-3904-15,-1 0-800 0,0 1-160 0,0-1-16 16,2-5-176-16,0-2 0 0,0-2 144 0,2-2-144 16,-2-1 224-16,1-5-32 0,0-2 0 0,2-3 0 15,-1-4 144-15,-1 2 32 0,-1-1 0 0,-3-1 0 16,-1-5 32-16,-2 4 16 0,-1 0 0 0,-2-1 0 16,-3-1 128-16,-2-2 32 0,-1-1 0 0,-3-1 0 15,-1-1 176-15,-1 1 32 0,-2-2 16 0,-2 1 0 16,-1 5-224-16,-3-1-64 0,0 1 0 0,-4 0 0 0,-1-3-272 15,-4 1-64-15,-3-2-16 0,-1 1 0 0,-4-1-160 0,0 2 0 16,-4-1 144-16,2 2-144 0,-2 3 0 0,1-1 0 16,1 1 0-16,-2 2 0 0,0 2 144 0,-2-2-144 15,-5 0 192-15,-1 1-192 0,-5 4 208 0,0 0-64 16,-1 5-16-16,0 0 0 0,-2 0-128 0,-3 1 0 16,-2 3 144-16,-3 1-144 0,0 2 0 0,1 1 0 15,-1 1 0-15,-2 1 0 0,-1 2 128 0,-1 3-128 16,0 0 128-16,0 3-128 0,1 1 0 0,1 1 0 15,0 1 0-15,0 1-128 0,-2 0 128 0,1 4 0 16,-3 3 128-16,2 2-128 0,3 3 0 0,-2 1 0 16,1 0 0-16,-1 5-128 0,0 3 128 0,3 3 0 15,-1 2 0-15,5 3 0 0,2 3 0 0,2 1 0 16,0-2 0-16,0 1 0 0,-1 0 0 0,2-1-128 0,2 2 128 0,4 2 0 16,2 0 0-16,2 1 0 0,0 1 0 0,4 3 0 15,-2 0 0-15,4 0 0 0,1 0 0 0,2 3-128 16,3-4 128-16,3 4 0 0,1 1 0 0,4 3 0 15,3 0 0-15,2 2-128 0,2 3 128 0,3-1 0 16,5 0 0-16,1 0 0 0,-1-2 0 0,5 3 0 16,1 2 0-16,3 4 0 0,3 6 0 0,1-3 128 15,3-6-128-15,0-1 0 0,5-3 128 0,2 0-128 16,1-1 0-16,4 1 0 0,4-5 0 0,3 0 0 16,2 1 0-16,4-3 0 0,3-4 0 0,3 2 0 15,0-4 0-15,1 0 0 0,1 1 0 0,3-3 0 16,2-1 0-16,4 1 144 0,2 0-144 0,5-2 0 15,5-4 128-15,-1 0-128 0,1-2 0 0,2-5 0 16,6 0 0-16,3-3 128 0,3-3-128 0,0 0 0 0,-4-1 192 0,5-1-192 16,3-2 192-16,5-4-192 0,-4-6 128 0,2 1-128 15,-2-2 0-15,3-3 0 0,0-3 144 0,4-3-144 16,-2-4 0-16,1-2 144 0,-6-1-144 0,1-3 0 16,3-4 0-16,-4-3 0 0,-2-2 128 0,-1-4-128 15,-1-3 0-15,-3-2 128 0,0-6-128 0,-2-1 192 16,-7 2-192-16,-4-4 192 0,-4-4-32 0,-3-3 0 15,-6-5 0-15,-3-4 0 0,-3-4 288 0,-4 0 64 16,-5-5 16-16,-2-1 0 0,-7 1 48 0,-4-1 0 16,-6 0 0-16,-2 4 0 0,-2 3-128 0,-5 6-32 15,0 5 0-15,-4 4 0 0,-4 3-176 0,1 1-48 16,-5-2 0-16,2 6 0 0,-3 3-192 0,0 0-208 16,-1 4 32-16,1 3 16 15,1 3-2656-15,-1 2-544 0</inkml:trace>
  <inkml:trace contextRef="#ctx0" brushRef="#br2" timeOffset="183989.87">13681 9639 911 0,'-20'11'0'0,"8"-4"0"0,0 0 0 0,0 3 0 0,1 1 0 0,0 0 0 15,7-2 2496-15,-5 1 432 0,2 1 80 0,0 0 0 16,1 0-2624-16,3-1-512 0,-3-1-128 0,3 1 0 15,0 0 256-15,2 1 128 0,1 0-128 0,0 1 192 16,0 0 576-16,-1 0 96 0,-4 0 32 0,4 0 0 16,2 2 48-16,0-2 16 0,-1-2 0 0,0-10 0 15,5 8-64-15,-5-8 0 0,0 12 0 0,0-12 0 16,0 0 304-16,0 0 48 0,4 8 16 0,-4-8 0 16,0 0-64-16,0 0-16 0,0 0 0 0,0 0 0 15,3-10-416-15,3-3-64 0,-4-8-32 0,4 0 0 16,1-2-240-16,-1-1-48 0,0-1-16 0,2-3 0 15,1-2 0-15,0 3 0 0,-1-4 0 0,-1 0 0 0,2-4 16 16,-4-4 0-16,5-3 0 0,-1 2 0 0,1 4-128 16,-1-2 0-16,-2-1-16 0,2 1 0 0,1 3 32 15,0-1 16-15,-1-3 0 0,1 2 0 0,-1 1-16 0,-1-1 0 16,2 2 0-16,-2 3 0 0,1 4-64 0,0 1-16 16,-2 5 0-16,1 1 0 0,-1 4-192 0,-2 1 128 15,1 2-128-15,-1 2 0 0,1 1 0 0,0 2 128 16,-1 0-128-16,-1 2 0 0,-1 0 0 0,-3 7 0 15,0 0 0-15,0 0 0 0,6-5 0 0,-6 5 0 16,0 0-160-16,0 0 160 16,0 0-672-16,0 0-48 0,0 0-16 0,0 0 0 15,0 0-1776-15,0 0-368 0,3 9-64 0,-3 1-6320 16,0-10-1264-16</inkml:trace>
  <inkml:trace contextRef="#ctx0" brushRef="#br2" timeOffset="184354.927">13488 9284 5519 0,'-16'6'496'0,"7"2"-496"0,1 4 0 0,-1-2 0 16,2 2 2640-16,2-2 432 0,0-1 96 0,1 1 16 16,4-10-2256-16,0 0-448 0,0 0-96 0,0 0 0 15,0 0 336-15,8 2 80 0,-1-5 16 0,4-6 0 16,0-4 320-16,3-2 64 0,1-4 16 0,1-2 0 15,0-3-544-15,0-3-96 0,3-3-32 0,1-1 0 16,1 0 160-16,-1-5 48 0,2-3 0 0,1 1 0 16,0-1-192-16,0 2-48 0,0-3 0 0,0-1 0 0,0-1-160 15,0-1-32-15,1 0-16 0,0 4 0 0,-4 2 0 0,2 4 0 16,-2 2 0-16,1 2 0 0,0 5 0 0,-4 6 0 16,-2 4 0-16,0 1 0 0,2 1-112 0,-4 4-32 15,-4 4 0-15,1 4 0 0,0 2 80 0,0 5 16 16,-2 4 0-16,-3 7 0 0,-2 8 176 0,0 6 32 15,2 4 16-15,-3 7 0 0,0 7-176 0,-2 2-48 16,-1 0 0-16,3 1 0 0,2 1-256 0,-1-1 0 16,0-1 0-16,-1-5 0 0,3-3 0 0,0-3 0 15,3-2 0-15,0-4 0 16,-1-4-1488-16,5-3-368 0,1 1-6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1:39.236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6924 13884 15487 0,'-22'-10'688'0,"9"7"144"0,0 1-672 0,1 0-160 0,-1-5 0 0,4 1 0 16,0 2 384-16,0 1 64 0,9 3 0 0,-7-4 0 15,1-4 128-15,6 8 16 0,0 0 16 0,9-5 0 16,-1 0-96-16,7 1 0 0,4-1-16 0,6 2 0 16,4 1-176-16,5-2-16 0,4 1-16 0,7 0 0 15,3 1-32-15,10-1 0 0,6 1 0 0,4 1 0 16,4-2 0-16,0-1-16 0,2 4 0 0,7-1 0 0,6-1 32 0,2 1 16 15,-1-1 0-15,4 0 0 0,5 2 96 0,0 0 0 16,3-4 16-16,2 4 0 0,4 0 48 0,2 4 16 16,0-3 0-16,4 1 0 0,-1 0-112 0,2 1-32 15,4 4 0-15,-2-1 0 0,-3-1-96 0,2 1-32 16,-1-2 0-16,-2 1 0 0,-5 3-192 0,0 2 176 16,1 0-176-16,-5-3 160 0,-4 0-160 0,-3 1 192 15,-4 5-192-15,-3-2 192 0,-3-4-192 0,-4 2 0 16,-5-1 0-16,-1 0 0 0,-2-2 176 0,-6-2-48 15,-6 0-128-15,-4 2 192 0,-4 0-192 0,-3-1 176 16,-4-3-176-16,-4 0 160 0,0-1-160 0,-6 2 0 16,-6 0 0-16,-3-2 0 0,-2-2 0 0,0 1 192 15,-3 0-192-15,-6 0 192 0,-1 0-192 0,-5 1 160 0,-1 0-160 16,-9-1 160-16,0 0-160 0,0 0 0 0,0 0 144 0,0 0-144 31,0 0-1472-31,-13 3-384 0,-4 2-64 0,-2-1 0 0</inkml:trace>
  <inkml:trace contextRef="#ctx0" brushRef="#br0" timeOffset="4935.815">7102 7097 5807 0,'0'0'256'0,"0"0"64"0,0 0-320 0,4-5 0 0,-4 5 0 0,6-9 0 16,-1 2 608-16,-5 7 64 0,6-6 16 0,2 0 0 15,-8 6 96-15,7-5 32 0,2 1 0 0,-1 1 0 16,1-1-368-16,-9 4-64 0,8 1 0 0,1-2-16 16,-1-3-368-16,-8 4 128 0,0 0-128 0,0 0 0 15,0 0 160-15,0 0-32 0,0 0-128 0,0 0 192 16,0 0 576-16,-11-1 96 0,-4-1 32 0,-1 1 0 0,1 2-256 0,-2 2-32 15,-4 2-16-15,-1 0 0 0,-1 0-64 0,-1 0-16 16,-1 4 0-16,-4 1 0 0,-3 0-160 0,-3 1-32 16,-1 1-16-16,-5 3 0 0,1 6-144 0,1 1-32 15,0 2 0-15,3 1 0 0,3-1 80 0,2 1 16 16,2 0 0-16,0 2 0 0,4-1 32 0,0 3 0 16,1 2 0-16,2-1 0 0,4 2-128 0,-3-1-128 15,1 0 176-15,0 4-176 0,1 3 0 0,4-2 0 16,3-3 0-16,3 1 0 0,1 2 0 0,6-1 0 15,0 0 0-15,2-5 0 0,2-3 0 0,3-1 0 16,6-1 0-16,0 2 0 0,3 0 208 0,1 0-64 16,3-3-16-16,2 5 0 0,-3 4 0 0,2 0 0 0,1 1 0 0,-2-2 0 15,0-2-128-15,-1 4 160 0,0 1-160 16,0-2 160-16,-2-2-160 0,0 1 192 0,-1 0-192 0,-4 5 192 16,-1 1-192-16,0 2 160 0,-7 1-160 0,1 1 160 15,-3 1-160-15,-3 0 160 0,-2-1-160 0,-5-3 160 16,-3 0-160-16,-4-2 192 0,-1 0-192 0,-3 1 192 15,-3 0 16-15,-3-2 16 0,1-1 0 0,-1 2 0 16,-1 0 48-16,-1-3 16 0,4-3 0 0,0-1 0 16,-3 3-160-16,2-5-128 0,3-3 192 0,1-2-192 15,3-2 128-15,2-4-128 0,2-2 0 0,1-2 0 16,0 1 0-16,3-3 0 0,0 2 128 0,0-1-128 16,-1-1 0-16,4 1 0 0,-3 1 0 0,3 4 0 15,1 0 0-15,3-1 0 0,-1-1 0 0,4 1 0 0,1 1 384 16,5 0-48-16,-1 0 0 0,4 2 0 0,2 2-80 0,2 0 0 15,3-1-16-15,2 4 0 0,-1-2-240 0,4 1 0 16,2 1 0-16,0 1 0 0,1 2 0 0,-3 4 0 16,0 3 0-16,3 0 0 0,1 2 0 0,2 3 0 15,2 1 0-15,1 2 0 0,-6 1 0 0,1 5 0 16,-3 3 0-16,0 1 0 0,0 4 144 0,-3 0-144 16,2-2 128-16,0-5-128 0,2-3 272 0,2 0-16 15,1-6-16-15,6 1 0 0,3 1 16 0,4-3 0 16,-2 0 0-16,4-4 0 0,-2-3-128 0,4-2 0 15,3-7-128-15,-2-2 192 16,1-5-480-16,1-5-96 0,0-4-32 0,-2-4-13984 0</inkml:trace>
  <inkml:trace contextRef="#ctx0" brushRef="#br0" timeOffset="5604.308">4517 9092 11967 0,'2'-17'1072'0,"2"8"-864"16,-1 0-208-16,3 1 0 0,0-1 1664 0,2 1 272 15,-3 0 64-15,1 3 16 0,-6 5-1296 0,0 0-256 16,0 0-48-16,0 0-16 0,0 0 48 0,0 0 0 16,7 8 0-16,-7-8 0 0,0 0 192 0,0 15 32 15,-3 3 16-15,-1 1 0 0,-4 3-144 0,-5 4-32 0,-4 2 0 0,-1 0 0 16,-7-2-160-16,-1 3-32 0,-4 1-16 0,-2 0 0 16,-1 0-48-16,0 1 0 0,1 0 0 0,1-4 0 15,-2-5-64-15,3-2 0 0,2-5-16 0,5 2 0 16,2 0-48-16,5-3-128 0,2-3 192 0,5-1-64 15,-1 0-128-15,5-2 160 0,5-8-160 0,0 0 160 16,0 0 0-16,15 5 0 0,0-3 0 0,6 0 0 16,4-4-160-16,1-1 0 0,2-4 0 0,4 0 0 15,1 0 0-15,2 0 0 0,-1 5 0 0,3-4 0 16,1-6 0-16,1 3 0 0,4 3 0 0,0-2 0 16,-3-1 0-16,-1 1 0 0,-3 0 0 0,-3 0 0 15,-2-3 0-15,-3 0 0 0,-1-2 0 0,-4 2 0 16,-1-2 256-16,-2 1-48 0,-2-3 0 0,0 0 0 0,-3 0 256 0,-1 1 48 15,-4 1 16-15,-4-1 0 0,-5-3-128 16,-3 2-16-16,-2 1-16 0,-1 0 0 0,-2-1 16 0,-1 0 0 16,-5-1 0-16,2 2 0 0,-1 4-384 0,2 3 0 15,-4 1 0-15,5-1 128 16,0-2-1440-16,0 3-288 0,3 1-48 0,0 1-8016 16,3-1-1600-16</inkml:trace>
  <inkml:trace contextRef="#ctx0" brushRef="#br0" timeOffset="6216.68">5396 8876 14735 0,'-4'-7'1312'0,"-1"2"-1056"0,5 5-256 0,-4-5 0 15,4 5 2688-15,0 0 496 0,-8 4 80 0,3 1 32 16,-5 2-2784-16,2 4-512 0,-3 3-208 0,3 6 16 16,1 1 192-16,0 5-176 0,1 4 176 0,0 3-160 15,-3 3 160-15,2 2 0 0,0-2-144 0,2 1 144 16,2 1 0-16,3-4-144 0,0-3 144 0,3-1 0 16,2 1 0-16,2-3 0 0,-1-6 0 0,5-2 0 15,3-1 0-15,2-3 0 0,-2-4 0 0,1-6 0 16,2-6 288-16,0-5 64 0,3-5 16 0,4-5 0 15,3-4 208-15,0-3 32 0,-1-2 16 0,-2-3 0 16,-2-1-192-16,-1-2-48 0,0 0 0 0,-2 2 0 0,-2 0 48 0,-2-1 0 16,0-3 0-16,-1 1 0 0,-2 3-176 0,0 7-48 15,-1 6 0-15,-2 4 0 0,-4 3-208 0,-5 8 0 16,0 0 0-16,0 0 0 0,9 14 0 0,-1 3 0 16,-3 2 0-16,1 12-160 0,-4 8 160 0,0 6 0 15,-3 5 128-15,0 2-128 0,0 5 0 0,-2 5 144 16,-4 6-144-16,-3 1 0 0,-2 1 128 0,-4 2-128 15,-4-1 0-15,-1 6 0 0,0 4 128 0,-5-4-128 16,-3-4 192-16,-2-1-192 0,-4-2 208 0,0-4-64 16,-1-5-16-16,0-7 0 0,3-7 192 0,3-5 48 15,-1-7 0-15,0-6 0 0,0-3 336 0,3-7 64 16,1-7 0-16,3-6 16 0,-2-6-320 0,0-3-64 16,2-6-16-16,0-5 0 0,4-8-192 0,1-6-64 0,3-8 0 0,2-6 0 15,0-5-128-15,8 1 0 0,5 1-192 0,8 3 192 16,8 3-208-16,3 4 80 0,3 3 128 0,5 5-208 15,1 3 208-15,4 5 0 0,5 0 0 0,6 5 0 16,5 5 0-16,6 1 0 0,2 2 144 0,3 5-144 16,0 4 0-16,0 1 0 0,0 3 0 0,3-1 0 31,0-2-880-31,1 1-272 0,1 2-48 0,-7 1-15008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7:24.385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932 2126 10303 0,'0'0'448'0,"-8"0"112"0,2-4-560 0,6 4 0 16,-7-6 0-16,7 6 0 0,0 0 368 0,0 0-48 15,-6-7 0-15,1 2 0 0,5 5-112 0,0 0-16 16,-9-1-16-16,9 1 0 0,0 0 496 0,-8 1 96 16,-1 4 32-16,9-5 0 0,0 0-112 0,0 0-32 15,0 0 0-15,0 0 0 0,3 9-400 0,4-3-64 16,1-1-32-16,5 0 0 0,2 2 112 0,4-3 32 16,3-1 0-16,2 1 0 0,2-1 144 0,4-1 48 15,4 1 0-15,1 2 0 0,2-1-144 0,7 0-32 16,4-2 0-16,5 2 0 0,2 3-128 0,0-3-16 0,0-1-16 0,3 0 0 15,0-2 48-15,5 2 16 0,3 3 0 0,2-3 0 16,3-1 112-16,-4 1 32 0,1 1 0 0,6-1 0 16,6 1 48-16,1 1 16 0,-2-3 0 0,-1 2 0 15,3-3-112-15,6 1-32 0,0-4 0 0,-1 1 0 16,-5 1-288-16,6-3 128 0,2-1-128 0,2-2 0 16,1 0 192-16,-1 0-64 0,-1 2 0 0,3-2-128 15,0 1 160-15,1-1-160 0,-2 2 128 0,1-1-128 16,2-1 208-16,3 0-32 0,0 2-16 0,1-1 0 15,0 0-32-15,-1 1 0 0,2 0 0 0,0 1 0 16,-3-1-128-16,4-1 128 0,0 2-128 0,0 1 128 16,-7-2-128-16,3 3 0 0,2-4 144 0,-1 1-144 15,-2 3 144-15,2-1-144 0,1-2 192 0,1 2-192 16,2 2 224-16,-5-2-64 0,-2 0-16 0,2-1 0 0,1-3-16 16,-3 3-128-16,0 1 192 0,0-2-64 0,4-4-128 0,-5 2 192 15,0 3-192-15,-3-1 192 0,-3-2-192 0,1 1 0 16,2 0 0-16,-3 3 0 0,-6 2 128 0,0-1-128 15,4-1 0-15,-1 1 128 0,1-2-128 0,-5 2 0 16,-5 0 144-16,1 0-144 0,2 0 0 0,-2-3 0 16,-2 0 0-16,-2 3 0 0,-6 1 0 0,-1 0 128 15,-1-2-128-15,-1-1 0 0,-2-3 0 0,-4 3 0 16,-3 2 0-16,-3 0 128 0,-4-3-128 0,-2 2 0 16,-5-2 128-16,1 1-128 0,-2-1 0 0,-2 3 0 15,-1 1 0-15,-3 0 128 0,-2 0-128 0,-4 0 0 16,-3 1 0-16,-1-1 128 0,-1 0-128 0,-4 0 0 0,-2 0 0 15,-2-1 128-15,-1-2-128 0,-3 1 144 0,-4-2-144 0,-7 4 160 16,0 0-160-16,0 0 128 0,0 0-128 0,0 0 128 16,0 0-128-16,0 0 128 0,0 0-128 0,0 0 128 15,-10-2-128-15,-4 2 0 0,-2 2 0 0,-6-2 0 16,-2-3 0-16,-5 2-176 0,-2 2 48 0,-6 1 0 16,-6-1 128-16,-4 2 0 0,-2 0-144 0,-2-1 144 15,0 2 0-15,-9 1 0 0,-5-1 0 0,-6 1 0 16,-4-2 0-16,-1 1 0 0,-3 1 0 0,-5-2 0 15,-6-4 0-15,-2 3 0 0,-2 1 0 0,-4 1 0 16,-3-1 0-16,-2 0 0 0,-3 3 0 0,-1-1 0 16,-1 2 0-16,-1-2 0 0,-7 1 176 0,1-1-176 15,-3 1 176-15,-1-1-176 0,-1 1 192 0,-2 1-192 16,-3-1 144-16,0 3-144 0,2 1 0 0,-7-1 144 0,-4-5-144 16,0-1 128-16,6 1-128 0,-5 1 128 0,-2 3-128 15,3 0 0-15,1-2 0 0,-1 1 0 0,-1-5 0 0,0 0 0 16,-5 0 0-16,3 3 0 0,1 1 0 0,-1 2 0 15,-6-1 0-15,6 0 128 0,-1 2 16 0,3 4 0 16,1 1 0-16,-1-1 0 0,-1-4 0 0,1 0 0 16,4 0 0-16,-5 4 0 0,0 4-144 0,4 1 0 15,3-1 0-15,0 1 128 0,-2-2-128 0,7-1 0 16,5-3 0-16,2 2 0 0,0 2 0 0,9 0 0 16,8-4 0-16,1 0 128 0,5-1-128 0,10-1 0 15,12-2 0-15,9-4 0 16,15 0-1152-16,7-1-256 0,7-6-48 0,11-1-12496 0</inkml:trace>
  <inkml:trace contextRef="#ctx0" brushRef="#br0" timeOffset="807.374">10739 1311 16527 0,'0'0'720'0,"0"0"176"16,0 0-720-16,0 0-176 0,0 0 0 0,0 0 0 16,0 0 0-16,0 0 0 0,0 0 144 0,0 0-144 0,0 0 400 0,0 0 16 15,-7-3 0-15,-1 3 0 0,0 3 128 0,-2 3 32 16,-6-1 0-16,-3 4 0 0,-5 2-32 0,-1 3 0 15,-3 3 0-15,-3 0 0 0,-3 2-272 0,-4 0-48 16,0 1-16-16,1-2 0 0,3 4-208 0,1-1 176 16,-1-2-176-16,6-1 160 0,-1-2 80 0,5-2 16 15,2-2 0-15,5-2 0 0,3-1 64 0,3-1 0 16,5 0 16-16,6-8 0 0,0 0-80 0,0 0 0 16,0 0-16-16,0 0 0 0,5 6-80 0,3 0-16 15,0-3 0-15,3 0 0 0,5 1-144 0,-1-2 160 16,1-2-160-16,2 4 160 0,2 1-160 0,3-1 0 15,-2-2 0-15,3 3 128 0,-1-3-128 0,3 0 0 0,0 0 0 16,2-1 0-16,-4-1 0 0,1-1 128 0,-2-1-128 16,1 1 0-1,-2 0-576-15,0-1-208 0,0-3-48 0,-1 3-6768 0,-2-4-1360 0</inkml:trace>
  <inkml:trace contextRef="#ctx0" brushRef="#br0" timeOffset="1135.016">10199 1627 21359 0,'-7'-7'944'0,"7"7"208"16,0 0-928-16,0 0-224 0,0 0 0 0,0 0 0 0,0 0 0 0,0 0 0 15,0 0 0-15,9 6-160 0,3-1 160 0,4 2 0 16,4-4 0-16,4-1 0 0,1 1 224 0,4-3-32 16,4 0 0-16,5 0 0 0,-1 0 128 0,4 1 0 15,2-1 16-15,-1-2 0 0,-1-4-16 0,2-2-16 16,2 3 0-16,0-3 0 0,3-1-112 0,-2 1-32 16,-2-2 0-16,-2 2 0 0,-2 1-160 0,-1 0 160 15,-5-2-160-15,-1 1 160 0,-5 3-160 0,0 1 0 16,0 1 0-16,-1 1 0 15,1-1-336-15,-3-1-160 0,2 2-16 0,0 1-10160 0</inkml:trace>
  <inkml:trace contextRef="#ctx0" brushRef="#br0" timeOffset="1534.592">12351 1170 13823 0,'-13'-9'1216'0,"7"4"-960"16,-3 1-256-16,2 2 0 0,-1-1 1264 0,1 2 208 16,7 1 32-16,-10 4 16 0,-1-2-1056 0,1 4-208 15,0 3-32-15,0 2-16 0,-2 2 48 0,2 3 16 16,1 1 0-16,1 5 0 0,-2 0-32 0,1 3-16 16,-3 1 0-16,2 4 0 0,1 3-16 0,-2 0 0 15,1 5 0-15,0-2 0 0,-2 1-80 0,2-4 0 16,1-2-128-16,-2-1 192 0,2-1-192 0,0-3 128 15,0-3-128-15,1-4 0 16,2-2-320-16,1-5-176 0,5-12-16 0,-3 11-9264 0</inkml:trace>
  <inkml:trace contextRef="#ctx0" brushRef="#br0" timeOffset="1904.867">12790 1085 23039 0,'-11'-7'1024'0,"4"5"192"0,-1 0-960 0,-1 4-256 0,1 1 0 0,0 6 0 0,2 3 0 16,-3 5 0-16,-1 1 0 0,2 3 0 0,2 0-144 0,-4 0 144 16,-1 0 0-16,2 1-144 0,-2 1 144 0,0 1 0 15,-2 0 0-15,3-1 0 0,0-1 0 0,5-1 0 16,-3-2 0-16,4-1 0 0,0-3 128 0,3 0-128 16,-2 0 128-16,3-3-128 0,2-2 0 0,-2-10 128 15,0 0-128-15,7 10 0 0,2-2 0 0,-1-3 128 16,5-4-128-16,1-1 0 0,1 0 144 0,1-2-144 15,0-2 192-15,1-1-192 0,1-3-160 0,2 1-144 16,-1 1-16-16,-2-2-6480 16,1-2-1296-16</inkml:trace>
  <inkml:trace contextRef="#ctx0" brushRef="#br0" timeOffset="2152.994">13003 1079 23951 0,'0'0'2128'0,"0"0"-1696"0,0 0-432 0,0 0 0 16,0 0 0-16,-4 13 0 0,1 1-144 0,-1 5 144 15,-2 4 0-15,2 4 0 0,1 0 0 0,-2 2 0 16,-1 0 160-16,-1 1 32 0,-1 2 16 0,0 6 0 16,0 5 112-16,-3 2 32 0,-2 1 0 0,1-2 0 15,-5 0-144-15,-1-1-16 0,-1-1-16 0,2-6 0 16,-1-5-176-16,3-5 160 0,1-3-160 0,0-4 160 0,2-6-160 15,3-1-224-15,4 0 48 0,2-3 16 16,3-9-1632-16,0 0-336 0</inkml:trace>
  <inkml:trace contextRef="#ctx0" brushRef="#br0" timeOffset="2621.541">13253 1899 27647 0,'-8'-3'2448'0,"-1"1"-1952"0,1 2-496 0,-1 2 0 15,3 1 192-15,-2-3-48 0,0-3-16 0,8 3 0 16,0 0-128-16,0 0 0 0,0 0 0 0,-3-5 0 16,1-2 0-16,2 0 0 0,0 7 128 0,5-14-128 15,0-1 128-15,1 0-128 0,3-1 0 0,-2 4 128 16,-2-1-128-16,1 2 0 0,1 2 144 0,-2 1-144 16,-5 8 288-16,0 0-16 0,0 0 0 0,0 0 0 15,0 0 48-15,0 0 16 0,0 0 0 0,-8 8 0 16,-1 0-336-16,-1 4 144 0,-3 1-144 0,-1-2 0 15,-3-3 160-15,2 0-160 0,1-2 128 0,3 2-128 16,-1-2 0-16,2 0 0 0,1-3 128 0,9-3-128 16,0 0 0-16,0 0 192 0,0 0-192 0,0 0 192 0,5-10 32 0,5 2 16 15,1-2 0-15,2-1 0 0,1-5-240 0,1 1 128 16,2 1-128-16,-2 1 0 0,-2 4 0 0,-1-1 0 16,-2 2 0-16,-2 1 0 0,-8 7 0 0,0 0 0 15,0 0-176-15,0 0 176 16,0 0-2672-16,0 0-400 0,0 0-96 0,0 0-16 0</inkml:trace>
  <inkml:trace contextRef="#ctx0" brushRef="#br0" timeOffset="3106.388">14325 1128 18431 0,'0'0'1632'0,"0"0"-1312"15,0 0-320-15,3-8 0 0,-3 8 448 0,3-8 0 16,-3 8 16-16,5-8 0 0,-5 8 112 0,0 0 32 16,0 0 0-16,0 0 0 0,5-6 32 0,-5 6 16 15,0 0 0-15,0 0 0 0,0 0-48 0,0 12-16 16,-1-1 0-16,-2 7 0 0,0 2 48 0,-1 4 16 15,1 0 0-15,-3 3 0 0,0 3-160 0,-2 3-48 16,-1 1 0-16,-1 2 0 0,1 3-144 0,-4-2-48 16,2-2 0-16,2 0 0 0,0-4-256 0,0-1 160 15,1-3-160-15,1-2 128 0,-2-1-128 0,1 1 128 16,1-2-128-16,4-3 128 0,-2-4-128 0,1-1 160 16,1-2-160-16,2 2 160 0,2 0-160 0,2 0 0 15,2-1 0-15,2-3-9584 0,6-3-1936 16</inkml:trace>
  <inkml:trace contextRef="#ctx0" brushRef="#br0" timeOffset="14369.904">16433 3654 911 0,'-2'-10'0'0,"-2"-1"0"15,-1 4 0-15,2-3 0 0,2-3 2016 0,0 4 320 16,1 9 64-16,-1-8 16 0,1-3-1776 0,0 4-336 15,0 7-80-15,-2-4-16 0,-3 0 112 0,5 4 0 16,-3-6 16-16,3 6 0 0,0 0 304 0,-7 3 48 16,-3 2 16-16,4 1 0 0,-3 3-192 0,2 3-48 15,0 2 0-15,0 5 0 0,-1 6-112 0,1 1-32 16,1 1 0-16,2 6 0 0,-1 4-64 0,1 1-32 16,-1 2 0-16,-2 5 0 0,-2 4 0 0,0 5 0 0,-4 4 0 0,2 2 0 15,0 3-16-15,1-1 0 0,-3 1 0 0,3 1 0 16,-2-1 16-16,2 0 0 0,2 0 0 0,4-1 0 15,0-6-32-15,-1-4 0 0,3-5 0 0,1-3 0 16,0-2 112-16,-1-2 16 0,-2 1 0 0,2-2 0 16,-2-1 96-16,0-2 32 0,0-2 0 0,2-2 0 15,-3-3-112-15,3-6-16 0,0-3 0 0,0 0 0 16,-1-2-128-16,1 0-16 0,-1-2-16 0,2-2 0 16,0-3-160-16,1-1 0 0,0-2 144 0,1 0-144 15,-1-8 0-15,0 0-208 0,0 0 16 0,0 0 16 16,0 0-1632-16,0 0-336 0,6-7-64 15</inkml:trace>
  <inkml:trace contextRef="#ctx0" brushRef="#br0" timeOffset="15847.944">16310 3553 17503 0,'0'0'1552'0,"0"0"-1232"0,0-9-320 0,0 9 0 15,0 0 0-15,0 0 0 0,13-2 0 0,2 1 0 16,-4 0 0-16,3 0 0 0,4 1 0 0,1 1 0 16,1 0 0-16,6-1 0 0,0-1 208 0,3 1-64 15,-1 1 112-15,4-2 32 0,2-1 0 0,4-2 0 16,2 2-16-16,4-1 0 0,2-2 0 0,3 0 0 16,3 2-48-16,-3-1-16 0,2 1 0 0,3-2 0 15,1 0-32-15,4 0-16 0,3-3 0 0,1 1 0 16,2 2 0-16,1-1 0 0,-4 0 0 0,2 0 0 15,3 1-16-15,4 1 0 0,1 1 0 0,-1 0 0 16,-1-4-144-16,1 1 160 0,2 0-160 0,0 1 160 0,3 0-160 0,-2-1 128 16,-3 0-128-16,1 1 128 0,3 0-128 0,2 2 0 15,-1 0 0-15,0 0 0 0,-1-2 0 0,5 1 0 16,0-2 0-16,1 1 0 0,2-1 128 0,-3 2-128 16,-4-2 0-16,2 2 128 0,2-1-128 0,0 2 160 15,-2 0-160-15,-3 1 160 0,-5 0-16 0,3-1 0 16,0-3 0-16,2 2 0 0,0 4-16 0,-1-1 0 15,-5-1 0-15,2 0 0 0,0-2-128 0,-2 1 160 16,-1 0-160-16,2 1 160 0,-5-2-160 0,2 1 0 16,0-4 0-16,-1 1 128 0,-1-1-128 0,-2 2 0 15,1 0 0-15,-2 0 0 0,-3-2 0 0,1 2 128 16,-1 0-128-16,3 0 0 0,0-4 0 0,0 0 0 16,-2-2 0-16,-3 5 0 0,-4 1 0 0,1 1 128 0,0-2-128 15,0 1 0-15,0-1 0 0,-4 1 0 0,-1-2 128 0,-4 1-128 16,-4-2 0-16,-4 1 0 0,0 1 0 0,-2-1 0 15,-2 1 0-15,3-1 0 0,3 0 144 0,-5 2-144 16,-2 0 0-16,-1 2 0 0,2 0 0 0,-1 0 0 16,-3-2 0-16,-3 0 128 0,-1-1-128 0,-2 3 0 15,-5 2 0-15,0 1 0 0,0-1 0 0,-5 0 0 16,-1-1 0-16,-1 1 144 0,-3 0-144 0,-8 1 0 16,9 4 272-16,-9-4-48 0,0 0-16 0,7 4 0 15,-7-4 16-15,8 4 0 0,-8-4 0 0,0 0 0 16,4 8-224-16,3 0 128 0,-2-2-128 0,-1 1 0 15,0 2 0-15,0 0 0 0,-4-9 0 0,6 15 0 16,-2 0 0-16,1 3 0 0,1 0 0 0,0 4 0 0,0 2 0 16,-3 1 0-16,-2 4 0 0,1 0 0 0,1 3 0 0,-1 3 0 15,-3 2 0-15,-1-1 144 0,-1 0-144 0,-1 3 160 16,-1 0-160-16,-2 7 160 0,-1 3-160 0,0 1 0 16,-1-2 144-16,1 0-144 0,1 1 0 0,-1-5 0 15,1-4 0-15,1 1 128 0,0 3-128 0,0 2 0 16,2 3 0-16,1-4 0 0,3-7 0 0,-2 1 0 15,-1-1 0-15,1 2 128 0,1-3-128 0,1 0 0 16,1-3 0-16,-1 2 0 0,0 0 0 0,-1 1 0 16,0 0 0-16,0 0 0 0,0 2 0 0,0-1 0 15,-1-2 0-15,2 1 0 0,-1-3 0 0,-2 1 0 16,-1 1 0-16,2 0 0 0,0 2 0 0,-1 3 0 16,1 0 0-16,0-2 0 0,0 0 0 0,2-4 0 15,2-5 0-15,0-4 0 0,-1-3 0 0,3-1 0 0,-2-5 0 0,0-5 0 16,0-1 0-16,-2-11 0 0,0 0 0 0,5 8 0 15,-2-2 0-15,-3-6 128 0,0 0-128 0,0 0 0 16,0 0 128-16,0 0-128 0,2 8 128 0,-2-8-128 16,0 0 144-16,0 0-144 0,0 0 192 0,0 0-192 15,0 0 192-15,-8 2-192 0,-3 1 192 0,0-3-192 16,0-1 176-16,-2-1-176 0,-5 0 160 0,0 2-160 16,-2-2 144-16,-1 2-144 0,-6 0 128 0,-2 0-128 15,-2-4 0-15,-2 2 128 0,-2 0-128 0,-4 1 0 16,-1 1 128-16,0 1-128 0,1 0 0 0,-6-1 128 15,-5 0-128-15,-4 2 128 0,-5-2-128 0,-3 4 128 16,-2 0-128-16,1 3 0 0,-3 0 144 0,-3-2-144 16,-2-1 0-16,-2 0 144 0,-4 1-144 0,4-1 0 15,1 0 0-15,0 1 0 0,-5-2 0 0,0 0 0 0,-2-1 0 16,2-1 0-16,0 0 0 0,-1 1 0 0,-4 1 128 0,-1 1-128 16,1 0 0-16,-3 1 0 0,0-1 0 0,0 1 128 15,-5 1-128-15,5-2 0 0,3 1 176 0,-2 0-176 16,-1 1 160-16,-2-1-160 0,0-1 160 0,1 2-160 15,5 5 160-15,-5-3-160 0,-3-4 176 0,2 0-176 16,-1-3 192-16,2 3-192 0,0 3 224 0,-2-2-64 16,-1 1-16-16,5 0 0 0,3 3 32 0,1-2 0 15,-5-4 0-15,2 2 0 0,-1 4-48 0,5 0-128 16,3 1 192-16,-3-6-64 0,-1-3-128 0,1 2 0 16,5 0 0-16,4 1 0 0,1 1 0 0,1-1 0 15,-6-2 0-15,2 3 0 0,0-2 0 0,1 1 128 16,3 2-128-16,-1-2 0 0,0-1 0 0,-2 0 0 0,2 0 0 15,2 2 0-15,3-2 0 0,4 1 128 0,3 0-128 0,-2-2 0 16,2-3 320-16,3 1-32 0,-3 0 0 0,6 3 0 16,1 4-32-16,6-3 0 0,0-2 0 0,4 0 0 15,4 1-96-15,2-2-32 0,-3-1 0 0,7 1 0 16,4 1-128-16,1 0 0 0,3 1 0 0,-1 1 0 16,4-2 0-16,5 0-144 0,4 0 0 0,2 4-10384 15,0 2-2080-15</inkml:trace>
  <inkml:trace contextRef="#ctx0" brushRef="#br0" timeOffset="18702.146">6683 7327 6447 0,'0'0'576'0,"0"0"-576"16,0 0 0-16,0 0 0 0,1 11 624 0,-1-2 16 15,0-9 0-15,0 0 0 0,0 0-128 0,0 0-32 16,0 0 0-16,0 0 0 0,10 1 48 0,-1-1 16 16,-9 0 0-16,11-1 0 0,-2 1-160 0,-1-2-16 0,0-4-16 0,0 1 0 15,-1-1 32-15,0 1 0 0,-1-3 0 0,3-1 0 16,-1-1 0-16,2-1 16 0,0 1 0 0,2 1 0 16,1-2-32-16,0-3-16 0,0-1 0 0,-4 2 0 15,1 3 48-15,0-1 16 0,-3-1 0 0,3-1 0 16,-1-2-96-16,-1 1 0 0,-1 2-16 0,1 0 0 15,-3 0 96-15,1 1 32 0,-2 0 0 0,0 1 0 16,1 1-112-16,0 0 0 0,-1-1-16 0,-1 3 0 16,-3 7-160-16,4-8-16 0,1 0-128 0,-5 8 192 15,4-8-192-15,-4 8 0 0,0 0 128 0,0 0-128 16,0 0 0-16,0 0 0 0,10-1 0 0,-10 1 0 16,0 0 0-16,0 0 0 0,7 8 0 0,-2 3 0 15,0 2 192-15,-2 4-64 0,1-2-128 0,0 3 192 16,-1 0-192-16,-1 3 144 0,-1 1-144 0,1 0 128 0,-1-4 0 0,2 2-128 15,-1 1 192-15,-1-3-64 0,0 1-128 0,-1-2 160 16,0-2-160-16,0 1 160 0,0 2-160 0,0-1 0 16,0-4 144-16,2-2-144 0,-1-2 0 0,0 2 0 15,2-2 0-15,-2-1 128 0,-1-8-128 0,0 0-192 16,0 0 64-16,4 9-7264 16,-4 0-1440-16</inkml:trace>
  <inkml:trace contextRef="#ctx0" brushRef="#br0" timeOffset="19084.142">6996 7131 18431 0,'0'0'1632'0,"0"0"-1312"0,0 0-320 0,0 0 0 16,0 0 0-16,0 0 128 0,0 0-128 0,0 0 0 16,0 0 0-16,0 0 0 0,-2 8 0 0,2-8 0 15,-1 13 0-15,1-2 0 0,0-1 0 0,0 2 0 16,-4 3 0-16,0-1 0 0,2 0 0 0,-1 5 0 16,1 4 0-16,-3 0 176 0,-1 0-48 0,1 0 0 15,-1 1 192-15,-1 2 48 0,-2 0 0 0,1 2 0 16,-1-3-64-16,1 1-16 0,-3 1 0 0,1-1 0 15,1-1-64-15,-3 0-16 0,-1-3 0 0,0 1 0 0,0-3 48 0,2 0 0 16,-1 1 0-16,1-2 0 0,0-2-96 0,2-3-16 16,1-2 0-16,0 1 0 0,-2-1-144 0,2-1 0 15,0 1 0-15,-1-1 0 0,-4-1 0 0,3 0 0 16,3-4 0-16,7-6 0 16,-3 8-560-16,3-8-32 0,0 0-16 0</inkml:trace>
  <inkml:trace contextRef="#ctx0" brushRef="#br0" timeOffset="20249.105">8283 7924 2751 0,'0'0'256'0,"0"0"-256"16,0 0 0-16,0 0 0 0,-4 7 928 0,4-7 144 15,-2 9 16-15,-1 0 16 0,3-9-608 0,-4 8-128 16,4-8-32-16,0 0 0 0,-1 11-64 0,1-2-16 16,-1-1 0-16,1-8 0 0,0 0 128 0,0 0 0 15,0 0 16-15,0 0 0 0,0 0 240 0,0 0 32 16,0 0 16-16,0 0 0 0,0 0 144 0,0 0 16 16,0 0 16-16,-5 3 0 0,5-3-160 0,0 0-16 15,0 0-16-15,-8-2 0 0,1-2-16 0,4-1 0 0,-3 0 0 16,3-2 0-16,-1-2-112 0,2-1-32 0,-3-2 0 0,1-1 0 15,-2-1-16-15,-1-3-16 0,1-5 0 16,-1 1 0-16,2 1-48 0,-2-2-16 0,-3 1 0 0,3-2 0 16,0-3-144-16,1 1-16 0,-3 0-16 0,3-2 0 15,1 1-112-15,-2-1 0 0,-3 2-128 0,3 0 192 16,1 1-64-16,-2 1 0 0,-3 1-128 0,4 2 192 16,-1-2 112-16,1 3 16 0,0 1 0 0,0 2 0 15,3 1 0-15,-2 1 16 0,3 2 0 0,0 1 0 16,-1-3-176-16,1 3-32 0,1-1-128 0,0 2 192 15,-2 1-192-15,3 3 0 0,1-2 0 0,0 3 0 16,-1-1 0-16,1 6 0 0,0 0 0 0,0-9 0 0,0-4 0 16,-1 5 0-16,1 8 0 0,0 0 0 15,0-8 0-15,-1 2 0 0,-2 0 0 0,3 6 0 0,0 0 0 0,0 0 0 16,-2-7 0-16,2 7 0 0,0 0 0 0,0 0 0 16,0 0 0-16,0 0-160 0,7-6-48 15,-1 3-16-15,-6 3 0 0,0 0 0 16,0 0-656-16,9 0-128 0,0 1-16 0,-9-1-10896 15</inkml:trace>
  <inkml:trace contextRef="#ctx0" brushRef="#br0" timeOffset="20841.236">7797 7537 1839 0,'0'0'160'0,"0"0"-160"0,0 0 0 0,0 0 0 16,0 0 3136-16,0 0 608 0,0 0 112 0,0 0 32 15,0 0-2960-15,0 0-592 0,0 0-112 0,0 0-32 16,0 0 192-16,8-5 16 0,0-3 16 0,-2 0 0 16,4-2 16-16,-3 1 0 0,-1-5 0 0,0 1 0 0,4 0 0 0,-3-2 0 15,1-4 0-15,-1 1 0 0,-1 2 0 0,1-2 0 16,0-2 0-16,-1-1 0 0,2 2-176 0,0-4-48 16,-4-1 0-16,4 0 0 15,-1 2-32-15,0-1-16 0,-2 1 0 0,1 1 0 0,-1 4-160 0,2 0 192 16,1 1-192-16,-2 0 192 0,1 4-192 0,1 1 160 15,-3 1-160-15,5-1 160 0,-2 1-160 0,1 2 0 16,-2 1 0-16,1 1 0 0,0 2 0 0,-2 0 0 16,-6 4 0-16,9-1 0 0,1 1 0 0,-10 0 0 15,0 0 0-15,10 2 0 0,-1 1 0 0,-1 3 160 16,-3-1-160-16,0 2 160 0,1 0 32 0,0 3 0 16,3 2 0-16,0 0 0 0,3 1-192 0,0-1 160 15,0 1-160-15,-2 3 160 0,1 3-32 0,1 1 0 16,-1-5 0-16,0 2 0 0,0-2 0 0,1 2-128 15,-2-1 192-15,0 0-64 0,1-3-128 0,-4-1 160 16,2 0-160-16,-4-2 160 0,2-4-160 0,-2 1 0 0,-5-7 0 16,0 0-7936-16,7 8-1712 0</inkml:trace>
  <inkml:trace contextRef="#ctx0" brushRef="#br0" timeOffset="25549.146">11104 7267 18303 0,'-4'-11'816'0,"1"5"160"0,1 0-784 0,2 6-192 0,0 0 0 0,0 0 0 16,0 0 128-16,0 0 0 0,0 0-128 0,1 9 192 15,-1-9-192-15,2 11 0 0,-2-11 0 0,2 10 0 16,0 4 0-16,0 0 256 0,1-1-64 0,-1 1 0 16,-2 1 0-16,2 1-16 0,-1 2 0 0,0-2 0 15,-1-3 48-15,0 4 16 0,0 3 0 0,-1-2 0 16,-2 1 16-16,1-2 0 0,-3-2 0 0,-1 6 0 16,2 4 80-16,-4 2 32 0,2-3 0 0,-1 2 0 15,0 2-128-15,2-3-32 0,-1-1 0 0,2-4 0 16,1-1-80-16,-3-1 0 0,2 2-128 0,-1-1 192 15,-1-1-192-15,1-2 176 0,1-4-176 0,0-1 160 16,0 1-160-16,1-2 192 0,3-10-192 0,-2 8 192 0,2-8-192 0,0 0 0 16,0 9 144-16,0-9-144 0,0 0 176 0,0 0-48 15,0 0 0-15,0 0 0 0,0 0 128 0,0 0 32 16,0 0 0-16,0 0 0 0,9 2-288 0,-1-2 0 16,2 0 128-16,-1-1-128 0,2-3 0 0,2 2 0 15,3-1 128-15,-1 3-128 0,2 0 0 0,1-1 0 16,4 0 0-16,2 0 0 0,3-2 0 0,1 1 128 15,-2 0-128-15,6 2 0 0,4 2 128 0,1 0-128 16,5 1 0-16,-2 0 0 0,0-1 144 0,3 1-144 16,2 2 0-16,4-2 144 0,3-2-144 0,4 0 0 15,-1 3 0-15,2 0 0 0,1 2 0 0,-3-2 0 16,0-3 0-16,3 2 0 0,-1 1 0 0,3 1 0 0,3 0 0 16,-1-3 0-16,-2-2 0 0,-1 1 0 0,1 0 0 0,1 0 0 15,1-2 0-15,-1 1 128 0,1 1-128 0,-1 0 0 16,-5-1 0-16,2 0 0 0,0 0 0 0,-1 1 0 15,0 1 0-15,-1 3 0 0,1-1 128 0,-2 1-128 16,-3-3 0-16,-1 1 0 0,-3-2 0 0,1 3 0 16,1-1 0-16,3-1 0 0,4-2 0 0,-2 1 0 15,-3 1 0-15,1 1 0 0,-2-3 0 0,0-3 0 16,2 6 0-16,-2-2 0 0,2 0 0 0,-1-2 128 16,-3 0-128-16,-2 1 0 0,-1 1 0 0,-2 1 0 15,-2-1 0-15,1 1 0 0,0 1 0 0,-2 3 0 16,-7-4 0-16,-1 0 0 0,-1-1 0 0,-3 4 0 15,1 1 0-15,-1 2 0 0,-5 0 0 0,0-2 0 0,-1 0 0 16,-1-1 0-16,-1 2 0 0,3 0 0 16,-3-2 0-16,0 1 128 0,0-1-128 0,-2 2 0 0,2-2 0 15,1 0 0-15,-2-3 128 0,1 1-128 0,-1 3 0 0,-2 1 0 16,2 0 0-16,-2-3 128 0,-1-1-128 0,-2-1 0 16,-1 0 0-16,0 0 0 0,-3 0 128 0,1-3-128 15,-3-2 0-15,-1 2 128 0,-8 1 16 0,0 0 0 16,0 0 0-16,9-1 0 0,-3-5 224 0,-6 6 32 15,5-5 16-15,-5 5 0 0,5-6 16 0,-5 6 0 16,5-6 0-16,1-1 0 0,-2-2-144 0,1-1-32 16,-2-2 0-16,1 1 0 0,4 5-128 0,-3-3-128 15,0-2 144-15,1-1-144 0,-2-1 128 0,1-2-128 16,3 1 0-16,-3-3 144 0,3-2-144 0,-4 0 128 16,3-2-128-16,0-2 128 0,-3-1 0 0,1-3-128 15,2-1 192-15,-1-3-64 0,-2-1 112 0,1 1 16 0,0 0 0 0,0 3 0 16,0-1 32-16,-1 2 16 0,2 0 0 0,-1 0 0 15,2-2-64-15,0 2-16 0,0 0 0 16,3-1 0-16,-1-3-224 0,0-1 144 0,-2-1-144 0,2 1 128 16,0 2-128-16,0 2 0 0,-3-1 0 0,2 3 0 15,2 3 0-15,-2 1 128 0,0-1-128 0,1 2 0 16,-1 0 176-16,0 2-48 0,-1 0-128 0,1 3 192 16,0-2-192-16,-4 0 176 0,0-2-176 0,3 4 160 15,-4 4-160-15,2 0 128 0,1-1-128 0,-2 1 128 16,-1 3-128-16,0-1 0 0,2 0 144 0,-3 3-144 15,-2 7 0-15,0 0 0 0,0 0 0 0,0 0 0 16,3-10 0-16,-3 10 0 0,0 0 0 0,0 0 0 16,0 0-400-16,0 0-48 0,0 0-16 0,0 0-10480 15,0 0-2112-15</inkml:trace>
  <inkml:trace contextRef="#ctx0" brushRef="#br0" timeOffset="26874.474">12834 7406 13935 0,'-2'-13'608'0,"2"7"144"0,0 6-608 0,2-8-144 16,-1 0 0-16,0 0 0 0,3 1 624 0,-4 7 80 16,0 0 32-16,0 0 0 0,2-9-192 0,-1 1-32 15,1 3-16-15,-2 5 0 0,0 0-48 0,0 0-16 16,0 0 0-16,0 0 0 0,0 0-80 0,0 0-16 16,-4 9 0-16,-2 2 0 0,1 3 48 0,0 1 16 15,-3 1 0-15,1 0 0 0,-1 2 0 0,1 2 0 16,-4 0 0-16,0 4 0 0,1 1-32 0,-3 1-16 15,-1-2 0-15,0 7 0 0,0 0-112 0,2 2-32 0,1-1 0 16,-1-1 0-16,2-5-208 0,2-3 144 0,-2-5-144 0,1-2 128 16,-1 1-128-16,3-1 0 0,2-4 144 0,1-1-144 15,-3 0 176-15,3-3-48 0,4-8 0 0,-3 8 0 16,0 0 0-16,3-8 0 0,0 8 0 0,0-8 0 16,0 0-128-16,0 0 192 0,7 5-192 0,3-2 192 15,1-1-192-15,1-1 192 0,0-1-192 0,1-1 192 16,3-1-192-16,1 0 192 0,2 0-192 0,4-2 192 15,2 2-192-15,3 0 0 0,-1 0 144 0,2 0-144 16,2-2 0-16,0 0 144 0,2 1-144 0,2-1 0 16,3 1 0-16,1 1 0 0,1-2 0 0,4 2 0 15,-1 0 144-15,2 0-144 0,1 0 0 0,-1 2 144 0,0 3-144 0,2-1 128 16,3-2-128-16,2 0 128 0,-2 1-128 0,5 3 160 16,3-2-160-16,0-1 160 0,1-1-160 0,-3-1 0 15,2-4 0-15,2 3 0 0,1 2 128 0,1 1-128 16,-3 1 0-16,3-2 128 0,-1-2-128 0,3-1 0 15,2 0 0-15,3 0 128 0,-1 3-128 0,-2 0 0 16,-4 0 0-16,0-3 128 0,1 1-128 0,-1-1 0 16,4-1 0-16,-2 3 0 0,-2 1 0 0,-1 0 0 15,-2 0 176-15,-1 0-176 0,0 0 0 0,3 0 0 16,0 0 0-16,-1 2 0 0,-5 2 0 0,-3-1 0 16,-1 0 0-16,0 0 0 0,-2-3 0 0,1 1 0 15,-4-2 0-15,1 3 0 0,0 2 0 0,-1 1 0 16,-5-2 0-16,1 0 0 0,-1 0 0 0,-3 1 0 0,2-2 0 15,-4 3 0-15,1-2 0 0,0 0 128 0,0 1-128 0,1 2 0 16,-3-1 0-16,-2 2 128 0,-2-3-128 0,-3 2 0 16,0-1 144-16,-2-2-144 0,-2 0 128 0,0 1-128 15,-2 2 0-15,0-2 0 0,0 2 0 0,-2-1 0 16,-1-2 0-16,3 0 0 0,-2 0 0 0,-1 1 0 16,-4 1 0-16,0 1 0 0,1 1 0 0,-1-3 0 15,0 1 128-15,0-2-128 0,-2 0 0 0,0 0 128 16,1 0-128-16,-5 0 0 0,1 0 144 0,-2-1-144 15,-8-2 224-15,0 0-32 0,8-5 0 0,-8 5 0 16,10-2 176-16,-10 2 16 0,6-3 16 0,0-1 0 16,-6 4 80-16,5-8 16 0,-3-1 0 0,1 0 0 15,-1-1-80-15,-1 0-16 0,0-1 0 0,-1-1 0 0,0-3-96 16,-1-3-32-16,-1-3 0 0,1 0 0 0,-2 0-48 16,2-2-16-16,-1-3 0 0,-1 1 0 0,1 1-64 15,-1-2-16-15,2-6 0 0,0 0 0 0,-1-1-128 0,1 0 192 16,0 2-192-16,1 2 192 0,-1-4-32 0,1 2 0 15,1-1 0-15,0 0 0 0,1-2 48 0,0 0 16 16,1-1 0-16,-1 4 0 0,1 3-16 0,-1 5 0 16,-1 0 0-16,2 1 0 0,-2 7 16 0,1-1 0 15,1 4 0-15,0 2 0 0,-1 1-224 0,-1 0 0 16,0 1 128-16,-1 8-128 0,0 0 0 0,0 0 0 16,3-8-192-16,-3 8 192 15,0 0-2032-15,0 0-288 0,0 0-64 0,0 0-16 0</inkml:trace>
  <inkml:trace contextRef="#ctx0" brushRef="#br0" timeOffset="28580.658">23243 6009 12319 0,'0'0'544'0,"0"0"112"0,0 0-528 15,0 0-128-15,0 0 0 0,5 9 0 0,1 1 0 0,-6-10 0 16,4 8 0-16,-4-8 128 0,5 9 192 0,-5-9 16 15,6 7 16-15,-6-7 0 0,0 0 144 0,0 0 16 16,0 0 16-16,0 0 0 0,0 0 0 0,0 0 0 16,0 0 0-16,0 0 0 0,0 0 0 0,-1-7 0 15,-6-3 0-15,2-2 0 0,0 1-224 0,-3-2-48 16,-2-1-16-16,-2-1 0 0,-6-2 80 0,3 0 0 16,-1-3 16-16,-3-1 0 0,-3-4 176 0,-2 2 16 15,0-2 16-15,0 2 0 0,1 3 16 0,-3 1 0 16,4-1 0-16,-2 0 0 0,0-1-192 0,-2-2-48 15,-4 0 0-15,1-1 0 0,1 0-320 0,-5-2 0 16,-4-1 0-16,-2 1 0 0,1 3 0 0,-1 0 0 0,-2-1 0 0,-1 1 0 16,-1-1 0-16,-4 0 0 15,-3-3 0-15,-7 4 128 0,0 1-128 0,0 2 0 0,-3 3 0 0,0-2 0 16,1-4 0-16,-2 0 0 0,-3 1 0 0,-2 0 0 16,-3 1 0-16,3 1 0 0,3-1-128 0,-1 5 128 15,-4 0 0-15,0 2 0 0,-2 1 0 0,-1 1 0 16,1 0 0-16,1 3 0 0,1 2 0 0,-3 1 128 15,-3-1-128-15,0 3 0 0,0 0-128 0,-1 3 128 16,1 1 0-16,0 1 0 0,-4 3 0 0,2 0 0 16,-1 0 0-16,1 1 0 0,0-1 0 0,0 4 0 15,0 3 0-15,0 4 0 0,0 3 0 0,5-2 0 16,2-2 0-16,-1 1 0 0,1 3 0 0,-3 2-128 16,1 1 128-16,3 1 0 0,5 1 0 0,0 1 0 0,-1-1 0 0,1-1 0 15,-3 0 0-15,6 3 0 0,3 2 0 0,3 2 0 16,1-1 0-16,3 1 0 0,1 0 0 0,3 1 0 15,1-1 0-15,0 1 0 0,2 0 0 0,1 2 0 16,0-1 0-16,4 1 128 0,4 0-128 0,2 0 0 16,2 2 128-16,2 3-128 0,0 2 0 0,3 2 144 15,-2 1-144-15,3-1 0 0,1 2 128 0,3 2-128 16,0-2 0-16,3-2 0 0,-2-2 128 0,6-3-128 16,5-1 0-16,-1 0 0 0,4 3 0 0,-1-1 0 15,5-1 0-15,1 0 0 0,3-3 0 0,1 1 0 16,3-1 0-16,1-1 0 0,1-1 0 0,2 1 0 15,1 1 0-15,4-1 0 0,0-1 128 0,1 0-128 16,-2-1 192-16,3 1-192 0,0 6 0 0,3-1 0 0,-2-4 0 16,2 0 0-16,1-1 0 0,-2 2 0 0,-1-1 0 15,5 1 0-15,-4 0 0 0,6 3 0 0,-3 1 0 0,5 1 0 16,3-6 0-16,0 1 0 0,-1 1 0 0,2 0 0 16,3 0 0-16,2-2 0 0,-2-1 0 0,1-4 0 15,1-2 0-15,-4 2 0 0,0-2 0 0,6 1 0 16,2 2 0-16,1-2 0 0,-2-1 0 0,0 1 0 15,3 1 128-15,-3 0-128 0,-2-2 0 0,0-1 0 16,1 2 128-16,0-3-128 0,1 2 0 0,2-4 0 16,1 0 0-16,2-2 128 0,3-1-128 0,-3 3 0 15,-2-4 144-15,0-2-144 0,1-1 0 0,-1 0 144 16,-1 1-144-16,4 0 192 0,4 1-192 0,2-2 192 16,-3 0-192-16,2 0 160 0,0-1-160 0,-1-2 160 0,0-2-160 15,-1-2 0-15,2 1 144 0,2 0-144 0,1-1 0 16,-1 3 144-16,-1-1-144 0,-1-1 0 0,0-3 128 0,-1-3-128 15,1-3 0-15,1 1 0 0,-1 4 0 16,2-3 128-16,1 1-128 0,-3-3 0 0,-1-1 144 0,0-5-144 16,-1-1 0-16,0 0 144 0,5-3-144 0,1-4 192 15,2-1-192-15,0 0 192 0,1 4-192 0,-1-3 192 16,-1-4-192-16,1-2 192 0,1 1-192 0,-1 0 192 16,3-1-192-16,-1 0 192 0,-2 1-192 0,-2-2 0 15,-2-2 144-15,4-2-144 0,1-1 0 0,-1-1 144 16,-1-1-144-16,-2-1 0 0,-2 1 128 0,0-6-128 15,-4-1 0-15,2 1 0 0,-2 1 0 0,5 0 128 16,0-2-128-16,-2-1 0 0,-1-4 192 0,-6 2-64 0,-2 0 0 16,-2-4-128-16,-3-3 192 0,-2 2-192 0,0 2 192 15,-2-1-192-15,-1 0 144 0,-2 2-144 16,-2-2 0-16,-6 1 144 0,-2 0 16 0,0 0 0 0,-4 1 0 16,-1 1 0-16,-4-1 336 0,-3 6 64 0,-3 3 16 0,-1 0 0 15,2-2-128-15,-4 1-32 0,-5 1 0 0,0 0 0 16,1 2-224-16,-2-2-32 0,-3-2-16 0,-3 3 0 15,0 2-16-15,-2-2-128 0,-4-1 192 0,-3 2-64 16,0 0-128-16,-2 0 0 0,-3-1 0 0,0 5 0 16,-1 2 0-16,1 4 0 0,0-1 0 0,4 5-176 15,-5 1-880 1,4 1-176-16,-1 0-48 0,-1 2-13744 0</inkml:trace>
  <inkml:trace contextRef="#ctx0" brushRef="#br0" timeOffset="30008.105">20376 7642 12895 0,'0'0'272'0,"0"0"64"0,0 0 16 0,0 0 32 0,3-5-384 0,3 1 0 0,1 2 0 0,-7 2 0 15,0 0 0-15,0 0 0 0,0 0 0 0,0 0 0 16,-1-10 1072-16,1 2 144 0,0 8 16 0,0-6 16 15,0 6-432-15,-5-8-96 0,-1 0-16 0,2 3 0 16,4 5-192-16,-9-6-64 0,0 4 0 0,-1 1 0 16,2-4-256-16,-2 3-48 0,-6 0-16 0,1 3 0 15,-2 2-128-15,-1 3 0 0,-2-1 0 0,0 2 128 16,1 3-128-16,-1 2 0 0,-2 0 144 0,1 4-144 16,-2 1 224-16,4 3-32 0,2 1 0 0,2 1 0 15,1 2-192-15,2-1 0 0,2-2 0 0,2 0 0 16,4-2 128-16,0-3-128 0,6-2 0 0,1 0 0 0,-2-4 128 0,3-5-128 15,-4-5 0-15,11 2 144 0,-1-1 48 0,1-2 16 16,0-2 0-16,2-5 0 0,4-5 144 0,-1-2 32 16,1-4 0-16,0-2 0 0,3-1-96 0,0-7-16 15,-2-7 0-15,1 3 0 0,2 5 80 0,0-2 16 16,0-3 0-16,-1-2 0 0,1-2 32 0,-3-3 16 16,2-1 0-16,-2-1 0 0,-3-3-240 0,0 3-48 15,-1 3-128-15,-4 6 192 0,-5 6-48 0,2 5-16 16,-5 4 0-16,0 5 0 0,-2 6 240 0,0 7 32 15,0 0 16-15,0 0 0 0,-9 9-112 0,0 7-32 16,-2 6 0-16,-2 7 0 0,0 1-272 0,-1 6 0 16,1 4 0-16,-5 4 0 0,2 5 0 0,0-1 0 15,2 1 0-15,2 1 0 0,0 2 0 0,3-5 0 16,1-4 0-16,2-4 0 0,1-3 0 0,3-4 0 0,1-4 0 16,0-3 0-16,0-7 0 0,3-1 0 0,2-2 0 0,3-2 0 15,-3-1-320-15,4-3 48 0,1-2 0 0,3-2 0 31,-1-1-2224-31,3-2-432 0</inkml:trace>
  <inkml:trace contextRef="#ctx0" brushRef="#br0" timeOffset="30264.021">20771 7459 29487 0,'-12'-8'1296'15,"12"8"288"-15,-9 5-1264 0,1 5-320 0,1 2 0 0,-2 2 0 0,0 3 128 0,-1 2-128 16,3 5 144-16,0 2-144 0,1 3 0 0,3 2 0 16,-3 4 0-16,2-1 0 0,1-1 0 0,1-1 0 15,-3-2 0-15,3-1 0 0,1-2-128 0,-2-3-32 16,-1-7 0-16,3-4 0 15,-2 1-1776-15,2-5-368 0,1-3-64 0,0-6-8176 0</inkml:trace>
  <inkml:trace contextRef="#ctx0" brushRef="#br0" timeOffset="30569.034">20885 7539 32303 0,'0'0'1424'0,"-7"7"304"0,0 5-1376 0,0 2-352 0,3 5 0 0,1 2 0 15,0 0 0-15,-1 2-192 0,2 0 32 0,1-2 0 16,1-2 160-16,3-3 0 0,4-3 0 0,-1 1 0 16,-1-1-224-16,1-4 32 0,5-3 16 0,-3-1 0 15,-8-5 944-15,9 0 176 0,0-4 32 0,0-1 16 16,4-3-1632-16,1-3-320 0,-2-4-64 0,2-2 0 0,2-1 896 0,-3-1 128 15,1-1 128-15,0 1-128 16,0 0 0-16,-1 1 0 0,-3 3 0 0,1-1 0 0,0 2 0 16,-1 0 0-16,-2 0 0 0,3 4 0 0,-1 4-320 0,1 0-64 15,-1 1-16-15,0-1-8576 16,0 2-1712-16</inkml:trace>
  <inkml:trace contextRef="#ctx0" brushRef="#br0" timeOffset="30929.823">21277 7693 23039 0,'0'0'1024'0,"0"0"192"0,0 0-960 0,6-3-256 15,4 1 0-15,1 3 0 0,0 3 2048 0,4-1 384 0,1-3 64 0,5-4 0 16,2-1-2096-16,4-3-400 0,0-2 0 0,4 0-224 15,-1 0 64-15,-3 2 16 0,-1-6 0 0,1 1 0 16,-3 0 144-16,0 0 0 0,-1 1-144 0,-2 0 144 16,-4-2 0-16,-2 3 0 0,1 2 0 0,-4-1 0 15,-6-2 0-15,-1 1 0 0,-2 1 0 0,-3 10 128 16,-9-6-128-16,0 4 0 0,-2 4 144 0,-3 3-144 16,-2 0 0-16,-4 3 144 0,0 1-144 0,-1 4 0 15,0 4 128-15,0 4-128 0,0 1 0 0,3 0 0 16,-1 0 0-16,4 1 0 0,0 2 0 0,4 0 0 15,4-1 0-15,1-1 0 0,3-1 0 0,2-3 0 16,2-3-320-16,2 0-32 0,3-3 0 0,3 1 0 16,2-2-480-16,2-1-80 0,5-1-32 15,0-1-7440-15,3-5-1472 0</inkml:trace>
  <inkml:trace contextRef="#ctx0" brushRef="#br0" timeOffset="31209.85">22040 7491 29487 0,'-7'3'2624'0,"-1"3"-2112"15,0 2-512-15,-1 7 0 0,-1 8 592 0,-3 3 16 16,1 2 0-16,1-2 0 0,-1 2-608 0,1-2 0 16,-3 3 0-16,3-3 0 0,3-2 0 0,-2 0 0 15,1-4 0-15,3-3 0 0,1-7 0 0,5-10 0 0,0 0 0 0,0 0 0 16,-6 5 0-16,6-5 0 0,0 0 128 0,3-15-128 15,3-2 160-15,3-3-32 0,5-4-128 16,1-3 192-16,2-1-192 0,1 2 0 0,0 1 0 0,2 2 0 16,-2 0 0-16,3 1 0 0,-1 0 0 0,2 4 0 15,0 6 0-15,2 2-160 0,2 0 160 0,2 2-192 32,3 3-992-32,-5 2-208 0,-1 0-32 0,2 1-11248 0</inkml:trace>
  <inkml:trace contextRef="#ctx0" brushRef="#br0" timeOffset="31594.119">22620 7487 35007 0,'-9'-6'3120'0,"-3"4"-2496"16,-4 4-496-16,-1 4-128 0,1 4-176 0,-3-1-48 15,-2 2-16-15,-3 3 0 0,-2 0 48 0,2-1 16 16,1 1 0-16,-1 4 0 0,-1 2-32 0,3 1-16 15,2 2 0-15,2-2 0 0,3-5 48 0,5 1 16 16,6 0 0-16,-1-1 0 16,0-4-288-16,2-2-64 0,3-10-16 0,0 0 0 15,0 0-96-15,10 4-16 0,2-5 0 0,4-2 0 0,1-3 480 0,1 0 160 16,-1-1 0-16,1-3-144 0,0-4 144 0,-1 1 0 16,-1-2 160-16,-2 7-160 0,0 3 256 0,-4 1-64 15,0-2 0-15,0 4 0 0,-10 2 96 0,8 0 16 16,-8 0 0-16,0 0 0 0,8 11-80 0,-6 6-16 15,-2 1 0-15,-1 4 0 0,-5 2 32 0,-2 2 0 16,-1 1 0-16,-5 4 0 0,-2 4-240 0,-4-2 176 16,-4-1-176-16,-4 2 160 0,-1 0-160 0,-2 0 0 0,0-1 144 0,0-3-144 15,2-6 0-15,-1-3 144 0,0-2-144 0,4-3 0 16,3-1 0-16,2-3 0 0,2-1 0 0,4-1 0 31,5-5-1568-31,0-1-416 0</inkml:trace>
  <inkml:trace contextRef="#ctx0" brushRef="#br0" timeOffset="31947.22">22733 7614 36447 0,'0'0'1616'0,"0"0"336"0,0 0-1568 0,0 0-384 15,11-4 0-15,2 3 0 16,-2 2-704-16,6-1-240 0,4-2-32 0,3-3-16 16,4 0 160-16,-1-5 16 0,2 1 16 0,-3-1 0 15,3 0 224-15,-2-1 32 0,-2-1 16 0,-4-1 0 0,0 0 528 0,-2 0 0 16,-6-5 0-16,-2 3 0 0,-2-1 0 0,-6 1 176 16,-1 2 0-16,-3 0 0 0,-3 2 272 0,-5 5 48 15,-2 3 16-15,-4 3 0 0,-7 3-64 0,-2 5 0 16,-3 4 0-16,0 3 0 0,-3 4-256 0,-1 3-48 15,-2 3-16-15,2 1 0 0,1 1-128 0,2 0 0 16,4 3 0-16,3-1 128 0,4-2-128 0,5-4 0 0,5 1 0 0,3-6 0 16,4-5-272-16,3-2 16 15,1-2 0-15,7-2 0 16,7-3-304-16,1-3-48 0,3-2-16 0,3-3-12864 0</inkml:trace>
  <inkml:trace contextRef="#ctx0" brushRef="#br0" timeOffset="32336.291">23329 7417 35007 0,'-15'0'1552'0,"5"7"320"0,2 2-1488 0,-1 5-384 16,-5 5 0-16,-1 4 0 0,-4 3 0 0,3 3 0 16,-1 2 0-16,1-3 128 0,-2 2-128 0,3-1 0 15,3-2 0-15,-2 1 0 0,1-1 0 0,2-3 0 16,2-2 0-16,0-4 0 0,0-1 0 0,2-3 0 15,3-4 0-15,2-5 0 0,2-5 0 0,0 0 0 16,0 0-176-16,0 0 176 0,8-7-320 0,4-5 16 16,2-1 16-16,2-4 0 0,3-3 112 0,-2-1 32 15,-1-1 0-15,1 0 0 0,4 0 144 0,-2 0 0 16,-1 2 0-16,-2 5 0 0,0 1 272 0,-3 6-16 16,-2 4 0-16,0 1 0 0,0 0-96 0,-1 2-32 15,-10 1 0-15,11 4 0 0,-3 3-128 0,2 3 0 16,-4 2 0-16,-1 2 0 0,1 1 0 0,-4 1 0 0,0-1 0 15,0 1 0-15,1 0 0 0,-1 2 0 16,-2-1 0-16,2 0 0 0,0-3 0 0,-2-3 0 16,1-1-144-16,2 1 144 15,1 0-560-15,3-4 0 0,-7-7 0 0,7 7 0 16,2 0-352-16,2-4-80 0,2 0-16 0,2 0 0 16,0-1-1648-16,4 0-336 0</inkml:trace>
  <inkml:trace contextRef="#ctx0" brushRef="#br0" timeOffset="32626.178">24259 7332 29663 0,'-19'-9'1312'0,"7"4"272"0,-3 2-1264 0,-5 2-320 15,-3 4 0-15,-5 2 0 0,-1 2 0 0,-3 4-272 16,-3 7 48-16,-3 3 16 0,0 2 208 0,0 1 0 16,0-2 0-16,1 3 0 0,0 3 0 0,1 1 192 15,1-1-48-15,3 0 0 0,1-3 80 0,1-2 16 16,4 0 0-16,5-1 0 0,2-1-240 0,6-1 176 16,0-1-176-16,4-4 160 0,3-4-160 0,4-1 0 15,2-10 0-15,0 8 0 16,4-1-416-16,2-2-112 0,4-5-32 0,5-1-12480 0</inkml:trace>
  <inkml:trace contextRef="#ctx0" brushRef="#br0" timeOffset="33000.756">24027 7586 23039 0,'-13'-8'2048'0,"7"6"-1648"0,6 2-400 0,0 0 0 15,0 0 2208-15,-1 16 352 0,4 1 80 0,2-1 16 16,2 0-2320-16,7-5-336 0,3-3-320 0,5 1 64 16,6 0 32-16,0-2 0 0,6-2 0 0,-2-2 0 15,0-4 224-15,-1-1-192 0,-1-2 192 0,-3-2-192 16,-1-3 192-16,0 1-144 0,1-3 144 0,-3 1-128 16,-4-1 128-16,0-1 0 0,-4-2 0 0,-1 3 0 0,-3 2 0 0,-1 0 144 15,-3-1-144-15,-5 2 160 0,-2-5-32 0,-2 1 0 16,-2-2 0-16,-4 3 0 0,2 2 64 0,-3 1 0 15,-2 0 0-15,-2 3 0 0,-3 2 32 0,-4 1 16 16,-3 2 0-16,-2 6 0 0,-4 5 32 0,0 2 16 16,-2 3 0-16,0 2 0 0,2 4-64 0,0 4-16 15,0-1 0-15,2 2 0 0,3 1-64 0,8-1-16 16,8 1 0-16,3-2 0 0,-1 0 32 0,10-1 0 16,8 1 0-16,3-2 0 0,4-2-160 0,4-1 0 15,6 0 144-15,2-2-144 16,4-3-1088-16,6 1-304 0,4-2-48 0,7-1-12976 0</inkml:trace>
  <inkml:trace contextRef="#ctx0" brushRef="#br0" timeOffset="38954.133">13659 2151 3679 0,'17'6'320'0,"-10"1"-320"0,2-2 0 0,0 1 0 16,-9-6 1232-16,9 3 176 0,-4 7 48 0,-5-10 0 16,0 0-192-16,0 0-48 0,0 0 0 0,0 0 0 15,0 0-128-15,0 0-16 0,0 0-16 0,-7 2 0 16,-1-1-304-16,-1 0-64 0,-4 0-16 0,-1-1 0 15,-4-1-96-15,0-1 0 0,-2-4-16 0,-1 2 0 0,-2 3-32 0,-3-1 0 16,-3 0 0-16,-1-3 0 16,0 3-80-16,0 1 0 0,-1 0-16 0,-5-1 0 0,-3 1-112 0,-3 0 0 15,-2-1-16-15,-6 2 0 0,-1 0-48 0,-1 2 0 16,-2 0 0-16,-1-2 0 0,-2-2-32 0,-6 0-16 16,-3 5 0-16,-3-1 0 0,1 1 48 0,3-2 16 15,-3-2 0-15,-2 3 0 0,-2 3-64 0,-4-3-16 16,-3 0 0-16,2-1 0 0,2-1 0 0,-3 4 0 15,-6 2 0-15,-2-3 0 0,2-1-64 0,-1 1 0 16,0 0-128-16,-3 2 192 0,-3 0 768 0,2-1 128 16,1-2 48-16,-2 3 0 15,-6 5-1680-15,2 0-336 0,1-2-64 0,-1-3-16 0,-1-1 816 0,0 0 144 16,-1 0 0-16,3-3 0 0,0-1 144 0,0 2-144 16,-4 1 160-16,3-1-160 0,-2-3 272 0,2 3-32 15,0 1-16-15,-2-1 0 0,-2-2 0 0,4 0 0 0,1 0 0 16,-1 0 0-16,-4 0-48 0,4 3-16 0,5-6 0 0,1 2 0 15,0-3-160-15,-2 2 192 0,-1 1-192 0,4-2 192 16,2-2-64-16,0 1 0 0,-1 1 0 0,3 2 0 16,4 1 64-16,-1 0 0 0,0 1 0 0,1-1 0 15,-1-1-64-15,2-1 0 0,2 1 0 0,2 1 0 16,1 0-128-16,0 3 128 0,0 3-128 0,3-2 128 16,-1-6-128-16,4 1 0 0,4 0 144 0,1 1-144 15,-4 4 128-15,1-2-128 0,1-2 128 0,4 1-128 16,3 1 0-16,1-2 144 0,1 0-144 0,3 1 0 15,1 0 128-15,-1 1-128 0,2 0 0 0,1 0 0 16,3 2 128-16,2 0-128 0,0 2 0 0,4 0 0 0,4 2 0 16,1 0 0-16,0-3 0 0,2 2 0 0,-2 3 0 15,3-2 0-15,2 0 0 0,2-1 0 0,-1-2 0 0,2 1 0 16,2-2 0-16,2 3 0 0,4-1 0 0,3 1 0 16,-1-2 0-16,4 1 0 0,1-2 0 0,3 1 0 15,1-1 0-15,2 2 0 0,6-6 144 0,-7 3-144 16,7-3 0-16,0 0 144 0,0 0-144 0,-4 9 0 15,4-9 0-15,0 7 0 0,0-7 0 0,2 8 0 16,1 0 0-16,1 1 0 0,2-1 0 0,0 1 0 16,1 0 0-16,0-1 0 0,0-1 0 0,1 1 0 15,3 0 0-15,-3 2 0 0,-1 2 0 0,-3 1 0 16,2-1 0-16,0 2 0 0,-1 0 0 0,-1-2 0 16,-1-1 0-16,-3 1 0 0,0 1 0 0,-1 0 0 15,-2-2 0-15,-1 2 0 0,-4 4 0 0,-1-1 0 0,-1 0 0 16,-2 4 0-16,0 3 0 0,-2 1 0 0,0 0 0 0,0 1 0 15,-1 1 0-15,-1-2 0 0,0 0 0 16,-1-1 0-16,0 1 0 0,0-1 0 0,-1-1 0 0,0-1 0 16,0-1 0-16,2 0 0 0,-2-1 0 0,2-1 0 15,-2 3 0-15,3 1 0 0,-1 1 0 0,1-1 0 16,-2 0 0-16,1-4 0 0,-2-2 0 0,5 1 0 16,-1-1 0-16,3 0 0 0,1-3 0 0,2-2 0 15,3-2 128-15,0-3-128 0,5-6 128 0,0 0-128 16,-4 6 0-16,4-6 0 0,0 0 0 0,0 0 0 15,0 0 0-15,0 0 0 0,0 0-144 0,0 0 144 16,0 0 0-16,11 5-128 0,-1 2 128 0,1-4 0 16,1 2-128-16,2-1 128 0,2-1 0 0,0 1 0 15,1-2-128-15,-1 2 128 0,-2-1 0 0,4 1 0 16,3 0 0-16,1 4 0 0,0-1 0 0,2 1 0 0,3 1 0 16,0 1-128-16,1 0 128 0,0-1 0 0,2-1 0 15,1 0 0-15,1 1 0 0,2 2 0 0,2-4 0 16,2 0 0-16,3 1 0 0,2 0 0 0,1-3 0 0,0 4-128 15,0 0 128-15,2 0 0 0,3-3 0 0,3 1 0 16,3 0 0-16,5-2 0 0,1-1 0 0,1 0 0 16,-3-2-128-16,6 1 128 0,1-1 0 0,8 2 0 15,3 0 0-15,0-2 0 0,-3 1 0 0,4-1 0 16,3 0 0-16,2-1 0 0,4-2 0 0,0 1 0 16,-2 0 0-16,7-2 0 0,4-4 0 0,0 1 0 15,-2 0 0-15,5 0 0 0,2-2 0 0,3 0 0 16,2-2 0-16,2-1 0 0,0 1 0 0,-1-1 0 0,2 1 0 0,0-1 0 15,-2-1 0-15,3 0 0 0,2 0 0 16,1 0 0-16,0-2 0 0,-3 4 0 0,2-2 0 16,-3 2 0-16,-5-1 0 0,5-1 0 0,3 0 0 0,-2 2 0 15,-3-1 0-15,0 1-128 0,0 0 128 0,-1 3 0 16,-5 1 0-16,4 0 0 0,0-2-128 0,0 1 128 16,-7-1 0-16,1-1 0 0,0 0 0 0,0 0 0 15,-1 1 0-15,0-2 0 0,-3-2 0 0,1 4 0 16,0 2 0-16,-4 0 0 0,-5-4 0 0,-1 2 0 15,0 2 0-15,-3-1 0 0,-1 2 0 0,-6-1 0 16,-6-2 0-16,0 1 0 0,1 3 0 0,-2 1 0 16,-2 2 0-16,-2 0 0 0,-4 1 0 0,-3 0 0 15,0 0 0-15,-4 1 0 0,1 2 0 0,-2-2 0 0,0-3 0 16,-5-1 0-16,-5-1 0 0,-1 3 0 0,-3 3 0 0,0-3 0 16,-2-3 0-16,-3 0 0 0,0-1 0 0,-1-1 0 15,-1 0 0-15,2-1 0 0,2 1 0 0,-4-2 128 16,-1 0-128-16,-2-1 0 0,-3 0 0 0,0 0 0 15,-1 2 128-15,-5-2-128 0,0 0 0 0,-4 2 0 16,0-1 0-16,-2 2 0 0,-1-1 128 0,-2 0-128 16,-2-1 0-16,-1 2 0 0,-8 5 128 0,0 0-128 15,0 0 0-15,7-3 144 0,-7 3-144 0,0 0 128 16,0 0-128-16,0 0 128 0,0 0-128 0,0 0 192 16,0 0-192-16,0 0 192 0,0 0-192 0,0 0 0 15,0 0 144-15,0 0-144 0,-10-2 0 0,0 0 0 16,1 1 0-16,-2 1 0 0,-2 0 0 0,0-1 0 15,-1 0 0-15,0 0 0 0,-1 1 0 0,2-2 0 0,0-1 0 16,-1 2 0-16,-2 0 0 0,0-3 0 0,-2-5 0 16,3 3 0-16,-1 0 0 0,3-2 0 0,-1-3 0 0,-2 1 0 15,2-3 0-15,1-3 0 0,-2-1 0 0,2-3 0 16,5-2 0-16,-2-2 0 0,1-7 0 0,1 2 128 16,2 2-128-16,-1-1 0 0,0 3 128 0,1-5-128 15,1 0 0-15,3 0 0 0,-3 1 0 0,0 2 128 16,1-3-128-16,2 2 0 0,-2-1 0 0,2 3 0 15,0 2 0-15,1 4 0 0,1 2 0 0,-1 1 0 16,0 3 0-16,1 3 128 0,0 1-128 0,0 6 128 16,0 4-128-16,0 0 0 0,0 0 0 0,0 0-128 15,0 0 128-15,0 0-160 0,0 0 160 0,0 0-160 0,0 0 160 16,0 0 0-16,0 0-144 0,0 0 144 0,11 9 0 16,-11-9 0-16,0 0 0 0,0 0 0 0,7 4 0 0,-7-4 0 15,7 6 0-15,-7-6 0 0,0 0 0 0,0 0 0 16,0 0 0-16,0 0 0 0,0 0 0 0,0 0 0 15,0 0 0-15,0 0 0 0,0 0 0 0,0 0 0 16,0 0 0-16,0 0 0 0,0 0 0 0,0 0 0 16,0 0 0-16,-5 8 0 0,5-8 0 0,-8 4 0 15,-2-5 0-15,2 1 0 0,-2 1 0 0,0-1 0 16,-4-1 128-16,0-3-128 0,-2-3 0 0,0-2 0 16,-4-1 0-16,0-2 0 0,2-4 0 0,-4 6 0 15,0 5 0-15,-3-4 0 0,-2-3 0 0,-2 2 0 16,-1 6 0-16,-2-3 0 0,-1-1 0 0,0 1 0 15,-3-2-144-15,1 3 144 0,-2 4 0 0,-1 1 0 0,0 1 0 16,-2 0 0-16,1-3 0 0,-2 1-128 0,-4-2 128 0,0 2 0 16,0 0 0-16,1 1 0 0,1 0 0 15,3-1 0-15,1-1 0 0,1 1 0 0,0 0 0 0,-2-1 0 16,-1-1 0-16,1 2 0 0,-1 1 0 0,-2 0 0 16,-2 1 0-16,0 2 0 0,1 1 0 0,-1 3 0 15,1-3 0-15,-2 3 0 0,-4 0 0 0,1 1 0 16,-3 0-128-16,4-1 128 0,2-3 0 0,5 1 0 15,1-2 0-15,0 0 0 0,6-1 0 0,2 0 0 16,2 3-144-16,-1-3 144 0,1-2 0 0,3 1-144 16,-2-1-480-16,2 1-80 15,0-2-32-15,0 1 0 0,-2 0-1632 0,0 0-336 0,0 0-64 16,1 0-9680-16</inkml:trace>
  <inkml:trace contextRef="#ctx0" brushRef="#br0" timeOffset="40333.811">6614 2497 31327 0,'4'-9'2784'0,"3"2"-2224"0,1-1-560 0,5 3 0 32,1 2-2048-32,2 2-512 0,1 0-96 0,0-1-32 0,3-4 416 0,-3 1 80 0,-2 0 16 0,1 1 0 15,-1 1 128-15,-5 0 48 16,-10 3 0-16,0 0 0 0,0 0 2448 0,0 0 512 0,0 0 80 0,0 0 32 0,-8 3 848 16,-2 0 192-16,-2 1 16 0,-4 2 16 0,-5-1-608 0,0 0-128 15,-1-2-32-15,-1 1 0 0,-3 0-240 0,0-1-48 16,0-1-16-16,-5 2 0 0,0-1-176 0,-2 1-16 15,-4 1-16-15,-3 1 0 0,-5 1 480 0,-2 3 112 16,-7 1 16-16,1 1 0 16,0 0-1856-16,-1 0-352 0,-2 0-80 0,-4 1-16 0,-4-1 832 15,-3 1 0-15,-1-5 0 0,-1 3 0 0,2-2 144 0,-3-1-16 16,-3 0 0-16,1-3 0 0,-5-2-128 0,3 2 0 16,5-2 0-16,-6 1 0 0,-7 0 144 0,4 0 0 15,1-2 0-15,0 1 0 0,-3 1 0 0,-1-2 0 16,-2-2 0-16,4 1 0 0,0 3-144 0,2-3 160 15,2-1-160-15,-2-1 160 0,-3-6-160 0,2 3 160 16,1-1-160-16,3 1 160 0,-2-1-160 0,-1 1 0 0,-3-2 0 16,0 0 128-16,7-2-128 0,-2 0 0 0,3-1 0 0,-2 1 128 15,-4 1-128-15,4 1 0 0,1-3 0 0,3-1 0 16,1-1 0-16,0 1 0 0,1 2 0 0,0 0 0 16,-5-1 0-16,7 0 0 0,0-2 0 0,3 3 0 15,-2 2 0-15,-1 0 0 0,0 1 0 0,0 0 0 16,5-1 0-16,3 0 0 0,-3 0 0 0,3 1 0 15,-1 3 0-15,0 0 0 0,1-2 0 0,0 1 0 16,3 0 0-16,2 0 0 0,0-3 0 0,0 2 0 16,1 1 0-16,-2 2 0 0,3-1 0 0,3 1 0 15,-1 0 0-15,4 1 0 0,3-1 0 0,3 0 0 16,1 3 0-16,3 1 0 0,0 1 0 0,3-1 0 16,-1-1 0-16,3 1 0 0,4 1 0 0,2 1 0 15,4 4 0-15,3 1 0 0,1-4 0 0,2 3 0 0,0 1 0 16,3 1 0-16,-1 0 0 0,5 1 0 0,3 4 0 0,0 0 0 15,1 2 0-15,3 0 0 0,2 3 0 0,2 1 0 16,-1 1 0-16,2 3 0 0,-1 2 0 0,3 3 0 16,3 1 0-16,-3 2 0 0,-2 2-128 0,4 2 128 15,3 1 0-15,-2 1 0 0,-2 0 0 0,2 1 0 16,0 1 0-16,0-1 0 0,-2-3 0 0,1 2 0 16,-1 2 0-16,1 0 0 0,1-2 0 0,-2 0 0 15,1-5 0-15,-3-1 0 0,3-2 0 0,-3 1 0 16,-2-4 0-16,3 2 0 0,0 2 0 0,1 0 0 15,-2 2 0-15,2-3 0 0,0-4 0 0,1 1 0 16,1-1 0-16,0 1 0 0,0-1 0 0,-2-3 0 16,3-2 0-16,3-1 0 0,1-1 0 0,0-1 0 0,3-2 0 15,3 0 0-15,2-3 0 0,3 0 0 0,6-1-144 0,6-2 144 16,3-3 0-16,2-3 0 0,4-1-128 16,3-1 128-16,0 1 0 0,6 0 0 0,3-2-128 0,8-3 128 15,4-3 0-15,1 1 0 0,3 0 0 0,3 0 0 16,8-3 0-16,4 1-128 0,3-2 128 0,3 0 0 15,3-3 0-15,5-3-128 0,2-4 128 0,1 1 0 16,-1 4 0-16,7 0 0 0,9-3 0 0,0-1 0 16,-2 0-128-16,1 0 128 0,2 1 0 0,2-1 0 15,-5-3 0-15,5 2 0 0,1-1 0 0,3 3 0 16,-1 3 0-16,2-1 0 0,0-3 0 0,6 1 0 16,2 3 0-16,1 0 0 0,-2-1 0 0,2 0 0 0,1-2 0 15,5 0-128-15,3-1 128 0,-2 0 0 0,-1-1-160 16,1 1 160-16,0 1-128 0,3 2 128 0,2 1-144 0,-3 0 144 15,0 1-160-15,-2 0 160 0,0 1-144 16,-1-1 144-16,-2 0-128 0,1 0 128 0,-2 2 0 0,4 0 0 16,1 0 0-16,-3 0 0 0,-4 2 0 0,-2 0 0 15,-1 1 0-15,-1 3 0 0,-1 2 0 0,1-3 0 16,-4 0 0-16,0 3 0 0,1 3 0 0,-4 0 0 16,-5-1 0-16,1 1 0 0,3-2 0 0,-4 1 0 15,-5 0 0-15,3 1 0 0,0-1 0 0,-3 1 0 16,-2 2 0-16,-2-3 0 0,-3 1 0 0,-4 1 0 15,-4-1 0-15,-4 2 0 0,1 2 0 0,-4 1 0 16,-6-1 0-16,-1 0 0 0,4-2 0 0,-7 2 0 0,-4-1 0 16,-5 0 0-16,-3-3 0 0,-5 1 0 0,1-2 0 15,-6 1 128-15,-3 1-128 0,-3-2 0 0,-6-2 0 16,-6-1 0 0,-5-2-2208-16,-5 0-464 0</inkml:trace>
  <inkml:trace contextRef="#ctx0" brushRef="#br0" timeOffset="41499.79">14391 2606 8287 0,'-15'-22'736'0,"6"10"-592"15,-1 0-144-15,-2 2 0 0,-1 2 4672 0,-1-1 896 16,-1-2 176-16,-3 4 32 0,-1 1-4736 0,-3-2-1040 16,-3-1 0-16,-3-2-128 0,-4-2 128 0,-6-1 0 15,-5 2 0-15,-2 1 0 0,-1 2 0 0,-1-4 0 16,-7 0 0-16,-2 0 0 0,-5-2 144 0,-4-1 64 15,-1-1 16-15,-2 1 0 0,-1-1 16 0,0 1 0 16,-1 3 0-16,-2-2 0 0,-9 1-240 0,1-1 176 16,0-2-176-16,-4 2 160 0,-4 2 16 0,-2 0 0 15,-1 2 0-15,-2 0 0 0,1-2-32 0,-6 1 0 0,-7-1 0 0,2 6 0 16,-3 2-144-16,-6 0 0 0,-5 0 0 16,1 2 128-16,2 0-128 0,-1 2 0 0,-4 1 0 0,4 3 0 15,3-1 0-15,-4 4 0 0,-4 3 0 0,3 0 0 16,1 1 752-16,0 0 208 0,-1 0 64 0,5 3 0 31,1 3-1648-31,2 2-320 0,0 0-64 0,2-3-16 0,3-2 832 0,-1 5 192 0,1 0 0 0,1 4 0 16,1 2 0-16,1 0 0 0,0 2 0 0,2 3 0 15,2-2 0-15,5 1 0 0,7-2 0 0,4 3 0 16,1-1 0-16,3-1 256 0,2-2-48 0,4 4-16 16,5 0-48-16,0 3-16 0,0 1 0 0,6 1 0 15,6 0-128-15,6 3 0 0,2 1 0 0,7 1 0 16,6 0 160-16,5 1 0 0,4-3 0 0,3 3 0 0,3 0-32 15,5 4 0-15,3 0 0 0,3 2 0 16,6 0-128-16,5 0 0 0,3-1 0 0,5 1 0 0,2-3 0 0,3-1 0 16,3 0 0-16,6-2 0 0,6-4 0 0,8 2-176 15,5-1 176-15,7-3-192 0,4-5 192 0,6 0 0 16,6-3-144-16,4 0 144 0,8-2 0 0,6-4 0 16,4-2 0-16,6-2 0 0,5-5 0 0,8 0 0 15,7-3 128-15,5-3-128 0,2-3 0 0,5-1 128 16,5-1-128-16,4-2 0 0,4-2 0 0,2-1 128 15,-1 0-128-15,1 0 0 0,2 2 0 0,3-2 0 16,4-4 128-16,-3-1-128 0,-4 0 0 0,4-1 0 16,-1 0 0-16,2-1 0 0,0-2 0 0,-3 0 0 15,-1 1 0-15,-2-1 0 0,1-3 0 0,-4-1 0 16,-4-6 0-16,-1 2 0 0,0 0 0 0,0-2 128 0,-5 1-128 0,-5 2 0 16,-6 4 0-16,0-2 0 0,2-3 0 15,-8 2 0-15,-3-3 0 0,-5 2 0 0,-4-2 128 0,-7-1-128 16,-4-2 0-16,-5-4 0 0,-6-2 0 0,-5-1 0 15,-6 1 0-15,-5-2 0 0,-3-1 0 0,-7 0 0 16,-8 1-128-16,-7 1 128 0,-4 1 0 0,-6 0 0 16,-6 0 0-16,-3-2 0 0,-7-1 0 0,-6-2 0 15,-4 0 0-15,-5-1 0 0,-3 0 0 0,-8 2 128 16,-2-1-128-16,-6 3 128 0,-9 2-128 0,-6 3 128 16,-3-1-128-16,-9 1 128 0,-9 1-128 0,-6-1 128 15,-3 1-128-15,-6-1 0 0,-3-1 0 0,-8 2 0 16,-7-1 0-16,-2 0 0 0,-3 6-176 0,-7 0 176 15,-8 5 0-15,0-1-160 0,1 0 160 0,-6 4 0 0,-11 2 0 16,1 2 0-16,-2 0 0 0,-4 1 0 0,-7 1 0 16,-1 2 0-16,-2 3 0 0,-2 3 0 0,-2 1 0 0,-3 1 0 15,-4-1 0-15,-2 3 0 0,2 2 0 0,1 2 0 16,0 3 0-16,-2 0 0 0,-2 0 0 0,4 5 0 16,2 3 0-16,4-2 0 0,1-1 0 0,1 2 0 15,0 8 0-15,3 1 0 0,4 3 0 0,1-2 0 16,-1-1 0-16,0 3 0 0,1 4 0 0,5-1 0 15,2 1 0-15,2-2 0 0,-1 0 0 0,6 0 0 16,7 2 0-16,8 0 0 0,8 4 0 0,9 1 0 16,9 1 0-16,12 0 0 0,13 1 0 0,8 0 0 15,7-3 0-15,6 3 0 0,6 2 0 0,8 1-128 16,6 2 128-16,11 2-208 0,6 0-144 0,10 2-32 0,7 1 0 16,8-3 0-16,6-2 80 0,11 0 16 0,12 2 0 0,9 1 0 31,11 4-336-31,9-4-64 0,6-3-16 0,12-1-12592 0</inkml:trace>
  <inkml:trace contextRef="#ctx0" brushRef="#br0" timeOffset="66630.524">8689 12193 11055 0,'0'0'480'0,"0"0"112"0,-1-11-464 0,0 1-128 0,1 1 0 0,0 9 0 16,0 0 656-16,0 0 112 0,2-8 32 0,-2 8 0 16,0 0-160-16,0 0-16 0,0 0-16 0,0 0 0 15,6-6-32-15,-6 6 0 0,0 0 0 0,0 0 0 16,0 0-32-16,9 3-16 0,-2 3 0 0,-1 3 0 15,3 6-144-15,-5 0-16 0,-1 0-16 0,1 6 0 16,-1 8-80-16,-2-1-16 0,-1 3 0 0,1 0 0 16,-2-1-32-16,-2 3-16 0,-1 2 0 0,1 0 0 0,-1-1-48 15,-3 0-16-15,1-1 0 0,2 1 0 0,-1 1-144 0,-2-5 192 16,-1-3-192-16,3 0 192 0,1 2-16 0,-4-3 0 16,-1-2 0-16,-1-2 0 0,4 0 16 0,-2-3 16 15,1-2 0-15,1-5 0 0,0 0 16 0,3-3 0 16,3-9 0-16,0 0 0 0,0 0-64 0,0 0-16 15,2 8 0-15,-2-8 0 0,9 6 64 0,1-4 16 16,1-4 0-16,3 0 0 0,1-4-80 0,4 3-16 16,2 1 0-16,2-2 0 0,2 0 16 0,3 0 0 15,2-1 0-15,5 2 0 0,3 1-144 0,6 0 0 16,3-1 0-16,2 1 0 0,5 0 0 0,2 0 0 16,1 1 0-16,4 0 0 0,1-3 128 0,6 1-128 15,5 0 128-15,-2-1-128 0,0 3 0 0,4-2 0 16,1 0 0-16,2 0 0 0,2 2 0 0,2 1 0 0,-1-1 0 0,2 1 128 15,-4 1-128-15,3-1 0 0,4 0 0 16,-4 0 0-16,-2 1 0 0,5 2 0 0,-2 0 0 0,4 0 0 16,-6 1 0-16,2-2 0 0,-3-3 0 0,1 2 0 15,-3 3 0-15,1-2 0 0,0-6 0 0,-2 1 0 16,-2 0 0-16,2 3 128 0,0-1-128 0,2-3 0 16,-2 0 128-16,-1 0-128 0,-5 4 0 0,2-1 128 15,0-3 0-15,0 0-128 0,-1 2 192 0,-3 2-64 16,-3 0 48-16,2 1 0 0,2 2 0 0,-1-1 0 15,0 0-176-15,-6 1 128 0,-1 2-128 0,-3-2 128 16,-4 0-128-16,1-1 0 0,0 1 144 0,-1 0-144 16,-1 0 0-16,-2-2 0 0,-3 2 0 0,-1-1 128 0,-3 1-128 15,-2 1 128-15,-2 2-128 0,1 1 128 0,-1-2 736 0,-4-1 160 16,2 1 16-16,-4-1 16 16,-1 0-1584-16,-2-1-320 15,-5 1-64-15,1 0-16 0,-3-2 784 0,-1 0 144 0,-2 0 0 0,2 3 0 0,-1-1 192 0,0 0-64 16,-1 1 0-16,1-1 0 0,-1-1 16 0,1 3 0 15,-3-1 0-15,2 0 0 0,0-2-144 0,-1 0 0 16,-2 2 144-16,1-2-144 0,-2-2 0 0,-2 1 0 16,0 2 0-16,-3-3 128 0,-2 2-128 0,-1-3 144 15,0-2-144-15,0 1 160 0,-10 1 32 0,10-1 0 16,-10 1 0-16,11-4 0 0,-6 0 48 0,-5 4 16 16,0 0 0-16,10-1 0 0,-3-2-48 0,0-1 0 15,-2-1 0-15,-5 5 0 0,7 1-64 0,-7-1-16 16,9-3 0-16,-9 3 0 0,9-4-128 0,-9 4 0 15,9 1 144-15,0-2-144 0,-5-3 0 0,-4 4 128 0,11 0-128 0,-11 0 0 16,5-6 0-16,-5 6 144 0,8-6-144 0,-3 3 0 16,-5 3 192-16,0 0-192 0,5-9 192 0,2 2-192 15,-5 1 224-15,-2 6-64 0,0 0-16 0,8-8 0 16,-1-3 32-16,0 1 0 0,-1 3 0 0,-1 0 0 16,0-3 0-16,2-1 0 0,-3-4 0 0,2 1 0 15,-1-1 80-15,0-2 0 0,2 1 16 0,1-6 0 16,0-6 32-16,2-3 0 0,1-4 0 0,-2-4 0 15,-3-4-48-15,1-3-16 0,2-3 0 0,-1-1 0 16,1-4-80-16,2-6-16 0,-2-6 0 0,-1 0 0 16,-2 2 16-16,1 2 0 0,-3 0 0 0,1-2 0 15,-2-4 16-15,0 7 0 0,-2 3 0 0,0 6 0 16,2 3-176-16,0 10 192 0,-1 2-192 0,0 9 192 0,2 5-192 16,-3 4 0-16,-1 5 0 0,0 3 0 0,0 11 0 0,0 0 0 15,0 0-192-15,0 0 192 16,0 0-1744-16,0 0-240 0,-7 12-32 0,-1 5-15072 15</inkml:trace>
  <inkml:trace contextRef="#ctx0" brushRef="#br0" timeOffset="68031.351">10464 12052 17503 0,'-15'-11'1552'0,"8"4"-1232"16,-2-1-320-16,3 3 0 0,0-1 512 0,6 6 32 15,0 0 16-15,0 0 0 0,0 0-240 0,0 0-32 16,-7 3-16-16,7-3 0 0,-1 13-48 0,-1 3-16 15,-3 2 0-15,5 6 0 0,5 6 304 0,-3 3 48 0,1 5 16 0,2 5 0 16,-3 2 0-16,-1 5 0 0,-1 3 0 0,-1 6 0 16,-1 6-240-16,-3 3-32 0,0 3-16 0,-2 0 0 15,3 2-160-15,0 1-128 0,-5 2 144 0,2-1-144 16,-1-2 128-16,2-5-128 0,-3-8 0 0,1-2 144 16,-1-7 64-16,3-1 16 0,-3-4 0 0,4-1 0 15,-3 0 288-15,1-4 48 0,1-5 16 0,0-4 0 16,2-1-176-16,-2-5-16 0,3 0-16 0,0-5 0 15,0-2-112-15,2-1-32 0,-1-2 0 0,-1-1 0 16,2-5-96-16,1-3 0 0,0-7-128 0,4 8 192 16,-4-8-192-16,3 8 128 0,-3-8-128 0,7 9 0 15,1-3 128-15,-1-3-128 0,-7-3 0 0,14 2 144 16,0-1-144-16,2 0 0 0,2 1 144 0,1-2-144 16,1 0 160-16,1 0-32 0,5 0-128 0,5 1 192 0,1 0-192 15,3 1 144-15,2 1-144 0,3 2 128 0,2 2-128 0,3 0 0 16,2 1 0-16,3-1 0 0,2-1 0 0,2 0 0 15,-1-2 0-15,1 2 0 0,-1-1 0 0,2-2 0 16,-2 0 0-16,3-1 0 0,2 0-160 0,-1-3 160 16,-2-2-208-16,-1-1 80 0,0 1 128 0,1 0 0 15,2 1 0-15,3-2 0 0,0-1 0 0,1 1 0 16,-2 2 0-16,0 0 0 0,0-1 0 0,2-2 0 16,4 5 0-16,-2-2 0 0,-4-1 0 0,1 2 0 15,-1 1 0-15,2 2 0 0,-4-1 0 0,3 0 0 16,4-1 0-16,2-1 0 0,-3-3 0 0,-1 1 0 15,-1 5 0-15,1-2 0 0,-1 0 0 0,0 1 0 16,-5 1 0-16,1-1 0 0,1-1 0 0,-3-1 0 0,-1-2 0 16,-1 3 128-16,1 2-128 0,-4 1 0 0,2-2 0 0,4-1-128 15,4-1 128-15,-4 1 0 0,-1 0 0 16,-2 0 128-16,-1 0-128 0,1 1 0 0,2 0 0 0,-2-1 128 16,-2-1-128-16,0 2 0 0,-2 0 0 0,-3 2 128 15,-1-3-128-15,1 0 0 0,-2 0 128 0,-2 0-128 16,-1 0 128-16,2-3-128 0,-3 3 128 0,1-1-128 15,-3 1 176-15,-1-1-48 0,-3 0 0 0,-1 1 0 16,-1-1 0-16,1 1-128 0,-2 0 192 0,-1 0-64 16,1 0-128-16,1 1 0 0,-3 0 0 0,0 0 128 15,3-1-128-15,-3 4 0 0,-3-2 0 0,0 0 128 16,-3 0-128-16,-1 0 0 0,-1-1 0 0,-5 3 0 16,-1 0 0-16,0 1 0 0,-3 0 144 0,-1-1-144 15,-1-1 128-15,-3-1-128 0,2-1 160 0,0 0-160 0,-9-1 192 16,10 1-48-16,0 0-16 0,-4 1 0 0,-6-2 0 0,10 2-128 15,-1-4 192-15,0 1-64 0,2 0-128 0,-3 0 160 16,0-2-160-16,0 1 160 0,1-1-160 0,1 0 192 16,0-2-192-16,1 0 192 0,-1 0-64 0,0 1 0 15,1-1 0-15,-4-2 0 0,1 3-128 0,-3-2 192 16,2 0-192-16,0-1 192 0,-1 0-64 0,1 0 0 16,-2-2 0-16,1 1 0 0,0-1 48 0,2-2 0 15,1-4 0-15,1-1 0 0,-2-5 80 0,1-4 32 16,0-4 0-16,-1-5 0 0,0-5 80 0,-1-5 16 15,1-5 0-15,1-3 0 0,0-2-96 0,-2-5-16 16,-1-5 0-16,0-7 0 0,1-11-144 0,1 0-128 16,-3-3 144-16,2-3-144 0,-1-6 0 0,1-1 128 0,0-4-128 15,-1 2 0-15,2 1 0 0,-4 5 0 0,3 3 128 16,-2 10-128-16,0 13 144 0,-2 9-16 0,-1 6 0 16,1 6 0-16,0 7 80 0,-3 3 16 0,0 3 0 15,1 4 0-15,0 1-224 0,-1 4 0 0,0 5 0 0,1-1 0 16,0-2 0-16,1 5 0 0,-2 2 0 0,3 3-160 31,-1 1-384-31,1 1-80 0,-2 1-16 0,-1 1 0 0,0 6-1744 16,0 0-368-16,0 0-64 0</inkml:trace>
  <inkml:trace contextRef="#ctx0" brushRef="#br0" timeOffset="69432.998">11949 11981 23039 0,'-9'-21'2048'0,"2"10"-1648"0,-1 3-400 0,3 1 0 0,5 7 352 0,0 0-16 16,0 0 0-16,0 0 0 0,0 0-208 15,-2 9-128-15,1 3 128 0,1 2-128 0,0 1 0 0,2 4 0 16,0 6 0-16,2 1-128 0,-1 5 128 0,-2 4 0 16,2 3 160-16,-1 6-160 0,1 6 320 0,-2 2-16 15,-1 0-16-15,-1 6 0 0,-2 3-32 0,0 7-16 16,1 7 0-16,-2 0 0 0,1 0-96 0,-2 2-16 16,-3 1 0-16,2 1 0 0,1 1-128 0,0-5 160 15,-3-3-160-15,0-1 160 0,1 2-32 0,-1-4-128 16,-1-4 192-16,2-4-64 0,-1-4 112 0,-1-4 16 15,1-4 0-15,-1-2 0 0,2 0 64 0,0-3 32 16,-1-2 0-16,1 0 0 0,-1-1-32 0,1-1 0 0,2-3 0 16,-1-1 0-16,-4-1-128 0,5 0-48 0,-1-4 0 15,3 0 0-15,2-3-144 0,-1-1 0 0,0-1 144 0,-1-1-144 16,1-3 128-16,4-6-128 0,1-1 128 0,0-1-128 16,1 0 0-16,3-1 0 0,-7-13 0 0,8 11 128 15,4-1 0-15,1-1 16 0,2 0 0 0,3-1 0 16,1-3 16-16,0 2 0 0,2 0 0 0,2 1 0 15,1-3-160-15,2-1 0 0,1 1 0 0,2 1 0 16,1-1 0-16,2 2 0 0,2-1 0 0,3-1 0 16,-1-1 0-16,6 3 0 0,4 1 0 0,2-1 0 15,0-2 0-15,2 0 0 0,-1 2 128 0,5-2-128 16,8-1 0-16,1-1 0 0,7-1 0 0,-3 3 0 16,-1 1 0-16,2 1 0 0,0 1 0 0,3-1 128 15,0 1-128-15,-2 0 0 0,-1 0 0 0,-2 1 0 0,-3-3 0 16,2 1 0-16,2 0 0 0,0 2 0 0,4-1 0 0,-3 1 0 15,0 0 0-15,0 1 0 0,1 0 0 16,3-2 0-16,4-4 0 0,0 2 0 0,-3-1 0 0,1 1 0 16,3-3 0-16,3 1 0 0,1-4 128 0,-3 3-128 15,-6-1 0-15,2 0 128 0,-2-3-128 0,-1 1 0 16,4 0 144-16,-4 2-144 0,-5 0 0 0,-1 2 0 16,-4-1 0-16,2 0 128 0,2 0-128 0,-3 3 0 15,-1 1 0-15,-3-1 0 0,-3 3 0 0,0-2 0 16,-1 0 0-16,0-1 0 0,-1-2 0 0,-3 1 0 15,1-1 0-15,-3 0 0 0,-1 0 0 0,-2-1 0 16,-3 0 0-16,0-1 0 0,1 1 0 0,0 0 0 16,0-3 0-16,0 3 0 0,-1-1 0 0,-1 2 144 15,-2-2-144-15,-4 2 0 0,-1-3 144 0,-2 2-144 0,-2-3 0 16,-1-1 144-16,-2-1-144 0,0 1 0 0,-3 1 0 16,0 0 0-16,-3 0 128 0,0 0-128 0,1 3 0 0,-5-3 128 15,1-3-128-15,-2 1 0 0,0 1 144 0,-3 0-144 16,-1 1 128-16,2-2-128 0,-1-2 128 0,-1 1-128 15,-2 1 128-15,-2 0-128 0,1-3 160 0,1 1-160 16,-2-3 192-16,1 1-48 0,-5-3-16 0,1-1 0 16,2-4 64-16,-3-1 16 0,1 1 0 0,0-1 0 15,0-1-16-15,-2 0 0 0,-1-3 0 0,-1 0 0 16,-1-4-16-16,1-2-16 0,-1-6 0 0,0 0 0 16,0-4 80-16,0-7 16 0,0-3 0 0,0-7 0 15,0-7-32-15,3-1 0 0,-3-1 0 0,1-4 0 16,-2-6-224-16,2-7 0 0,0-5 0 0,-1 1 0 15,2 0 0-15,-1-3 128 0,-2-5-128 0,0 4 0 0,0 0 128 0,1 5 0 16,-2 3-128-16,-3 1 192 0,4-2 192 16,0 7 16-16,0 4 16 0,0 5 0 0,0 0-64 0,0 1-16 15,-2 0 0-15,2 2 0 0,-2 7-96 0,2 2-32 16,1-1 0-16,0 4 0 0,0 1-208 0,1 1 128 16,2 0-128-16,-2-2 0 0,-1-4 176 0,0 4-176 15,2 1 192-15,-2 4-192 0,-2 3 0 0,2 2 0 16,-1 3 0-16,-2 4 0 0,0 3 0 0,-1-1 0 15,2 2 0-15,0 4 0 0,-2 3 0 0,0 3 0 16,0 2-128-16,1 4 128 0,-4 1-320 0,0 6-32 16,-1 1 0-16,-1 4 0 15,0 3-2144-15,1 6-416 0,-3 5-96 0,6 5-12704 0</inkml:trace>
  <inkml:trace contextRef="#ctx0" brushRef="#br0" timeOffset="71171.481">18853 12081 9215 0,'0'0'816'0,"0"0"-656"0,0 0-160 0,0 0 0 16,2-7 1024-16,-2 7 192 0,0 0 16 0,0 0 16 15,0 0-480-15,0 0-112 0,0 0-16 0,0 0 0 16,6-6-144-16,-6 6-48 0,6-10 0 0,-6 10 0 16,0 0 128-16,8 0 32 0,-8 0 0 0,7 0 0 15,-7 0-64-15,9 5-16 0,-6 1 0 0,3 5 0 16,1 0-224-16,-1 5-48 0,-2 0-16 0,1 4 0 15,-3 3 16-15,1 1 16 0,2 2 0 0,0 4 0 0,-3 1 32 16,4 0 0-16,-3 0 0 0,1 1 0 0,1 1 0 16,0 1 0-16,3 1 0 0,1 1 0 0,1-3-144 0,1 0-32 15,0-2 0-15,1 2 0 0,1 5 32 0,4-3 0 16,-1-2 0-16,5 0 0 0,-1 0 48 0,3-2 16 16,1-3 0-16,2 0 0 0,0-5 0 0,0-1 0 15,2-2 0-15,-2-1 0 0,2 0 144 0,0 0 16 16,2-4 16-16,3-3 0 0,5-2 48 0,-4-1 0 15,-2-4 0-15,0 0 0 0,1 0-80 0,0-2-16 16,0-2 0-16,-1 0 0 0,-2 0-112 0,-1-2-32 16,-1 0 0-16,2-3 0 0,2-4-64 0,1 1-16 15,1-2 0-15,1 0 0 0,-1-2 32 0,2-2 0 16,4-1 0-16,-3 1 0 0,2 1-32 0,-3 1 0 16,2-4 0-16,1 3 0 0,4 0-128 0,-1 0 128 0,1 1-128 15,1 0 128-15,-1 0-128 0,1 2 0 0,-2 1 0 16,-1 2 0-16,0 1 0 0,0 1 0 0,-2-3 0 0,3 2 0 15,-1-1 0-15,2 2 0 0,-4 2 0 0,0-3 0 16,2 0 0-16,-4 1 0 0,3 2 0 0,-4-1 0 16,0-1 0-16,3 0 0 0,-1 1 0 0,4 2 0 15,2 1 0-15,0 0 0 0,0 1 0 0,-2 2 0 16,2 2 0-16,-2-1 0 0,-4 1 0 0,-1-1 0 16,0 0 0-16,-1 2 0 0,-1 2 0 0,0 2 0 15,0-1 0-15,-1 4 0 0,1 0 0 0,-2 3 0 16,0 3 0-16,-2 1 0 0,-3 0 0 0,1 3 0 15,-5 2 0-15,1 1 0 0,3 0 0 0,-4-1 0 0,0 1 0 16,-1 0 0-16,0-2 0 0,-2 0 0 16,1 2 0-16,-1 0 0 0,0-1 0 0,-3 0 0 0,-5 0 0 15,1-2 0-15,1-2 0 0,-1 2 0 0,-1 0 0 16,1 0 0-16,1 2 0 0,-3-4 0 0,1-3 0 0,-1-3 0 16,-2-2 0-16,-1 0 0 0,1 0 0 0,-2-4 0 15,0-3 128-15,2-1-128 0,-2 1 128 0,2-3-128 16,-10-3 192-16,8-1-64 0,3 1-128 0,0-1 0 15,-1-1 0-15,1-5 128 0,1-6 112 0,2 0 16 16,-1 0 0-16,0-3 0 0,1-6-32 0,2 4 0 16,0-3 0-16,4 1 0 0,1 1-96 0,3-1-128 15,-2 2 176-15,5 0-176 0,-1 2 144 0,1 0-144 16,0 3 0-16,1-1 144 0,2-2-144 0,-2 2 0 16,-1 2 0-16,1-1 0 0,0 2 0 0,1-1 0 0,-4-2 128 15,2 3-128-15,-1 3 0 0,0-2 0 0,1 2 0 0,-3 0 128 16,-3 1-128-16,3-1 0 0,0 5 0 0,3-4 128 15,0-1-128-15,0 2 0 0,2 1 0 0,1-1 0 16,1-2 0-16,3-3 0 0,2-4 0 0,5-2 0 16,4 2 144-16,2-3-144 0,3-1 160 0,-2-2-160 15,-2-1 224-15,1 2-48 0,-6 2-16 0,0-4 0 16,-1-2 112-16,-5 1 32 0,-2 1 0 0,-3 0 0 16,-3 0 32-16,-2 1 16 0,-3 2 0 0,-1 3 0 15,-2 0-160-15,-1 3-48 0,0 0 0 0,-1-3 0 16,0-1-144-16,0 1 0 0,-3 3 0 0,0-1 0 15,1-4 0-15,-2 3 0 0,-2 1 0 0,0 3-176 16,-1 2-1344-16,-4 2-272 0,3-2-48 16,-3 4-9488-16,-6 5-1888 0</inkml:trace>
  <inkml:trace contextRef="#ctx0" brushRef="#br0" timeOffset="74399.145">19242 15740 11967 0,'-2'-12'1072'0,"-1"1"-864"0,1 3-208 0,1 1 0 16,1-2 1872-16,0 2 336 0,0 2 64 0,0 5 16 15,0 0-1648-15,0 0-320 0,0 0-64 0,0 0 0 16,0 0-256-16,0 0 176 0,0 0-176 0,0 0 160 16,0 0-160-16,3 11 0 0,0 2 0 0,-2 3 0 0,0 2 0 15,2 3 0-15,-2 2 128 0,-1 6-128 0,0 5 400 0,0 3 0 16,0 2 0-16,-1 2 0 0,-1 4-144 0,1 7-16 15,-3 6-16-15,1 3 0 0,1-4-16 0,0 1 0 16,-5 1 0-16,2 0 0 0,0 2-32 0,-2-2-16 16,0 0 0-16,-1-2 0 0,1-2-16 0,-2-8 0 15,2-4 0-15,1-4 0 0,-1-3 32 0,-1-1 0 16,-1-6 0-16,1 2 0 0,0-7 144 0,-1-2 16 16,3 3 16-16,-2-4 0 0,1-3 0 0,2 2 0 15,-2 1 0-15,3-2 0 0,-2-4-176 0,2 3-48 16,1-5 0-16,0 1 0 0,2 0-128 0,0-3 0 15,1-3 0-15,2-2 0 16,-2-6-1312-16,1 5-352 0,-1-5-64 0,0 0-9552 0</inkml:trace>
  <inkml:trace contextRef="#ctx0" brushRef="#br0" timeOffset="75289.488">19266 15776 3679 0,'0'0'320'0,"-4"-6"-320"16,-3-2 0-16,3 3 0 0,4 5 1680 0,0 0 272 16,-5-7 48-16,5 7 16 0,0 0-1616 0,0 0-400 15,0 0 0-15,0 0 0 0,0 0 128 0,0 0-128 16,0 0 128-16,0 0-128 0,0 0 768 0,0 0 64 16,0 0 0-16,0 0 16 0,0 0-80 0,0 0 0 15,0 0-16-15,0 0 0 0,9 1-240 0,-1 3-32 16,-1 3-16-16,1-1 0 0,1-2-16 0,0 4 0 15,2-1 0-15,-1 4 0 0,2 0 32 0,3 0 0 16,2-1 0-16,1 2 0 0,4 3 16 0,-1 1 0 16,3-2 0-16,-2 1 0 0,0-3-96 0,4 2-16 0,1-1 0 15,2 3 0-15,-3-3-96 0,1 0-32 0,-1 0 0 0,1 1 0 16,-3-2-48-16,0 0-16 0,-2 2 0 0,2 0 0 16,-2 2-48-16,3-3-16 0,-2-2 0 0,4 2 0 15,1 3-128-15,1 0 128 0,-5 2-128 0,3-1 128 16,1 0-128-16,1 0 0 0,-3 1 0 0,2 2 128 15,-1-2-128-15,1-1 0 0,-4-4 0 0,0 1 0 16,0 2 0-16,2-2 128 0,-1-4-128 0,-3-1 0 16,0 0 0-16,1-1 0 0,0 2 128 0,-1-3-128 15,-3-3 0-15,0 1 0 0,-2 0 0 0,0 1 128 16,-3-2-128-16,-1-2 0 0,0 1 144 0,-1-1-144 16,2 1 0-16,-3 0 0 0,0 0 0 0,-1-2 128 15,-2-2-128-15,1 2 0 0,-9-1 0 0,10 2 128 0,-3-3-128 16,-7 1 0-16,0 0 0 0,11 3 0 0,-4-1 0 0,-7-2 144 15,0 0-144-15,10 1 0 0,-2 4 192 0,-8-5-192 16,9 1 192-16,-9-1-192 0,0 0 256 0,0 0-64 16,0 0-16-16,0 0 0 0,0 0-48 0,0 0-128 15,0 0 192-15,0 0-64 0,0 0-128 0,9 3 0 16,-9-3 0-16,0 0 128 0,0 0-128 0,0 0 0 16,7 7 0-16,-1-2 0 0,-6-5 128 0,0 0-128 15,5 10 0-15,-1-1 128 0,-1 0-128 0,-1 2 128 16,-1 2-128-16,1 5 128 0,2 1-128 0,-1 6 160 15,-1 2-160-15,0 2 160 0,1-1-160 0,1 4 128 16,-3 1-128-16,0-2 128 0,-2 3-128 0,2-3 0 16,-1-1 144-16,0 0-144 0,0 1 0 0,0-1 0 15,0 3 0-15,-1 1 128 0,-2 4-128 0,1 0 176 0,-2-1-176 0,1-3 192 16,-1-1-192-16,-1-3 0 0,2-1 0 0,1-3 0 16,-3 0 0-16,0 0 0 0,1-5 176 0,2 2-176 15,0-1 0-15,1 0 0 0,0-1 0 0,1 1 0 16,0 0 0-16,0 1 0 0,0-1 0 0,1 1 0 15,1-6 0-15,1 2 0 0,1 0 0 0,-2-2 0 32,0 1-1344-32,-1-3-256 0,3-1-48 0,-1-2-10736 0</inkml:trace>
  <inkml:trace contextRef="#ctx0" brushRef="#br0" timeOffset="75919.358">18802 17377 17503 0,'0'0'1552'0,"0"0"-1232"15,0 0-320-15,0 0 0 0,0 0-144 0,10-5-96 16,-10 5-16-16,8-3 0 0,2-1 256 0,0 2-176 16,1 0 176-16,1 4-160 0,0 0 160 0,4 0 144 0,-1 0-16 0,2 1-128 15,-2 3 592-15,4 2 16 0,3 0 0 0,3 3 0 16,3 0 96-16,2 4 32 0,5 0 0 0,0 2 0 15,-3-3-96-15,4 2 0 0,-2 1-16 0,1-1 0 16,-1 1-304-16,3-1-48 0,1 0-16 0,2 0 0 16,-1 2 96-16,4 3 16 0,-1-5 0 0,2 2 0 15,-2 0-32-15,-3 0 0 0,-2 2 0 0,0-1 0 16,1-3-144-16,-2 0-48 0,-1-1 0 0,3 3 0 16,2-2-144-16,-1 1 0 0,-2-3 144 0,-3 2-144 15,-1 4 0-15,-1 0 128 0,-1 3-128 0,-2-2 0 16,-2-1 128-16,-4-1-128 0,0-2 128 0,-3 0-128 15,-1-3 0-15,1-1 144 0,-1 0-144 0,-3-1 0 0,-3-2 144 0,-1-2-144 16,-1-2 0-16,-1 0 144 0,-10-6-144 16,7 6 0-16,-7-6 144 0,0 0-144 0,0 0 144 0,0 0-144 15,0 0 192-15,0 0-192 0,0 0 368 0,0 0-48 16,0 0 0-16,0 0 0 0,0 0-112 0,0 0-16 16,-4-8-16-16,4 8 0 0,0 0-176 0,0 0 0 15,-4-6 0-15,4 6 128 0,-8-7-128 0,8 7 0 16,0 0 0-16,0 0 0 0,-6-8 0 0,6 8 0 15,0 0 0-15,0 0 0 0,-6-4 0 0,6 4-256 16,-1-8 64-16,1 8 16 16,0 0-720-16,7-7-128 0,-2 0-48 0</inkml:trace>
  <inkml:trace contextRef="#ctx0" brushRef="#br0" timeOffset="77285.613">20576 16571 12895 0,'0'0'576'0,"0"0"112"16,0 0-560-16,0 0-128 0,0 0 0 0,8 2 0 0,-8-2 704 0,12 0 96 0,0 1 32 0,1-2 0 15,-4-1-336-15,3-3-64 0,1-1-16 0,3-1 0 16,-1-1-96-16,3 1-32 0,2-2 0 0,2 0 0 15,-2 0 16-15,6-3 0 0,-1 0 0 0,1 0 0 16,2 0 256-16,-1 1 48 0,2 0 16 0,2 0 0 16,0-1-48-16,-1 2-16 0,0-1 0 0,0 0 0 15,0-1-48-15,0 0-16 0,1-3 0 0,2 2 0 16,5 1-144-16,-2 1-32 0,1-2 0 0,2 0 0 16,1-1-112-16,1 0-16 0,0 0-16 0,-4 1 0 15,1-2-176-15,-2 1 0 0,0-1 0 0,2 0 0 16,0 1 0-16,1 0 128 0,-4 0-128 0,0 0 0 15,-2 1 0-15,-1 0 0 0,-3 2 0 0,-2-1 0 16,-1 2 0-16,-1-2 0 0,-3 1 128 0,0 1-128 16,1 1 0-16,-3-1 0 0,0 0 0 0,2 1 128 0,-1 3-128 0,0-1 0 15,1-3 0-15,-2 1 0 0,-3 3 128 16,0-1-128-16,1 3 0 0,-1-2 128 0,-5 0-128 0,2 0 160 16,-1 1-160-16,0 0 160 0,-1 2-160 0,-3-1 128 15,0 0-128-15,-2 0 128 0,-7 4-128 0,8-1 0 16,-8 1 144-16,9 0-144 0,-9 0 128 0,0 0-128 15,0 0 160-15,8 0-160 0,-8 0 144 0,0 0-144 16,0 0 128-16,7-1-128 0,-7 1 0 0,0 0 128 16,0 0-128-16,0 0 0 0,9 1 0 0,-9-1 0 15,0 0 128-15,7 5-128 0,-1-2 0 0,2 2 0 16,-1 3 144-16,-3-2-144 0,0 1 128 0,3 3-128 0,-3 2 160 16,2 2-160-16,-1 3 176 0,-1 0-176 0,0 0 192 0,2 2-192 15,-4 4 192-15,1 3-64 0,-1 3 0 16,-1 1-128-16,1 2 128 0,-2 2-128 0,1 4 0 0,-1 0 0 15,0-1 0-15,0-1 0 0,-1 1 128 0,-1 1-128 16,1 0 0-16,0 3 0 0,-1 2 0 0,0 2 0 16,2 1 0-16,0-2 0 0,-1-2 0 0,0-2 0 15,1-2 128-15,1-1-128 0,0-2 0 0,2-1 0 16,0-2 128-16,4-2-128 0,-3 1 0 0,2-1 0 16,2 1 0-16,-3-3 0 0,1-2 0 0,0-2 0 15,2-1 0-15,0-4 128 0,-2-3-128 0,1 2 0 16,-2-1 0-16,1 1 0 0,-1-2 0 0,1 0 0 15,-2-2 128-15,1 0-128 0,-2 0 0 0,1 0 0 16,3-1 0-16,-4 0 0 0,2 2 128 0,-1-2-128 0,0 0 0 16,0 0 0-16,0 1 0 0,1 0 0 0,-2 0 0 0,1-1 0 15,1-1 0-15,1-1 0 0,-1 0 0 0,-1 0 0 16,-1 0 0-16,2-1 0 0,-3-1 128 0,1-1-128 16,-3-8 0-16,0 0 0 0,4 11 128 0,-4-11-128 15,4 7 0-15,-4-7 0 0,0 0 0 0,0 0 128 16,2 8-128-16,-2-8 0 0,0 0 128 0,0 0-128 15,0 0 0-15,0 0 0 0,2 9 0 0,-2-9 128 16,0 0-128-16,0 0 0 0,-2 9 128 0,-2-1-128 16,4-8 0-16,-5 6 0 0,5-6 0 0,0 0 0 15,-5 10 0-15,2-6 0 0,3-4 128 0,-7 6-128 16,7-6 0-16,-7 5 0 0,-1 0 0 0,1-1 0 16,7-4 0-16,-9 6 0 0,1-2 0 0,0 1 0 15,0 1 0-15,-2-1 0 0,1 0 144 0,-2-1-144 0,-2 1 0 16,-1-1 144-16,-2 0-144 0,0 2 0 0,-2-1 0 15,-4 2 128-15,-2 0-128 0,-7 0 128 0,-4 2-128 0,-2 0 128 16,-4 3-128-16,-2 1 0 0,-8 0 0 0,2 2 0 16,-2 0 0-16,-3 2 0 0,-3-1 128 0,-7 1-128 15,-10 0 0-15,2 1 128 0,4-2-128 0,-2 1 0 16,-2 0 160-16,-1 0-160 0,0 1 192 0,3 0-192 16,2 1 304-16,4 0-48 0,5-2-16 0,3 0 0 15,-2-1 0-15,4 1 0 0,1-3 0 0,2-2 0 16,4 2-240-16,2-1 128 0,2-2-128 0,7-3 0 15,1 2 0-15,2-2 0 0,0-1 0 0,2-3 0 16,2-4-832-16,5 1-48 16,0 0-16-16</inkml:trace>
  <inkml:trace contextRef="#ctx0" brushRef="#br0" timeOffset="78643.365">19247 15823 12383 0,'0'0'544'0,"0"0"112"0,0 0-528 16,0 0-128-16,0 0 0 0,0 0 0 0,0 0 496 0,0 0 64 16,0 0 16-16,0 0 0 0,0 0-64 0,0 0 0 15,0 0 0-15,10-2 0 0,0 1 16 0,1-3 0 16,0-2 0-16,1 1 0 0,1 1 32 0,3-3 0 15,0-2 0-15,3 0 0 0,2 1-144 0,3-3-32 16,4 2 0-16,1-2 0 0,2-1-80 0,3 0-32 16,5-2 0-16,-2 1 0 0,4 0 0 0,-2-2 0 15,2-2 0-15,3 3 0 0,-2 1-32 0,1-1-16 16,0 0 0-16,2 3 0 0,1 0 32 0,-2 0 0 16,-4 0 0-16,-2 1 0 0,0 0-96 0,-3 0-16 15,-2 0 0-15,0 2 0 0,-1-2-144 0,0 1 160 16,-3-1-160-16,1 1 160 0,-4 2 0 0,3-3 0 0,-3 1 0 0,1 1 0 15,-4-1-32-15,1 2 0 0,-1 1 0 0,-1 0 0 16,-3-3-128-16,0 1 0 0,-1 3 0 0,-1-1 0 16,-2 4 128-16,-1-1-128 0,0-4 128 0,-2 5-128 15,1 0 0-15,0 0 128 0,-3 1-128 0,1 1 0 16,0-3 0-16,-2 2 0 0,0-1 128 0,-9 2-128 16,0 0 0-16,10 0 0 0,-2-5 0 0,2 4 0 15,-10 1 0-15,7 1 0 0,-7-1 0 0,0 0 128 16,9-2-128-16,-9 2 192 0,7 0-192 0,-7 0 192 15,0 0-64-15,0 0-128 0,11 0 192 0,-11 0-64 16,0 0-128-16,0 0 192 0,11-3-192 0,-11 3 192 16,0 0-32-16,7 0 0 0,-7 0 0 0,0 0 0 15,0 0-32-15,0 0-128 0,10-1 192 0,-2 1-64 16,0-4-128-16,-8 4 128 0,0 0-128 0,0 0 128 0,0 0-128 16,0 0 0-16,6-5 0 0,0 2 128 0,2 0-128 15,2 2 0-15,-10 1 0 0,8-2 128 0,1 0-128 0,-9 2 0 16,8-2 0-16,2 2 128 0,2-2-128 0,-2-1 0 15,1 2 0-15,0-1 0 0,-2-1 0 0,1-2 0 16,0 1 0-16,-2 1 0 0,-8 3 0 0,9 0 0 16,-1-3 0-16,-8 3 0 0,8-3 0 0,-8 3 0 15,6-2 0-15,-6 2 0 0,0 0 0 0,0 0 128 16,0 0-128-16,9-2 128 0,-9 2-128 0,0 0 0 16,0 0 0-16,0 0 0 0,9-1 0 0,-9 1 0 15,0 0 0-15,0 0 0 0,0 0 0 0,0 0 0 16,7 3 0-16,-7-3 0 0,0 0 0 0,0 0 0 15,0 0 0-15,0 0 0 0,0 0 0 0,0 0 0 0,0 0 0 16,0 0 128-16,0 0-128 0,0 0 0 0,0 0 0 0,0 0 128 16,0 0-128-16,0 0 0 0,0 0 0 0,0 0 0 15,0 0 0-15,0 0 0 0,0 0 0 0,0 0 0 16,5 5 0-16,-5-5 0 0,0 0 128 0,0 0-128 16,10 3 0-16,-1-2 128 0,-9-1-128 0,6 3 128 15,2 0-128-15,0 1 0 0,-2-1 144 0,3 1-144 16,0 1 0-16,1 2 144 0,1 1-144 0,2-1 0 15,3-1 128-15,2 2-128 0,2-1 0 0,2 1 0 16,0 5 0-16,2-2 0 0,5 2 0 0,1 1 0 16,1 0 128-16,0 3-128 0,0-1 0 0,0 1 0 15,0-1 128-15,-2 1-128 0,-1-1 0 0,0 0 0 16,3-1 128-16,2 1-128 0,-1-2 0 0,2 1 0 0,1 2 0 16,1-1 0-16,-3 2 0 0,-1-3 0 0,-3 1 0 15,1 0 0-15,-4 1 128 0,1-2-128 0,-2-1 0 0,0 0 0 16,1-2 0-16,0 0 0 0,2-1 144 0,-1-1-144 15,1-3 0-15,-2 2 144 0,-6 3-144 0,2-2 0 16,0-1 0-16,1 0 0 0,0 0 0 0,-1-2 128 16,0 4-128-16,-3-2 0 0,-1 0 128 0,-1-1-128 15,-2-3 0-15,0 1 128 0,0 0-128 0,-2 2 0 16,-1-5 0-16,-1 3 0 0,1-1 0 0,-2 2 0 16,1-2 0-16,-3 0 0 0,-8-5 0 0,10 4 0 15,-10-4 0-15,6 4 0 0,-6-4 0 0,0 0 0 16,0 0 0-16,0 0 0 0,0 0-160 0,9 5-64 15,-9-5-16-15,0 0 0 16,0 0-384-16,0 0-80 0,0 0 0 0</inkml:trace>
  <inkml:trace contextRef="#ctx0" brushRef="#br0" timeOffset="83572.748">21521 18271 3679 0,'0'0'160'0,"0"0"32"0,0 0-192 0,0 0 0 15,0 0 0-15,0 0 0 0,0 0 1984 0,0 0 368 16,-9 10 64-16,3-2 16 0,-2-2-1072 0,0-3-208 0,2 0-32 0,-3 1-16 15,-3 2-144-15,-3 0-16 0,1 0-16 0,0-1 0 16,-2 2-32-16,9-4 0 0,-5 2 0 0,3 0 0 16,2 1-224-16,0-1-48 15,-4 1-16-15,-3 0 0 0,3 1-176 0,-10 4-48 0,4 0 0 0,3-2 0 16,3-1-112-16,2 2-16 0,-1-2-16 0,2 1 0 16,3-3-96-16,1 3-16 15,0-2 0-15,2-1 0 0,1 1-128 0,2 0 0 0,1-2 0 0,2 1 0 16,2-1 0-16,4 0 0 0,3-3 0 0,2 1 0 15,2-2 0-15,-1 2 128 0,-2 0-128 0,2-1 0 16,3-1 0-16,2 1 0 0,1 1 128 0,-1-3-128 0,1 0 0 16,0 2 0-16,-2 0 0 0,0 0 0 15,-1-2 0-15,-3 0 0 0,0 0 0 0,-2 0 0 0,-2-1 0 16,0 0 0-16,-2 1 0 0,0-1 0 0,0-2 0 16,-10 3 0-16,9-4 0 0,-9 4 128 0,0 0-128 0,9-5 0 15,-9 5 144-15,0 0-144 0,0 0 144 0,5-10-144 16,-5 10 192-16,0-11-192 0,-4-1 192 0,-2 2-64 15,1-2 0-15,-6-3-128 0,0 2 224 0,0-1-64 16,-1-1-16-16,4 8 0 0,-1-2-144 0,-2-2 0 16,0-2 0-16,1 2 128 0,-1 1-128 0,0 0-272 15,2-1 64-15,-6-7 16 16,4 8-1312-16,4 3-256 0,2 0-48 0,5 7-16 0</inkml:trace>
  <inkml:trace contextRef="#ctx0" brushRef="#br0" timeOffset="84265.459">21980 18203 4607 0,'0'0'192'0,"0"0"64"0,0 0-256 0,0 0 0 0,0 0 0 0,0 0 0 16,5 11 2288-16,0-2 400 0,-5-9 96 0,6 9 16 16,1 0-1200-16,-1 2-224 0,1 3-48 0,0-2-16 15,0-2-352-15,-1 2-64 0,0 3 0 0,-1-7-16 16,0 1-240-16,1 1-64 0,0 1 0 0,1 0 0 0,0 0-192 0,-1 1-64 16,2-1 0-16,2 8 0 0,0-3-192 15,-1-1-128-15,-2-4 160 0,0-1-160 0,-2-1 128 0,2-1-128 16,0-2 0-16,-3 1 144 15,1-2-560-15,2 1-112 0,-7-6-32 0</inkml:trace>
  <inkml:trace contextRef="#ctx0" brushRef="#br0" timeOffset="84514.108">22344 18113 22863 0,'0'0'1008'0,"0"0"208"0,-10-2-960 16,2 3-256-16,4 0 0 0,-6 1 0 0,-5 2 448 0,1 3 64 0,3 3 0 0,-5 2 0 15,-6 1 640-15,0 4 128 0,-1-1 16 0,-3 4 16 16,2 2-544-16,-2-2-128 0,2-4 0 0,-1 4-16 16,1 4-224-16,13-12-32 0,-2 2-16 0,-2-1 0 15,-1 0-208-15,1 0-144 0,-2 1 192 0,1 2-192 16,0-2 0-16,-11 9 0 0,6-2 0 0,8-4 0 31,2-4-1600-31,3 0-288 0,2-3-48 0</inkml:trace>
  <inkml:trace contextRef="#ctx0" brushRef="#br0" timeOffset="85407.468">19277 18052 5519 0,'0'0'496'0,"0"0"-496"15,0 0 0-15,0 0 0 0,-9 4 1872 0,-1-3 288 16,-2-2 48-16,0 3 16 0,-2 3-752 0,-2 1-128 16,1 0-48-16,-2 1 0 0,0 1-144 0,0-1-48 0,-2 2 0 15,1-1 0-15,3 1-400 0,-2-3-64 0,1 0-32 0,0 0 0 16,2 1-208-16,2 0-32 0,1-2-16 16,0 1 0-16,0-2-160 0,4 3-16 0,7-7-16 0,-4 8 0 15,4-8-160-15,0 0 0 0,0 0 144 0,3 14-144 16,3-3 128-16,1-2-128 0,2-3 128 0,2 1-128 15,2 2 0-15,2-3 128 0,-1-1-128 0,2 0 0 16,2-3 0-16,0 4 144 0,-2-3-144 0,1 1 0 16,-2-2 128-16,1 0-128 0,-1-4 0 0,-1 2 0 15,-1 2 128-15,0-4-128 0,2 1 0 0,-3-1 0 16,0-2 0-16,-2 2 0 0,-10 2 128 0,8-3-128 16,-3-1 0-16,-5 4 128 0,0 0-128 0,0 0 0 0,0-9 240 0,-2 0-64 15,-4 1-16-15,1-1 0 0,-2 1 16 0,0-2 0 16,-2-2 0-16,0 1 0 0,-1-1-176 0,2 4 0 15,0-2 0-15,1 3 0 16,-2 0-448-16,9 7-112 0,-9-8-16 0</inkml:trace>
  <inkml:trace contextRef="#ctx0" brushRef="#br0" timeOffset="85933.281">19618 18151 2751 0,'0'0'128'0,"0"0"16"15,-9-5-144-15,1 0 0 0,0 1 0 0,8 4 0 0,-8 0 4592 0,-3 0 880 0,-1 2 176 0,2 3 48 16,2 0-4096-16,4 3-800 16,-1 2-160-16,1 1-48 0,-1-4-80 0,0 7 0 0,1-1-16 0,-1 4 0 15,1 3-208-15,0 1-32 0,2-1-16 0,4-9 0 16,-1 3-240-16,3 2 128 0,-1-2-128 0,2 0 0 15,1-2 176-15,0 1-176 0,6-2 192 0,9 8-192 16,3-8 464-16,-2-3-16 0,2-4 0 0,-2-3 0 16,4-3-32-16,-4-1-16 0,1-4 0 0,-2-2 0 15,-1 0-208-15,-2-1-64 0,2-1 0 0,-11 4 0 16,1-2-128-16,1 2 192 0,-3 0-192 0,2 0 192 16,1 1-192-16,-3-1 0 0,2 4 144 0,1-2-144 15,-11 5 0-15,0 0 0 0,10 3 0 0,-10-3 128 16,1 6 128-16,-1 4 48 0,-2 3 0 0,-2 3 0 0,-1 2 32 15,-3 4 16-15,-1 0 0 16,0 3 0-16,-17 19 0 0,3-4 0 0,-3-1 0 0,0-4 0 0,1-3-80 0,-5 0-16 16,0-1 0-16,-1-2 0 0,0 0-80 0,0-5-32 15,0-2 0-15,3-2 0 0,0-2 32 0,3-3 0 16,2-1 0-16,3-3 0 0,5-2-48 0,1-5-128 16,3-4 192-16,4-1-64 0,7 1-128 0,-8-9 160 15,4-4-160-15,1-1 160 0,3-4-160 0,0-2 0 16,5-4 0-16,0 1 0 0,2 1-160 0,2 1-16 15,1 1 0-15,1 4 0 0,1 1-16 0,3 4-16 16,4 1 0-16,0 3 0 0,0 3 48 0,0 2 16 16,1-1 0-16,-1 3 0 0,1 0-176 0,4 3-16 0,-4 0-16 15</inkml:trace>
  <inkml:trace contextRef="#ctx0" brushRef="#br0" timeOffset="86749.129">18314 16309 13295 0,'-11'10'576'0,"2"-4"144"0,-5 3-576 0,-3 1-144 0,-5-1 0 16,-2 3 0-16,-1 2 896 0,-2 3 160 0,0-1 32 0,0 0 0 15,-3-2-144-15,1 1-32 0,1 2 0 0,2-4 0 16,1-4-304-16,2 1-64 0,2-2-16 0,1 0 0 0,1-5 16 15,2 0 0-15,2-1 0 0,3-2 0 0,4 2-112 16,-1-2-32-16,4-3 0 0,5 3 0 0,0 0-48 0,0 0-16 16,0 0 0-16,0 0 0 0,0-8-176 0,4 1-32 15,3 1-128-15,3 3 192 0,1 3-192 0,3-2 0 16,1-2 0-16,1 4-160 0,1 3 160 0,2 2 0 16,-1 0-144-16,3 4 144 0,-3 0 0 0,3 3-176 15,2 1 176-15,-2-1-128 0,2-1 128 0,-2-2 0 16,-2 0 0-16,1-1 0 0,2-3 0 0,-5-1 0 15,-1 2 0-15,-1 1 0 0,-2-2 0 0,2 1 0 16,-3-3 0-16,-1 0 0 0,-11-3 256 0,9-3-32 16,-9 3 0-16,0 0 0 0,5-8 256 0,-3-2 48 15,-3-3 16-15,-2-5 0 0,-4 2 128 0,-2-1 32 0,-2 1 0 16,-1-3 0-16,0-1-368 0,-2 3-64 16,1-1-16-16,1 3 0 0,0 1-256 0,2-2 0 15,0 4 0-15,1 3 0 0,-1 2 0 0,1 0-256 0,3 1 64 16,0 3 0-1,0 1-2272-15,6 2-448 0</inkml:trace>
  <inkml:trace contextRef="#ctx0" brushRef="#br0" timeOffset="87674.803">18575 16362 6447 0,'0'0'272'0,"-8"0"80"0,8 0-352 0,0 0 0 0,0 0 0 0,0 0 0 16,0 0 1872-16,0 0 304 0,0 0 64 0,0 0 16 15,-7 2-1392-15,7-2-288 0,0 0-48 0,0 0-16 16,0 0-272-16,0 0-64 0,0 0-16 0,0 0 0 0,0 0 32 0,0 0 16 16,-7-2 0-16,7 2 0 0,0 0 96 15,0 0 16-15,0 0 0 0,0 0 0 0,0 0 48 0,0 0 16 16,0 0 0-16,0 0 0 0,0 0 0 0,0 0 16 16,-6-4 0-16,6 4 0 0,0 0 64 0,0 0 16 15,0 0 0-15,0 0 0 0,0 0-32 0,8-3-16 16,3 1 0-16,-1-2 0 0,-10 4-112 0,15-5 0 15,2-2-16-15,3 2 0 0,1 4-112 0,0-5 0 16,-1 0-16-16,-3 0 0 0,1 3-48 0,-1 1 0 16,0-1 0-16,-1 0 0 0,0-1 64 0,-2 2 16 15,-1 0 0-15,0 2 0 0,-2 0 16 0,-11 0 0 16,7 3 0-16,-7-3 0 0,6 6-96 0,-6-6-128 16,0 0 176-16,4 13-176 0,-4 4 192 0,-4-2-64 0,-2 0 0 15,-1 1-128-15,-5 6 288 0,-2 1-48 16,-2 3-16-16,-2-1 0 0,-4-1 32 0,1 5 0 0,1-1 0 0,-2 1 0 15,2-2-64-15,2 1-16 0,2-5 0 16,1 1 0-16,1 0 96 0,2 1 32 0,1-5 0 0,2-2 0 16,-1-3-32-16,4 0 0 0,4-2 0 0,2 0 0 15,1-1-96-15,3-1-32 0,1-1 0 0,4-1 0 16,3-1 16-16,-2-1 0 0,0-6 0 0,3 4 0 16,5 1 0-16,1 1 0 0,4-4 0 0,-1 1 0 15,0-2-160-15,-1 1 192 0,0-3-192 0,-2 0 192 16,-4-2-192-16,2 1 0 0,-2 0 0 0,1 0 128 15,-2 0-128-15,0 1 0 0,-1 0 0 0,-2 0 128 16,0-2-128-16,-3 2 0 0,2-1 0 0,-10 1-176 16,8-1-1520-16,-8 1-304 0,0 0-64 0,0 0-11824 15</inkml:trace>
  <inkml:trace contextRef="#ctx0" brushRef="#br0" timeOffset="87904.984">18449 16752 25791 0,'0'0'2304'0,"0"0"-1856"16,0 0-448-16,6-9 0 0,-1 0 752 0,2 0 48 0,2-1 16 15,3 1 0-15,4 1-176 0,3-2-16 16,9-3-16-16,-3 0 0 0,2 6-32 0,2-4-16 0,5-1 0 0,4 4 0 15,-2 2-384-15,3 1-176 0,-1 1 160 0,5 2-160 32,-1 1-1040-32,0 4-304 0</inkml:trace>
  <inkml:trace contextRef="#ctx0" brushRef="#br1" timeOffset="96696.852">19550 16943 11807 0,'0'0'512'0,"0"0"128"0,0 0-512 0,0 0-128 15,-8-1 0-15,8 1 0 0,0 0 384 0,0 0 48 16,-8-1 16-16,8 1 0 0,0 0-96 0,0 0-16 0,0 0 0 0,0 0 0 16,-7 1-16-16,7-1 0 0,-8 4 0 0,8-4 0 15,0 0-112-15,0 0-16 0,0 0-16 0,-7 2 0 16,1 4-176-16,6-6 0 0,0 0 144 0,-7 7-144 16,2 0 512-16,5-7 16 0,-6 8 16 0,3 0 0 15,3-8 192-15,0 0 32 0,-7 8 16 0,0-2 0 16,1 0-96-16,6-6-32 0,0 0 0 0,-8 5 0 15,3 0 64-15,5-5 16 0,0 0 0 0,0 0 0 16,0 0 16-16,0 0 0 0,0 0 0 0,0 0 0 16,-5-5-112-16,5 5 0 0,-3-7-16 0,3-2 0 15,2 0-176-15,1-1-16 0,2-1-16 0,4 0 0 16,0 0-144-16,3 0-16 0,1-3-16 0,0 1 0 16,-2 1-112-16,0 2-128 0,1 1 176 0,1-1-176 0,3 1 0 0,-2 3 0 15,0 2 0-15,-1 2 0 0,0-1 0 0,-1 1 0 16,-1-2 0-16,1 4 0 0,-3 3 0 0,0-1 0 15,-9-2 0-15,9 5-144 0,0 3 144 0,-2 1 0 16,-2 1 0-16,0 0 0 0,-5-10 0 0,1 14 0 16,-1 1 0-16,-1 1 0 0,-3-1 0 0,0 2 0 15,-4-1 0-15,-2 2 0 0,1-1 0 0,-4 0 144 16,1-4-16-16,0 0-128 0,0-1 208 0,-1-1-64 16,1-3-16-16,0-3 0 0,1 1 272 0,-1-3 48 15,-4 1 16-15,2-3 0 0,3-4-32 0,0 0-16 16,0-2 0-16,-2-2 0 0,0-1-128 0,0-3-32 15,2-2 0-15,2 0 0 0,-1 1 32 0,3 0 0 16,2-3 0-16,2 1 0 0,2 0-160 0,2 1-128 0,2 1 192 16,1-1-192-16,-2 1 0 0,5 1 0 0,4 3 0 0,1 1 0 15,-3 3 0-15,3 1 0 0,2 1 0 0,0 1-144 16,1 0 144-16,-2 3-128 0,1 3 128 0,-3 1-128 16,1 3 128-16,-2 1-128 0,-2 1 128 0,-3 3-128 15,-1 3 128-15,-3 0 0 0,-3 0 0 0,-3 0-128 16,-1 2 128-16,-3 0 0 0,-2-1 0 0,-2 0 0 15,-1-1 0-15,1-2 0 0,-1 0 0 0,1-4 128 16,-3-4-128-16,2 0 144 0,2-1-144 0,-1 0 160 16,1-4 48-16,2-1 16 0,2-2 0 0,2-1 0 15,-1-3 96-15,1-2 0 0,1-3 16 0,1 1 0 16,1-3-64-16,2 0-16 0,1-3 0 0,2-1 0 16,2-5-128-16,2 2-128 0,1 1 192 0,3 1-192 0,2 3 0 15,2-1 0-15,1 1 0 0,1 2 0 0,-2 4 0 0,2 2 0 16,-2 1 0-16,1 2 0 0,0 1 0 0,0 2 0 15,0 2 0-15,-1 1-144 0,-3 2 144 0,-5 1-160 16,2 2 160-16,-5 4-160 0,-3 1 160 0,-1 2 0 16,-2-1 0-16,-7 5-128 0,-3 3 128 0,-2-1 0 15,1-3 0-15,1-1 0 0,2-3 0 0,-3-4 0 16,-1-3 0-16,2-2 0 0,1 1 128 0,0-3-128 16,1-2 128-16,2-1-128 0,2-1 128 0,0-2-128 15,0-4 128-15,3-2-128 0,0-1 192 0,3-3-48 16,0-6 0-16,3 1 0 0,0-1-16 0,3 2-128 15,-1 1 192-15,4 1-64 0,0 0-128 0,2 3 0 16,-3 2 0-16,2 4 0 0,0-1 0 0,1 3 0 16,1-1 0-16,-11 5 0 0,0 0 0 0,0 0-176 0,0 0 176 0,5 6-128 31,1 3-2240-31,1 0-448 0,-1 0-96 0,3 1-16 0</inkml:trace>
  <inkml:trace contextRef="#ctx0" brushRef="#br1" timeOffset="97895.716">19477 17015 911 0,'-13'0'0'0,"4"1"0"0,1 1 0 0,-1-1 0 0,2 0 0 0,7-1 0 16,-10 0 4000-16,5 0 720 0,5 0 144 0,0 0 16 16,0 0-2960-16,0 0-576 0,0 0-128 0,0 0-32 15,0 0-368-15,0 0-80 0,0 0-16 0,0 0 0 16,0 0-208-16,11-4-64 0,1 2 0 0,1 0 0 16,0-1-32-16,1 3-16 0,2 3 0 0,0-3 0 0,2-3-16 15,3 3 0-15,2 3 0 0,0-2 0 16,1-2-32-16,0 1-16 0,1 1 0 0,0-2 0 0,-1-2-48 0,1 1-16 15,-2 0 0-15,3 0 0 0,1 0 48 0,0-1 16 16,0-1 0-16,2 3 0 0,2-1-16 0,-1-2-16 16,0 1 0-16,2 0 0 0,1 0-96 0,0-1-16 15,0-1 0-15,-1-1 0 0,1 4-16 0,-1-1-16 16,0-2 0-16,-1 0 0 0,-1 3 16 0,2-2 0 16,0 1 0-16,1 0 0 0,-4-3-16 0,0 2 0 15,0-1 0-15,-3 2 0 0,2 0 0 0,-2 1 0 16,0-1 0-16,-1 1 0 0,0 1-16 0,3 0 0 15,-2 1 0-15,1-1 0 0,1-1-16 0,1-3-128 16,-1 3 192-16,3 0-64 0,-1 1-128 0,0 0 0 16,-2 0 144-16,1 1-144 0,-1 0 0 0,2 0 0 15,-5-1 0-15,2 1 128 0,-1 2-128 0,-2-2 0 0,-2-1 0 16,1 0 0-16,2-1 0 0,2 2 0 0,-2 0 0 0,2-1 128 16,-4-1-128-16,1 1 0 0,3 1 0 0,-1 0 0 15,-1-2 0-15,2 1 0 0,-4 1 0 0,0 0 0 16,0 1 0-16,0-1 0 0,-2-1 0 0,0 1 0 15,-1 2 0-15,-3 0 0 0,2 1 0 0,3-1 128 16,0-4-128-16,-1 1 0 0,-2 1 0 0,0-2 0 16,-2 1 0-16,2 0 0 0,-2-1 0 0,1 1 0 15,-2 1 0-15,1 0 128 0,-1 1-128 0,2-1 0 16,-3 0 0-16,2 0 0 0,-2-1 0 0,2 1 128 16,-3 1-128-16,-2-1 0 0,1-2 0 0,0-1 0 15,1 2 0-15,-1 1 0 0,0-1 0 0,1 0 0 16,-3 0 0-16,1 1 0 0,1 0 0 0,0 0 0 0,0 0 0 15,-2-2 0-15,1 1 0 0,0 0 0 0,0-1 0 16,0 1 144-16,0-2-144 0,1 1 0 0,0 1 192 0,0 0-64 16,0 1 0-16,-2 0-128 0,-1-1 176 0,2-2-176 15,-2 2 160-15,1 1-160 0,0-1 144 0,2 0-144 16,0-1 128-16,1 1-128 0,-1 1 176 0,-1 0-48 16,1-1-128-16,0 1 192 0,2 1-64 0,-4-1 0 15,0-1-128-15,0 0 192 0,-3-1-192 0,2 1 144 16,1 0-144-16,-4 0 128 0,-7 1-128 0,10-3 128 15,-10 3-128-15,9-1 128 0,-1 0-128 0,1 0 160 16,-2-2-160-16,-7 3 160 0,11-1-160 0,-3 0 0 16,-8 1 144-16,7-3-144 0,-7 3 0 0,0 0 128 15,0 0-128-15,7 0 0 0,-7 0 0 0,0 0 0 16,0 0 0-16,0 0 128 0,0 0-128 0,0 0 0 0,0 0 0 16,0 0 128-16,0 0-128 0,0 0 0 0,0 0 128 0,0 0-128 15,0 0-256-15,-9 2-112 0,-1 0-16 0,10-2-16 31,-8 0-432-31,8 0-64 0,-8 2-32 0,8-2 0 16,0 0-1440-16,0 0-304 0,-8 3-48 0,8-3-11232 0</inkml:trace>
  <inkml:trace contextRef="#ctx0" brushRef="#br1" timeOffset="98608.643">22258 16566 911 0,'10'0'0'0,"-10"0"0"16,0 0 0-16,0 0 0 0,0 0 2672 0,0 0 448 16,9 3 80-16,-9-3 32 0,0 0-1600 0,7 5-320 15,2-1-64-15,-2-2-16 0,-7-2-224 0,10 4-48 16,-1-2-16-16,0 1 0 0,2 2 0 0,-1 0 0 0,1-2 0 0,1 2 0 16,3 0-176-16,-1 2-48 0,3 1 0 0,-2-2 0 15,-1-4-32-15,2 4-16 0,-1 4 0 0,2-2 0 16,0-7-144-16,2 1-16 0,-2 1-16 0,3 4 0 15,2 0-80-15,1-2-16 0,2-2 0 0,2 3 0 16,-2 1-160-16,2 3-48 0,-1-1 0 0,-3-1 0 16,0-4 16-16,-1 4 0 0,-2 0 0 0,-1-2 0 15,-4-4 48-15,-2 2 0 0,0-1 0 0,-4 2 0 16,0 1 64-16,-9-6 0 0,9 2 16 0,0 0 0 16,-9-2-80-16,5 7-32 0,-5-7 0 0,0 0 0 15,0 0-96-15,7 7-128 0,-3-1 176 0,-1 2-176 16,-3-8 160-16,0 0-160 0,0 10 128 0,-2 1-128 15,1-2 144-15,-3-1-144 0,0 0 160 0,-1 1-160 16,0 0 240-16,-2 2-48 0,-2 2-16 0,0-2 0 0,-2-1 16 0,0 0 16 16,0-2 0-16,-1 3 0 0,-1 2 0 0,0-2 0 15,0-3 0-15,-2 0 0 0,-1 0 160 0,-1-1 16 16,0 0 16-16,-2 0 0 0,-1-1 64 0,-3 1 16 16,0 4 0-16,0-2 0 0,-1-3-48 0,0 3-16 15,-2 2 0-15,1 0 0 0,0 1-32 0,1-2-16 16,-2-3 0-16,4 1 0 0,-2 0-32 0,3-2 0 15,-1-2 0-15,1 0 0 0,1 1-16 0,0 0 0 16,1 2 0-16,5-3 0 0,5 1-48 0,-2-2-16 16,1 1 0-16,2 1 0 0,-2-2-80 0,10-3-32 15,0 0 0-15,0 0 0 0,-5 3-144 0,5-3 0 16,0 0 0-16,0 0 0 0,0 0 0 0,0 0-224 16,10 5 32-16,2-2 0 15,2-1-2048-15,1 2-416 0,-1 0-80 0,2-1-16080 0</inkml:trace>
  <inkml:trace contextRef="#ctx0" brushRef="#br1" timeOffset="106290.616">19029 11743 2751 0,'0'0'256'0,"-5"-4"-256"0,5 4 0 0,0 0 0 16,0 0 1280-16,0 0 192 0,-1-5 64 0,1 5 0 15,0 0-864-15,0 0-160 0,0 0-48 0,0 0 0 16,0 0-64-16,0 0-16 0,0 0 0 0,0 0 0 15,0 0-32-15,0 0-16 0,0 0 0 0,0 0 0 16,0 0 48-16,-7 3 0 0,1-2 0 0,6-1 0 0,0 0 32 0,-5 9 16 16,5-9 0-16,-4 8 0 0,-2-2-112 0,6-6 0 15,-3 10-16-15,0-1 0 0,-2-1-48 0,3 2 0 16,-2-3 0-16,2 3 0 0,0 3-48 0,1-3-16 16,-1-1 0-16,-1 3 0 0,-2 4 0 0,1-2 0 15,0 0 0-15,1 2 0 0,0-1 0 0,0 2 0 16,-2 0 0-16,1 0 0 0,-3-3-64 0,3 1 0 15,0 1-128-15,1-1 192 0,-1 1-64 0,0-3 0 16,0 1-128-16,3 5 192 0,-1 1-192 0,-1-1 176 16,-1 0-176-16,2 1 160 0,1 1-32 0,0 0-128 15,0-2 192-15,2 0-64 0,-1-2-128 0,1-1 192 16,2 2-192-16,1-2 192 0,0 1-192 0,-1-2 160 16,3-1-160-16,1 2 160 0,-4 0-32 0,3 1-128 15,1-2 192-15,1-2-64 0,-1 0-128 0,0 1 160 0,2 2-160 16,0-2 160-16,3-5-32 0,0 1 0 0,-2 0 0 15,1-1 0-15,1-2 0 0,1-2-128 0,1-2 192 0,3 3-64 16,2 1 16-16,0-2 0 0,3-2 0 0,-2-2 0 16,0 3 16-16,2 0 0 0,-2 3 0 0,-2-4 0 15,0-3-160-15,0 0 0 0,-1 2 0 0,0 0 0 16,-1 2 0-16,0-4 0 0,1-4 0 0,1 4 0 16,-1 6 0-16,2-3 0 0,2-5 0 0,-1 2 0 15,0 0 0-15,1 4 0 0,-4 0 144 0,4-4-144 16,3-4 160-16,-3 3-32 0,0 4-128 0,1-5 192 15,1-3-192-15,0 1 144 0,-1 1-144 0,1 1 128 16,1 0-128-16,0-2 160 0,0-3-160 0,-1 3 160 16,-2-1-160-16,3 3 160 0,0 2-160 0,0-2 160 0,0-5-160 0,-2 3 160 15,1 0-160-15,0 1 160 0,0-1-160 0,0-3 0 16,-1-1 144-16,2 3-144 0,-3 4 0 0,2 0 144 16,-3-3-144-16,1 2 0 0,-1 0 144 0,1 1-144 15,0 2 0-15,2-2 144 0,-1-1-144 0,3-4 0 16,-3 0 144-16,3 2-144 0,4-1 144 0,-3-2-144 15,-3 0 192-15,3 1-192 0,0 3 192 0,2 1-192 16,0-2 192-16,-3 1-192 0,-1-1 176 0,-1 1-176 16,1 3 160-16,1-1-160 0,-4-5 128 0,2 0-128 15,0 0 0-15,0 3 144 0,2 0-144 0,1 0 0 16,0-4 0-16,-1 5 0 0,-5 0 128 0,2 0-128 16,2-2 0-16,0 1 128 0,1-1-128 0,-2 0 0 15,-1 2 0-15,1-1 0 0,0-2 0 0,0 2 0 16,-1 0 0-16,2 1 128 0,-1-1-128 0,0 2 0 0,-1-2 0 15,2 1 0-15,0 4 0 0,-1 2 128 0,-1-1-128 16,1 0 0-16,0 0 128 0,4-1-128 0,0 3 0 0,-2-2 128 16,-1-1-128-16,-1 3 0 0,-1 1 0 0,-2 2 0 15,-1 0 0-15,1 0 128 0,-3 0-128 0,-1 1 0 16,0 3 0-16,-1-2 0 0,2 2 0 0,-1-2 0 16,-1-1 0-16,1 3 0 0,-1 3 128 0,1 1-128 15,-1-5 0-15,0-3 0 0,0 2 0 0,0 0 0 16,1 0 0-16,-3 0 0 0,-2 0 0 0,1 2 0 15,0 5 0-15,0-1 0 0,-4 1 0 0,1-1 128 16,-3-3-128-16,2 3 0 0,-3 0 0 0,0 0 0 16,-3-5 128-16,1-2-128 0,-2 1 0 0,3-1 128 15,-2 0-128-15,-2-9 160 0,0 0-160 0,2 10 160 0,0-1-16 16,-2-2 0-16,0 0 0 0,0-7 0 0,0 0 16 0,0 0 0 16,-1 8 0-16,1-8 0 0,0 0 0 0,0 0 0 15,0 0 0-15,0 0 0 0,0 0 0 0,0 0 0 16,0 0 0-16,0 0 0 0,0 0 0 0,0 0 0 15,0 0 0-15,0 0 0 0,7-7-32 0,-1-1-128 16,0 1 192-16,0-1-64 0,0-1-128 0,2 0 128 16,-3-1-128-16,5 2 128 0,-1-2-128 0,1 0 0 15,0-1 0-15,-2 0 0 0,5 1 0 0,-1 2 0 16,1 2 0-16,0-3 0 0,1-3 0 0,3 1 0 16,-1 2 0-16,3 0 0 0,-2-1 0 0,1-1 0 15,1 1 0-15,1 4 0 0,0 2 0 0,-3 3 0 16,-3-3 0-16,1 2 0 0,0 1 0 0,1 2 0 0,1 1 0 15,1 1 0-15,-1-1 0 0,3 4 0 0,0-2 0 0,1 1 0 16,0 0 0-16,0 0 0 0,0-2 0 0,-2 2 0 16,2 3 0-16,-1-2 0 0,0-3 0 0,2 0 0 15,-2 4 0-15,2 1 0 0,-1-3 0 0,1-1 0 16,2 1 0-16,-2-1 0 0,1 1 0 0,1 1 0 16,0-1 0-16,0-2 0 0,-2 0 0 0,0 1 0 15,2-2 0-15,-4 1 0 0,2-1 0 0,-1 0 0 16,1 1 0-16,0-1 0 0,-2 0 0 0,3 0 0 15,0-2 0-15,2 1 0 0,0 2 0 0,-1-1 0 16,-1-2 0-16,2 0 0 0,5-2 0 0,-1 2 0 16,-3 2 0-16,3-1 0 0,-1-7 0 0,0 3 0 0,-2 1 0 15,1 2 0-15,-2 0 0 0,2-6 0 0,-1-2 0 16,0 0 0-16,1 2 0 0,-1-1 0 16,3-4 0-16,-2-1 128 0,1-4-128 0,0 4 0 0,0 3 0 15,-2-3 0-15,-3-3 128 0,-2-1-128 0,0 3 0 0,-2 2 128 16,-1 0-128-16,-2-2 128 0,-1-6 32 0,-1 4 0 15,-1 1 0-15,-1 0 0 0,-2-1 96 0,-1 0 32 16,0 1 0-16,1 3 0 0,-3 5-32 0,0-3-16 16,-1-1 0-16,1 1 0 0,-1 2-112 0,2 1 0 15,0 1-128-15,-1-2 192 0,0-2-192 0,-1 0 144 16,2 3-144-16,-2-1 128 0,0-2-128 0,0 1 0 16,-3-3 0-16,1 4 0 0,-4 7 0 0,0 0 0 15,7-6 128-15,-7 6-128 0,0 0 0 0,0 0 0 16,0 0 0-16,0 0 0 0,0 0 0 0,0 0 0 0,0 0 0 15,0 0 0-15,0 0 0 0,0 0 0 0,0 0 0 0,0 0 0 32,-3 14-960-32,1-2-208 0,-2-1-48 0,2 2-13824 0</inkml:trace>
  <inkml:trace contextRef="#ctx0" brushRef="#br2" timeOffset="-167778.254">19098 11597 2751 0,'-8'-24'256'0,"1"10"-256"0,1 0 0 0,-4-1 0 16,2 2 2960-16,-1 0 560 0,4 0 96 0,-1 3 32 16,3 2-1856-16,3 8-384 0,-3-5-64 0,3 5 0 15,0 0-496-15,0 0-80 0,0 0-32 0,0 0 0 16,0 0-336-16,0 0-64 0,0 0-16 0,-2 8 0 15,-1 2 176-15,0 4 16 0,2 0 16 0,-1 3 0 16,1 5-16-16,-2 4 0 0,-1 1 0 0,-1 6 0 16,1 5-192-16,-2 2-64 0,-3 3 0 0,1 1 0 15,0 0-64-15,1 1 0 0,-5 2-16 0,2-2 0 16,1 0-48-16,-1-1-128 0,-1 2 192 0,2-1-64 16,2-2 16-16,-1-1 0 0,0-4 0 0,2-1 0 0,-1-4 64 15,3-2 16-15,-1 1 0 0,3-2 0 16,-2-6 0-16,0 0 0 0,2 2 0 0,1-2 0 0,0-2 0 15,-1 0 0-15,-1-1 0 0,1-4 0 0,2 3-48 0,0-3-16 16,0-4 0-16,4-1 0 0,-3 2-32 0,1 1-128 16,0-2 192-16,1-3-64 0,-3-10-128 0,7 9 160 15,-4 3-160-15,4-4 160 0,1-3-160 0,0-1 192 16,1 2-192-16,2-2 192 0,-1-1 0 0,3 1 0 16,3 0 0-16,2-1 0 0,3 1-16 0,3-2 0 15,5-2 0-15,0 1 0 0,0-2-32 0,3 0 0 16,1 0 0-16,0 1 0 0,-1 0-144 0,0-2 192 15,0-3-192-15,3 4 192 0,0-1-192 0,6 0 160 16,1-2-160-16,4 0 160 0,4 1-160 0,0-1 160 16,-4 3-160-16,1-1 160 0,0-3-160 0,2-1 0 15,2 1 0-15,3-1 0 0,-1 1 0 0,3 1 0 16,-1 1 128-16,1 1-128 0,-1-2 0 0,1 0 0 0,1-3 0 16,3 3 128-16,-3-1-128 0,2 2 0 0,1 3 0 15,-2 0 0-15,0-4 0 0,1-2 0 0,2 1 0 0,0 2 0 16,-4-1 0-16,1 1 0 0,0 1 0 0,-1 1 0 15,-1 1 0-15,-1-1 0 0,3-2 0 0,0 2 0 16,2 0 0-16,-3 1 0 0,0 2 0 16,0-2 0-16,-6-2 0 0,1 0 0 0,-1 0 0 0,3 0 0 15,1 1 0-15,-3-2 0 0,0 1 0 0,-3 2 0 16,-5 2 0-16,1 1 0 0,0-2 0 0,0 1 0 16,2-1 0-16,0 2 0 0,1 2 0 0,2-2 0 15,-3-2 0-15,-1 2 0 0,-2 2 0 0,0-3 0 16,-1-4 0-16,2-2 0 0,1 0 128 0,1 2-128 0,-1 1 0 15,0 1 0-15,-3 0 0 0,-2 0 0 0,-3-1 0 16,0 0 0-16,-2-2 0 0,-2 0 0 0,0-1 0 0,2 1 128 16,1-2-128-16,-2 2 0 0,0 0 0 0,-1 1 0 15,1 2 0-15,-2 0 0 0,0 0 128 0,-1 0-128 16,-2 5 0-16,0-3 128 0,0-3-128 0,1 2 0 16,1 3 0-16,1-3 0 0,1-4 0 0,0 2 0 15,2 2 0-15,-5 0 0 0,1-1 0 0,0 1 0 16,-2 1 0-16,-1 1 0 0,-3 0 0 0,-2 0 0 15,-2-3 0-15,0 0 0 0,0 0 0 0,0 1 0 16,-3 0 0-16,0 1 128 0,-1-2-128 0,0 0 0 16,1 0 0-16,-2 0 0 0,2 0 0 0,0 2 0 15,-1 0 0-15,1-1 0 0,-1 1 0 0,0 2 0 16,1 1 0-16,-1-2 0 0,-3-2 128 0,-1 3-128 16,-2-2 128-16,0 2-128 0,2 0 0 0,-6-2 0 0,2 1 0 0,-1 0 0 15,-1 2 0-15,0-1 0 0,-1 0 0 0,1-1 0 16,-8-3 0-16,9 3 0 0,1 0 0 0,-10-3 0 15,0 0 0-15,7 5 0 0,-7-5 0 0,9 0 0 16,-9 0 0-16,0 0 0 0,0 0 0 0,0 0 128 16,7 0-128-16,-7 0 0 0,7-6 144 0,-7 6-144 15,0 0 160-15,0 0-32 0,0 0-128 0,5-4 192 16,-1-5-192-16,0 0 128 0,0 2-128 0,-3-2 0 16,1-2 128-16,2-3-128 0,0-2 0 0,0 1 144 15,-3 0-144-15,1-1 0 0,0-6 0 0,0 1 128 16,1-1-128-16,2 1 0 0,-3-2 0 0,2 2 128 0,2 0-128 15,-1 0 0-15,0-1 144 0,0 0-144 0,1-1 0 16,-1 0 0-16,-3 0 0 0,2 0 128 0,0-1-128 0,2 0 0 16,-1-2 0-16,1 2 0 0,-3 2 0 0,0 0 0 15,0 0 0-15,3-1 0 0,-1 0 0 0,2 0 0 16,-3 3 0-16,3 0 0 0,0-3 0 0,-3 1 0 16,2 0 0-16,-1 2 0 0,-1 3 0 0,0 0 0 15,-1 2 0-15,1-1 0 0,-2 3 0 0,1 1 0 16,1 0 0-16,0 1 0 0,-1 1 0 0,-3 1 0 15,0 2 0-15,0-1 0 0,3 0 0 0,-3 8 0 16,0-5 0-16,0 5 0 0,0 0 0 0,0 0 0 16,0 0 0-16,0 0 0 0,0 0 0 0,0 0-160 15,0 0 160-15,0 0 0 0,0 0 0 0,3 8-128 16,-1 2 128-16,0 2 0 0,2 2 0 0,-3-1 0 0,-1 0-128 16,0 4 128-16,0 2 0 0,-1 3-128 0,-1-2 128 15,1 3 0-15,-1 1 0 0,-2 4 0 0,1 1 0 16,-4 1 0-16,-2 1 0 0,-2 3 0 0,-3 3 0 0,1 0 0 15,2-1 0-15,-1-2 0 0,1 0 0 0,2-2 0 16,-2 1 0-16,2 0 0 0,2-2 0 0,0 0 0 16,1-1 0-16,1-1 0 0,0 4 0 0,2-4 0 15,-1-4 0-15,2-1 0 0,-3 0 0 0,2-2 0 16,0-4 0-16,0 0 0 0,0-2 0 0,-1-2 0 16,0-2 0-16,-1-1 0 0,3-3 0 0,-2 1 0 15,-1-2 0-15,1-1 0 0,0 1 0 0,-1-3 0 16,5-4 0-16,0 0 128 0,-10-1-128 0,-1 1 0 15,1 0 0-15,0-1 0 0,-4-1 0 0,-1-1 0 16,-2-3 0-16,-4 2 0 0,-1-1 0 0,-3 1 0 0,-4 0 0 16,-3 1 0-16,-3 5 0 0,-2-4 0 0,-6 0 0 0,1 1 0 15,-1 2 0-15,-3-2 0 0,-5-3 0 0,-1 0 0 16,-8 1 0-16,1 1 0 0,-1 1 0 0,2-1 0 16,1-2 0-16,-5 3 0 0,1-1 0 0,-5 1 0 15,-5 0 0-15,2 0 0 0,1 0 0 0,-4 2 128 16,-3 1-128-16,-5 1 0 0,-1-3 0 0,-1 0 0 15,2 2 0-15,-5 1 0 0,0-1 0 0,-5-1 0 16,0-1 0-16,2 3 0 0,1 2 0 0,-2 1 0 16,-4-1 0-16,3-1 0 0,4-1 0 0,-3 2 0 15,-2 0 0-15,3 1 0 0,4-2 0 0,3-1 0 16,4 2 0-16,0-4 0 0,0 1 0 0,0 1 0 16,2-3 128-16,1 0-128 0,2 3 0 0,2-2 0 15,0-2 0-15,-1 0 0 0,2-2 0 0,1 1 0 0,2 0 0 16,0-2 0-16,1-2 0 0,-1 1 0 0,-4 0 0 0,6 1 0 15,0-1 0-15,4 2 128 0,5-5-128 0,2 4 0 16,2 1 0-16,0 0 0 0,1 2 0 0,0 0 0 16,1-1 0-16,3-1 0 0,5-2 0 0,3 4 0 15,3 1 0-15,3-3 0 0,0-3 0 0,3 3 0 16,-1 1 0-16,2 1 0 0,-1-1 0 0,2-3 0 16,2-1 0-16,1 3 0 0,0 1 0 0,0 1 0 15,6-2 0-15,-1-2 0 0,-1-1 0 0,3 0 0 16,0 2 0-16,2-2 0 0,2-1 0 0,3 1 0 15,-2 0 128-15,2-2-128 0,2-2 0 0,0-2 0 0,2-3 144 16,-1-3-144-16,3-1 128 0,0-4-128 0,2-2 192 16,2 0-64-16,0 1 0 0,2-1 0 0,2-2 64 0,-1-3 16 15,2-5 0-15,2 0 0 0,2-3-208 0,-1-3 144 16,3-4-144-16,1-1 128 0,-4 0-128 0,5 0 0 16,-2 1 0-16,3 0 128 0,0-2-128 0,-2 1 0 15,-3-2 0-15,-1 6 0 0,-1 3 0 0,0 3 0 16,-1 5 0-16,-3 4 0 0,-5 2 0 0,3 5 0 15,2 4 0-15,-1 4 0 0,-3-1 0 0,-1 3 0 16,2 10-144-16,0 0 144 0,-4-6-128 0,4 6 128 16,0-6-192-16,0 6 192 0,0 0-224 0,0 0 64 15,0 0 16-15,0 0 0 0,-7 8 144 0,3 1-192 16,-2 0 192-16,2 4-192 0,-1-1 192 0,0 5 0 16,-3 5-144-16,1 6 144 0,1-1 0 0,-3 5 0 15,-3 2 0-15,0 4 0 0,1 0 0 0,-1 3 0 0,0 0 0 16,1 1 0-16,1 5 0 0,0 2-144 0,3 4 144 15,-2-2-160-15,3-4 160 0,-1-2 0 16,4-2 0-16,1-2 0 0,1-3 0 0,0-2 0 0,1 0 0 0,1-5 0 16,2-4 0-16,1-1 0 0,4 3 0 0,0-5 0 15,2-1 0-15,3-3 0 0,0-5 0 0,2-3 0 16,2-2 0-16,-1-1 0 0,2-1 0 0,4-3 0 16,3-1 0-16,4-2 0 0,3-3 0 0,3-1-128 15,4-2 128-15,-3 0 0 0,2-4 0 0,2 3 0 16,2 2 0-16,3-1 0 0,3 0 0 0,2-2-128 15,-1-2 128-15,5 5 0 0,1 4 0 0,2-2 0 16,2-3 0-16,3-2 0 0,7-1 0 0,2 2-128 16,5 4 128-16,-1-2 0 0,1-4 0 0,0 3 0 0,1 3 0 15,1 1 0-15,2 0 0 0,0-3 0 0,-4-1 0 0,-1 1 0 16,1 1 0-16,2-2 0 16,0-3 0-16,-3 0 0 0,-2 0 0 0,0 5 0 0,4 2 0 0,1 0 0 15,-1-4 0-15,0 0 0 0,-4 3 0 0,3-1 0 16,2 2 0-16,0 2 0 0,-1-5 0 0,-2 6 0 15,-3 4 0-15,2-3 0 0,0 1 0 0,2-1 0 16,2 4 0-16,-2 1 0 0,-5-1 0 0,4 2 0 16,1-4 0-16,-2 4 0 0,0 0 0 0,-4-2 0 15,-5-2 0-15,1-1 0 0,-1-3 0 0,-4 1 0 16,-4 1 0-16,1 3 0 0,1-3 0 0,-7 1 0 16,-5-2 0-16,-1 0 0 0,-1-1 0 0,0 0 0 15,0-4 0-15,-2 2 0 0,-1 3 0 0,-1 1 0 0,-3 2 0 0,0-1 0 16,-5-1 0-16,-1 2 0 0,-2 1 0 0,0-1 0 15,-2-3 0-15,-3 0 0 0,0-3 0 0,-2 1 0 16,-2 4 0-16,0-4 0 0,-1-2 0 0,-4 3 0 16,-2 4 0-16,-1-3 0 0,2-1 0 0,-2 1 0 15,0-6 0-15,-5 2 0 0,0 1 0 0,1-1 0 16,2-1 0-16,-1 0 0 0,-10 2 0 0,7-5 128 16,3 3-128-16,-2-3 0 0,-1 0 0 0,-2 0 128 15,0-3-128-15,1 2 0 0,2-2 0 0,0-3 128 16,-2-1-128-16,3-4 0 0,0-2 0 0,-2-2 128 15,2-2-128-15,-1-3 0 0,2-3 0 0,-2 1 128 16,0-3-128-16,2 0 0 0,1-1 0 0,0-2 0 16,2-2 0-16,1-1 0 0,1-2 0 0,0 0 128 15,3-3-128-15,-1 4 0 0,-1 1 0 0,-1 0 0 0,2 1 0 16,-2 2 0-16,0 3 0 0,-1 4 0 0,1 2 0 0,-4 1 0 16,-4 1 0-16,0 0 0 0,0 0 0 0,-1 1 0 15,0 0 0-15,0 1 0 0,-3-1 0 0,2 4 0 16,1 1 0-16,-3 1 0 0,1 4 0 0,-1 1 0 15,1 0 0-15,-1 0-128 0,1 1 128 0,-1 2 0 16,3-1 0-16,-3 1 0 0,3 0 0 0,-6 7-160 16,0 0 160-16,0 0 0 0,3-5-128 0,-3 5 128 15,0 0 0-15,0 0 0 0,0 0-160 0,0 0 160 16,0 0-128-16,0 0 128 0,3 18 0 0,-4-1-160 16,-3 4 160-16,2 1 0 0,3 3-160 0,-1 2 160 0,-1 1-128 15,-2 2 128-15,-1 2 0 0,-2 2 0 0,4 2 0 16,-4 3 0-16,-5 4 0 0,-1 2 0 0,-2 0 0 0,2 4-128 15,1 1 128-15,0 0 0 0,-2-3 0 16,1-2-128-16,-1-1 128 0,1 2 0 0,0-2 0 0,4-3 0 16,-3-6 0-16,4-2 0 0,1-1 0 0,1-1 0 15,1-5 0-15,-2-3 0 0,3-6 0 0,1 1 0 16,1-1 0-16,0-3 0 0,-2-3 0 0,-1 0 0 16,0-2 0-16,0-1 0 0,2-1 0 0,-3-1 0 15,5-6 0-15,-9 5 0 0,-1-1 0 0,0-1 128 16,-1-2-128-16,-1 0 0 0,-2-3 0 0,-1 3 0 15,-1 4 0-15,-3-4 0 0,-3-2 0 0,-2 0 0 16,-2 0 0-16,-3 1 0 0,-3 1 0 0,-4-2-128 16,-4-4 128-16,-1 4 0 0,-5 2-144 0,1-1 144 15,-1-1 0-15,-6 0 0 0,-5 1 0 0,-6 0 0 0,-4-1-128 16,0 1 128-16,2 1 0 0,-3-2 0 0,-3-2 0 16,-3 5-176-16,-1 2 176 0,0-3-128 0,-1-4 128 15,2 2 0-15,-3 1 0 0,-7 2 0 0,-2-1 0 0,3 0 0 16,1-3 0-16,1 4 0 0,-4 2 0 0,-2 0-128 15,-4 3 128-15,2-2 0 0,4-3 0 0,-6 4 0 16,-8 0 0-16,2-1 0 0,2 0 0 0,-5-3 0 16,-5 1 0-16,-2-1 0 0,5 3 0 0,-2 1 0 15,0-3 0-15,-3 4 0 0,1 0 0 0,2 1 128 16,-2-1-128-16,4-3 0 0,3-5 128 0,3 4-128 16,4 3 160-16,3-3-160 0,2-1 192 0,8 1-48 15,3-5-16-15,8 2 0 0,4 0-128 0,3 0 128 16,0 0-128-16,3 0 128 0,1 0-128 0,3-1 0 0,3 0 144 15,1 1-144-15,2 2 0 0,0 2 0 0,0-2 0 16,0-1 128-16,3-1-128 0,1-1 0 0,1-1 0 16,6 1 0-16,1-2 0 0,5 0 0 0,3-1 0 0,1 2 0 15,4-2 0-15,2 2 0 0,4 0 0 0,0-1 128 16,-2-4-128-16,6 3 0 0,0 1 0 0,2-1 0 16,0-2 0-16,2 0 0 0,2-2 0 0,1 0 0 15,3 0 0-15,-1-2 128 0,1-2-128 0,0-3 128 16,3-1-128-16,1-2 0 0,-1 0 0 0,2-4-128 15,0-4 128-15,-1-2 0 0,3-1 0 0,-3-6 0 16,2-4 0-16,-1 0 0 0,2-3 0 0,1-1 0 16,0-1 0-16,0-3 128 0,1-5-128 0,-2 1 0 15,0-2 0-15,3-1 0 0,-2 0 0 0,4 0 128 0,-3 0-128 16,1 2 0-16,2 5 0 0,2 3 0 0,-4-3 0 0,2 3 0 16,-4 0 0-16,4 5 0 0,-1 7 0 0,0 1 0 15,-1 1 0-15,2 4 0 0,-1 4 0 0,0 4 0 16,2 1 0-16,0 1-128 0,0-1 128 0,-3 3 0 15,1 2 0-15,0 1-128 0,1 1 128 0,-1 0 0 16,-2 4 0-16,0 1 0 0,-6 5-128 0,0 0 128 16,0 0-128-16,0 0 128 0,0 0-192 0,6 9 64 15,-2 2 0-15,-4 1 0 0,-1 3 128 0,-4 4-208 16,1 3 80-16,-2 4 128 0,0 3-144 0,-3 5 144 16,-2 3 0-16,1 7 0 0,0 8 0 0,-1 1 0 15,-1 1 0-15,2 3 0 0,-2 1-128 0,3 4 128 16,1 4 0-16,3-6 0 0,2-6 0 0,2-4 0 15,2-5 0-15,2-5 0 0,2-2 0 0,3-2-128 16,0 1 128-16,0-1 0 0,0-2 0 0,4-2 0 0,-1-3 0 16,4-1 0-16,-1 2 0 0,6-3 0 0,3-1 0 0,4-3 0 15,0-3 0-15,7-4 0 0,1-3 0 0,4-3 0 16,-1-1 0-16,5 0 0 0,0-4 0 0,8-1 0 16,1-1-144-16,6-3 144 0,2 0 0 0,3 0-144 15,1 1 144-15,2-2-128 0,1 1 128 0,4-5-128 16,6 2 128-16,2 0 0 0,1 0 0 0,2 1-128 15,0-2 128-15,2 2 0 0,3 1 0 0,-2 0 0 16,-4 1 0-16,2 0 0 0,4 0 0 0,-3 2 0 16,2 0 0-16,-2 0 0 0,-4 3 0 0,6-1 0 15,3 0 0-15,-2 3 0 0,-1 0 0 0,-3 0-128 0,2 0 128 16,2 0 0-16,4 0 0 0,-4 1 0 0,-6-1-144 16,1-1 144-16,1 1-160 0,-1-3 160 0,-1-1-144 0,-5 1 144 15,-4 2-128-15,-1 0 128 0,3-1 0 0,-2 3 0 16,0 2 0-16,-4 0 0 0,-4-1 0 0,-1 1 0 15,0-2 0-15,-1 3 0 0,-3 0 0 0,-2-1-128 16,-8-2 128-16,-1 2 0 0,-1 2 0 0,-4 0 0 16,-4-1 0-16,0-2 0 0,-5-4 0 0,2 1 0 15,1-2 0-15,-4 4 0 0,-2 1 0 0,-1 0 0 16,0-3 0-16,-4 3 0 0,-1 1 0 0,0 0 0 16,-3-1 0-16,-3-3 0 0,-1-1 0 0,-2-1 0 15,-1-1 0-15,-3-1 0 0,-1 0 0 0,1-1 0 16,-4-1 0-16,-8 0 0 0,10-3 0 0,-3 1 144 0,-7 2-144 15,8-1 0-15,-8 1 128 0,9-1-128 0,-9 1 0 16,7-4 0-16,-7 4 144 0,8-5-144 0,-8 5 0 0,8-6 144 16,-2-2-144-16,4 0 0 0,1-1 0 0,-2-2 0 15,0 0 128-15,3-1-128 0,0-2 128 0,4 0-128 16,0-3 0-16,3-1 128 16,-3-2-128-16,6-2 0 0,4 0 160 0,-4-1-160 0,1-5 192 0,1 1-192 15,2-4 192-15,2-2-192 0,-2-2 192 0,2-6-192 16,-1-9 128-16,2 0-128 0,0-2 0 0,2-1 0 15,-2 3 128-15,-2 1-128 0,3 1 0 0,-7 4 0 16,-6 1 256-16,-3 8-48 0,-1 5-16 0,-4 4 0 16,0 2 80-16,-5 5 16 0,1 5 0 0,-1 3 0 15,-2 2-288-15,0 1 0 0,2 0 0 0,-4 8 0 16,0 0 0-16,0 0-320 0,5 7 32 0,3 1 16 16,4 0-2000-16,-2 6-400 0,0 3-80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9:25.47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865 15757 22463 0,'0'0'992'0,"0"0"208"0,8-4-960 0,-8 4-240 16,10-5 0-16,-2-2 0 16,0-1-416-16,2 2-128 0,-1-1-32 0,2 1 0 0,-2-2 368 0,0-1 64 15,-1 0 16-15,0-1 0 0,2-1 128 0,-2 0 0 16,2-1 0-16,-2-1 128 0,2-1 48 0,1-2 16 15,-1 3 0-15,-1-4 0 0,-1 0-64 0,-2-3 0 16,1-3 0-16,1 0 0 0,-3-3 128 0,4-2 0 0,-2 0 16 0,-2-1 0 16,-1-2 256-16,-1 0 48 0,-4-2 16 0,-1 3 0 15,-1-1 64-15,0 3 16 0,0 0 0 0,-2-1 0 16,1-1-352-16,-3 0-80 0,1-2-16 0,-3-1 0 16,0-1-224-16,0-3 0 0,-1-1 128 0,0 0-128 15,-3 1 0-15,-1 1 0 0,-3-1 0 0,1 1 0 16,-5 0 0-16,0 1 128 0,-3-2-128 0,-3-1 0 15,-3-4 128-15,-2 1-128 0,-5 0 0 0,-1-1 144 16,-3-1 0-16,-2 3 0 0,3 2 0 0,-1 1 0 16,0 2 48-16,-3 0 16 0,-1 0 0 0,-1-1 0 15,-1 1 80-15,-5 4 16 0,-4-2 0 0,1 0 0 16,1-2-112-16,0 2 0 0,-1 2-16 0,-3 0 0 16,-5 1-176-16,-1 1 160 0,0 1-160 0,2-1 160 15,0 1-160-15,-4-3 0 0,-2-4 0 0,-1 5 128 0,2 5-128 0,-1-2 0 16,1-1 0-16,-2 2 0 0,-2 0 192 0,-1 2-32 15,-5 0-16-15,0 3 0 0,-1 3 16 0,-5 3 0 16,1 0 0-16,-3 2 0 0,-6 0-160 0,0 1 0 16,4 0 0-16,-2 1 0 0,-4 0 0 0,4 2 0 15,1 1 0-15,4-2 0 0,0-4 0 0,0 1 0 16,-6 1 0-16,5-3 0 0,3 0 0 0,-3 0 0 16,-6-1 0-16,2 1 0 0,0 5 0 0,3-3 0 15,0-4 128-15,-2 4-128 0,-2 6 0 0,0 0 0 16,3-4 0-16,-1 2 128 0,0 1-128 0,-5 4 160 15,0 2-160-15,0-2 160 0,4 0 16 0,-1 3 0 16,-1 4 0-16,4-3 0 0,0 2-176 0,3 3 128 16,-1-1-128-16,0 3 128 0,-2 2-128 0,6 0 0 0,2 1 0 0,2-1 128 15,0 1-128-15,2 1 160 0,0 3-160 0,3 2 160 16,2-1-160-16,-1 4 0 0,2 2 0 0,-1 0 0 16,-2 1 0-16,0 1 0 0,1 1 0 0,2 0 0 15,3 4 0-15,-6-2 0 0,1-1 0 0,1 6 0 16,-1 2 0-16,3 0 0 0,3-3 0 0,-2 1 0 15,1-1 0-15,-1 1 0 0,-2 0 0 0,3 1 0 16,4 1 0-16,3 1 0 0,-1 0 144 0,3 1-144 16,-2 3 160-16,2 1-32 0,4 2-128 0,1 1 192 15,6 1-192-15,3-4 176 0,0 0-176 0,1 0 160 16,5 2-160-16,-4 2 0 0,-1 1 144 0,3 6-144 16,2 1 0-16,1 1 128 0,0 0-128 0,0-1 0 0,3 1 0 15,3 1 0-15,-1 1 0 0,3 1 128 0,0 1-128 0,1 0 0 16,2 0 0-16,2-2 0 0,3-1 0 0,-2 0 0 15,-1-3 0-15,2 3 0 0,4 1 0 0,1 2 0 16,2 1 0-16,1-2 0 0,-1-2 0 0,2 0 0 16,4-3 0-16,1 2 0 0,4 3 0 0,-1 0 0 15,3-4 0-15,1 0 0 0,2 2 0 0,3-3 0 16,-1-1 0-16,2 1-128 0,-1 0 128 0,4 1 0 16,1 1 0-16,3-3 0 0,1-3 0 0,1 0 0 15,-3 1 0-15,3-1-128 0,4-1 128 0,-1-1 0 16,1-1 0-16,2 5 0 0,-1 6 0 0,3-2 0 15,2-6 0-15,3-1-128 0,-2-4 128 0,4 0 0 16,3 0 0-16,3-1 0 0,3 0 0 0,2 2 0 0,-1 4 0 16,3-1-128-16,0-5 128 0,0-1 0 0,-2-3 0 15,2-1 0-15,-2 2 0 0,6-1 0 0,2-1 0 0,4 0 0 16,1-1 0-16,2 1 0 0,-2 0 0 0,2-1-128 16,-1-4 128-16,6-3 0 0,8-3 0 0,-1 0-128 15,3-2 128-15,0-2 0 0,-1-3 0 0,6-1-128 16,0 0 128-16,4-3-208 0,4-1 80 0,-1 1 128 15,-3 3-160-15,3-2 160 0,5-2 0 0,-1 2-144 16,-1 2 144-16,2 0 0 0,0 4 0 0,0 1 0 16,0-1 0-16,-4-1 0 0,-3 1 0 0,4 2 0 15,5-5 0-15,-2 0 0 0,0 2 0 0,0-2 0 16,-5-3 0-16,4 0 0 0,5-3 0 0,-5 1 0 16,-3 1 0-16,8-2 0 0,0-2 0 0,-3 0 0 15,-1-1 0-15,-1 1 0 0,-1-1 0 0,2-1 0 0,2 1 0 16,-2-3 0-16,-1 1 0 0,2-1 0 0,3 0 0 15,0-3-128-15,-3-3 128 0,-1 2-128 0,-1 2 128 0,-3-2 0 16,4-3-144-16,-2 0 144 0,-2 1 0 0,-3-2 0 16,-2 1 0-16,4-2 0 0,3-4-208 0,-2 0 80 15,-4 3 128-15,0-3-208 0,0-2 208 0,1-1-144 16,-2-1 144-16,-4 2-128 0,-6 2 128 0,1-2 0 16,1-2 0-16,-1 2-128 0,0-4 128 0,-1 3 0 15,-2 0 0-15,-3 0 0 0,-1-4 0 0,3-3 0 16,5 0 0-16,-3 0 0 0,2-2 0 0,-4 2 0 15,-2 0 0-15,0 0 128 0,0 1-128 0,3-1 0 16,0 1 0-16,-1-1 0 0,-4-1 0 0,-4 1 0 16,-2-1 0-16,0 1 128 0,5 0-128 0,-1-1 0 15,-1-3 0-15,-1 1 0 0,-4 1 0 0,-1-3 0 16,-2 0 0-16,1-1 0 0,1-4 0 0,-1-1 0 0,4-3 0 0,-5-1 0 16,-3-1 0-16,0-2 0 0,-3 0 0 0,-1-1 0 15,-1-2 0-15,-3-6 0 0,3-4 0 0,-1 0 128 16,-1 3-128-16,-4 0 128 0,-2-3-128 0,0 1 128 15,-2 1-128-15,-5-2 0 0,-4 3 128 16,1-7-128-16,-1-9 128 0,-3-3-128 0,-4 4 128 0,2 3-128 16,-3 0 144-16,1-4-144 0,-3-7 192 0,-1 2-192 15,-5 2 256-15,1 3-64 0,-5 4-16 0,-1 1 0 16,-3-2 176-16,-3-2 32 0,-1-3 16 0,-3 2 0 16,0 2 16-16,-2 2 0 0,0 0 0 0,-4 2 0 15,-3 2-128-15,0-2-32 0,-5-4 0 0,1 0 0 16,0 5 0-16,-3 1 0 0,-1 2 0 0,-3 0 0 0,-1-4-256 15,-2 2 128-15,0-1-128 0,-4 0 0 0,-2 0 128 16,-2 3-128-16,0 1 0 0,1 1 0 0,1 2 208 16,-1-3-64-16,-4-5-16 0,0 5 0 0,-2 4-128 0,-1 2-176 15,-2 1 48-15,0 1 0 0,-1 3-48 0,3 2 0 16,3 4 0-16,1 0 0 16,-2-1-1136-16,2 3-224 0,0 1-64 0</inkml:trace>
  <inkml:trace contextRef="#ctx0" brushRef="#br0" timeOffset="5953.315">17436 14521 14735 0,'-19'-10'640'0,"10"6"160"0,0 2-640 0,0 2-160 16,-4 0 0-16,0 0 0 0,-1 1 224 0,-1 2 16 16,1 3 0-16,0 1 0 0,0 4 16 0,-1 1 0 15,-3 3 0-15,3 3 0 0,5 4 192 0,0 5 32 16,1 1 16-16,-2 5 0 0,-4 6 32 0,1 6 16 15,-1 7 0-15,-1 4 0 0,0 2-160 0,-1 0-48 16,-4 4 0-16,1 2 0 0,1 4-192 0,1 0-144 16,2 3 192-16,0-2-192 0,1-3 176 0,0-2-176 15,0 0 160-15,4-3-160 0,4 0 384 0,1-5 0 0,3-5-16 16,3 0 0-16,4-6 32 0,4 1 16 0,0 1 0 0,5 0 0 16,2-1-48-16,4 1-16 0,2 2 0 0,-1-3 0 15,4-4-160-15,4-4-48 16,5-1 0-16,5-3 0 0,3 0-144 0,6-1 0 0,2-4 0 0,4 0 0 15,1-5 0-15,1 4-256 0,3 0 48 0,9-5 0 32,9-3-1648-32,2-3-320 0,-2-1-64 0</inkml:trace>
  <inkml:trace contextRef="#ctx0" brushRef="#br0" timeOffset="6507.06">19715 14599 9215 0,'-8'-19'400'0,"5"10"96"0,3 9-496 0,-1-9 0 0,1 0 0 0,0 9 0 16,6-5 1376-16,1 0 176 16,2 2 48-16,-2 1 0 0,3 1-1296 0,1 1-304 0,0 0 0 0,3 4 0 15,0 3 144-15,2 1 16 0,3 1 0 0,4 7 0 16,0 1 464-16,4 4 80 0,0 2 32 0,3 4 0 16,1 3-32-16,1 6 0 0,-2 3 0 0,1 5 0 15,-1 6-400-15,-3 1-96 0,1 3-16 0,-4 2 0 16,-2 5 16-16,-4 4 0 0,-4 6 0 0,-5 2 0 15,-5-3 128-15,-4-1 32 0,-4-5 0 0,-5 4 0 0,-4 2 144 16,-3-2 48-16,-2-4 0 0,-2-6 0 16,-2-8-112-16,0-6 0 0,0-4-16 0,-3-1 0 0,-2-4 0 15,0-3 0-15,-1-2 0 0,-3-4 0 0,2-2-192 16,-1-2-48-16,-2-3 0 0,0 0 0 0,-3-1-192 0,0 0-160 16,-3-3 32-16,-1-2-8464 15,-5-5-1696-15</inkml:trace>
  <inkml:trace contextRef="#ctx0" brushRef="#br0" timeOffset="7597.214">17362 13411 6447 0,'0'0'576'0,"0"0"-576"0,3-7 0 0,2 1 0 16,-5 6 816-16,9-4 48 0,2-2 16 0,0 2 0 0,2 1-480 0,-1-1-80 15,0 1-32-15,2 0 0 0,-1-2-32 0,0 2 0 16,3 2 0-16,-1 0 0 0,1-1 128 0,2 0 32 16,-1 2 0-16,2 0 0 0,-2-1-32 0,1 1 0 15,-2 3 0-15,1 0 0 0,-2-1-48 0,-1 1-16 16,0 3 0-16,1-2 0 0,-2 0 0 0,-1 1-16 15,-3 4 0-15,2 1 0 0,0 4 128 0,0 1 16 16,-3 1 16-16,-2 3 0 0,0 3 48 0,-4 2 0 16,-1 3 0-16,-2 2 0 0,-1 3-80 0,-2 1-16 15,-4-1 0-15,0-3 0 0,-1-1-224 0,-1-3-64 16,1-2 0-16,-4 0 0 0,1 0-128 0,1-1 128 16,1-2-128-16,-4-2 128 0,0-2 128 0,-2 1 0 15,0-2 16-15,1-4 0 0,-1-3 48 0,2 1 0 16,0 1 0-16,0-5 0 0,0-3 224 0,2-2 48 0,1-2 16 15,-1 0 0-15,1-2-96 0,0-2-32 0,0-3 0 16,0 0 0-16,2 2-32 0,0-4-16 0,-1 0 0 0,3-2 0 16,1-3-144-16,2 2-32 0,-1 2 0 0,4 0 0 15,0 0-128-15,1 1-128 0,1 0 192 0,1 2-192 16,-2 9 128-16,7-8-128 0,2-1 0 0,0 5 0 16,1 2 0-16,1 2 0 0,2 0 0 15,-1 0-144-15,1 1 144 0,2 1 0 0,1 1-144 0,-1 3 144 16,1 0 0-16,-2 1 0 0,-1-3 0 0,0 6 0 15,1 1 0-15,-5-1 0 0,0-2 0 0,-1 0 0 16,-3 3 0-16,1-3 0 0,1 0 0 0,-4-1 0 16,-3-7 0-16,0 0 0 0,0 0 0 0,4 5 0 15,-4-5-992-15,0 0-128 16,0 0-32-16</inkml:trace>
  <inkml:trace contextRef="#ctx0" brushRef="#br0" timeOffset="11279.827">18347 13439 1839 0,'0'0'0'0,"0"0"160"0,0 0-160 0,6-6 0 15,-6 6 0-15,8-4 0 0,-2-6 1728 0,-1 1 320 16,-2 2 64-16,-3 7 16 0,0 0-1184 0,5-9-240 16,-2 1-64-16,0 3 0 0,-3 5 0 0,0 0 0 15,1-8 0-15,-1 8 0 0,0 0 48 0,0 0 0 16,0 0 0-16,0 0 0 0,0 0-144 0,0 0-32 15,0 0 0-15,0 0 0 0,0 0-208 0,0 0-48 16,-4-8-16-16,4 8 0 0,0 0-48 0,0 0-16 16,-8-1 0-16,8 1 0 0,0 0 0 0,-9 0 0 15,0 2 0-15,2 0 0 0,-3 0 32 0,3 1 16 16,-3 1 0-16,4 2 0 0,-3 0 80 0,0 0 16 0,0-4 0 0,-1 4 0 16,2 5-64-16,-3 0-16 0,1-2 0 0,1 2 0 15,-1 0-240-15,-1 2 0 0,-1-1 0 0,-1 0 0 16,-1 1 0-16,5 2 128 0,0 4-128 0,-1 2 144 15,-2-1-144-15,1 1 0 0,-2-2 144 0,2 1-144 16,2-1 128-16,3 0-128 0,3-2 128 0,1 0-128 16,-3-3 144-16,4 1-144 0,0 3 192 0,2-3-192 15,3 0 240-15,-2-3-64 0,-2-12-16 0,5 15 0 16,1 1 64-16,0-4 16 0,-6-12 0 0,11 11 0 16,-3 1 112-16,1-2 32 0,-4-1 0 0,4-4 0 15,-1-2-160-15,2 1-32 0,-3-1 0 0,3-1 0 16,1-3-192-16,-2 0 144 0,1-1-144 0,-1 2 128 15,-9 0-128-15,11 0 0 0,-1-2 144 0,-1-1-144 0,-9 3 0 0,9-1 144 16,-9 1-144-16,13-1 0 0,-5 0 0 0,-8 1 0 16,0 0 0-16,9 0 0 0,-9 0 0 0,0 0 0 15,0 0 0-15,0 0 0 0,0 0 0 0,0 0 0 16,0 0 0-16,0 0 0 0,0 0 0 0,0 0 0 16,0 0 0-16,0 0 0 0,0 0 0 0,0 0 0 15,0 0 0-15,0 0 0 0,0 0 128 0,0 0-128 16,0 0 0-16,0 0 0 0,0 0 0 0,0 0 0 15,0 0 0-15,0 0 0 0,0 0 128 0,0 0-128 16,0 0 0-16,0 0 0 0,0 0 0 0,0 0 0 16,0 0 0-16,0 0 0 0,0 0 0 0,0 0 0 15,0 0 0-15,0 0 0 0,0 0-192 0,0 0 16 16,0 0 0-16,0 0 0 0,0 0 48 0,0 0 0 16,0 0 0-16,0 0 0 0,0 0-80 0,0 0-16 0,0 8 0 15,0-8 0 1,0 0-544-16,0 0-128 0,0 0 0 0,0 0-6448 0,-1 9-1280 0</inkml:trace>
  <inkml:trace contextRef="#ctx0" brushRef="#br0" timeOffset="12556.699">18303 13374 12959 0,'0'0'576'0,"-6"-7"112"0,0-3-560 0,2 2-128 0,0-2 0 0,1 1 0 16,1 1 736-16,2 8 112 0,-2-9 32 0,1 0 0 15,1 9-96-15,-2-10-16 0,1-1 0 0,-3 4 0 16,4 7 48-16,0 0 0 0,0 0 0 0,0 0 0 16,0 0-192-16,0 0-48 0,0 0 0 0,0 0 0 15,-4 7-64-15,1 3 0 0,0 3-16 0,1 5 0 16,-2 6 128-16,0 4 16 0,1 5 16 0,1 3 0 16,1 4 48-16,1 2 0 0,-2 2 0 0,-2 0 0 15,1-1-112-15,-1 0-16 0,-4-2 0 0,0 0 0 16,-1-2-144-16,2-4-48 0,0-3 0 0,3-6 0 15,-1 1-48-15,2-3-16 0,-2-4 0 0,1-3 0 16,2-1 128-16,0-4 32 0,1-2 0 0,0-4 0 16,1-6-144-16,0 0-16 0,1 7-16 0,-1-7 0 0,0 0-128 0,0 0-32 15,0 0 0-15,0 0 0 0,0 0 96 0,0 0 16 16,-2-9 0-16,-1 0 0 0,1 0-16 16,-1-2 0-16,-3-2 0 0,4-1 0 0,-1-3-240 0,1 0 144 15,-2-3-144-15,2 0 128 0,1-1-128 0,1 0 0 16,0 0 0-16,0 1 128 0,2-2-128 0,0-3 0 15,2-2 0-15,1-2 0 0,2-3 0 0,3-1 0 16,4-2 0-16,-3 0 0 0,0 2 0 0,3-2 0 16,3 1-144-16,0 1 144 0,1 1 0 0,2 1 0 15,-1 1-128-15,0 3 128 0,-1 4 0 0,0 3-128 16,-2 3 128-16,3 2 0 0,-2 1-128 0,2 2 128 16,-1 2 0-16,-1 3 0 0,1 0-176 0,1 5 176 15,-4 2-160-15,0 4 160 0,1 1-160 0,-4 4 160 0,-1 1-160 16,-2 2 160-16,-7 4-144 0,2 2 144 0,1 1-128 0,-2 2 128 15,-5 3 0-15,1 2-160 0,1 1 160 16,-3-2 0-16,-3-2 0 0,-2-1 0 0,-1-1 0 0,-3 0 0 16,-1 1 0-16,0-2 0 0,0-3 128 0,-2 0-128 15,0-2 224-15,0-1-48 0,0 1-16 0,0-4 0 16,-1-5 0-16,-1 3 0 0,0-2 0 0,0-4 0 16,-3-3-160-16,1-1 192 0,-2-1-192 0,3 1 192 15,-1-5-192-15,-1-3 160 0,-1-2-160 0,4 1 160 16,1 3-368-16,4-2-80 0,1-1-16 0,3 3 0 15,8 7-2224 1,0 0-448-16,0 0-96 0,0 0-11648 0</inkml:trace>
  <inkml:trace contextRef="#ctx0" brushRef="#br0" timeOffset="15855.463">16957 14267 22399 0,'0'0'992'0,"0"0"208"0,0 0-960 0,4-5-240 16,6 2 0-16,-1-1 0 0,2-3 0 0,2 1 0 15,3-1 0-15,1 4 0 0,8 1 0 0,2-2 0 16,5-5 0-16,5 0 0 0,3 1 0 0,5 0 0 16,5 1 0-16,1-2 0 0,0-1 0 0,2 1 272 15,1-1-48-15,1 4-16 0,2-3-32 0,1 0-16 16,0 0 0-16,-2 3 0 0,-2-1-160 0,-2 4 160 15,-5-5-160-15,0 1 160 0,-3 2-160 0,-3 2 160 0,-1 2-160 16,-3-1 160-16,-5 0-160 0,-1 2 0 0,-2 7 0 0,-6-5 0 16,0-3 0-16,-6 1 0 0,0 0 128 0,-3 3-128 31,-1 4-800-31,-2-2-192 0,-11-5-32 0,0 0-16 0</inkml:trace>
  <inkml:trace contextRef="#ctx0" brushRef="#br0" timeOffset="16359.401">17383 14308 11967 0,'-18'-7'528'0,"10"3"112"16,0-1-512-16,3-1-128 0,0 0 0 0,5 6 0 0,6-5 2656 15,2 3 496-15,1-2 112 0,4 3 0 0,1 0-2608 0,3 0-528 16,0-1-128-16,3 2 0 0,2 2 0 0,-1 0 0 16,2-1-192-16,3 5 192 0,1 3 0 0,-2 2 0 15,-2-4 0-15,1 5 0 0,-1 2 0 0,-1 1 0 16,-1 3 0-16,-5-2 0 0,1-2 0 0,-2 4 0 16,-2 4 0-16,-4-1 192 0,0-1-32 0,-5-2 0 15,-3 2 0-15,-2-2 0 0,-3-1 240 0,-3 0 48 16,-1-2 16-16,-1 0 0 0,-5-3 96 0,-1 1 16 15,-2 0 0-15,0-1 0 0,-2-2-64 0,0 0 0 16,1 0 0-16,-1-2 0 0,4-2-304 0,-1-1-64 16,1-5-16-16,4 0 0 0,-1 2-128 0,2-3 0 0,0-3 144 15,-1 0-144-15,2-4 144 0,1 0-144 0,2 0 192 0,1-3-192 16,-1-1 0-16,0 0 0 0,5 1 0 0,0 0 0 16,1 1 0-16,2 0 0 0,2 0 0 0,-2 2 0 15,-2 8 0-15,5-6 0 0,4 1 0 0,-1 1 0 16,1 3 0-16,1 1 0 0,-1 1 0 0,2 2 0 15,2 0 0-15,0 2 0 0,2-1 0 0,-1 4 0 16,2 0 0-16,-2-1-192 0,-2-1 192 0,0 0-192 16,-1 3-640-1,1-2-112-15,1-2-16 0,-2 1-16 0,-2-1-1136 0,0 0-208 16,1-1-48-16,-3-3-16 0</inkml:trace>
  <inkml:trace contextRef="#ctx0" brushRef="#br0" timeOffset="16616.4">17948 14346 23151 0,'0'0'1024'0,"-1"-10"208"0,1-1-976 0,0 4-256 16,0 7 0-16,0 0 0 0,0 0 288 0,0 0 16 15,0 0 0-15,9 5 0 0,-9-5-112 0,11 10-32 16,0 6 0-16,3 2 0 0,-1 2 80 0,3 1 16 15,-1-1 0-15,3 2 0 0,-2 2-128 0,0-3-128 16,-2 0 176-16,-1 0-176 0,3 3 128 0,-3-2-128 16,-2-3 0-16,0-1 0 0,-5-2 0 0,2-1-144 15,-4 0-16-15,0 0 0 16,-1-5-416-16,0-2-96 0,-3-8-16 0,1 10 0 16,1 0-528-16,1-2-96 0,-3-8-32 0</inkml:trace>
  <inkml:trace contextRef="#ctx0" brushRef="#br0" timeOffset="16881.409">18228 14298 20271 0,'0'0'896'0,"-7"-7"192"0,-1-1-880 0,3 2-208 0,-4 3 0 0,2 2 0 16,-1 1 624-16,-1 3 80 0,-2 2 0 0,-2 6 16 0,-3 4-208 15,0 2-64-15,-3 4 0 0,0 2 0 0,3 3-32 16,-2 0-16-16,-1 3 0 0,3 0 0 0,1-1-16 0,-2-1-16 16,-1-1 0-16,1-1 0 0,-1-3-144 0,3-1-32 15,3 1 0-15,0-3 0 0,2-4-192 0,2-2 128 16,1-1-128-16,4-1 0 0,0-2 0 0,3-9-320 16,3 9 64-16,-3-9-7936 15,10 2-1568-15</inkml:trace>
  <inkml:trace contextRef="#ctx0" brushRef="#br0" timeOffset="17191.281">18883 13703 29487 0,'0'0'1296'0,"0"0"288"0,-8 9-1264 0,1 3-320 0,1 2 0 0,2 5 0 16,-4 3 0-16,3 4 0 0,-2 4-176 0,2 4 176 16,0 2 0-16,-3 2 0 0,2-1 0 0,0-1 0 15,2 0 0-15,-2-3 0 0,-3-3 0 0,2 0 0 16,-2-1-336-16,3-4 32 0,-2-6 16 0,1-2 0 15,1 0-624-15,0-4-128 16,2-3-32-16,-3-4 0 0,7-6-1168 0,-8 4-256 0,8-4-32 16</inkml:trace>
  <inkml:trace contextRef="#ctx0" brushRef="#br0" timeOffset="17365.575">18451 14132 19807 0,'0'0'880'0,"0"0"176"0,0 0-848 0,2-7-208 15,-2 7 0-15,7-9 0 0,1 4 656 0,5-1 96 16,3 2 16-16,5 0 0 0,1-1-448 0,4-1-64 16,1-3-32-16,1 0 0 0,2 2-224 0,1 1 176 15,0 3-176-15,-1-2 160 0,0 0-160 0,-1-3 0 16,-2-1 0-16,-3 1-7040 16,-2 1-1344-16</inkml:trace>
  <inkml:trace contextRef="#ctx0" brushRef="#br0" timeOffset="17893.953">19366 13339 25791 0,'0'0'1152'0,"4"-8"224"0,-4 8-1104 0,4-5-272 16,3 0 0-16,2 4 0 0,2 3 0 0,0 3 0 16,1-1 0-16,2 6-144 0,-1 2 144 0,1 2 0 15,3 1-144-15,-2 0 144 0,-1 2 0 0,1 2 0 16,-1 6 0-16,-2-2 0 0,0-2 0 0,-1 3 0 15,-3 4 0-15,-2 2 0 0,-1 0 0 0,-3 1 0 16,-2-3 0-16,-2 2 0 0,-3 0 0 0,1-3 0 16,-4-2 0-16,1-3 128 0,-6 1-128 0,5-2 0 15,1-3 0-15,-1-3 128 0,0-5-128 0,-6-1 192 16,-1 0-192-16,0-3 192 0,-1 0 16 0,0-3 16 16,-1-4 0-16,1 0 0 0,0-2-32 0,1-2-16 15,1-1 0-15,0-5 0 0,2-1 16 0,3-2 0 0,0 1 0 0,1-1 0 16,0-1 0-16,5-1 16 0,-2 1 0 0,4-1 0 15,1 3 32-15,5 0 0 0,-2 1 0 0,4-1 0 16,1 3-240-16,1 2 128 0,1 1-128 0,1 2 0 16,3-3 0-16,1 4 0 0,0 3 0 0,2 1 0 15,-2 1 0-15,0 1 0 0,0 2 0 0,0 3 0 16,2 1-144-16,-5 1 144 0,-2-2 0 0,0 3-144 16,-5 1-416-16,4-1-80 15,-4-1 0-15,1 0-7744 0,-6-9-1536 0</inkml:trace>
  <inkml:trace contextRef="#ctx0" brushRef="#br0" timeOffset="18309.152">20115 13222 24879 0,'-13'-11'2208'0,"6"8"-1760"16,-1 1-448-16,2-1 0 0,-5 3 0 0,1 3 0 15,0 1 0-15,-4 5 0 0,-1 5 0 0,-1 3 0 16,0-2 0-16,-1 4 0 0,0 4 0 0,1 3 0 16,1 3 0-16,-1 1 0 0,2-2 0 0,-1 7 0 15,0 5-176-15,2-2 176 0,3-2 0 0,4-3 0 16,0-4 0-16,5-2 0 0,2-6 0 0,5-5 0 0,-1-4 0 15,5-2 0-15,0-2 0 0,3-2 0 0,4-1 0 0,5-5 176 16,1-5 96-16,2-1 32 0,-1-3 0 0,2-1 0 16,0-4-112-16,3-3 0 0,-4-4-16 0,0-1 0 15,-3 4-176-15,0-6 128 0,-4-7-128 0,-1 0 128 16,-1-1 64-16,-3-2 16 0,-3 1 0 0,-2 1 0 16,-5 0 112-16,0 5 32 0,-3 2 0 0,-1 2 0 15,-3 2 112-15,-1 4 32 0,-3 1 0 0,1 4 0 16,-1 2-304-16,-1 3-48 0,-2 2-16 0,0 4 0 15,-1 6-1296 1,0 2-272-16,0 1-48 0,1 0-10800 0</inkml:trace>
  <inkml:trace contextRef="#ctx0" brushRef="#br0" timeOffset="18517.906">19973 13537 28383 0,'0'0'1264'0,"0"0"256"0,9 4-1216 0,2 1-304 16,4-1 0-16,3 5 0 0,3 4 0 0,0 0 0 15,0-1-176-15,3 1 176 0,-1 1-208 0,1-1 64 16,1 0 16-16,0-2 0 16,1-2-480-16,-3-1-96 0,0-3 0 0,-5 2-16 15,-1-3-192-15,-1 3-48 0,-2-4 0 0,-5 1-5872 16,-9-4-1168-16</inkml:trace>
  <inkml:trace contextRef="#ctx0" brushRef="#br0" timeOffset="18800.939">19478 13948 31327 0,'-15'-12'1392'0,"9"9"272"0,6 3-1328 0,0 0-336 0,0 0 0 0,10-4 0 15,2 3 224-15,4 0-32 0,-1-1 0 0,5-1 0 16,4-1-192-16,4 1-128 0,4 3 128 0,3-3-208 16,-2-5-272-16,3 0-48 0,3-1-16 0,-3 0 0 15,1 0 80-15,3 2 16 0,2-1 0 0,-4 2 0 0,1 1 48 0,-6 0 16 16,-4 2 0-16,0 1-7696 15,-6 1-1536-15</inkml:trace>
  <inkml:trace contextRef="#ctx0" brushRef="#br0" timeOffset="19357.304">19374 14182 15663 0,'-9'-8'688'0,"9"8"144"0,-6-8-656 0,4 1-176 0,1 0 0 0,1 7 0 16,6-7 2048-16,2 3 368 0,0-1 80 0,3 1 0 15,1 3-2096-15,5 0-400 0,3 1 0 0,-1-1-224 16,2-1 224-16,-1 2 0 0,-1 3 0 0,-1-1 0 15,2 4 0-15,-3 2 0 0,-2 0 144 0,2 3-144 16,-2 2 160-16,0 1-160 0,0 1 160 0,-2 1-160 16,-4 3 128-16,0 0-128 0,-1-1 0 0,-1 3 0 15,-5-1 0-15,-1 2 128 0,-1 0-128 0,-2 0 0 0,0-3 0 16,-4-2 128-16,1-1-128 0,0-3 0 0,0 1 144 16,-2-2-144-16,-1-2 128 0,1-1-128 0,4-2 128 0,-3-2-128 15,0-1 128-15,6-4-128 0,0 0 128 0,-9 2-128 16,1-5 0-16,8 3 128 0,-10-4-128 0,4-2 128 15,-1-1-128-15,3 0 128 0,-1 2-128 0,5 5 0 16,-2-8 144-16,2 8-144 0,-3-8 0 0,3 8 0 16,0 0 0-16,0 0 128 0,-4-6 16 0,4 6 16 15,0 0 0-15,0 0 0 0,0 0-160 0,0 0 0 16,0 0 144-16,-4 8-144 0,2 2 0 0,1 1 0 16,-5-4 0-16,3 2 0 0,-2-4 0 0,2 3 0 15,-1 2 0-15,-2-5 128 0,1-1-128 0,5-4 0 16,-10 3 128-16,1 0-128 0,0 1 144 0,0-2-144 0,0-1 192 15,-2 1-192-15,1 0 192 0,1-1-192 16,-2-1 192-16,1-1-192 0,1-3 0 0,1 2 0 0,1-1 0 0,0 0 0 31,7 3-336-31,-5-4-128 0,0-2-32 0,5 6 0 16,-2-5-2096-16,2 5-416 0</inkml:trace>
  <inkml:trace contextRef="#ctx0" brushRef="#br0" timeOffset="19959.629">19422 14550 17903 0,'0'0'784'0,"0"0"176"0,-8 0-768 0,0-2-192 0,8 2 0 0,-7-3 0 16,7 3 0-16,-9-2 0 0,4-2 0 0,-2-1 0 16,7 5 368-16,-3-5 128 0,1-3 16 0,1 1 16 15,-1-2 112-15,2-2 32 0,3 0 0 0,1-1 0 16,3 0-160-16,-2-4-48 0,3 1 0 0,1-1 0 0,1-1-64 0,-3-1-16 16,2-3 0-16,2 4 0 0,1 0-48 0,0 3-16 15,0 1 0-15,3 2 0 0,-3 4-96 0,3 3-32 16,1 0 0-16,2 1 0 0,0 0-192 0,2 3 0 15,1 4 128-15,-1 2-128 0,1 0 0 0,-1 5 0 16,0 1-144-16,-4 0 144 16,2 1-1568-16,-1 2-224 0,-2 3-32 0,0-2-16 0</inkml:trace>
  <inkml:trace contextRef="#ctx0" brushRef="#br0" timeOffset="20566.549">19885 14036 28559 0,'-11'-3'1264'0,"11"3"272"0,-6-3-1232 0,6 3-304 0,0 0 0 0,-7 6 0 15,3 5 0-15,0 1 0 0,1 1 0 0,1 4 0 16,0 2 0-16,5 2 0 0,1 1 0 0,2-2 0 16,1 0-128-16,0-2 128 0,1-1 0 0,2-1-144 15,2-1-48-15,-2-4 0 0,-1-2 0 0,2-3 0 16,2-3 48-16,-1-1 0 0,-3-5 0 0,2 1 0 16,1-2 144-16,3-1 0 0,1-2 0 0,-1-2 0 0,-1-1 0 0,1-1 0 15,0 0 128-15,-3-1-128 0,0-1 0 16,-1 0 0-16,1 0 0 0,-3 1 0 0,0 0 0 0,-2-1 128 15,0 1-128-15,-2 0 0 0,-1 3 0 0,-1 3 0 16,1-1 0-16,-4 7 0 0,0 0 128 0,0 0-128 16,0 0 128-16,0 0-128 0,0 0 0 0,-8 11 0 15,0 1 0-15,-1 5 0 0,2 5 128 0,-5-1-128 16,-3-3 128-16,0 7-128 0,-2 3 128 0,-1 4-128 16,-8 2 128-16,2-1-128 0,-1 0 224 0,1 4-32 15,1 3 0-15,-1-2 0 0,0-4-16 0,0-3-16 16,3-3 0-16,4-5 0 0,-3-3 96 0,3-3 32 15,2-3 0-15,2-3 0 0,2-2 64 0,-3-3 16 16,4-1 0-16,1-3 0 0,-1-1-48 0,10-1 0 0,-9-3 0 0,2-5 0 16,3-2-160-16,0-3-32 0,0-3-128 15,2-1 192-15,1-3-64 0,1-2 0 0,1-2-128 0,1 0 192 16,5 3-192-16,-1 1 128 0,4 0-128 16,0 4 0-16,2 1 0 0,3 4 0 0,0 5 0 0,3-3 0 15,0 0 0-15,3 1-192 0,2 5 192 0,3 1-160 16,2 0 160-16,-1 2-128 0,0 2 128 0,1 2-128 31,0 1-320-31,2 1-48 0,-1-1-16 0,-2 0-8992 0,1-1-1808 0</inkml:trace>
  <inkml:trace contextRef="#ctx0" brushRef="#br0" timeOffset="20993.167">20332 12671 27695 0,'0'0'1216'0,"0"0"272"0,0 0-1184 0,0 0-304 16,0 0 0-16,0 0 0 15,0 0-304-15,5 13-112 0,4 0-32 0,1 4 0 0,1 4 304 0,1 3 144 0,4 2-160 0,-1 3 160 16,-1-3 0-16,2 4 0 0,1 8-128 0,1 1 128 16,-3 3 0-16,2 5 0 0,-1 6 0 0,1 5 0 15,-3 5 0-15,-2 3 0 0,-1 1 0 0,-3 7 0 16,-1 5 0-16,-4-3 0 0,-1-3 0 0,1-2 0 15,1-3 144-15,-1-3-144 0,-2-2 0 0,-1-4 144 16,0-7 64-16,-1-5 16 0,-6-7 0 0,0-3 0 16,-2 0-32-16,-4-6-16 0,-6-2 0 0,-2-3 0 15,-6 2-48-15,-1-5-128 0,-1-2 192 0,-1-1-64 16,-4-5-1344-16,2-1-288 16</inkml:trace>
  <inkml:trace contextRef="#ctx0" brushRef="#br0" timeOffset="21579.4">17659 12943 11967 0,'-11'-6'1072'0,"4"3"-864"0,0 0-208 0,-1 2 0 15,-2 1 1600-15,1 2 288 0,-2 2 48 0,-3 1 16 16,-3 1-1248-16,0 3-256 0,-2 2-64 0,-2 3 0 0,-2 3 80 15,-1 3 16-15,0 4 0 0,-5 7 0 0,0 5 144 0,-1 6 16 16,-7 3 16-16,2 4 0 0,1 4-16 0,0 6-16 16,1 9 0-16,3 3 0 15,3 3-176-15,4 1-16 0,2-1-16 0,3 3 0 0,3 4-96 0,6-5-32 16,1-4 0-16,5-4 0 0,2-4-96 0,4-2-32 16,4-2 0-16,3-3 0 0,2-3-160 0,6-5 192 15,3-4-192-15,9-6 192 0,9-2-192 0,6-4 0 16,4 0 0-16,8-4 0 15,4 0-2016-15,3-3-384 0</inkml:trace>
  <inkml:trace contextRef="#ctx0" brushRef="#br0" timeOffset="23365.125">21880 13656 10127 0,'0'0'448'0,"-1"-7"96"0,1 7-544 0,0 0 0 0,-3-6 0 0,3 6 0 16,0 0 2224-16,0 0 336 0,5-8 64 0,-5 8 0 16,0 0-2064-16,0 0-432 0,0 0-128 0,0 0 0 15,-2-11 0-15,-1 3 0 0,3 8 0 0,-7-6 0 16,0-1 0-16,-1-1 128 0,0 3-128 0,-5-3 192 15,1-1 16-15,-2 2 16 0,-2 2 0 0,-1 1 0 16,1 1 32-16,-3 1 0 0,-2 0 0 0,1 0 0 0,1 1 80 0,2 1 32 16,-1 0 0-16,3 3 0 0,-2 2 80 15,0 1 0-15,-1-3 16 0,1 5 0 0,-1 3-80 0,0 2 0 16,1 0-16-16,0 3 0 0,-4 1-224 0,3 3-144 16,-1 1 192-16,0 1-192 0,3 0 128 0,0 2-128 15,2 0 0-15,-1 3 0 0,-3 0 0 0,3 1 0 16,1-2 0-16,7-2 0 0,1-2 0 0,2 0 0 15,-1-1 0-15,9-3 0 0,2-4 0 0,4-1 128 16,-1410 0-128-16,2816-1 0 0,-1410-4 176 0,6-1-176 16,3-1 160-16,2-3-160 0,3-2 288 0,3-3-32 15,-2-4-16-15,1 0 0 0,1-2-16 0,0-2 0 16,0-3 0-16,0-3 0 0,1 0-96 0,-1-4-128 0,1-2 176 0,1-4-176 16,-2-3 240-16,4-2-64 0,2-3-16 15,2-3 0-15,0-5 80 0,-2-5 16 0,-4-6 0 0,1-5 0 16,2-2-256-16,-5-5 128 0,-3-2-128 0,-1 5 0 15,-3 2 128-15,-5 5-128 0,-2 5 0 0,-1 1 0 16,-2 1 240-16,-1 8-48 0,-2 7-16 0,1 6 0 16,-3 5 192-16,1 4 32 0,-1 4 16 0,-1 3 0 15,0 2-240-15,0 2-48 0,0 7-128 0,0 0 192 16,0-10-192-16,0 10-208 0,0 0 32 0,0 0 16 16,0 0-80-16,0 0-16 0,-6 10 0 0,-3 9 0 15,0 4 112-15,0 7 16 0,-2 5 0 0,-1 7 0 16,0 6 128-16,-2 3 0 0,0 1 0 0,2-1-128 15,1-1 128-15,2-2 0 0,0 4 0 0,2-2-128 16,6 1 128-16,-2-4 0 0,-1-3 0 0,2-2-128 0,6-1 128 16,-1-4 0-16,-4-4 0 0,1-2 0 0,3-2 0 0,-1-1 0 15,3 1 0-15,0-5 0 16,2-5-1392-16,1-1-240 0,2-1-48 0</inkml:trace>
  <inkml:trace contextRef="#ctx0" brushRef="#br0" timeOffset="23913.146">22421 14122 26367 0,'0'0'1168'0,"-9"0"240"0,1-1-1120 0,8 1-288 0,0 0 0 0,0 0 0 16,-8 0 0-16,0-1 0 0,8 1 0 0,0 0 0 16,0 0 0-16,-2-7 0 0,-2-1 0 0,4 0 0 15,1-4 288-15,4-3 0 0,-3 0 0 0,5-3 0 16,0-4 64-16,5-5 16 0,-1-6 0 0,5-2 0 15,1-2-176-15,3-2-16 0,1-4-16 0,4-3 0 16,1-6-160-16,2-5 0 0,3-7 144 0,1-1-144 0,0-1 0 16,0 1 0-16,0 2 0 0,-1 4 0 0,-6 1 0 15,0 3 0-15,-2 0 0 0,-1 10 0 0,-4 4 144 0,-3 8-144 16,1 5 192-16,-5 6-192 0,0 7 336 0,0 3-32 16,-3 2-16-16,1 4 0 0,-2 3 0 0,-7 3 0 15,0 0 0-15,6 9 0 0,-6-9-96 0,5 20-32 16,-6 6 0-16,-1 8 0 0,-2 6-160 0,-3 6 0 15,-1 6 0-15,-1 3 128 0,1 6-128 0,-3 2 0 16,3 2 0-16,0 3 0 0,1 4 0 0,3-5 0 16,2-5 0-16,1-3 0 0,1-6 0 0,3-2 0 15,-1 0 0-15,0-2 0 0,3 0 0 0,-2-5 0 16,1-5 0-16,2-2 0 0,-3-4 0 0,2-4 0 16,0 0 0-16,1-4 0 0,0-4 0 0,1-2 0 15,-3-2 0-15,3-1 0 16,-1-3-896-16,1-3-272 0,0-2-48 0,-3-3-7728 0,1 0-1536 0</inkml:trace>
  <inkml:trace contextRef="#ctx0" brushRef="#br0" timeOffset="24132.341">22480 13670 39615 0,'9'-14'1760'0,"1"5"352"16,2-2-1680-16,8 2-432 0,6 1 0 0,4 1 0 0,2-1 0 0,4 5-192 15,2 1 0-15,3 4 16 0,6 0 176 0,1 0-128 16,1-2 128-16,6 3-128 16,5 4-1120-16,3 2-224 0,1 3-32 0,4 4-14208 15</inkml:trace>
  <inkml:trace contextRef="#ctx0" brushRef="#br0" timeOffset="27763.593">7848 14955 7359 0,'-3'8'656'0,"-4"1"-528"0,1 0-128 0,2 0 0 16,-3-3 944-16,3 3 144 0,1 0 48 0,3-9 0 15,-9 7-240-15,3 0-64 0,3 1 0 0,3-8 0 16,0 0-128-16,-6 7-48 0,6-7 0 0,-6 4 0 15,6-4 16-15,0 0 0 0,-5 4 0 0,5-4 0 16,0 0-32-16,0 0 0 0,0 0 0 0,0 0 0 16,0 0-128-16,0 0-16 0,0 0-16 0,0 0 0 15,0 0 32-15,0 0 16 0,-3-8 0 0,2-2 0 16,1-2 0-16,2-3 0 0,2 0 0 0,-2-4 0 16,1-3-16-16,1-4 0 0,-2-4 0 0,3-3 0 15,-1-4 0-15,2-3-16 0,1-2 0 0,-1-1 0 0,3-2-96 0,1-4-16 16,1-6 0-16,1-6 0 0,1-6-128 0,4-1-48 15,2-1 0-15,-1-3 0 0,0-4-208 0,-1-1 144 16,3-2-144-16,-1 2 128 0,0 3-128 0,-3 2 160 16,2-3-160-16,3 4 160 0,3-2 16 0,-2 3 0 15,-1-1 0-15,4 1 0 0,-1 0 0 0,2 0 0 16,-3 0 0-16,0 3 0 0,-1 5-48 0,0 4-128 16,-4 2 192-16,1-1-64 0,-1-1-128 0,-2 4 160 15,1 1-160-15,-3 5 160 0,-1 2-32 0,2 2-128 16,-1 2 192-16,0 1-64 0,-2 4-128 0,1 0 128 15,-2-3-128-15,2 4 128 0,-2 0-128 0,-2 1 0 16,1 2 0-16,0 2 128 0,1 4-128 0,-1 2 0 16,0 4 144-16,-1 4-144 0,0 2 0 0,-2 3 0 15,-1-1 0-15,-4 3 0 0,1 2 0 0,-3 8 144 0,3-6-144 0,-3 6 0 16,0 0 0-16,0 0-176 0,0 0 0 0,0 0 0 31,0 0-1424-31,0 0-272 0,-8 11-64 0,0 2-7488 0,3 2-1504 0</inkml:trace>
  <inkml:trace contextRef="#ctx0" brushRef="#br0" timeOffset="28182.517">7678 12924 22111 0,'-20'-5'1968'0,"6"1"-1584"0,2-1-384 0,2 1 0 0,3 0 208 0,7 4-32 15,-3-8-16-15,3-2 0 0,5-4 16 0,4-2 0 16,4-4 0-16,6-5 0 0,0-7-176 0,9-4 128 16,3-4-128-16,4-2 128 0,2-2-128 0,2-2 192 15,3-3-192-15,-1 4 192 0,2 3 16 0,2-2 16 16,3-3 0-16,-1 1 0 0,0 1 128 0,-1 1 32 15,0 1 0-15,-2 2 0 0,0 3 48 0,-5 4 16 16,0 1 0-16,-2 3 0 0,3 1-80 0,-6 4-16 16,-2 3 0-16,-2 3 0 0,1 6-128 0,-3 4-32 15,-5 5 0-15,-2 4 0 0,-4 5 16 0,-1 8 0 0,-5 5 0 16,0 8 0-16,-1 2 288 0,-4 7 48 0,0 5 16 16,-4 12 0-16,-2 10-256 0,0 3-48 0,-1 1-16 0,-2-4 0 15,-1-6-112-15,2 0-128 0,-1-2 176 0,1-3-176 16,-1-11 128-16,-2 1-128 0,0-1 0 15,2-9 0 1,-2-1-1264-16,2-7-304 0,2-5-64 0</inkml:trace>
  <inkml:trace contextRef="#ctx0" brushRef="#br0" timeOffset="28777.389">7236 14220 7935 0,'0'0'352'0,"0"0"80"0,7 1-432 0,-7-1 0 0,6 3 0 0,-6-3 0 16,9 5 800-16,-1-2 80 0,-8-3 16 0,9 3 0 15,-2 2-128-15,0-3-32 0,-7-2 0 0,7 2 0 16,-7-2-80-16,0 0-16 0,8 2 0 0,-8-2 0 16,0 0 96-16,8 0 16 0,-1-2 0 0,-7 2 0 15,5-7 192-15,4-1 32 0,-5-3 16 0,3-4 0 16,1-2-32-16,-1-6-16 0,0-4 0 0,0-8 0 16,0-5-224-16,1-8-32 0,1-6-16 0,1-5 0 15,1-3-144-15,-1-4-16 0,0-5-16 0,1-9 0 16,1-3-192-16,0-4-48 0,2-2 0 0,-1 0 0 15,2-1-112-15,0 0-16 0,5 1-128 0,-2 2 192 16,2 1-64-16,-1 2-128 0,-3 3 176 0,3 2-176 0,-1 5 944 0,-1 7 80 16,0 5 0-16,-4 9 16 15,-4 4-1584-15,-1 5-320 0,-2 3-64 0,0 7-16 0,-2 5 816 16,2 3 128-16,-2 1 0 0,-2 4 128 0,0 4-128 0,-1 4 0 16,-1 3 0-16,2 0 0 0,-2 0-400 0,0 4 0 15,0 6 0-15,0 0 0 16,0 0-1904-16,0 0-384 0,0 0-80 0</inkml:trace>
  <inkml:trace contextRef="#ctx0" brushRef="#br0" timeOffset="29206.374">7251 12345 26719 0,'-33'-16'1184'0,"14"7"240"0,0 1-1136 0,4 0-288 0,3-3 0 0,5 0 0 16,2-1 0-16,3-3-176 0,4-1 32 0,3-5 0 16,2-6 144-16,3-2 0 0,-1-3 0 0,8-2 0 15,5-1 0-15,4-1 0 0,3 0 0 0,2-2-128 16,1 2 128-16,2-4 0 0,-1-2 0 0,0 0 0 15,2-1 192-15,3 2-48 0,0 5 0 0,-2 2 0 16,-1 3 32-16,-1 2 0 0,2 3 0 0,-2 6 0 0,-3 6 64 16,-3 4 16-16,-3 3 0 0,-1 7 0 0,-1 7 0 15,-4 8 16-15,-2 4 0 0,-2 9 0 0,-1 5 144 16,-5 13 32-16,-4 11 0 0,0 2 0 0,1 0-112 0,-5-3-16 16,-1-2 0-16,-3-2 0 0,0-3-64 0,-1-2 0 15,-1-1-16-15,-3-1 0 0,0-4 80 0,-3 0 0 16,0-7 16-16,1-3 0 0,-1-3-160 0,1-3-48 15,2-1 0-15,-2-5 0 0,2-5-320 0,1-3-80 16,3-3-16-16,4-8-14784 0</inkml:trace>
  <inkml:trace contextRef="#ctx0" brushRef="#br0" timeOffset="30266.507">13529 4929 12783 0,'-12'8'560'0,"6"-3"128"0,-2 4-560 0,0 0-128 0,1 0 0 0,-1 2 0 15,-1 1 640-15,3 0 80 0,1 1 32 0,1-1 0 16,2-2 112-16,2-10 32 0,0 0 0 0,6 8 0 16,3-3-64-16,3-5 0 0,3-3 0 0,3-5 0 15,4-3-48-15,3-2-16 0,8-1 0 0,4-5 0 16,1-3-320-16,3-1-64 0,3-1 0 0,-1 1-16 16,1-3-192-16,1-2-48 0,1-2 0 0,2-2 0 15,5-3 0-15,-2 1 0 0,1-2 0 0,-1-1 0 16,-2-1 64-16,1 2 0 0,2 4 0 0,1 0 0 15,0-1 0-15,-1 3 0 0,0-1 0 0,-1 3 0 16,-2-1-48-16,1 0 0 0,-2 0 0 0,-1-1 0 16,0 0-144-16,0 2 192 0,0 4-192 0,-2 0 192 15,-3 2-192-15,-7 4 160 0,-2 1-160 0,-4 2 160 0,-6-2-160 0,-2 3 0 16,-4 2 0-16,-2 4 0 16,-4 4-1200-16,-2-1-320 0,-4 0-64 0,-5 5-9840 15</inkml:trace>
  <inkml:trace contextRef="#ctx0" brushRef="#br0" timeOffset="30660.544">14924 3823 28559 0,'5'-26'1264'0,"-1"13"272"0,5 1-1232 0,6 0-304 0,5-1 0 0,5 1 0 16,4 3 0-16,4-1 0 0,3 0-176 0,2-2 176 16,1 0-144-16,2 0 144 0,4 0 0 0,3-1-144 15,3 2 144-15,-3 3 0 0,4 1 0 0,-2-1-128 16,-4-2 128-16,-1 4 0 0,-2 1 0 0,0 3 0 15,-1 1 0-15,-4 0 0 0,-4 0 0 0,0 4 0 16,1 5 0-16,-4 0 0 0,-5-1 0 0,-3 4 0 16,-6 3 0-16,-2 4 144 0,-3 5-144 0,-7 6 0 15,-2-2 528-15,-5 6 0 0,-3 5 0 0,-8 1 0 0,-5 2-80 16,-5 2 0-16,-4 1-16 0,-4 2 0 0,-6 3-80 16,-5-1-16-16,-4-1 0 0,-3 2 0 0,-3-1-96 15,-6-1-32-15,-6 1 0 0,-2 3 0 16,-6 3-1120-16,3 6-240 0</inkml:trace>
  <inkml:trace contextRef="#ctx0" brushRef="#br0" timeOffset="34074.127">20861 12420 10127 0,'0'0'896'0,"0"0"-704"0,0 0-192 0,0 0 0 16,2 10 736-16,-2-10 112 0,0 0 32 0,4 12 0 15,0-2-880-15,-1-1 0 0,-3-9-128 0,0 0 0 16,5 9 496-16,-2 0 96 0,-3-9 32 0,3 7 0 15,-3-7 336-15,0 0 64 0,7 2 0 0,-7-2 16 16,9-4 176-16,-4-5 16 0,2-5 16 0,-2-3 0 16,1-2 144-16,3-4 16 0,-2-6 16 0,2-4 0 15,2-4-432-15,-2-4-96 0,0-5 0 0,-1-3-16 16,5-2-304-16,-1 0-48 0,-4 0-16 0,5-1 0 16,1-6-224-16,1 1-160 0,1 0 192 0,0 3-192 15,2 5 128-15,2 5-128 0,0 1 0 0,2 4 0 16,2 4 0-16,-4 3 0 0,4 2 0 0,-7 5 0 0,-3 1 0 0,-3 4 0 15,3 5-208-15,-4 0 80 16,-4 4-480-16,0 3-96 0,-6 8 0 0,0 0-16 16,0 0-2464-16,0 0-480 0</inkml:trace>
  <inkml:trace contextRef="#ctx0" brushRef="#br0" timeOffset="34350.732">21479 12336 27007 0,'0'0'1200'0,"0"0"240"0,-4-9-1152 0,4-4-288 16,0-5 0-16,3-5 0 15,0-6-352-15,4-5-128 0,0-5-32 0,3-5 0 0,1-5 512 0,2 1 0 0,1-3 0 0,0 2 160 16,1-2 96-16,1 2 0 0,2 1 16 0,-1 0 0 15,-1 6-32-15,0 4-16 0,1 2 0 0,-2 7 0 16,-1 2-96-16,1 3-128 0,-3 0 176 0,0 2-176 16,1 1 0-16,1 1 0 0,2 1 0 0,-2 1 0 31,-4 0-1152-31,1 2-320 0,1-2-80 0</inkml:trace>
  <inkml:trace contextRef="#ctx0" brushRef="#br0" timeOffset="34976.023">22410 8834 28559 0,'-11'-13'1264'0,"4"2"272"0,1-4-1232 0,-4 1-304 0,0 0 0 0,0-1 0 15,-1-3-464-15,0 3-160 0,1-4-16 16,-1 5-16-16,1 2 784 0,-3 1 144 0,-2 0 48 0,1 1 0 15,1 0 160-15,-1 2 32 0,-2 6 16 0,1 0 0 16,-1-3-96-16,-1 5-32 0,-5 4 0 0,1 3 0 0,2 4-144 0,-1 2-16 16,0 3-16-16,2 4 0 0,-1 4-48 0,-1 3-16 15,0 2 0-15,-1 6 0 0,-2 5 48 0,1 10 16 16,0 10 0-16,-1 4 0 0,-2 0-224 0,3 5 144 16,3 2-144-16,-2 6 128 0,2 6-128 0,5-1 0 15,5 2 0-15,1-2 128 0,4 0-128 0,3-2 0 16,3-3 0-16,5-4 0 0,1-7 0 0,3-6 0 15,-3-7 0-15,2-6 0 0,1-3 128 0,0-4-128 16,-1-6 0-16,0-2 128 0,0-1-128 0,0-5 0 16,-3-4 0-16,1-4 0 15,-1-4-480-15,-2-3-32 0,-1-3 0 0,-4-8 0 16,0 0-2304-16,0 0-480 0</inkml:trace>
  <inkml:trace contextRef="#ctx0" brushRef="#br0" timeOffset="35194.186">21298 9962 25791 0,'0'0'2304'0,"-8"-9"-1856"0,-1 0-448 0,9 9 0 15,-5-10 384-15,6 1-32 0,3 1 0 0,4-1 0 16,5-3-352-16,5-3 0 0,5 0 0 0,8-1 0 16,6-3 176-16,2 0 112 0,1-1 32 0,4 2 0 15,2-2 48-15,3 2 16 0,1-4 0 0,7 1 0 16,-5-1-224-16,0 1-32 0,-4 1-128 0,-2 1 192 15,-5 3-192-15,0-1 0 0,-1-3 0 0,-3 4 0 16,-6 3-800-16,-4 0-160 16,-4-1-16-16,-1 3-11264 0</inkml:trace>
  <inkml:trace contextRef="#ctx0" brushRef="#br0" timeOffset="35507.306">22801 8575 31327 0,'0'0'2784'0,"-6"12"-2224"15,-3 3-560-15,0 6 0 16,0 5-464-16,0 7-208 0,-4 6-32 0,1 5-16 0,-1 1 976 0,0 9 208 0,-2 5 48 0,-1 5 0 15,0 2-32-15,1 3 0 0,2 1 0 16,1 4 0-16,0 7-208 0,1 2-32 0,1 1-16 0,5-4 0 16,0-7-224-16,3-7 128 0,2-6-128 0,1-1 0 15,2-6 0-15,1-6 0 0,1-5-128 0,1-8 128 16,-2-6-336-16,2-3 32 0,1-6 16 0,2-1 0 31,1-6-1680-31,2-2-336 0,0-5-64 0</inkml:trace>
  <inkml:trace contextRef="#ctx0" brushRef="#br0" timeOffset="36107.444">23052 9641 25679 0,'0'0'1136'0,"-7"4"240"0,-1 3-1104 0,-2 4-272 15,0-2 0-15,-1 4 0 0,-1 0 0 0,1 2 0 16,-1 2-128-16,1-1 128 0,0-2 176 0,0 1 128 15,1-1 16-15,0 1 16 0,3 2-208 0,-2-2-128 16,3 1 160-16,2-2-160 0,0-1 0 0,3-2 0 16,3-2 0-16,-2-9 0 0,0 0 0 0,8 11 0 15,1-1 0-15,0-1 0 0,0-3 320 0,0 0-16 16,2-6-16-16,-1-2 0 0,2-1-80 0,-1-1-16 16,0 0 0-16,-2-1 0 0,1 1 32 0,-1-1 0 15,-1 1 0-15,-8 4 0 0,6-7 32 0,-6 7 0 0,0 0 0 16,0 0 0-16,0 0-48 0,0 0 0 0,0 0 0 15,0 0 0-15,0 0 0 0,0 0 0 0,0 0 0 0,0 0 0 16,0 0-80-16,0 0 0 0,8-5-128 0,-8 5 192 16,3-8-192-16,-3 8 0 0,6-7 0 0,-6 7 0 15,0 0 128-15,0 0-128 0,5-9 0 0,-5 9 0 16,5-8 0-16,-5 8 128 0,0 0-128 0,4-8 0 16,-4 8 0-16,8-8 0 0,-1-1 128 0,0-1-128 15,-6 1 0-15,4-1 144 0,3 1-144 0,-2-1 128 16,2-1-128-16,-2-2 160 0,0 0-160 0,1-5 160 15,0 0 0-15,2-4 0 0,0-4 0 0,0-1 0 16,1-5-32-16,-2 2 0 0,2 2 0 0,0-1 0 16,-2-2 32-16,0 3 0 0,0-2 0 0,2 4 0 0,-3 2 0 15,-1 1 0-15,0 0 0 0,-1 2 0 0,3 6-160 16,-4 0 160-16,1-1-160 0,-1 0 160 0,0 0-160 16,0 3 128-16,-3 0-128 0,0 3 128 0,1 2-128 0,-1-1 192 15,-2 3-192-15,1 6 192 0,0 0-192 0,0 0 0 16,-2-9 0-16,2 9 128 0,-3-7-128 0,3 7 0 15,0 0 0-15,0 0 128 0,0 0-128 0,0 0 0 16,0 0 0-16,0 0 0 0,0 0-304 0,0 0 16 16,0 0 0-16,0 0 0 15,0 0-640-15,0 0-128 0,0 0-32 0,-3 10-8704 16,2 0-1728-16</inkml:trace>
  <inkml:trace contextRef="#ctx0" brushRef="#br0" timeOffset="36435.708">23733 8930 28559 0,'0'0'2544'15,"0"0"-2032"-15,0 0-512 0,0 0 0 16,0 10 576-16,2 3 0 0,2 3 16 0,0 8 0 16,2 6-160-16,-2 3-48 0,3 1 0 0,1 4 0 15,3 1 192-15,0 2 48 0,3 2 0 0,0-1 0 16,1-1-112-16,3 6-32 0,2 7 0 0,-2 0 0 16,3-1-304-16,2-5-176 0,-2-4 192 0,0-6-192 0,0-5 0 0,-4-4 0 15,-1-3-160-15,-3-4 160 0,-2-4-384 0,1-3 32 16,2 0 16-16,-3-5 0 15,-7-4-1392-15,-4-6-256 0,0 0-64 0,7-6-16 16,-4-5-1312-16,0-5-256 0</inkml:trace>
  <inkml:trace contextRef="#ctx0" brushRef="#br0" timeOffset="36653.912">24135 8825 14735 0,'0'0'640'0,"-15"5"160"0,-4-2-640 0,2 7-160 0,3 6 0 15,-4 10 0-15,-2 9 3136 0,-4 2 608 0,-2 4 112 0,-2 9 32 16,-1 6-2416-16,0 2-464 0,-2-1-112 0,-1 0 0 16,-1 3 64-16,-2 4 0 0,-3 2 16 15,1 1 0-15,3-1-544 0,3-7-112 0,1-6-32 16,4-6 0-16,4-5-288 0,7-6-144 0,2-4 16 0,4-5 0 31,2-8-656-31,5-3-128 0,0-4-32 0,2-12-9152 0,0 0-1824 0</inkml:trace>
  <inkml:trace contextRef="#ctx0" brushRef="#br0" timeOffset="37190.52">22653 7115 17503 0,'0'0'1552'0,"0"0"-1232"0,0 0-320 0,0 0 0 16,0 0 2080-16,0 0 352 0,0 0 80 0,0 0 16 15,0 0-1888-15,2 9-368 0,-1 4-80 0,-1 4 0 16,0 8 512-16,-1 3 96 0,-1 7 32 0,0 3 0 16,-3 0-400-16,3 3-80 0,1 0-16 0,0-1 0 0,0 1-176 0,0 1-32 15,-1 1-128-15,0-2 192 0,4-3-192 0,-4-1-208 16,1-1 32-16,1-4 16 15,0-6-992-15,1-6-192 0,2-6-32 0,0-4-16 16,-3-10-1680-16,0 0-320 0</inkml:trace>
  <inkml:trace contextRef="#ctx0" brushRef="#br0" timeOffset="37402.513">23097 6786 23951 0,'0'0'1056'0,"0"0"224"0,-7 11-1024 0,0 8-256 0,-1 3 0 0,1 10 0 16,-3 5 976-16,0 5 144 0,-2 0 32 15,-3 0 0-15,2 4-464 0,1 2-96 0,1 7-16 0,1 1 0 16,-3-1 0-16,3-1 0 0,2-1 0 0,0-3 0 16,-1-2-416-16,0-8-160 0,5-3 0 0,3-9 144 31,1-1-608-31,1-5-128 0,0-4-32 0,3-3-8608 0,4-9-1728 0</inkml:trace>
  <inkml:trace contextRef="#ctx0" brushRef="#br0" timeOffset="38055.549">22413 5249 14975 0,'0'0'656'0,"8"-7"144"0,0 0-640 0,-2 0-160 0,-1 0 0 0,0 0 0 16,1 0 528-16,-6 7 80 0,2-8 16 0,0-1 0 15,-1 0 624-15,-2 1 128 0,-1 2 32 0,-2 0 0 0,-1 1-288 0,-2 0-48 16,0 2-16-16,-1 2 0 0,-1 1-288 0,-1 2-48 15,-5 1-16-15,-2 5 0 0,-1 0-320 0,-2 5-80 16,-2 6-16-16,0 2 0 16,-1 4 0-16,1 4 0 0,1 2 0 0,0 7 0 0,-2 3-96 0,1 7 0 15,0 8-16-15,1 2 0 0,1 2-176 0,4 1 0 16,0 2 0-16,4 4 128 0,2 0-128 0,1-4 0 16,3-5 0-16,3-4 0 0,3-5 0 0,1-4 0 15,2-4 0-15,1-2 0 0,-1-3-176 0,0-4 176 16,0-4-128-16,3-2 128 15,-2-3-560-15,0-3-16 0,0-5-16 0,0-3 0 16,-2-2-1760-16,-2-10-336 0,0 0-80 0</inkml:trace>
  <inkml:trace contextRef="#ctx0" brushRef="#br0" timeOffset="38259.364">21852 6147 29423 0,'8'-11'1296'0,"-3"3"288"0,6 0-1264 0,1 0-320 0,4-4 0 0,3 1 0 16,-3 0-576-16,3-3-160 15,2-1-32-15,1-2-16 0,0 0 784 0,2 0 0 0,2 0 144 0,2-1-16 16,-1 2 0-16,0 0 0 0,-4 2 0 0,1 5 0 16,5 1-128-16,-6 1-176 0,-2-2 48 0,-1 0-11984 15</inkml:trace>
  <inkml:trace contextRef="#ctx0" brushRef="#br0" timeOffset="38555.098">22816 5044 31327 0,'-11'-4'1392'0,"1"9"272"0,-1 5-1328 0,0 6-336 16,-3 6 0-16,-3 4 0 0,-3 5-256 0,0 3-112 15,2 5-16-15,0-1-16 0,-3 2 544 0,1 6 112 0,1 9 32 16,1 5 0-16,-1-1 64 0,3 1 16 0,-1-1 0 16,2 0 0-16,4 3-208 0,-2-2-32 0,0 1-128 0,2-6 192 15,3-6-192-15,0-5 0 0,2-6 0 0,2-5 0 31,0-4-384-31,3-2-64 0,0-4 0 0,1-2-16 16,1-4-1456-16,4-6-304 0,1-6-48 0</inkml:trace>
  <inkml:trace contextRef="#ctx0" brushRef="#br0" timeOffset="39144.613">22871 5708 11055 0,'0'0'480'0,"4"-4"112"0,-4 4-464 0,0 0-128 0,6-9 0 0,-6 9 0 16,2-8 688-16,-2 8 112 0,0 0 32 0,0 0 0 16,0 0 848-16,-10 4 176 0,0 5 48 0,-2 4 0 15,-1 5-800-15,-4 3-144 0,-4 2-48 0,3 5 0 16,0 3-288-16,0 2-64 0,0 2-16 0,5-2 0 16,4-2-240-16,2-1-48 0,3-2-16 0,2-4 0 15,4-4-112-15,1-3 0 0,5-2-128 0,1-6 192 16,2-4 192-16,4-5 16 0,5-3 16 0,2-4 0 0,0-6 64 15,1-5 16-15,0-8 0 0,1-1 0 0,-1 1-256 0,-3-2-48 16,-2-1-16-16,-3 0 0 0,-2 2 80 0,-2 2 0 16,-4 3 16-16,-3 0 0 0,0-1 48 0,-4 4 0 15,-5 1 0-15,1 4 0 0,-2 0-144 0,-1 5-32 16,-2 1 0-16,-3 1 0 0,-2 5-144 0,0 1 0 16,-2 1 0-16,0 2 0 15,1-1-1536-15,2 4-304 0,2 0-48 0,1-2-11296 0</inkml:trace>
  <inkml:trace contextRef="#ctx0" brushRef="#br0" timeOffset="39577.653">23122 5564 25215 0,'0'0'1120'0,"0"0"224"0,0 0-1072 0,-6 5-272 0,1 7 0 0,-2 1 0 15,0 2 0-15,-3 0 160 0,2 3-160 0,-1 1 128 16,1 0 400-16,2 3 80 0,-1 0 16 0,1 0 0 15,3 2-336-15,0-2-64 0,2 0-16 0,2 0 0 16,2-2-208-16,5-2 176 0,0-3-176 0,3-4 160 16,-2-5-160-16,6-3 0 0,0-2 144 0,3-3-144 15,-1-4 336-15,3-3 0 0,2-4 0 0,2-3 0 16,-1-4-64-16,1-1-16 0,-4-1 0 0,-1 3 0 16,-2 2 0-16,-2 2 0 0,-2 0 0 0,-2 3 0 15,-4 2 16-15,-1 4 0 0,-6 6 0 0,0 0 0 16,0 0 48-16,0 0 0 0,3 11 0 0,-1 2 0 0,-2 5 48 15,0 0 16-15,-2 4 0 0,1 1 0 0,1-2-384 16,1 2 0-16,1-2 0 0,1-5 0 0,4-7 0 16,-2-1-208-16,4 2 16 0,0-6 16 0,3-8 176 0,3-2-160 15,3-4 160-15,5-6-160 0,0-5 160 0,4-4 0 16,1-2 0-16,-3-2-128 0,-1-1 128 0,-4 1 192 16,4-1-32-16,-7-4-16 0,-3-5 112 0,-4 1 32 15,0 0 0-15,-2 1 0 0,-4-3-128 0,-3 1-32 16,-1-1 0-16,-1 6 0 0,-3 7-128 0,-2 1 0 15,0 5 0-15,-3 3 0 16,4 3-304-16,-4 6-80 0,1 2-32 0,-3 3 0 16,0 2-2016-16,-1 5-416 0</inkml:trace>
  <inkml:trace contextRef="#ctx0" brushRef="#br0" timeOffset="40428.604">23635 4142 23951 0,'-11'-9'2128'0,"5"3"-1696"16,1 1-432-16,1 0 0 0,-6 3-176 0,10 2-112 16,0 0-32-16,0 0 0 0,0 0 608 0,0 0 112 15,0 0 32-15,0 0 0 0,5 9 240 0,2 3 48 16,3 5 16-16,2 2 0 0,5 4-192 0,0 2-32 16,3 1-16-16,-1 0 0 0,0 1-256 0,3-1-48 0,-4-2-16 0,2 0 0 15,-3-2-176-15,1 1 0 0,-1 0 0 0,-2-1 0 16,-1 1-272-16,-2 0-96 0,0 0-16 0,-1-2 0 31,-4-1-2416-31,0-5-480 0</inkml:trace>
  <inkml:trace contextRef="#ctx0" brushRef="#br0" timeOffset="41005.562">23562 4555 21535 0,'-4'-11'960'16,"4"11"192"-16,0 0-928 0,-3-10-224 0,0-4 0 0,0-1 0 16,2-2 0-16,1-1 128 0,0-1-128 0,3-3 0 0,0-5 576 0,0 0 32 15,2-3 0-15,-3-3 0 0,3-4-176 0,-3-5-48 16,-2-3 0-16,2-4 0 0,3-2 64 0,-6-3 0 16,-6-2 0-16,4-2 0 0,2-1-208 0,0 0-48 15,-1 3 0-15,2 7 0 0,2 8-64 0,0 7-128 16,-1 6 176-16,0 2-176 0,-1 3 400 0,0 4-16 15,-1 2-16-15,1 3 0 0,0 2 112 0,-1 3 32 16,-2 1 0-16,3 8 0 0,0 0-64 0,0 0-16 16,0 0 0-16,0 0 0 0,-1 12-128 0,0 5-32 15,-3 4 0-15,4 3 0 0,0 1-272 0,0 6 160 16,0 6-160-16,5 5 128 0,3-1-128 0,1 4 0 16,-2 1 0-16,2 0 0 0,3-2 0 0,0 0 0 15,-2-2 0-15,1-1 0 0,3-2 0 0,-3-1 0 0,1-4 0 16,2-3 0-16,0-4 128 0,-2-5 0 0,-1-1 0 0,-1-4 0 15,0-4 16-15,-3-2 0 0,1-2 0 16,0-5 0-16,-2-4-16 0,1-2-128 0,-1-3 192 0,0-1-64 16,-1-4 112-16,0-4 16 0,-1-6 0 0,1-3 0 15,-3-5-256-15,-1 1 176 0,-2-1-176 0,0 0 160 16,1-3-160-16,-1 3 0 0,-2 5 0 0,2 2 0 16,1 3 0-16,0 3 0 0,0 5 0 0,0 3 0 15,0 7 0-15,0 0 0 0,0 0 0 0,0 0 0 16,9 4 0-16,1 4 0 0,0 2 0 0,-2 4 0 15,0 3 0-15,3 0 0 0,2 0 0 0,-1 0 0 16,-1 2 0-16,2 0 0 0,3-2 0 0,-1 0 0 16,-3-3 0-16,0 0 0 0,0 1 0 0,0-4 0 0,-3-4-144 15,0 0 144-15,-9-7 0 0,8 5 0 16,-8-5-576-16,0 0 0 0,0 0 0 0,9-2 0 16,1-1-1776-16,-3-1-352 0,-1-2-80 0,0-3-9568 15</inkml:trace>
  <inkml:trace contextRef="#ctx0" brushRef="#br0" timeOffset="41605.826">24041 3617 5519 0,'0'0'496'16,"0"0"-496"-16,-9-3 0 0,9 3 0 0,0 0 3184 16,0 0 528-16,0 0 128 0,-5 7 0 0,-3 1-2752 0,4 1-576 15,3 4-96-15,1 3-32 0,1 2 496 0,0 1 80 16,1-1 32-16,1 3 0 0,3 2-336 0,-1-1-64 15,1-2-16-15,-3-1 0 0,-5 0-240 0,4-4-48 16,0 0-16-16,4-4 0 0,3 0-144 0,-6-1-128 16,-3-1 192-16,0-9-192 0,0 0 224 0,0 0-64 15,0 0-16-15,0 0 0 0,0 0 240 0,7-8 32 16,-2-1 16-16,-4-4 0 0,1-2-112 0,-1-1 0 16,-1-4-16-16,-1 0 0 0,-1 0-64 0,0 0-16 15,0-1 0-15,-2 1 0 0,-3-7-64 0,1 4-16 0,5 2 0 16,1 2 0-16,-1 3-144 0,0 1 128 0,1-1-128 15,3 4 128-15,2 2-128 0,-1-1 0 0,3 2 0 0,-1-1 0 16,-1 2 0-16,-1 0 0 0,-4 8 0 16,8-8 0-16,1 1-272 0,-4 1 64 0,-5 6 16 0,0 0 0 31,10-5-1920-31,-2 0-384 0,-8 5-80 0</inkml:trace>
  <inkml:trace contextRef="#ctx0" brushRef="#br0" timeOffset="42131.493">24189 3149 911 0,'0'0'0'0,"0"0"0"0,0 0 0 0,0 0 0 15,0 0 0-15,0 0 0 0,0 0 3552 0,0 0 624 16,0 0 128-16,0 0 32 0,0 0-2512 0,0 0-496 16,0 0-112-16,-6 7 0 0,3 4-256 0,1 3-64 15,2 3 0-15,2 0 0 0,-1 2-448 0,2 1-80 16,6-3-32-16,0 3 0 0,2-1-192 0,-2 0-144 0,0-5 192 0,4-2-192 15,-4-3 192-15,2-3-64 16,-1 0 0-16,1-3-128 0,-2-3 400 0,1-1-16 0,-2-2-16 0,2-3 0 16,-4-2 256-16,3-5 48 0,-5-2 16 0,1 0 0 15,-1-5-256-15,-2 1-48 0,2-1-16 0,-2-1 0 16,-4-2-48-16,1 1 0 0,0 0 0 0,-2 1 0 16,-7 1 48-16,5-1 0 0,-3-2 0 0,2 3 0 15,-1-1-144-15,0 0-32 0,0 2 0 0,1 2 0 16,2 0-192-16,2 2 0 0,-3 0 128 0,2 3-128 15,1 2 0-15,0 2 0 0,-1-1 0 0,3 9 0 16,0 0 0-16,-1-9 0 0,-3 2 0 0,4 7 0 16,0 0 0-16,0 0 0 0,-3-8 0 0,3 8 0 0,0 0 0 15,0 0-256-15,0 0 48 0,0 0 16 16,-7 0-384-16,7 0-80 16,0 0-16-16,-6 6 0 0,0 1-1424 0,6-7-272 0,0 0-64 15,-3 8-9056-15</inkml:trace>
  <inkml:trace contextRef="#ctx0" brushRef="#br1" timeOffset="50203.964">2918 5188 17615 0,'-9'-7'768'0,"9"7"192"0,-10 3-768 0,-1 5-192 0,0 4 0 0,-3 5 0 16,-2 2-144-16,-4 8-64 15,0 9-16-15,-6 7 0 0,-5 7 224 0,0 9 192 0,-2 10-48 0,-5 8 0 16,-4 7 112-16,-2 10 0 0,-1 10 16 0,-3 4 0 16,-2 3 0-16,-2 12 0 0,-9 10 0 0,2 5 0 15,0 2-32-15,2 7-16 0,0 3 0 0,1 8 0 16,2 7-48-16,-4 1-16 0,-4 0 0 0,2 0 0 16,-1-2 32-16,6-6 0 0,6-6 0 0,-1-5 0 15,2-1 48-15,0-10 16 0,2-12 0 0,4-9 0 16,6-11-48-16,6-14 0 0,11-13 0 0,4-13 0 15,6-10-16-15,9-12 0 0,5-11 0 0,9-11 0 16,8-8-192-16,8-15 176 0,6-11-176 0,6-10 160 16,4-8-160-16,5-16 128 0,4-16-128 0,6-14 128 15,11-14-128-15,5-8 128 0,3-12-128 0,4-8 128 0,3-11-128 16,5-5 0-16,7-6 0 0,0-4 0 0,-2-5 0 16,5-3 0-16,7-4-224 0,-3-3 80 15,-5-5-288-15,6 3-48 0,7 4-16 0,-6 8 0 0,-4 9 192 0,-3 6 48 16,-2 3 0-16,-6 14 0 0,-6 12 256 0,-6 8 0 15,-5 6 0-15,-4 11 0 0,-4 12 384 0,-3 9 0 16,-2 10-16-16,-4 4 0 0,-5 6-192 0,-4 4-48 16,1 5 0-16,-4 6 0 0,-1 1-128 0,-3 6 0 15,-2 6 0-15,-3 6 0 0,1 5 0 0,-8 6 0 16,-5 6 0-16,-4 7 0 0,-4 5-128 0,-6 6-64 16,-9 9-16-16,-6 10 0 0,-9 10 64 0,-7 16 16 15,-10 15 0-15,-8 13 0 0,-10 8 128 0,-9 14 0 16,-7 9 0-16,-1 15 0 0,-7 14 0 0,-6 8 0 15,-7 9 0-15,-2 10 0 0,4 4 128 0,-3 5-128 0,-1 3 160 0,-1-1-160 16,4-4 208-16,1 1-48 0,5 0-16 16,3-3 0-16,-2-8 80 0,4-3 16 0,4-4 0 0,5-11 0 15,6-12 16-15,10-12 0 0,8-9 0 0,6-14 0 16,5-13 32-16,9-16 16 0,9-8 0 0,5-19 0 16,6-16-32-16,9-14 0 0,6-12 0 0,9-10 0 15,3-12-272-15,9-13 128 0,11-12-128 0,11-19 0 16,12-18 0-16,8-15 0 0,3-13 0 0,12-20 0 15,8-22 144-15,8-13-144 0,4-12 0 0,9-11 144 16,6-10-144-16,6-7 0 0,5-5 0 0,6-4 0 16,7-2 0-16,4 2 0 0,3-1 0 0,1-1 128 15,2-1-128-15,-3 1 0 0,5 2 0 0,0 1 0 16,3 3 0-16,1 4 0 0,-1 5 0 0,-2 3 0 0,-3 7 0 16,1 5 0-16,-5 8 0 0,0 7 0 0,-1 2 0 15,-8 15 0-15,-5 9 0 0,-8 12 0 0,-5 8-208 16,-5 15 80-16,-7 8 128 0,-8 13-208 0,-6 8 48 0,-10 10 16 15,-5 6 0-15,-7 5 0 0,-6 8-176 0,-8 7-16 16,-9 5-16-16,-6 7 0 16,-7 5-128-16,-5 8-32 0,-10 7 0 0,-4 6 0 15,-7 6-48-15,-5 6-16 0,-7 6 0 0,-5 6 0 0,-4 7 384 0,-6 11 64 16,-7 10 128-16,-8 11-208 0,-9 7 352 0,-5 11 80 16,-9 7 16-16,-7 12 0 0,-12 11 128 0,-6 9 16 15,-3 11 16-15,-6 8 0 0,-3 6 16 0,-8 8 0 16,-3 6 0-16,0 7 0 0,0 8-96 0,-1 3 0 15,-5 7-16-15,3 2 0 0,1 3-48 0,4-2-16 16,3-3 0-16,0-5 0 0,2-5-240 0,0-2 176 0,5-2-176 16,4-6 160-16,5-7-160 0,-1-4 0 0,1-3 144 15,1-5-144-15,4-7 0 0,5-9 128 0,9-11-128 0,-1-5 0 16,5-5 0-16,4-9 0 0,0-11 0 16,7-4 128-16,4-6-128 0,5-6 0 0,1-8 0 0,6-8 128 15,5-6-128-15,4-7 0 0,3-7 128 0,5-6-128 16,3-5 0-16,6-10 0 0,4-8 0 0,3-9 0 15,3-8-288-15,6-10 32 0,2-10 0 0,8-13 0 16,6-10 64-16,3-17 0 0,1-15 16 0,5-18 0 16,7-18 176-16,9-20 0 0,6-16 0 0,7-17 0 15,3-14 0-15,8-11 0 0,7-11 0 0,7-10 0 16,5-11 0-16,9-4 0 0,0-5 0 0,11 0 0 16,7-2 0-16,8-1 0 0,5-2 0 0,1 4 0 15,1 4 0-15,1 5 0 0,2 6 0 0,2 10 0 0,1 10 0 0,-1 8 0 16,-4 5 0-16,-2 13 0 0,-10 11 0 0,-5 12 0 15,-1 11 0-15,-7 11 0 0,-3 7 0 0,-7 16 0 16,-9 11 0-16,-7 14 0 0,-4 10 0 16,-11 11 0-16,-9 8 0 0,-7 11 128 0,-3 8-128 0,-10 14 0 15,-5 11 0-15,-7 7 0 0,-5 6 0 0,-8 9-128 16,-3 10 128-16,-8 7-192 0,-5 7 192 0,-6 7-192 16,-7 5 192-16,-7 13-192 0,-6 11 192 0,-8 10 0 15,-6 8 0-15,-8 11 0 0,-10 9 0 0,-4 10 0 16,-6 6 0-16,-3 14 128 0,-6 13-128 0,-4 12 0 15,-7 11 128-15,-2 8-128 0,-1 9 0 0,-1 6 144 16,-5 3-144-16,-4 4 0 0,-3 4 144 0,4 2-144 16,5 2 0-16,2-1 144 0,-2 1-16 0,4 0-128 0,4 0 192 15,3-2-64-15,3-1-128 0,1-2 128 0,3-3-128 0,2-5 128 16,-1-3-128-16,4-5 192 0,2-2-192 0,2-5 192 16,6-1-192-16,2-8 128 0,3-9-128 0,2-7 128 15,3-6-128-15,3-7 0 0,3-10 144 0,9-13-144 16,3-15 0-16,7-12 0 0,3-13 0 0,5-12 128 15,9-13-128-15,3-15 0 0,5-13 0 0,5-14 0 16,6-9 0-16,8-10-128 0,3-8 128 0,6-11-192 16,-1-14 16-16,6-14 0 0,8-15 0 0,8-16 0 15,10-13 176-15,4-22 0 0,5-18 0 0,6-16 0 16,9-12 0-16,7-17-128 0,8-15 128 0,8-16 0 16,6-13 0-16,9-10 0 0,10-10 0 0,8-3 0 15,9-6 0-15,8-2 0 0,8-3 0 0,5 3 0 0,1 4 0 0,7 6 0 16,0 8 0-16,1 13 0 0,3 10 0 15,-7 17 0-15,-3 14 0 0,-2 9 0 0,2 9 0 0,-8 8 0 16,-6 6 0-16,-6 11 0 0,-3 7 0 0,-3 6 0 16,2 5 0-16,-10 8 0 0,-3 6 0 0,-12 17 0 15,-8 13 0-15,-10 14 0 0,-10 11 0 0,-13 11 0 16,-10 12 0-16,-18 16 0 0,-10 13 0 0,-13 11-240 16,-15 9 64-16,-10 12 16 0,-13 7-32 0,-13 21 0 15,-12 12 0-15,-12 15 0 0,-16 11 192 0,-11 18-128 16,-10 12 128-16,-8 17-128 0,-5 13 128 0,-11 12 144 15,-7 12-16-15,-6 10-128 0,-1 10 352 0,-4 7-32 16,-3 7-16-16,5 3 0 0,3 1-48 0,0-1-16 16,-4 2 0-16,8-2 0 0,2-4 64 0,4-5 16 15,-3-1 0-15,8-7 0 0,7-4-128 0,6-12-32 0,6-8 0 16,5-11 0-16,0-11 16 0,10-11 0 0,12-11 0 0,6-13 0 16,4-13-176-16,7-15 192 0,5-11-192 0,9-18 192 15,7-14-192-15,4-18 128 0,9-14-128 0,2-12 128 16,6-9-128-16,8-11 0 0,7-13-192 0,7-16 192 15,6-16-208-15,10-22 80 0,10-17 128 0,7-22-208 16,5-19 208-16,12-20 0 0,12-15 0 0,8-16 0 16,5-16 0-16,11-16 160 0,13-14-160 0,3-6 192 15,3-5-192-15,11-3 0 0,14-1 144 0,8 7-144 16,8 5 0-16,6 10 128 0,2 7-128 0,1 16 0 16,-2 11 0-16,-2 12 0 0,-5 12 0 0,-7 11 0 15,-5 9 0-15,-7 17 0 0,-6 15 0 0,-9 13 0 0,-10 8 0 16,-6 10-160-16,-7 9 160 0,-10 12-208 0,-9 9 208 0,-8 12-192 15,-9 9 192-15,-12 8-192 0,-12 10-48 16,-13 13 0-16,-11 9 0 0,-9 13 0 0,-12 9-32 0,-8 13-16 16,-10 11 0-16,-11 12 0 0,-7 12 288 0,-14 16 0 15,-11 16 0-15,-9 14 0 0,-8 15 288 0,-3 3 16 16,-4 5 0-16,1 5 0 0,2 7-32 0,-1-1 0 16,1 1 0-16,3-4 0 0,2-4-128 0,7-9-16 15,3-10-128-15,7-5 192 0,5-3-192 0,3-10 128 16,3-13-128-16,5-7 0 0,4-4 176 0,4-13-176 15,3-7 192-15,4-10-192 0,5-10 192 0,3-10-64 16,7-8 0-16,1-9-128 0,5-5 0 0,1-11 0 16,4-7 0-16,6-7 0 0,1-9 0 0,9-12 0 15,4-13 0-15,7-18 0 0,5-16 0 0,12-19 0 16,13-16 0-16,2-22 0 0,6-18 176 0,7-15-176 0,10-13 160 16,7-10-160-16,6-8 0 0,9-2 128 0,6-2-128 0,7 6 0 15,-1 5 0-15,8 9 0 0,5 8 0 0,-7 19 0 16,-6 17 0-16,-13 23 0 0,-9 18 0 0,-18 21 0 15,-16 18 0-15,-13 19-160 0,-12 16 160 0,-14 17-192 16,-12 12 0-16,-10 17 0 0,-11 16 0 0,-11 20 0 16,-9 19 192-16,-13 19 0 0,-7 16 0 0,-8 16 128 15,-7 10 144-15,-6 15 48 0,-7 10 0 0,2 8 0 16,1 9-320-16,6-3 128 0,5-4-128 0,6-11 0 16,6-12 128-16,8-20-128 0,3-19 0 0,9-21 0 15,9-16 176-15,9-19-176 0,9-17 160 0,5-14-160 16,4-9 208-16,10-14-48 0,5-11-16 0,7-13 0 0,9-10-16 15,12-11-128-15,11-10 192 0,6-11-64 0,5-8-128 16,12-9-144-16,6-7 144 0,5 7-14592 16</inkml:trace>
  <inkml:trace contextRef="#ctx0" brushRef="#br2" timeOffset="56638.974">8194 7486 7359 0,'0'0'656'0,"0"0"-528"15,0 0-128-15,0 0 0 0,-1-8 1552 0,-1 1 288 16,2 7 48-16,0 0 16 0,-1-9-912 0,1 9-176 16,-3-6-48-16,3 6 0 0,0 0-96 0,0 0-32 15,0 0 0-15,0 0 0 0,0 0 64 0,0 0 0 16,0 0 0-16,0 0 0 0,-10 0-208 0,2 3-48 16,1 4 0-16,2 2 0 0,1-1-64 0,-3 6 0 15,1 2-16-15,0 5 0 0,-3 3-48 0,1 5 0 16,4 3 0-16,-2 4 0 0,-2 2 112 0,-1 8 16 15,-2 5 0-15,2-1 0 0,0 0-64 0,-1 3 0 16,-2 1 0-16,2 4 0 0,-1 6-176 0,1-3-32 16,2-5-16-16,-1-2 0 0,2-3-160 0,1-2 192 15,1-4-192-15,2 0 192 0,1 1-192 0,1-4 0 16,-2-4 144-16,2-5-144 0,0 0 192 0,1-5-16 0,1-5-16 0,0-3 0 16,-2-3 32-16,2-3 0 0,3-3 0 0,-4-1 0 15,0-3 32-15,0 0 16 0,0-7 0 0,0 0 0 16,0 0-32-16,0 0 0 0,0 0 0 0,0 0 0 15,0 0 16-15,0 0 0 0,0 0 0 0,0 0 0 16,0 0-32-16,0 0-16 0,0 0 0 0,0 0 0 16,9-1-176-16,-1-1 0 0,-8 2 0 0,12-3 128 15,-2 1-128-15,2 1 0 0,2-2 0 0,1-1 0 16,-2 1 0-16,3 0 0 0,3 0 0 0,3-2 0 16,3 2 0-16,1-3 0 0,-1 1 0 0,4-1 0 15,0 5 0-15,0-1 0 0,1 0 0 0,1 0 0 0,1 1 0 0,0-1 0 16,-1 2 0-16,5 0 0 0,2 0 0 15,0 0 0-15,-1 3 0 0,-1 0 0 0,5 0 0 0,-4 1 0 16,1-1 0-16,-2-2 0 0,0 0 0 0,3-1 0 16,-2 0 0-16,1 1 0 0,0-1 0 0,1 0 0 15,1-1 0-15,1 0 0 0,-5 0 0 0,1-1 0 16,-2-1 0-16,-3 3 0 0,-3-2 0 0,2 1 0 16,0 0 0-16,-2 1 0 0,0 2 0 0,1 0 0 15,0 1 0-15,-2 0 0 0,1 0 0 0,0 2 0 16,-1-2 0-16,0-1 0 0,-1 0 0 0,0 2 0 15,-3 0 0-15,-2-1 0 0,-1 0 0 0,-3 0 0 16,1-1 0-16,-2 1 0 0,-2 2 0 0,-1-3 0 16,-2 2 0-16,0-1 0 0,-2-2 0 0,-1 1 0 15,0 0 0-15,-1-1 0 0,-8-1 0 0,10-1 0 16,-2 0 0-16,-8 1 128 0,0 0-128 0,0 0 128 0,7-4-128 16,-2-3 128-16,-5 7 16 0,4-10 0 0,-4-1 0 0,0-1 0 15,1-3 32-15,0 0 0 0,0 0 0 0,-1-3 0 16,0-5 16-16,0-1 16 0,0-4 0 0,2 1 0 15,0-3-208-15,1-2 144 0,-3-1-144 16,4-4 128-16,3-3-128 0,-1-4 0 0,-1-6 0 0,-1-3 128 16,-2-5-128-16,2 2 0 0,-1 2 0 0,-1 3 0 15,-4 3 0-15,4 3 0 0,1 3 0 0,2 3 0 16,-6 3 0-16,2 0 0 0,2 2 0 0,-1 3 0 16,-4 2 0-16,5 4 0 0,3 2 0 0,3 0 0 15,-4 3 0-15,3 2 0 0,-2 3 0 0,2 1 0 16,-1-2 0-16,0 0 0 0,1 1-128 0,-1 3 128 0,-1 0 0 0,-1 0 0 15,-1-1 0-15,2 0 0 0,-3 3 0 16,0 1 0-16,-2 0 0 0,2 0 0 0,-1 1 0 0,-1-1 0 16,-1 9 0-16,0-7 0 0,-1-2 0 0,1 9 0 15,-4-4 0-15,4 4 0 0,0 0 0 0,0 0 0 16,-4-7 0-16,4 7 0 0,0 0 0 0,0 0 0 16,-9 3-144-16,2 1 144 0,-1 0 0 0,-1 4 0 15,-3 0-128-15,-1-1 128 0,0-1 0 0,3-1 0 16,0 1 0-16,-2-1 0 0,-5 1 0 0,0-2 0 15,-2 0 0-15,-2-2 0 0,-1 1 0 0,-2 0 0 16,-2 1 0-16,0-1 0 0,-1-1 0 0,-3 2 128 16,-2 0-128-16,-4-1 0 0,-4-1 0 0,2 2 0 15,-2 0 128-15,-1 2-128 0,-5-2 0 0,2-1 0 16,1 0 0-16,-1-1 0 0,-1 1 0 0,-1-1 128 16,-4-1-128-16,1-1 0 0,-2-1 0 0,3 1 0 0,-3 4 0 0,3-2 0 15,2-2 0-15,-3 0 0 0,0-2 0 0,0-1 0 16,3 1 128-16,-1 0-128 15,-2 0 0-15,3 1 0 0,3 2 0 0,4 1 0 0,1 1 0 0,4-1 0 16,-2-2 0-16,3 4 0 0,2-3 0 0,3 1 0 16,2 0 0-16,1 0 0 0,4 0 0 0,0 0 0 15,1 0 0-15,6 0 0 0,3-2 0 0,2 0 0 16,0 1 0-16,9-1 0 0,0 0 0 0,0 0 0 16,0 0-256-16,0 0-32 0,9 6-16 0,4-4-10512 15,3-3-2096-15</inkml:trace>
  <inkml:trace contextRef="#ctx0" brushRef="#br2" timeOffset="58202.971">866 7576 8287 0,'-8'-12'736'0,"8"12"-592"15,0 0-144-15,0 0 0 0,-5-6 1344 0,5 6 256 16,0 0 32-16,0 0 16 0,0 0-1136 0,9 0-208 15,3 0-48-15,2 0-16 0,1 0-240 0,4 2 176 16,3 1-176-16,2 0 160 0,4-1-32 0,2 1-128 16,0 1 192-16,5-1-64 0,4 0 48 0,3-1 0 15,4-2 0-15,6 0 0 0,7 2 16 0,0-1 0 16,0 1 0-16,4 0 0 0,4 0 16 0,2 0 16 16,4 1 0-16,1-1 0 0,-1-2 64 0,3 0 16 0,2 0 0 0,2 1 0 15,4 0 80-15,1 1 0 0,-1 2 16 16,3-2 0-16,2-2-32 0,4-1-16 0,2 0 0 0,3-1 0 15,-4 2-160-15,6-2-16 0,4 1-16 0,2-1 0 16,-4 1-160-16,4 0 128 0,0-1-128 0,-3 0 128 16,-5 1-128-16,5 0 0 0,4-1 0 0,-1 2 0 15,0 2 0-15,1 0 128 0,-1 1-128 0,1-1 0 16,1 1 0-16,3-2 0 0,5 1 0 0,-6-2 0 16,-1-2 0-16,0 0 0 0,1 1-192 0,1-2 192 15,0-3-320-15,-1 2 48 0,-2-1 16 0,-2 2 0 16,0 0 256-16,-3-1-192 0,-5 0 192 0,-1 2-160 15,-2 1 160-15,-4 0 0 0,-5-3 0 0,3 3-128 16,0 1 128-16,-1 1 0 0,-1 2 0 0,-3-1 0 16,0-2 0-16,0 0 0 0,1-1 0 0,-1 0 0 15,0-1 0-15,0 1 0 0,1-1 0 0,3 2 0 0,1 1 0 0,-2-1 0 16,-2-1 0-16,1-3 0 0,3-2 0 0,1 2 0 16,-1-1 0-16,-1 1 0 0,-3-1 0 0,0 0 0 15,3 3 0-15,-3 0 0 0,-6-2 0 0,3 1 0 16,1 1 0-16,1-1 128 0,0 0-128 0,0 2 192 15,-3 0-64-15,1 0 0 0,3-1-128 0,-1 2 144 16,2 2-144-16,0-2 160 0,-1-2-160 0,3 2 0 16,2 0 144-16,1 2-144 0,1 1 192 0,1 0-48 15,1-3 0-15,1 1 0 0,4 3-144 0,1 2 0 16,2-3 0-16,1-1 0 0,4 0 0 0,-2 2 0 16,-1408 0 0-16,2818-1 0 0,-1405 0 0 0,-2 0 0 15,0 0 0-15,2 2 0 0,4 1 0 0,0-1 0 16,-3-2-128-16,5 1 128 0,2 2 0 0,2-2 0 0,-4-2 0 15,5 3 0-15,3 0 0 0,-1 2 0 0,0-3 0 0,4 5 0 16,4-2 0-16,-1 1 0 0,3-1 0 0,1 2 0 16,0 1 0-16,3 0 0 0,0 0 0 0,3-1 0 15,3 4 0-15,-1-1 0 0,-2-1 0 0,5 1 128 16,2-2-128-16,1 0 0 0,2-1 0 0,1-1 0 16,-1 3 0-16,4-1 0 0,4 1 0 0,-2 0 0 15,-2-1 0-15,0 0 0 0,-1 0 0 0,0 0 0 16,-1-4 0-16,-6 1 128 0,-5-1-128 0,-5 1 0 15,-2 1 0-15,-8-2 0 0,-8 0 0 0,-2-1 0 16,-4 2 0-16,-7-3 128 0,-9 1-128 0,-8 0 0 16,-6 3 0-16,-8-1 0 0,-8 1 0 0</inkml:trace>
  <inkml:trace contextRef="#ctx0" brushRef="#br2" timeOffset="59241.976">934 9081 22287 0,'-4'-15'976'0,"4"15"224"0,0 0-960 0,0 0-240 16,0 0 0-16,14 1 0 0,-4-4-128 0,7 2-80 15,4 1-16-15,2 2 0 0,1 0 224 0,-1403-3-144 16,2819-3 144-16,-1402-1-128 0,0 5 128 0,9 0 0 16,2-3 0-16,6-1-128 0,3-2 128 0,2 1 0 15,0-1 0-15,4 0 0 0,5 0 0 0,2 2 0 16,1 0 0-16,4 0 0 0,0-4 0 0,3 4 0 0,6 1 0 15,4-1 176-15,6-1 16 0,3 2 0 0,2 0 0 0,5 2 0 16,0 1 0-16,5 4 0 0,3 1 0 0,3-3 0 16,2-4-64-16,3 2 0 0,3 3 0 0,0 4 0 15,2-3-128-15,4 0 128 0,2-3-128 0,4 3 128 16,-3 4-128-16,4-2 0 0,4 0 0 0,3-2 128 16,-1-1-128-16,1-1 0 0,-1 0 0 0,7-1 0 15,5-1 0-15,0-1 0 0,-1-2 0 0,1-2 0 16,0-4 0-16,1 3 128 0,1 3-128 0,-1-1 0 15,2 0 0-15,-2-2 128 0,-2 0-128 0,1-1 0 16,-1 1 0-16,2 0 0 0,-2 2 128 0,-2-2-128 16,-2-3 0-16,3 3 0 0,2-2 144 0,0 3-144 15,-1-1 0-15,0-2 128 0,-4-3-128 0,3 5 0 16,-2 5 0-16,3-3 144 0,2-1-144 0,-1-1 0 16,2 2 0-16,0 3 0 0,2 1 0 0,-1-2 0 15,3-4 128-15,-3 2-128 0,-1 0 0 0,3 2 0 0,1 0 128 16,-1 0-128-16,0-1 0 0,-1 0 0 0,-2 4 0 0,1 1 0 15,-3 0 0-15,1-2 0 0,5-1 192 0,-1 2-32 16,3 1 0-16,0 0 0 0,-1-1 224 0,-1 1 64 16,-1 0 0-16,3 1 0 0,2-1-32 0,1 0 0 15,-1-2 0-15,0 5 0 0,-1 2-96 0,-1 1-32 16,-1 0 0-16,2 1 0 0,0-1-160 0,-2 3-128 16,-2-2 192-16,-1 1-192 0,0 2 128 0,-2-1-128 15,1 1 0-15,-2-1 0 0,-2 0 0 0,-1 2 0 16,0 4 128-16,-1-1-128 0,-4 2 0 0,1-3 0 0,-2-1 0 15,-6-1 0-15,-7-1 0 0,-1-2 0 0,-2-2 0 16,-8 0 0-16,-6 0 0 0,-5-1-144 16,-3-3 16-16,-9 3 0 0,-8 1-64 0,-7-1-16 0,-8-5 0 0,-7 2 0 31,-4 0-1232-31,-9 0-240 0,-7 0-48 0,-8-2-16 0</inkml:trace>
  <inkml:trace contextRef="#ctx0" brushRef="#br2" timeOffset="59998.397">2797 10504 17215 0,'0'0'768'0,"0"0"144"0,10-1-720 0,-1-1-192 0,1-3 0 0,5 4 0 15,1 2 272-15,5 4 32 0,3-3 0 0,5-2 0 16,3-1 112-16,7 1 32 0,11 1 0 0,8-1 0 15,4-1-176-15,3-1-16 0,2-3-16 0,5 1 0 16,8-2-112-16,6 2-128 0,5 0 176 0,5-1-176 16,6-1 192-16,4 1-64 0,5 1 0 0,5-1-128 15,1-1 304-15,5 2-48 0,4 4-16 0,8 0 0 0,7-1 32 16,1 0 16-16,-1 0 0 0,5 3 0 0,7 4-32 0,7-4 0 16,5-3 0-16,4 0 0 0,5 0-64 15,7-1-32-15,5-2 0 0,6 1 0 0,3-4-16 0,7 2 0 16,4 0 0-16,6 2 0 0,4-1-144 0,8-2 0 15,7 0 0-15,2-3 128 0,1 0-128 0,8 2 0 16,8 3 144-16,1 1-144 0,1-3 0 0,2 2 0 16,4-2 0-16,6 4 0 0,6 0 0 0,-1 1 0 15,-5 0 0-15,2 3 128 0,2 5-128 0,-2-1 0 16,0 1 0-16,0-1 0 0,2 2 0 0,-1 1 192 16,-4 0-64-16,0 3 0 0,-1 2 16 0,-3 1 16 15,0 2 0-15,-6-2 0 0,-3-3 96 0,2 2 0 16,-1 0 16-16,-6-1 0 0,-4 3-32 0,-2-3-16 15,1-1 0-15,-10 2 0 0,-10 2-16 0,-5-1 0 16,-3-1 0-16,-7 1 0 0,-6 0-16 0,-9 0-16 0,-11 4 0 16,-10-2 0-16,-11-3-176 0,-9 1 0 0,-8 3 144 15,-12-1-144-15,-11 1-192 0,-5 0-96 0,-8-2-32 0,-13 1-12736 16</inkml:trace>
  <inkml:trace contextRef="#ctx0" brushRef="#br2" timeOffset="60519.694">6324 12004 25167 0,'0'0'1104'0,"16"2"240"0,5 2-1072 0,6 3-272 16,5 1 0-16,4 2 0 0,6 1 0 0,5 4-256 16,6-3 64-16,11 2 0 0,11 0 192 0,5-2 0 0,6-2 0 15,9 1-144-15,9 4 144 0,7-3 0 0,9-4 0 0,9 1 0 16,9-2 0-16,10-2 0 0,6 0 0 0,9-3 128 16,7-3-128-16,7 0 192 0,6 1-64 0,10 0 0 15,9-1 144-15,2-4 48 0,4-1 0 0,4 1 0 16,4 4 256-16,4 1 64 0,4-3 16 0,8-4 0 15,1 1 16-15,2 0 0 0,2 3 0 0,4-2 0 16,4-1-224-16,2 0-32 0,1 2-16 0,8-2 0 16,8 1-192-16,-2-1-32 0,-4 2-16 0,3 3 0 15,2 2-160-15,1 1 0 0,-2 2 0 0,-3 2 0 16,-4-1 0-16,-4 4 0 0,-2 7 128 0,-9-2-128 16,-10-4-192-16,-9 3-64 0,-7 3 0 0,-10 0-16 15,-12 1-2080-15,-15-2-400 16</inkml:trace>
  <inkml:trace contextRef="#ctx0" brushRef="#br2" timeOffset="60960.599">7125 13714 34095 0,'-23'-17'3024'0,"13"11"-2416"0,5 2-480 16,5 4-128 0,0 0-320-16,8 5-64 0,9-1-32 0,6 3 0 0,6-1 128 0,8 2 32 0,10 0 0 0,8 1 0 15,6-1 256-15,6 2-128 0,10 0 128 0,12-2 0 16,7 0 0-16,9-2 0 0,9 1 0 0,10-2 0 16,9 1-160-16,8-3 160 0,11-1-128 0,4 3 128 15,9-2 0-15,11 0 0 0,9 1 0 0,4-3 0 0,3-1 0 16,5 3-128-16,5-1 128 0,4 3 0 0,4-1 0 15,3-1 0-15,2 0 0 0,-3 1 0 0,-3 1 0 0,-1 1 0 16,-1-3 0-16,0 2 0 0,-2-2-304 0,-4 2-80 16,-2-2 0-16,-3-8-13120 15</inkml:trace>
  <inkml:trace contextRef="#ctx0" brushRef="#br2" timeOffset="61723.599">1705 6170 23551 0,'49'-11'1040'0,"-8"7"224"0,6-2-1008 0,10 5-256 0,6-2 0 16,13 0 0-16,12-3 0 0,6 1-128 0,5 3 128 0,8-1-208 15,11-1 208-15,4 1 0 16,3-1 0-16,12 1 0 0,8-2 0 0,5 0 0 0,4-3 0 0,5 0-144 15,4 1 144-15,6-1 0 0,3-1 0 0,7-1 0 16,6 0 0-16,6-2 0 0,3 1 0 0,6-1 0 16,5-1 0-16,5-2-128 0,3-2 128 0,5 6 0 15,4 6 0-15,5-1 0 0,3-2 0 0,3 4 0 16,1-2 0-16,1 6 144 0,2 5-144 0,3-3 160 16,4-2 0-16,2 0 0 0,-1 1 0 0,2 1 0 15,5 4-16-15,1-3 0 0,4-2 0 0,5 1 0 16,3 1-144-16,3 1 0 0,-1 0 0 0,2 2 0 0,1 1 0 0,2-3 0 15,-3-1 0-15,2 3 0 0,-6 0 128 0,-1-2-128 16,1-4 192-16,-11 3-64 0,-11 6-128 0,-7 0 0 16,-5-5 0-16,-14 4 0 0,-9 3-224 0,-13-1-32 15,-9-1 0-15,-16-3-10464 16</inkml:trace>
  <inkml:trace contextRef="#ctx0" brushRef="#br2" timeOffset="62370.884">2599 4761 23951 0,'-32'-17'2128'0,"13"10"-1696"15,3 2-432-15,0 3 0 16,3 1-416-16,2 3-160 0,11-2-48 0,-8 7 0 0,2 2 752 0,2 4 128 16,1 5 48-16,2 4 0 0,1 3-304 0,0 3 0 15,1 5 0-15,0 10 0 0,2 10 0 0,-1 7 160 0,0 10-160 0,1 6 128 16,1 6 16-16,2 13 0 16,-3 11 0-16,1 9 0 0,-1 5-144 0,1 10 128 0,0 9-128 0,-2 12 128 15,-1 10-128-15,-1 10 0 0,0 13 0 0,-1 11 128 16,-4 9-128-16,3 7 192 0,-1 4-192 0,2-4 192 15,-1-7 96-15,0-6 32 0,4-8 0 16,0-9 0-16,3-6 32 0,0-6 16 0,-3-7 0 0,3-5 0 16,3-10-112-16,-1-11-32 0,-2-8 0 0,3-8 0 15,3-2-224-15,0-11 128 0,-2-10-128 0,3-11 0 16,1-11-480 0,0-10-192-16,-1-9-32 0,3-12-10896 0</inkml:trace>
  <inkml:trace contextRef="#ctx0" brushRef="#br2" timeOffset="62762.878">4371 4752 24703 0,'0'0'1088'0,"0"0"240"0,6 12-1072 0,-1 5-256 15,-1 5 0-15,5 8 0 0,2 9 0 0,0 10 0 16,-1 10-208-16,2 13 80 0,-2 11 128 0,1 11 0 16,0 12 0-16,0 12 0 0,3 15 128 0,-1 12 96 0,-2 12 32 0,1 13 0 15,-4 12-64-15,1 12-16 0,-1 6 0 0,-1 9 0 16,-2 7-176-16,2 3 160 0,-1 0-160 0,2 3 160 15,-1 2-160-15,0 1 160 0,-4-1-160 0,1-3 160 16,-2-3 64-16,0-5 16 0,-2-6 0 0,1-12 0 16,0-16 176-16,2-9 32 0,3-12 16 0,-4-13 0 15,1-11-144-15,2-13-16 0,1-15-16 0,4-13 0 16,4-10-288-16,1-10 128 0,0-12-128 0,3-12 0 16,1-13-960-1,-1-20-320-15,7-13-48 0,-1-19-10704 0</inkml:trace>
  <inkml:trace contextRef="#ctx0" brushRef="#br2" timeOffset="63176.874">6375 4494 31327 0,'0'0'2784'0,"0"0"-2224"16,0 0-560-16,0 18 0 16,1 4-880-16,5 12-272 0,2 9-64 0,0 11-16 0,3 7 880 0,1 12 176 15,1 10 48-15,-2 11 0 0,0 14 256 0,0 15 64 16,-1 14 16-16,0 14 0 0,0 11 144 0,-4 18 32 0,-2 13 0 0,1 14 0 15,-2 10-112-15,-1 12-16 0,0 9 0 16,1 5 0-16,3-3-128 0,-3-1-128 0,0-2 192 0,0-1-192 16,-3-2 240-16,0 2-64 0,-1 0-16 0,-2-4 0 15,1-4 80-15,-1-5 16 0,-4-1 0 0,2-6 0 16,-2-6-32-16,1-7 0 0,1-7 0 0,0-10 0 16,0-9-80-16,4-6-16 0,1-3 0 0,2-10 0 15,1-10-128-15,0-15 0 0,5-16 0 0,3-7 0 16,1-7-352-16,2-13-96 0,6-14-32 15,2-15 0-15,5-14-2032 0,2-15-416 16,2-12-80-16</inkml:trace>
  <inkml:trace contextRef="#ctx0" brushRef="#br2" timeOffset="63687.155">8759 3665 19343 0,'-21'43'848'0,"8"-7"192"16,-7 11-832-16,1 5-208 0,-2 6 0 0,0 5 0 15,0 9-320-15,0 8-96 0,2 8-32 0,-2 9 0 0,0 8 1088 0,-2 13 224 0,-1 14 32 0,-5 18 16 16,-1 14 144-16,-1 12 32 0,1 11 0 0,-2 4 0 15,0 5-560-15,0 6-96 0,2 9-32 0,3 5 0 16,3 8-240-16,3 7-160 0,2 5 192 0,6 8-192 16,5 5 192-16,-1 3-192 0,5 1 192 0,3 2-192 0,2 2 368 0,5-3-48 15,4-1 0-15,4-1 0 0,-1-2-96 0,2-5-32 16,1-5 0-16,-1-1 0 0,0-5-192 16,0-3 144-16,-7-4-144 0,0-3 128 0,-3 0-128 0,-4-4 0 15,-2-6 0-15,-5 1 128 0,-3-8-128 0,-4-2 0 16,-3-6-192-16,-3-5 192 15,-3-5-576-15,-2-6 16 0,-2-6 0 0,3-8 0 16,0-7-2048-16,3-15-400 0</inkml:trace>
  <inkml:trace contextRef="#ctx0" brushRef="#br2" timeOffset="64392.51">10763 3825 24879 0,'-14'-6'2208'0,"0"0"-1760"15,2 0-448-15,2 2 0 16,4 0-704-16,-3 2-208 0,9 2-48 0,0 0-16 0,0 0 976 0,-5 10 192 16,-1 2 32-16,2 5 16 0,0 5-240 0,1 4 176 15,-4 6-176-15,1 5 160 0,-3 6 112 0,1 11 32 16,-2 9 0-16,2 5 0 0,-6 5 48 0,1 6 16 15,-1 6 0-15,-1 6 0 0,-2 15-48 0,-2 5 0 0,-4 6 0 16,0 13 0-16,-4 13-96 0,-1 11-32 0,-2 11 0 0,1 12 0 16,0 10 32-16,2 7 0 0,-4 5 0 0,4 6 0 15,6 4-32-15,-2 2 0 0,1-1 0 0,5 1 0 16,1-1 32-16,3-3 0 0,-2-4 0 0,3-1 0 16,2-1 32-16,2-2 0 0,1 0 0 0,3 5 0 15,1 0 16-15,2 1 16 0,-2 0 0 0,3-4 0 16,3 2-48-16,1 1-16 0,4-1 0 0,-3 0 0 15,2-1-96-15,2 1 0 0,2-5-128 0,0-1 192 16,1-4-192-16,1-7 144 0,-2-9-144 0,0-2 128 16,2-4-128-16,0-4 0 0,-2-2 144 0,3-5-144 15,-1-6 0-15,-3-6 0 0,-2-9 0 0,1-3 0 0,2-3 0 16,1-9 0-16,2-8-176 0,-2-9 176 16,-1-4-624-16,2-13-16 0,-1-12-16 0,3-13 0 15,3-13-1840-15,1-12-384 0,-1-12-64 0</inkml:trace>
  <inkml:trace contextRef="#ctx0" brushRef="#br2" timeOffset="64925.645">12513 4667 22111 0,'-8'-10'1968'16,"3"3"-1584"-16,-3 3-384 0,8 4 0 15,0 0 1024-15,-2 17 128 0,1 6 32 0,0 10 0 0,1 9-1056 16,-1 12-128-16,-2 10-176 0,-3 15 48 0,-1 15 320 16,1 16 64-16,-3 14 0 0,-2 12 16 15,-2 11 176-15,-3 19 16 0,-1 16 16 0,-4 20 0 0,-5 15-192 0,-1 15-32 16,-4 12-16-16,0 18 0 0,2 15-240 0,1 6 176 15,-2 4-176-15,3 2 160 0,1 3-160 0,2 3 0 16,5 3 144-16,1-3-144 0,4-5 160 0,-1-6-32 16,2-9-128-16,-1-7 192 0,2-3 32 0,0-5 0 15,-1-4 0-15,4-8 0 0,-3-12-80 0,1-8-16 16,-3-10 0-16,3-8 0 0,-3-7-128 0,2-9 0 16,-1-11 0-16,1-6 0 0,-1-6 0 0,0-12 0 15,0-14 0-15,1-10 0 0,-1-7-256 0,4-15-64 0,-3-12-32 16,4-15 0-1,3-12-1360-15,0-20-272 0,1-17-48 0</inkml:trace>
  <inkml:trace contextRef="#ctx0" brushRef="#br2" timeOffset="65342.916">13858 6042 29247 0,'-5'9'1296'0,"4"1"272"0,0 3-1248 0,0 9-320 15,-1 9 0-15,1 11 0 0,1 5 0 0,1 14-256 16,-2 11 64-16,1 9 0 0,4 4 192 0,-2 13 0 16,-1 10 0-16,1 12 0 0,4 4 384 0,-3 15 64 15,0 14 0-15,-1 13 16 0,-2 13-16 0,0 10 0 16,0 8 0-16,-1 10 0 0,-2 9-128 0,0 8-48 16,-2 6 0-16,-1 9 0 0,-3 7-80 0,-2 1-32 15,-2 0 0-15,0-1 0 0,0 0-160 0,-1-5 160 16,0-7-160-16,-2-7 160 0,0-6-160 0,-2-9 0 15,0-4 144-15,1-9-144 0,2-5 0 0,0-9 0 16,0-7 0-16,2-13 0 0,5-13-288 0,2-10-80 0,1-10-16 16,6-16 0-1,8-11-1696-15,2-19-352 0,4-15-64 0,6-19-9424 0</inkml:trace>
  <inkml:trace contextRef="#ctx0" brushRef="#br2" timeOffset="65740.888">16044 6450 28095 0,'-32'2'1248'0,"10"6"256"0,-1 10-1200 0,-4 11-304 15,-3 9 0-15,-1 14 0 0,1 10-176 0,0 12-80 16,-2 9-32-16,2 7 0 0,4 6 288 0,1 10 0 16,2 14 128-16,1 10-128 0,-1 9 496 0,-1 5 0 15,0 7 0-15,0 16 0 0,-3 12-48 0,0 13-16 16,-2 10 0-16,3 9 0 0,-3 4-112 0,2 7-32 15,-2 2 0-15,4 0 0 0,2 2-80 0,3-7-16 16,2-7 0-16,3-7 0 0,2-7-192 0,2-6 176 16,3-8-176-16,-1-11 160 0,4-11-160 0,2-6 0 0,3-8 144 0,3-7-144 15,2-8 0-15,5-14 0 0,5-11-192 0,3-13 64 32,6-10-1600-32,7-11-320 0,5-13-64 0</inkml:trace>
  <inkml:trace contextRef="#ctx0" brushRef="#br2" timeOffset="66143.888">17493 6548 36863 0,'-24'9'3264'0,"-5"7"-2608"16,-2 8-528-16,-1 14-128 16,-1 13-688-16,-2 14-160 0,1 15-48 0,-2 11 0 0,-3 13 640 0,4 15 112 15,2 13 144-15,1 14-208 0,1 11 208 0,0 13 240 16,0 10-48-16,2 8-16 0,3 9 64 0,1 10 16 15,1 7 0-15,2 10 0 0,1 4-256 0,5 1 128 16,6-1-128-16,-1-6 0 0,0-5 128 0,2-6-128 16,5-5 0-16,1-9 0 0,2-6 144 0,0-6-144 15,0-6 128-15,1-8-128 0,1-9 0 0,-1-10 128 0,-2-9-128 0,1-7 0 16,3-10 0-16,4-9 0 0,0-13-144 0,3-9 144 31,0-8-1472-31,4-11-176 0,1-10-32 0,2-16-7696 0,-1-12-1536 0</inkml:trace>
  <inkml:trace contextRef="#ctx0" brushRef="#br2" timeOffset="66505.613">18206 6603 44223 0,'-18'-4'3936'0,"4"2"-3152"16,3 6-624-16,2 8-160 15,6 12-1968-15,0 13-416 0,1 10-96 0,-1 14-16 0,1 8 1744 0,2 12 352 16,0 11 64-16,3 13 16 0,2 16 320 0,-1 16 0 15,-2 17-144-15,-1 15 144 0,0 15 0 0,4 15 0 16,-2 13 0-16,1 15 0 0,-2 11 0 0,4 3 128 16,-1 6-128-16,3-2 0 0,-1 0 0 0,-1-3 128 0,1-4-128 15,0-6 0-15,-1-2 0 0,-3-7 128 0,2-4-128 0,-1-8 0 16,2-4 0-16,1-12-192 0,3-6 48 16,5-11-9968-16,3-13-2000 0</inkml:trace>
  <inkml:trace contextRef="#ctx0" brushRef="#br2" timeOffset="69398.006">10180 8932 1839 0,'-13'-2'0'0,"5"-1"160"0,0-4-160 0,-1 1 0 0,1 1 0 0,-2 3 0 16,3 2 2576-16,-2 0 496 15,3-2 80-15,6 2 32 0,-8 0-2208 0,8 0-432 0,0 0-96 0,0 0 0 16,-7 0-96-16,7 0-16 0,0 0 0 0,0 0 0 16,0 0-64-16,0 0-16 0,0 0 0 0,0 0 0 15,0 0 384-15,0 0 80 0,0 0 16 0,0 0 0 16,0 0 160-16,0 0 48 0,0 0 0 0,0 0 0 16,2-16-192-16,3 1-48 0,3 2 0 0,-1-7 0 15,2-6-112-15,-1-2-16 0,0-4-16 0,-1-2 0 16,2-4-80-16,0-2-16 0,-1-4 0 0,-1 0 0 15,0 0-16-15,0 1-16 0,0 0 0 0,-1-1 0 16,0-2-192-16,2-2-48 0,2-5 0 0,-2 3 0 0,2 5-192 0,-4 1 0 16,-1 0 128-16,-1 2-128 0,0 1 0 0,0 4 0 15,-4 1 0-15,0-1 0 0,0-1 0 16,-1 6 0-16,-4 3 0 0,2 2 0 0,-5-3 0 0,2 5 0 16,-1 2 128-16,0 3-128 0,0 7 0 0,0 0 128 15,2-3-128-15,-1 4 0 0,2 1 128 0,0 1-128 16,2 0 0-16,-1 4 0 0,3 6 0 0,-1-6 0 15,1 6 0-15,0 0 0 0,-1-6 0 0,1 6 128 16,0 0-128-16,0 0 144 0,0 0-144 0,12-1-176 16,-1 1 48-16,3 2 0 0,0 1 128 0,4 3-160 15,-2 0 160-15,5 2-160 0,4 0 160 0,-2-1 0 16,2 3-144-16,5 0 144 0,2-1 0 0,2 0 0 16,-1-2 0-16,2 2 0 0,1 0 0 0,1-2 0 15,1-2 0-15,3 3 0 0,2 2 0 0,4 2 0 0,0 0 0 16,4-3 0-16,2-5 0 0,-1 3 0 0,2 0-144 0,-2 0 144 15,0-3 0-15,-1 0 0 0,-2-2 0 0,0 1 0 16,2 2 0-16,0-3 0 0,-7-4 0 0,-2 0 0 16,-1 1 0-16,0 0 0 0,-2 0 0 0,2-2 0 15,-2-2 0-15,0 3 0 0,-1 1 128 0,0 0-128 16,-3 1 0-16,-1 1 0 0,-2 1 0 0,-2 2 0 16,-2-3 0-16,-1 1 176 0,-4-2-176 0,1 0 160 15,-2 0-160-15,-1 1 0 0,-1 0 0 0,-2 0-176 16,-2-1 176-16,0 0 0 0,-2 1 0 0,-1-1 0 15,-2 0 0-15,0-1 128 0,-2-3-128 0,-9 4 128 0,0 0-128 16,0 0 176-16,10 1-176 0,-10-1 192 16,0 0-64-16,0 0-128 0,0 0 192 0,0 0-64 0,0 0-128 0,0 0 0 15,6 3 144-15,-6-3-144 0,6 7 0 0,-6-7 0 16,0 0 0-16,2 14 0 0,-1 3 0 0,0 0 0 16,-2 0 0-16,-1 3 0 0,-1 3 0 0,-3 3 0 15,-4 5 0-15,-3 2 0 0,-3 3 0 0,-3 7 0 16,1 5 0-16,-4 9 128 0,-1 0-128 0,2 1 192 15,0-3-64-15,3-3 0 0,0-2-128 0,3-3 0 16,0-3-128-16,3 0 128 0,1 2 0 0,2-2 0 16,3-4 0-16,0-2 0 0,2-7 0 0,2-3 0 15,-2 0 0-15,2-6 0 0,0-5 0 0,1-1 0 16,0-1 0-16,1-2 0 0,1-1 0 0,0 1 0 16,-1-2 0-16,0-2 128 0,2 2 0 0,-1 2 0 15,-2 0 0-15,0-4 0 0,1-9-128 0,-1 11 0 0,0 1-128 16,0-1 128-16,1-11 0 0,-2 8 0 0,2-8 0 15,-3 9 0-15,3-9 0 0,-5 7 0 0,5-7 144 0,0 0-144 16,-9 4 208-16,1 0-64 0,1-4-16 0,-2-4 0 16,1-1 128-16,-3-1 32 0,-1 6 0 0,-1-3 0 15,-2-5-16-15,-3 2 0 0,-2 1 0 0,0 0 0 16,-4-2-80-16,-3 3 0 0,-6-1-16 0,-4 1 0 16,0-3-176-16,-4 4 160 0,-3 0-160 0,-4-1 160 15,-6-1-16-15,0-1 0 0,-1 2 0 0,-1-1 0 16,-5-2-16-16,0-1 0 0,-7 3 0 0,-3 3 0 15,-4-1 32-15,4 1 0 0,3-3 0 0,3 0 0 16,3 4-32-16,2-2 0 0,1 0 0 0,9-1 0 16,7-1-128-16,3 3 160 0,3 2-160 0,5 0 160 0,7-2-160 0,3 2 0 15,2 0 0-15,6 0 0 0,3 0 0 16,4-1 0-16,7 1 0 0,0 0 0 16,0 0-480-16,8 5-128 0,5-2-32 0,6-1-10640 15,5-2-2144-15</inkml:trace>
  <inkml:trace contextRef="#ctx0" brushRef="#br2" timeOffset="70546.842">10552 9365 3679 0,'0'0'320'0,"-7"8"-320"0,1-2 0 0,1-1 0 16,0 4 624-16,1 1 48 16,1 2 16-16,2-4 0 0,1-8-432 0,-2 10-64 0,-2 3-32 0,2-3 0 15,0 0 400-15,2-10 80 0,-3 7 0 0,1 2 16 16,-4 0 384-16,2-2 80 0,4-7 16 0,-5 8 0 16,5-8 16-16,-3 8 16 0,3-8 0 0,0 0 0 15,0 0-96-15,0 0-32 0,0 0 0 0,0 0 0 16,0 0 32-16,0-8 0 0,2 0 0 0,3-6 0 15,4-2-336-15,1-5-64 0,2-3-16 0,4 1 0 16,3-5-368-16,3 1-80 0,-2-2-16 0,7-4 0 16,-2-6-192-16,5 0 128 0,1 1-128 0,2-2 0 15,1-2 0-15,-2 1 128 0,0 1-128 0,-2 4 0 16,-1 4 144-16,-4 3-16 0,-1 2 0 0,-3 5 0 16,-3 4 0-16,-3 1-128 0,-1 3 192 0,-2 2-64 0,-1-1-128 0,-4 2 0 15,2 0 144-15,0 1-144 0,-1 0 0 0,-2 2-160 16,-1-2 16-16,-5 10 0 15,0 0-2608-15,4-5-512 0</inkml:trace>
  <inkml:trace contextRef="#ctx0" brushRef="#br2" timeOffset="70867.681">10834 8668 9215 0,'-18'-19'400'0,"10"9"96"0,4-1-496 0,1 4 0 0,3 7 0 0,0 0 0 16,0 0 3376-16,5-6 576 0,3 0 112 16,3-3 32-16,4 1-3152 0,5 0-624 0,0-1-128 0,4 1-32 15,2 2-160-15,2 1 160 0,-1-2-160 0,-2 1 160 16,1 1-160-16,-1 2 0 0,-3 2 0 0,0-1 128 16,-1 2-128-16,-3 4 0 0,-4 2 0 0,1 3 0 15,0 2 144-15,-3 4-144 0,-7-1 160 0,1 6-160 16,-2 5 416-16,-3 4-16 0,-2 0 0 0,-4 1 0 15,-1 1-80-15,-2 1-32 0,0 0 0 0,-2 0 0 16,-2-4-96-16,1 0 0 0,-4 0-16 0,2-2 0 16,-1 0-176-16,-1-3 0 0,1-2 144 0,0-2-144 15,-2-1-160-15,3-3-96 0,3-6-32 0,0-4 0 16,4-2-1968 0,6-3-400-16</inkml:trace>
  <inkml:trace contextRef="#ctx0" brushRef="#br2" timeOffset="71309.217">11230 8136 3679 0,'-11'2'320'0,"5"-1"-320"16,-3-1 0-16,-1 2 0 0,-2 1 2384 0,1 3 416 0,1-1 80 0,2 0 0 15,0 1-1456-15,1 0-288 0,-1-1-64 0,8-5-16 16,-5 5-224-16,5-5-64 0,-8 6 0 0,8-6 0 16,0 0 0-16,0 0 0 0,0 0 0 0,0 0 0 15,0 0-192-15,0 0-64 0,0 0 0 0,0 0 0 16,1-7-128-16,5-5-16 0,-2-6-16 0,7-4 0 15,-1-2-64-15,4-3-16 0,3 0 0 0,3-4 0 16,-3-3-96-16,4-2-32 0,3-3 0 0,-4 0 0 16,-1-2 96-16,1 0 16 0,1-1 0 0,-2 3 0 15,1 0 96-15,0 5 32 0,-4 1 0 0,1 2 0 16,-2 5-128-16,-1 2-32 0,-5 2 0 0,2 4 0 16,0 3-96-16,-3 3-128 0,1 1 176 0,0 2-176 0,-2 2 0 0,2 3 0 15,0 1 0-15,0-1 0 0,-1 2 0 0,-8 2 0 16,11 0 0-16,-11 0-192 15,7 0-768-15,-7 0-128 0,9 2-48 0,-9-2 0 16,0 0-1984-16,0 0-400 0</inkml:trace>
  <inkml:trace contextRef="#ctx0" brushRef="#br2" timeOffset="71646.947">11364 7234 2751 0,'-7'-11'256'0,"-2"1"-256"0,3 0 0 0,0 1 0 15,4-1 2896-15,1 2 544 0,0 2 96 0,1 6 32 16,0 0-2160-16,7-6-448 0,0 1-64 0,4 0-32 16,-1 2-416-16,3 1-64 0,0 1-32 0,3 1 0 15,-1 0 96-15,2 2 32 0,-1 2 0 0,1 1 0 16,-1-1 0-16,2 1 0 0,0 0 0 0,-1 6 0 15,-1 6-96-15,-1 1-32 0,-2 3 0 0,-2 1 0 16,-1 0 48-16,0 1 16 0,-4 2 0 0,0-1 0 16,-2 0-112-16,-3-2-32 0,-1-1 0 0,-1 0 0 15,-2 1-48-15,-3 0-16 0,-1 2 0 0,-5-1 0 16,-2 3-16-16,-1 1-16 0,-4-1 0 0,2 3 0 16,-4 2-176-16,1-2 128 0,0-1-128 0,5-3 128 15,-1-2-1216-15,5-2-256 0,6-1-64 0</inkml:trace>
  <inkml:trace contextRef="#ctx0" brushRef="#br2" timeOffset="72390.486">11112 8483 13823 0,'-18'4'608'0,"8"-1"128"0,-1 0-592 16,0 2-144-16,-3 1 0 0,2 0 0 0,0-2 464 0,0 0 64 0,1 1 16 16,0-2 0-16,4-1-80 0,7-2-16 15,-8 0 0-15,8 0 0 0,0 0 64 0,0 0 0 0,-1-7 0 0,3-3 0 16,3-2-192-16,2-4-48 0,6-2 0 0,-2-6 0 16,3-3 176-16,2-4 48 0,4-3 0 0,-1-6 0 15,1-4 144-15,3-3 48 0,-2-2 0 0,4-2 0 16,-1-1-48-16,4-3-16 0,0-3 0 0,3-5 0 15,3-2-176-15,-1-1-16 0,0-5-16 0,0 2 0 16,1-1-224-16,-4 4-32 0,-6 4-16 0,0 7 0 16,-1 4-16-16,-1 8-128 0,-3 5 192 0,-1 5-64 15,-4 6-128-15,0 5 192 0,0 2-192 0,-6 5 192 16,-1 4-192-16,0 1 0 0,2 0 0 0,-3 5 128 16,-6 5-512-1,5-6-128-15,1 1 0 0,-6 5-7936 0,0 0-1600 0</inkml:trace>
  <inkml:trace contextRef="#ctx0" brushRef="#br2" timeOffset="72703.868">11355 7262 17503 0,'-11'-11'1552'0,"1"1"-1232"16,3 3-320-16,4-1 0 0,1 0 1824 0,1-2 304 15,1 2 64-15,4-2 16 0,7-1-1824 0,3-4-384 16,2-1 0-16,5-2 0 0,2 0-128 0,3 1 128 16,1 2-160-16,-3 0 160 0,2 2 0 0,2 2 0 15,-4 0 0-15,1 1 0 0,-3 0 0 0,1 3 0 0,-2 2 0 0,-1 4 160 16,-1 3-160-16,-4 3 0 0,-5 1 0 0,1 5 0 16,1 5 320-16,-4 4 64 0,-2 3 32 0,-3 3 0 15,-5 3 80-15,1 6 16 0,-2 6 0 0,0 1 0 16,-1 1-272-16,-3 1-48 0,-5 3-16 0,0-2 0 15,-1-2-176-15,1-3 160 0,0-5-160 0,1-3 160 16,4-3-160-16,1-4-272 0,2-4 64 0,4-5-8400 16,0-7-1680-16</inkml:trace>
  <inkml:trace contextRef="#ctx0" brushRef="#br2" timeOffset="73274.117">11821 6828 17615 0,'-16'6'768'0,"4"-1"192"0,-2-2-768 0,3 0-192 0,1 4 0 0,2 0 0 16,-2-1 128-16,2 0-128 0,4-3 192 0,4-3-64 15,-6 8 384-15,6-8 80 0,0 0 16 0,0 0 0 16,0 0-64-16,0 0-16 0,0 0 0 0,0 0 0 16,7-7 176-16,4-5 48 0,3-6 0 0,3-4 0 15,2-4-208-15,3-6-32 0,3-5-16 0,-2-3 0 16,2-4-224-16,-1 0-32 0,-1-5-16 0,0-3 0 0,-1-4-64 15,1 2-16-15,-2-1 0 0,0 2 0 16,0 0-144-16,1 2 160 0,1-1-160 0,-1 0 160 0,-3 3-160 0,-1 2 160 16,-2 5-160-16,-1 5 160 0,0 5-160 0,-1 4 0 15,0 1 0-15,1 2 0 0,-1 1 0 0,0 3 0 16,-3 3 0-16,0 3 0 16,-1 2-368-16,-1 2-48 0,0 1-16 0,-2 2 0 15,-1 4-2448-15,-6 4-480 0</inkml:trace>
  <inkml:trace contextRef="#ctx0" brushRef="#br2" timeOffset="73600.259">11984 5927 10127 0,'-9'-8'448'0,"9"8"96"0,-4-9-544 0,4 1 0 0,3-1 0 0,0 0 0 16,3 0 2928-16,5-3 464 0,4-6 112 0,3-1 16 16,2-3-2688-16,4-3-512 0,4 0-128 0,1-1 0 15,0-3 0-15,4-1 16 0,0 5 0 0,-3-2 0 16,3-2 0-16,-1 4 0 0,-3-1 0 0,-3 7 0 16,-3 2 160-16,-4 4 16 0,-3 4 16 0,-4 4 0 15,-1 2-128-15,-4 7-16 0,2 5-16 0,-4 2 0 16,-2 2 112-16,-3 12 32 0,-2 12 0 0,-4 11 0 15,-6 3 192-15,-1 10 32 0,-5 8 16 0,-2 8 0 0,-4 6-368 16,1-3-80-16,-3-3-16 0,4-2 0 0,3-5-160 0,7-5 0 16,5-5 0-16,6-5 0 15,5-5-1856-15,4-4-448 0</inkml:trace>
  <inkml:trace contextRef="#ctx0" brushRef="#br2" timeOffset="76479.411">10145 15511 13071 0,'-10'10'576'0,"10"-10"128"0,-8 3-576 0,0 4-128 16,8-7 0-16,0 0 0 0,-5 6 752 0,5-6 112 15,0 0 32-15,0 0 0 0,0 0-192 0,0 0-16 16,0 0-16-16,0 0 0 0,0 0-96 0,0 0-32 16,6-8 0-16,1-3 0 0,0-3 160 0,-2-3 16 15,1-2 16-15,1 0 0 0,2-5 16 0,0-1 0 16,1-2 0-16,-1-4 0 0,-1-4-80 0,5-1-16 16,-2 2 0-16,1 0 0 0,-1 1-144 0,2 0-16 15,-2 1-16-15,1 0 0 0,2 1-48 0,1 0-16 0,-1 1 0 16,-3 4 0-16,-3 0-192 0,1 4-32 0,2 1-16 0,2 3 0 15,-2 0-176-15,1 2 0 0,-1 0 0 16,0 3 0-16,-3 1 0 0,-1 1 128 0,0 4-128 0,-4 2 0 31,1-1-288-31,-4 6-144 0,0 0-16 0,0 0-16 16,0 0-1696-16,0 0-336 0,0 0-64 0,0 0-8528 0</inkml:trace>
  <inkml:trace contextRef="#ctx0" brushRef="#br2" timeOffset="76776.647">10262 14775 16575 0,'-10'-13'736'0,"7"5"160"16,0 1-720-16,2-1-176 0,1 0 0 0,3 0 0 0,1-3 896 16,3 0 160-16,2 2 32 0,1 0 0 0,1 1-640 0,-1-1-128 15,2 3-32-15,0-1 0 0,1 3 64 0,1 1 16 16,1 1 0-16,0 2 0 0,2 4 0 0,-1 2 0 15,3 4 0-15,-1 2 0 0,1 3 16 0,1 0 16 16,-2 2 0-16,0 0 0 0,-1 2-64 0,-2 0-16 16,0-1 0-16,-3 3 0 0,-1 2-64 0,-1-1-32 15,-2-2 0-15,-1-1 0 0,-3-2 48 0,1 0 16 16,-4-2 0-16,-1-3 0 0,-2-2-48 0,-3 0-16 16,1 0 0-16,-2-2 0 0,6-8-224 0,-8 3 0 15,0-3 0-15,-1-3-8720 16,2-4-1712-16</inkml:trace>
  <inkml:trace contextRef="#ctx0" brushRef="#br2" timeOffset="77449.066">10640 14280 3679 0,'-8'5'320'0,"1"-1"-320"0,7-4 0 0,-7 7 0 16,2-1 2384-16,1 1 416 0,1 1 80 0,0-1 0 16,1 1-1872-16,2-8-384 0,0 8-80 0,0-8-16 15,0 0 0-15,5 6 0 0,-5-6 0 0,7 5 0 16,-7-5 224-16,7-2 32 0,1-2 16 0,-2-1 0 15,4-2-192-15,-2-1-32 0,1-4-16 0,-1-1 0 16,2-2-32-16,2-2 0 0,-3-1 0 0,3-2 0 16,3-2-112-16,0-2-32 0,2-3 0 0,-1-3 0 15,-2-3-48-15,2-1-16 0,-1 0 0 0,1-1 0 16,0 0 48-16,1 2 0 0,-2 1 0 0,0 1 0 16,0 3-112-16,-2 2 0 0,-1 3-16 0,-3 2 0 0,1 0-240 15,0 4 144-15,-4 0-144 0,4 3 128 0,-4 0-128 16,-1 2 0-16,2-1 144 0,-2 4-144 0,3 0 0 0,-4 1 0 15,1 0 0-15,-5 8 0 0,0 0 0 0,7-2-256 16,-7 2 32-16,0 0 16 16,0 0-2032-16,0 0-384 0,0 0-96 0</inkml:trace>
  <inkml:trace contextRef="#ctx0" brushRef="#br2" timeOffset="77841.663">10752 13679 16287 0,'-9'-11'720'0,"9"11"160"0,-2-8-704 0,1 0-176 0,1 8 0 0,3-9 0 15,3 1 480-15,0-1 64 0,1 0 16 0,1 1 0 16,3 1-208-16,0-2-32 0,-3-3-16 0,8 2 0 15,2 1 112-15,3-1 32 0,1-3 0 0,0 1 0 16,3 2 112-16,-3 1 16 0,2 1 16 0,-1 4 0 16,0 1-176-16,-3 5-32 0,1 5-16 0,-2-2 0 15,-2-1-128-15,-1 2-32 0,0 1 0 0,-2-1 0 16,-2 2-80-16,-1 1-128 0,-1 2 176 0,2-1-176 16,-4-1 480-16,2 4-16 0,-4 2 0 0,-1 0 0 15,-1 1 240-15,-4 0 64 0,-2 3 0 0,-2 0 0 0,0 0-208 16,-1 0-48-16,-4 0 0 0,2 0 0 0,0-1-208 15,-1 3-48-15,-4-3-16 0,2 0 0 0,1-2-112 16,-2-2-128-16,1-1 176 0,0 2-176 0,1-2 0 0,2-1 0 16,0 0 0-16,4 0-192 15,2-2-2240-15,1-10-432 0</inkml:trace>
  <inkml:trace contextRef="#ctx0" brushRef="#br2" timeOffset="80032.133">10606 14431 1839 0,'0'0'160'0,"0"9"-160"15,0 0 0-15,0-9 0 0,0 0 1952 0,0 0 352 16,0 10 80-16,0-10 16 0,0 0-1200 0,0 0-240 16,3 8-64-16,-3-8 0 0,0 0 48 0,0 0 0 15,5 7 0-15,-5-7 0 0,0 0-48 0,0 0-16 16,0 0 0-16,0 0 0 0,10-2-64 0,-10 2-16 15,0 0 0-15,11-2 0 0,-1-3-128 0,-10 5-32 16,6-6 0-16,-1-1 0 0,2-1-48 0,-2 1-16 16,2-2 0-16,-3-1 0 0,1-2-32 0,2 0-16 15,1-3 0-15,0 0 0 0,0-6-16 0,0-1 0 16,0-1 0-16,3-2 0 0,2-4-64 0,0 0 0 16,2 0-16-16,-2-2 0 0,1-3-112 0,2-1-32 0,-1-1 0 15,0 0 0-15,1-2-32 0,0 0-16 0,0 0 0 0,-1 6 0 16,-1 2-48-16,-1 5 0 0,-5-2 0 0,1 5 0 15,1 3-64-15,0 2-128 0,-5 2 176 0,2 0-176 16,-1 3 128-16,-2 2-128 0,0 2 0 0,1 1 0 16,-5 7 0-16,0 0 0 0,2-7 128 0,-2 7-128 15,0 0 0-15,0 0 0 0,0 0 128 0,0 0-128 16,0 0 128-16,0 0-128 0,0 0 144 0,0 0-144 16,0 0-256-1,0 0-160-15,0 0-32 0,0 0 0 0,0 0-1312 0,0 0-272 16,0 0-48-16,2 10-6944 0,-2-10-1408 0</inkml:trace>
  <inkml:trace contextRef="#ctx0" brushRef="#br2" timeOffset="80693.203">10644 14246 3679 0,'0'0'160'0,"0"0"32"0,0 0-192 0,-3 6 0 15,1 0 0-15,1 1 0 0,1-7 2016 0,-2 5 352 16,1 1 80-16,0 1 16 0,0-1-1408 0,0 1-288 16,1-7-48-16,-1 6-16 0,1-6-112 0,0 7-16 15,0 1-16-15,0-8 0 0,0 0-176 0,0 0-48 16,0 0 0-16,0 0 0 0,0 0-144 0,0 0-16 0,0 0-16 0,0 0 0 15,0 0-160-15,0 0 128 0,0 0-128 0,0 0 128 16,0 0-128-16,0 0-144 0,9 0 144 0</inkml:trace>
  <inkml:trace contextRef="#ctx0" brushRef="#br2" timeOffset="81196.757">10671 14253 6447 0,'0'0'576'0,"0"0"-576"0,0 0 0 0,0 0 0 15,0 0 960-15,0 0 96 0,0 0 16 0,-2 9 0 16,2-9-464-16,0 0-96 0,0 0 0 0,0 0-16 15,0 0-96-15,0 0-16 0,-1 11 0 0,1-11 0 16,0 0-384-16,0 0 128 0,0 0-128 0,0 0-5968 16</inkml:trace>
  <inkml:trace contextRef="#ctx0" brushRef="#br2" timeOffset="82027.462">10647 14340 9727 0,'0'0'432'0,"0"0"80"0,-2 7-512 0,2-7 0 0,-2 8 0 15,-1 1 0-15,2 2 960 0,0 0 96 0,-2-2 16 0,2 0 0 16,1-9-16-16,0 0 0 0,0 0 0 0,-1 8 0 16,1-8-144-16,0 0-16 0,0 0-16 0,0 0 0 15,0 0-112-15,0 0 0 0,0 0-16 0,0 0 0 16,0 0 16-16,0 0 0 0,6-13 0 0,0-2 0 16,2-1 208-16,3-3 48 0,0-2 16 0,-1-5 0 15,1-2-336-15,2-2-64 0,1-1 0 0,1-1-16 16,0-3-256-16,0-1-48 0,1 0-16 0,-1-1 0 15,1 2-32-15,-1 2 0 0,2 0 0 0,0 2 0 16,1 3 48-16,-1 1 0 0,1 3 0 0,-3 2 0 16,-1 2-128-16,-2 2-32 0,0 1 0 0,-1 2 0 15,-2-1-160-15,0 3 0 0,-1 2 144 0,0 0-144 0,-3 3 0 16,0 1 144-16,-2-2-144 0,-3 9 0 0,4-7 0 0,-4 7 0 16,4-7 0-16,-4 7-192 15,0 0-464-15,0 0-96 0,0 0-16 0,0 0 0 16,0 0-1648-16,0 0-336 0,0 0-64 0</inkml:trace>
  <inkml:trace contextRef="#ctx0" brushRef="#br2" timeOffset="82350.133">10794 13695 23439 0,'-10'-6'1024'0,"7"0"240"0,3 6-1008 0,0-9-256 16,3-1 0-16,2 0 0 0,5-1 176 0,0-2-16 0,3-2 0 16,2-1 0-16,-1 2 224 0,1 0 64 0,2 0 0 0,-1-1 0 15,0 1-80-15,-2 4-16 0,-1 3 0 0,2 1 0 16,-2-4-160-16,-3 3-48 0,-2 5 0 0,2 5 0 16,-3 5 32-16,2 4 0 0,-2 5 0 0,0 3 0 15,-1 0 160-15,-1 5 48 0,-2 2 0 0,2 3 0 16,-3 0 64-16,-2-1 0 0,-1-1 16 0,0 0 0 15,0 3-144-15,-3-2-16 0,1-1-16 0,0-1 0 16,-3-3-112-16,-1 0-32 0,0-1 0 0,-2-1 0 16,0-3-144-16,-3-1 160 0,1-3-160 0,1-2 160 15,3-3-1328-15,-1-1-272 16,-1-3-48-16</inkml:trace>
  <inkml:trace contextRef="#ctx0" brushRef="#br2" timeOffset="83201.953">10629 14439 8175 0,'0'0'352'0,"0"0"96"0,0 0-448 0,0 0 0 0,0 0 0 0,0 0 0 0,0 0 400 0,0 0 0 15,0 0 0-15,0 0 0 0,0 0 176 0,0 0 16 16,0 0 16-16,0 0 0 0,0 0-160 0,0 0-16 15,0 0-16-15,0 0 0 0,0 0-272 0,0 0-144 16,0 0 160-16,0 0-160 0,0 0 0 0,0 0-320 16</inkml:trace>
  <inkml:trace contextRef="#ctx0" brushRef="#br2" timeOffset="83950.275">10718 14258 8287 0,'-13'12'736'0,"3"-4"-592"0,1-1-144 0,0 3 0 0,0 1 976 0,3 0 176 0,-2 0 16 0,3 0 16 15,1 2-368-15,-2 1-80 16,1 2-16-16,3-3 0 0,0-1 0 0,1 0 0 0,1 0 0 0,0-2 0 16,0-10 48-16,1 9 16 0,-1-9 0 0,3 9 0 15,-3-9-80-15,0 0 0 0,8 3-16 0,-8-3 0 16,9-1 240-16,2-1 48 0,-3-5 16 0,2-2 0 15,1-6 96-15,-2-1 0 0,1-1 16 0,2-1 0 16,-1-3-336-16,1-3-64 0,1-2 0 0,2-3-16 16,-1 0-160-16,0-1-16 0,1-3-16 0,0-3 0 15,0 0-16-15,2-1 0 0,1-1 0 0,0 1 0 16,2 0-112-16,1-1-32 0,-2 5 0 0,0 3 0 16,-1 3-176-16,-3 3-32 0,0 3-128 0,-4 2 192 15,0 2-192-15,-2 1 128 0,0 3-128 0,0 1 0 0,-3 0 128 16,-2 1-128-16,-2 2 0 0,-2 9 0 0,6-6 0 0,-6 6 0 15,0 0-176-15,0 0 176 16,0 0-784-16,0 0-48 0,0 0 0 0,0 0 0 16,0 0-1728-16,-7 10-368 0,0 0-64 0</inkml:trace>
  <inkml:trace contextRef="#ctx0" brushRef="#br2" timeOffset="84275.813">10762 13832 15663 0,'-13'-13'688'0,"7"5"144"0,3-3-656 0,3-1-176 15,2-2 0-15,2 0 0 0,3-1 1760 0,3-1 320 0,3-1 64 16,1-1 16-16,2 0-1392 0,0 0-288 0,1-3-48 16,0 4-16-16,2 3 32 0,-1 4 16 0,-2 2 0 0,1 3 0 15,-3 1-112-15,0 4-32 0,1 5 0 0,-3 4 0 16,0 3 0-16,-1 4 0 0,0 5 0 0,-3 5 0 15,0 3 64-15,-2 3 16 0,-3 1 0 0,0 4 0 16,1 2-112-16,-4 2-32 0,0 0 0 0,-4-4 0 16,0-3-96-16,0-3-32 0,-1-4 0 0,-4-1 0 15,3-3 0-15,-4-5-128 0,4 0 192 0,0-5-64 16,0-2-128-16,3-4 0 0,3-7 0 0,0 0-9536 16,0 0-1872-16</inkml:trace>
  <inkml:trace contextRef="#ctx0" brushRef="#br2" timeOffset="84850.826">10553 14474 3679 0,'0'0'320'0,"0"0"-320"16,0 0 0-16,0 0 0 0,0 0 1728 0,0 0 288 0,0 0 48 0,0 0 16 15,0 0-1056-15,0 0-192 0,0 0-64 0,0 0 0 16,0 0-112-16,0 0-16 0,5-8-16 0,-5 8 0 15,8-4 176-15,-4-2 32 0,1 0 16 0,-1-1 0 16,0-3-64-16,-1 0-16 0,0-1 0 0,2 1 0 16,-1 2 80-16,0-2 16 0,1-1 0 0,0 0 0 15,-3 0-160-15,4-1-16 0,3-3-16 0,-3 0 0 16,2-3-64-16,0 0-16 0,2-3 0 0,1-1 0 16,1-2-64-16,2-2-16 0,0 1 0 0,2-1 0 15,0-2-80-15,1-1-32 0,-1-1 0 0,1 2 0 16,-1 3-32-16,1 0-16 0,-3-2 0 0,0 2 0 0,1 2-48 15,-3 1-16-15,-1 0 0 0,-2 0 0 16,-1 3 48-16,1 1 16 0,-1 2 0 0,-2-1 0 0,-1 0 32 0,-2 1 0 16,3 3 0-16,-1 0 0 0,-3 0-80 0,-1 0-16 15,2 3 0-15,-1 0 0 0,0-1 0 0,-1 3 0 16,0 0 0-16,-1 8 0 0,4-8 16 0,-3 0 0 16,-1 1 0-16,0 7 0 0,0 0-64 0,0 0-16 15,0 0 0-15,0 0 0 0,0 0-96 0,0 0 0 16,0 0-128-16,0 0 192 0,0 0-192 0,0 0 0 15,0 0 0-15,0 0 0 0,0 0 0 0,0 0 0 16,0 0 0-16,0 0 0 0,0 0-176 0,0 0-80 16,0 0 0-16,0 0-16 15,0 0-1648-15,0 0-320 0,0 0-64 0,8 1-8528 16,1 2-1712-16</inkml:trace>
  <inkml:trace contextRef="#ctx0" brushRef="#br2" timeOffset="85706.764">10940 12718 10079 0,'0'0'448'0,"-7"6"80"0,2 0-528 0,5-6 0 0,0 0 0 0,-4 8 0 15,-1-1 832-15,5-7 48 0,-3 9 16 0,3-9 0 16,0 0-192-16,-2 7-48 0,2-7 0 0,0 0 0 15,0 0-112-15,0 0-32 0,0 0 0 0,0 0 0 0,0 0-112 16,0 0-16-16,0 0-16 0,0 0 0 0,0 0 16 16,0 0 0-16,0 0 0 0,0 0 0 0,0 0 64 0,0 0 32 15,0 0 0-15,0 0 0 0,0 0 80 0,0 0 16 16,0 0 0-16,0 0 0 0,0 0-224 0,0 0-32 16,0 0-16-16,0 0 0 0,0 0-64 0,0 0-16 15,0 0 0-15,0 0 0 0,0 0 160 0,0 0 16 16,0 0 16-16,10-3 0 0,-5-3 48 0,3-1 16 15,-3-3 0-15,2-1 0 0,-1-2-128 0,3-3-32 16,0-1 0-16,1-1 0 0,-1-2-64 0,2-2 0 16,1-2-16-16,-2 2 0 0,-1407-1 48 0,2816-1 16 15,-1408-2 0-15,0 0 0 0,0-3 64 0,1-1 16 16,-2-3 0-16,1 0 0 0,2 0-64 0,1 0-16 16,1-1 0-16,-3 2 0 0,1-1-80 0,1 6-16 0,2 3 0 0,0 1 0 15,-1 0-208-15,0 3 144 0,-3 2-144 16,-1 4 128-16,-1 2-128 0,0 2 0 0,0-1 0 0,-3 2 0 15,2 2 0-15,0 1 0 0,-3 1 0 0,1 1 0 32,-7 4-384-32,0 0-96 0,10-1-32 0,-10 1 0 15,10 0-2000-15,-10 0-416 0,0 0-80 0</inkml:trace>
  <inkml:trace contextRef="#ctx0" brushRef="#br2" timeOffset="86059.806">11097 11997 23951 0,'-14'-12'1056'0,"9"3"224"0,-1-1-1024 0,4 0-256 16,2 0 0-16,3-1 0 0,4-1 224 0,5-1-16 15,0-4 0-15,3 2 0 0,5-3-208 0,1 2 0 16,4-4 0-16,1 4 0 0,-1 1 0 0,1 4 144 15,-4-1-144-15,4 4 128 0,0 3 128 0,-3 3 0 16,0 2 16-16,-2 3 0 0,-2 1-96 0,-5 5-32 16,-1 2 0-16,-3 5 0 0,-1 0 64 0,-3 4 16 15,-4 1 0-15,-2 2 0 0,-1 1 288 0,-3 3 48 16,-1-2 16-16,-3-1 0 0,-1-1-112 0,-1 1-16 16,-1 1 0-16,0-2 0 0,-3-4-80 0,0 0-32 15,-2 0 0-15,1 0 0 0,-1-1-192 0,1 1-144 0,2-3 192 16,0 2-192-16,2 1 0 0,1-4-224 0,1-2 16 0,4-2 0 31,2-2-2688-31,0 0-544 0</inkml:trace>
  <inkml:trace contextRef="#ctx0" brushRef="#br2" timeOffset="86516.755">10825 12908 14047 0,'0'0'624'0,"-7"4"128"0,7-4-608 0,0 0-144 16,0 0 0-16,0 0 0 0,0 0 560 0,0 0 80 16,0 0 0-16,0 0 16 0,0 0-144 0,0 0-16 15,2-8-16-15,3-2 0 0,1 2 208 0,2-2 32 16,0 1 16-16,1-2 0 0,2-3 0 0,2-3 0 16,-1-2 0-16,-1 2 0 0,1 0 32 0,1-5 16 15,2-2 0-15,1 1 0 0,0-2-176 0,2-6-32 16,3-3-16-16,-3-3 0 0,3 1-64 0,2-1-16 0,-2-1 0 15,5 0 0-15,-2-2 0 0,1 0 0 0,0-3 0 0,-1 3 0 16,-4 2-160-16,1 1-48 0,-2 5 0 0,0 3 0 16,-3 2-96-16,-1 3-32 0,-3 2 0 0,0 2 0 15,-3 2-144-15,-1 0 128 0,0 0-128 0,0 5 128 16,-6 2-128-16,1 0 0 0,2-1 0 0,-1 3 0 16,-4 9-272-1,1-6-144-15,-1 6-32 0,0 0 0 0,0 0-2288 16,0 0-464-16</inkml:trace>
  <inkml:trace contextRef="#ctx0" brushRef="#br2" timeOffset="86844.625">11159 12030 2751 0,'-15'-11'128'0,"7"3"16"15,2-1-144-15,4 2 0 0,2-2 0 0,2 1 0 0,3-1 5248 0,5-1 1024 16,3-2 208-16,3-2 48 0,2-3-5200 0,0 2-1040 16,2 1-288-16,0-1 0 0,2 2 256 0,0 0-48 15,0 3-16-15,-1 4 0 0,-1 2 0 0,-4 2-16 16,0 1 0-16,-2 6 0 0,-3 6-176 0,0 4 128 16,-1 1-128-16,-1 5 128 0,-4 4 288 0,-1 3 48 15,-4 2 16-15,1 2 0 0,-2 1 16 0,-3 1 0 16,-1 0 0-16,-2-2 0 0,0-5-64 0,-1 0-16 15,-2-4 0-15,1-2 0 0,-1-3 32 0,4-2 0 0,-3-4 0 16,3-1 0-16,2-1-256 0,1-2-64 0,3-8 0 16,0 0 0-16,0 0-128 0,0 0 0 0,0 0 0 0,3-12-15552 15</inkml:trace>
  <inkml:trace contextRef="#ctx0" brushRef="#br2" timeOffset="87638.572">11481 11034 15599 0,'-5'13'688'0,"0"-4"144"0,1 0-656 0,1 0-176 15,-3 0 0-15,3 1 0 0,1-1 688 0,2-9 96 16,0 0 32-16,2 10 0 0,-2-10-144 0,0 0-32 16,0 0 0-16,0 0 0 0,11-1-128 0,1-2-48 15,-3-3 0-15,3-3 0 0,1-7 64 0,1-3 16 16,2-3 0-16,-2-3 0 0,3-3 160 0,1-3 16 16,2-4 16-16,4-2 0 0,-1-2-32 0,6-1 0 15,0 0 0-15,4 3 0 0,2 0-192 0,1 3-32 16,-3-3-16-16,-1 3 0 0,0 0-144 0,0-2-48 15,-3-3 0-15,2 0 0 0,-2 1-16 0,1 4 0 16,-3 2 0-16,-1 4 0 0,0 1-64 0,-10 10 0 0,1-1-16 16,-2 2 0-16,2-1 112 0,-2 2 32 0,-2 1 0 15,0 2 0-15,2 0-320 0,-5 0 0 16,-2 3 0-16,1 3 0 0,-2-3 0 0,-2 3 0 0,-4 2 0 0,-1 4 0 31,0 0-1584-31,0 0-368 0,0 0-80 0,0 0-7120 0,0 0-1408 0</inkml:trace>
  <inkml:trace contextRef="#ctx0" brushRef="#br2" timeOffset="87975.295">11945 10318 14735 0,'-12'-3'640'0,"12"3"160"16,-6-5-640-16,6 5-160 0,0 0 0 0,-2-7 0 0,4-3 1136 0,2 0 192 15,5-1 32-15,1 0 16 0,2-1-864 0,2-1-160 16,2-2-32-16,1 0-16 0,2 0-80 0,0-1-16 16,2 2 0-16,-1-2 0 0,6 0 96 0,-3 1 16 15,0-1 0-15,-9 6 0 0,-2 0 16 0,2 3 16 16,-2-1 0-16,1 0 0 0,0 3-352 0,1 1 0 16,-3 3 0-16,0 4 0 0,-1 2 896 0,-1 5 96 15,-1 4 32-15,-2 5 0 0,1 3-832 0,-5 4-192 16,0 4 0-16,-2 3 0 0,-2 3 864 0,1 3 128 15,-2 2 32-15,1-2 0 0,-1 0-832 0,1-4-192 16,0-3 0-16,0-4 0 0,0 0 0 0,-3-4 0 16,0-1 0-16,-1 1 0 15,2-7-768-15,0-6-208 0,1-3-48 0,3-8-11872 0</inkml:trace>
  <inkml:trace contextRef="#ctx0" brushRef="#br2" timeOffset="88674.177">11607 10847 2751 0,'-19'8'256'0,"7"-4"-256"16,1 1 0-16,3-2 0 0,8-3 4432 0,0 0 848 15,0 0 160-15,0 0 48 0,0 0-4384 0,0 0-864 16,0 0-240-16,10-11 0 0,3-4 288 0,6-5-16 16,5-5 0-16,4-4 0 0,2-4 144 0,6-3 32 15,4-1 0-15,0-1 0 0,1-3 0 0,-2 2 0 16,0 2 0-16,-2-5 0 0,-1-4-112 0,-4 4-16 16,0 5 0-16,-1 4 0 0,-5 2-144 0,-2 4-48 15,-5 1 0-15,-1 3 0 0,-3 1-128 0,1 4 0 16,0 1 0-16,0 2 0 15,-3 2-1456-15,-2 4-368 0,0 1-80 0</inkml:trace>
  <inkml:trace contextRef="#ctx0" brushRef="#br2" timeOffset="88968.717">12207 10101 25791 0,'-7'-1'2304'0,"-1"-1"-1856"0,-3 0-448 0,5 2 0 16,6 0 800-16,0 0 64 0,0 0 16 0,0 0 0 15,0 0-880-15,8-3 0 0,-8 3 0 0,9-1-192 16,1-1 192-16,1 2 0 0,0 3 0 0,2 0-128 16,-2 0 128-16,3 3 0 0,1 0 0 0,0 4 0 0,-1 2 0 0,-1 6 0 15,0 1 0-15,-2 2 0 16,-3 2 0-16,1 2 0 0,-4 0 0 0,-3 3 0 0,-2 0 128 0,-2 1-128 15,-5-3 128-15,-1 1-128 0,-2-2 144 0,0-2-144 16,-5 1 192-16,-1-3-192 0,-3 0 0 16,2-3 0-16,2-4 0 0,4-4 0 15,0-5-1920-15,11-5-352 0</inkml:trace>
  <inkml:trace contextRef="#ctx0" brushRef="#br2" timeOffset="89507.697">12865 9052 13183 0,'-20'10'576'0,"9"-5"128"0,2-1-560 16,-2 3-144-16,2 7 0 0,1 1 0 0,0-1 0 15,3 3 0-15,1 0-192 0,2 1 192 0,-1-3-192 0,2 2 192 16,-1 0-160-16,0 0 160 0,1-4-128 0,1 5 128 16,0 2 0-16,0 2-144 0,-2-4 16 0,-1 3 0 15,-2 2 0-15,2-1 0 0,0-3 128 0,0-6 0 16,0-2 0-16,3-11 0 0,0 0 784 0,-4 7 96 16,4-7 16-16,0 0 0 0,0 0 832 0,-6-4 192 15,2-1 16-15,3-5 16 0,2-5-640 0,0-2-128 16,1 0-32-16,4-3 0 0,2-2-368 0,1 0-80 15,2-4 0-15,3-1-16 0,0-3-240 0,2-3-64 16,4-6 0-16,3-3 0 0,-1-4-128 0,3 1-16 16,0 1-16-16,1 2 0 0,0 1-96 0,3 3 0 0,0-1-128 15,-2 4 192-15,-4 1-192 0,-1 3 128 0,2 3-128 0,-6 3 0 16,0 1 0-16,-2 3 0 0,0 3 0 0,-2 2 0 31,-3-2-1808-31,-3 4-256 0,-1 2-48 0</inkml:trace>
  <inkml:trace contextRef="#ctx0" brushRef="#br2" timeOffset="89840.612">12895 8685 20271 0,'0'0'896'0,"0"0"192"0,-5-8-880 15,3 0-208-15,2 8 0 0,3-12 0 0,3-1 448 0,3-3 64 16,4-3 0-16,1 1 0 0,3-1-96 0,3 2-16 16,3-1 0-16,1 1 0 0,2-1 48 0,-2 0 16 15,2 1 0-15,0 0 0 0,-2 2-176 0,2 2-32 16,-1 1-16-16,-2 2 0 0,-3 2 80 0,-4 4 32 16,-2 1 0-16,-3 7 0 0,0 2-80 0,-6 9-16 15,1 3 0-15,-2 10 0 0,-6 6 208 0,-2 8 48 16,-1 9 0-16,-6 5 0 0,-4 3-112 0,-2-1-16 15,-1-1 0-15,1-3 0 0,-1-3-208 0,-2-6-48 16,1-6-128-16,1 0 192 0,5 2-192 0,0-7 128 16,-2-8-128-16,4-1 0 15,-1-1-1120-15,5-7-320 0,2-6-64 0</inkml:trace>
  <inkml:trace contextRef="#ctx0" brushRef="#br2" timeOffset="90322.918">12524 9361 19519 0,'0'0'864'0,"0"0"176"0,0 0-832 0,0 0-208 16,0 0 0-16,0 0 0 0,0 0 144 0,0 0-16 15,0-12 0-15,7-2 0 0,1-2 384 0,6 0 64 16,-1-4 0-16,4-1 16 0,3-2-16 0,2-1 0 0,1-3 0 0,4-2 0 16,1-7-128-16,3 1-48 0,2 1 0 0,1-4 0 15,-1-3-112-15,0 1-32 0,1 2 0 0,-1-1 0 16,-2 2-128-16,1 2-128 0,0 0 192 0,-2 3-192 15,-7 2 128-15,0 4-128 0,-3 1 0 0,-1 2 0 32,-1 0-416-32,0 2-192 0,-2 3-32 0,-4 1-10720 0</inkml:trace>
  <inkml:trace contextRef="#ctx0" brushRef="#br2" timeOffset="90578.969">12987 8346 31327 0,'0'0'2784'0,"0"-7"-2224"15,0 7-560-15,0-6 0 0,0 6 0 0,9-6 0 16,3 3 0-16,1 3 0 0,3 3 0 0,1 4-176 16,4 1 176-16,-1 5-160 0,-4 3 160 0,3 5 0 15,2 2 128-15,0 6-128 0,-1 3 144 0,-3 6-144 16,-2 5 192-16,-5 5-192 0,-4 4 176 0,-1-4-176 15,-2-1 160-15,-3-4-160 0,-2-4 160 0,-5-1-160 16,-1-4 160-16,0 0-160 0,-3 1-192 0,-2 0-128 16,1 0-16-16,6-3-13552 0</inkml:trace>
  <inkml:trace contextRef="#ctx0" brushRef="#br2" timeOffset="97239.942">24383 8600 1839 0,'-6'-8'160'16,"-1"2"-160"-16,0 1 0 0,2 2 0 16,5 3 2816-16,-7-1 512 0,-1-1 128 0,2-1 0 15,6 3-2688-15,0 0-560 0,-8-1-208 0,3-2 176 16,2-5 320-16,-3-2 64 0,2 2 16 0,-1 0 0 0,1-1 224 0,-1 1 48 15,1 0 16-15,-3-2 0 16,0-2-112-16,-2-1-32 0,0 0 0 0,-2-1 0 0,-4-1-272 0,-2-1-64 16,1-4-16-16,-4 1 0 0,-4-1-128 0,1 0-32 15,0-2 0-15,-6 2 0 0,-6-3 16 0,-2 0 0 16,0 1 0-16,-3-1 0 0,-1-4 32 0,-7 2 0 16,-2 2 0-16,-6 7 0 0,0 1-32 0,-3 2 0 15,-3-5 0-15,1 7 0 0,4 0-96 0,-3 2-128 16,-1-2 176-16,-2 5-176 0,-1 5 256 0,1 2-48 15,1-1-16-15,0 0 0 0,1-1-192 0,-4 2 128 16,-4 2-128-16,0-2 0 0,0 2 0 0,2-1 128 16,3 0-128-16,-2 2 0 0,-5 5 0 0,0 2 128 0,-1 2-128 15,1 1 0-15,2-4 160 0,0 3-160 16,-1 4 160-16,2 3-160 0,1 1 304 0,4 3-48 0,4 4 0 0,4 4 0 16,1 4 176-16,2 2 16 0,3 2 16 0,-2 4 0 15,4 3-256-15,3 7-48 0,2 3-16 0,1 5 0 16,1 4-144-16,0 0 0 0,2 1 0 0,0 4 0 15,3 2 0-15,-2 4 0 0,-1 2 0 0,3 1 0 16,-1-1 0-16,6 0 0 0,6 1 0 0,1-1 0 16,2-2 0-16,5-6 0 0,7-8 0 0,5-2 0 15,4 0 0-15,5-3 0 0,2-4 0 0,7-3 0 16,2-4 0-16,2-1 0 0,-1-4 0 0,3 1 0 16,3-1 128-16,1-2 0 0,2-1 0 0,3 2 0 15,4-1 0-15,3 0-128 0,0-5 192 0,5-1-64 16,4-3-128-16,4 2 0 0,5-1 144 0,3-2-144 15,-1-2 0-15,3-1 0 0,-1 0 0 0,6 1 128 16,4-1-128-16,2-2 0 0,2-5 0 0,-2 0 128 0,1 1-128 16,0-6 0-16,5 1 0 0,0-4 0 0,-1-2 0 15,-2-2 0-15,-4 0 0 0,1-3-128 0,-1-3 128 0,3-2 0 16,-2-1 0-16,0-2 0 0,-3-1 0 0,-1-1 0 16,1-1 0-16,-5-4 0 0,2-2 0 0,1 0 0 15,0 0 0-15,-4-4 0 0,-5-2 0 0,-1-1 0 16,0 3 0-16,2-3 0 0,-3-3 0 0,3 1 0 15,-1-1 0-15,-1 0 128 0,-3 0-128 0,-1-1 0 16,-2-2 128-16,3-2-128 0,-1 0 0 0,1-2 0 16,-1-2 0-16,-3-2 0 0,-1-4 0 0,-2-1 0 15,-1 0 0-15,-1-3 128 0,-2-2-128 0,0-2 0 16,0-4 128-16,-4-4-128 0,-3-5 0 0,-3-5 0 0,-5-1 0 16,0 0 0-16,-4-1 0 0,-2 3 0 0,-3 2 0 0,-4-5 0 15,-3-6 144-15,1 7-144 0,-2 7 192 0,-2 2-192 16,-6 1 384-16,-2 1-16 0,-3 4-16 0,-5-1 0 15,-4 1 160-15,-4-2 16 0,-1-2 16 0,-8 6 0 16,-3 3-224-16,-6 2-32 0,-4-2-16 0,-2 3 0 16,0 2-144-16,0 3-128 0,-1-1 144 0,1 5-144 15,0 2 0-15,-1 3-208 0,-2 4 16 0,1 5 0 32,2 5-1968-32,0 2-384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22.360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4240 10952 911 0,'0'0'0'0,"3"9"0"16,0-2 0-16,-3-7 0 0,-1 8 2624 0,0 2 432 16,0-2 80-16,1-8 32 0,-3 6-1696 0,3-6-320 15,-6 10-80-15,2-3-16 0,4-7-112 0,0 0-32 16,-6 5 0-16,6-5 0 0,-6 6-144 0,6-6-48 16,-9 3 0-16,-1-1 0 0,-1-2 32 0,2-1 0 15,-1-1 0-15,2-1 0 0,-6-2-304 0,1 2-48 16,-1-2-16-16,-1 0 0 0,0-2 0 0,-1 2-16 0,-4-3 0 0,2 2 0 15,5-1 32-15,-3 3 16 16,-6-3 0-16,2 0 0 0,2 1-144 0,2-1-16 0,-4-1-16 0,2 0 0 16,2-2-64-16,2-1-16 0,-2-2 0 0,1-3 0 15,-2 0 48-15,2-1 16 0,1 1 0 0,-1-1 0 16,-1-2-32-16,-1 0 0 0,1 2 0 0,-1 0 0 16,1-2-64-16,-4 0 0 0,-1-1-128 0,1 1 192 15,3-1-64-15,-3 0-128 0,1 0 176 0,-1 0-176 16,3-1 176-16,-1 1-176 0,1 1 160 0,0-2-160 15,1-3 144-15,-4 0-144 0,0-2 128 0,1 4-128 16,3 1 176-16,-3-1-48 0,-1-2-128 0,2 1 192 16,-1 1-48-16,-1-1-16 0,-1 0 0 0,1 0 0 0,-1 1-128 15,1-5 128-15,-2 1-128 0,-3 0 128 0,2 0-128 0,3 0 0 16,-2-2 144-16,3 0-144 0,-2-3 0 0,0 2 0 16,3 2 0-16,1-1 0 0,-2 0 0 0,4 0 0 15,-1 1 0-15,1 0 128 0,-1 2-128 0,2-1 0 16,-1-3 0-16,-1 2 128 0,2 0-128 0,-3 1 0 15,0-7 0-15,1 4 0 0,1 2 0 0,-1-2 144 16,-4-1-144-16,3 2 0 0,1 0 160 0,0 2-160 16,0-1 128-16,-1 1-128 0,2 1 128 0,1-2-128 15,0 0 0-15,0 1 128 0,-1-2-128 0,3 0 0 16,-3-1 144-16,3 1-144 0,-1 1 0 0,1-1 0 16,2 0 0-16,-3 1 0 0,0 3 0 0,1-4 0 15,-1 0 128-15,4 0-128 0,-1 2 0 0,-1 0 0 16,0-3 0-16,-1 0 0 0,3 0 0 0,0-2 0 0,-1 1 0 15,2 0 0-15,-2-1 0 0,2 0 0 0,0 1 0 16,0 1 128-16,1 3-128 0,-1-3 0 0,1 0 0 0,3 0 0 16,-2 1 0-16,2-1 0 0,-2-2 0 0,2-1 0 15,-3-1 0-15,3 1 0 0,0-1 0 0,-1 1 0 16,0-2 0-16,-2 0 0 0,1 0 0 0,1 1 0 16,-3 0 0-16,2 0 128 0,-3 0-128 0,2-1 0 15,0 0 0-15,-1 2 0 0,0-2 0 0,2 1 0 16,-1 1 0-16,1-1 0 0,0-2 0 0,-2 1 128 15,2 1-128-15,0 1 0 0,0 0 0 0,1 1 0 16,-1 1 0-16,2 0 0 0,1-3 0 0,-2 1 0 16,-5 0 0-16,3 0 0 0,5 1 0 0,-1 1 0 0,-2-1 0 15,1 1 0-15,0-1 0 0,0 2 0 0,-1 0 0 16,-1 1 128-16,2 0-128 0,0 0 0 0,3-2 0 0,-2 2 0 16,1-1 0-16,2 0 128 0,-1-4-128 0,1 1 0 15,-1 0 0-15,1 1 0 0,1 0 0 0,1-1 0 16,-1 1 0-16,1 1 0 0,-2-1 0 0,1 0 0 15,0-1 0-15,3 1 0 0,0-1 0 0,3 2 0 16,-4 0 0-16,1-2 0 0,1 0 0 0,1 0 0 16,5 1 0-16,-3 3 0 0,1-2 0 0,-3 2 0 15,1-1 0-15,1-1 0 0,3-1 0 0,-2 1 0 16,-1-3 0-16,4 0 0 0,2 0 0 0,3 0 0 16,-1 1 0-16,0-1 0 0,1-2 0 0,-1 0 0 15,1 1 0-15,-1 0 0 0,2 2 0 0,-2 0 0 16,0-1 0-16,0 0 0 0,2 4 0 0,-1-4 0 0,1-1 0 0,0 2 0 15,0 1 0-15,1 2 0 0,-1 1 0 0,1 0-128 16,-1-1 128-16,3 0 0 16,-1 1 0-16,1 1 0 0,-1-1 0 0,1-2 0 0,1-1 0 0,0 1 0 15,1 0 0-15,-1 0 0 0,-2-3 0 0,1 1 0 16,0-1 0-16,1 2 0 0,-2 0 0 0,2 0 0 16,-3 2 0-16,1-2 0 0,2 0 0 0,2-2 0 15,-4 0 0-15,4 0 0 0,-4 2 0 0,2-1 0 16,0 2 0-16,3-1 0 0,1 0 0 0,-1 1 0 15,0-1 0-15,-2 4 0 0,-1 3 0 0,1-2 0 16,-2 0 0-16,3 0 0 0,-4 3 0 0,-1-2 0 16,0 1 0-16,1-3 0 0,-2 1 0 0,0 2 0 15,0 3 0-15,2-1 0 0,2 0 0 0,-1 0 0 16,-3 1 0-16,3 0 0 0,0 2 0 0,3-2 0 0,-2-1 0 16,2 0 0-16,-2 6 0 0,4-1 0 0,-5-2 0 0,0 0 0 15,-1 0 0-15,-1 2-128 0,2 2 128 0,1-4 0 16,0 2 0-16,2 1-128 0,-2-1 128 0,1 1 0 15,-3 2 0-15,2-2 0 0,1-1 0 0,3-1 0 16,1 3 0-16,3-1 0 0,1 1 0 0,-1-2 0 16,1 0 0-16,-1 1 0 0,-3 3 0 0,3 0 0 15,-6-1 0-15,3-2 0 0,-1 3 0 0,0 1 0 16,-1 0 0-16,2 0 0 0,3-1 0 0,-3 0 0 16,0 1 0-16,0 4 0 0,1-2 0 0,0 1 0 15,-3-1 0-15,1 1 0 0,3 3 0 0,-4-2 0 16,1-1 0-16,2 0-128 0,1 3 128 0,1-1 0 15,-1-2 0-15,4 0 0 0,-6-3 0 0,5 2 0 16,3 1 0-16,2 1 0 0,-1 0 0 0,0 0 0 0,-2-1 0 16,0 1 0-16,1 2 0 0,-1 1 0 0,-4-4 0 0,3 6 0 15,0-2 0-15,0 0 0 0,-1-4 0 0,4 6 0 16,2 2 0-16,1 2 0 0,-2 0 0 16,1-3 0-16,0-3 0 0,-3 3 0 0,1-2 0 0,2 0 0 15,-5 1 0-15,3 1 0 0,4 2 0 0,-4 0 0 16,4-2 0-16,-3-1 0 0,0 1 0 0,1 1 0 15,-4 3 0-15,-1 1 0 0,0-1 0 0,2-1 0 16,-2-1 0-16,1 2 0 0,-1 0 0 0,0-1 0 16,-1 2 0-16,1-1 0 0,2 0 0 0,-2 1 0 15,2 4 0-15,-2-2 0 0,0 2 0 0,-2-3 0 0,0 0 0 16,-1 0 0-16,-1 2 0 0,3-1 0 0,-1-1 0 16,0 0 0-16,0 1 0 0,1 2 0 0,1-2 0 0,1 2 0 15,-2 0 0-15,0-1 0 0,-2 0 0 0,2-2 0 16,-2 0 0-16,0 1 0 0,-3-1 0 0,4 0 0 15,4 0 0-15,-3 0 0 0,-1 0 0 0,0-2 0 16,2 1 0-16,0 3 0 0,-1 1 0 0,-1 2 0 16,0-1 0-16,0 0 0 0,-2-3 0 0,-2 2 0 15,0-2 0-15,1 1 0 0,0-1 0 0,-1 0 0 16,2 2 0-16,-3-1 0 0,2-2 0 0,1 2 0 16,2-1 0-16,0 1 0 0,-1-1 0 0,-2 1 0 15,-2-1 0-15,-1 3 0 0,1 0 0 0,2 0 0 16,-5 0 0-16,2 1 0 0,-2 0 0 0,4 1 0 15,0 1 0-15,-2-2 0 0,2 1 0 0,0-1 0 16,3 1 0-16,0 2 0 0,-4 1 0 0,2 2 0 16,0-3 0-16,0 1 0 0,-2 0 0 0,-1 1 0 0,1 2 0 0,0-1 0 15,-1 1 0-15,1 0 128 16,-1 2-128-16,0-2 0 0,3-1 0 0,-3-1 0 0,2 1 0 0,1 2 128 16,1-2-128-16,0-1 0 0,-2-1 0 0,-1 0 0 15,1 2 0-15,0 3 0 0,-4-2 0 0,3 0 0 16,-6-2 0-16,4 1 128 0,-2 2-128 0,0 2 0 15,-2 0 0-15,1 1 0 0,2-1 0 0,-2 1 0 16,1-1 0-16,-1 1 0 0,-1 2 0 0,1 0 128 16,1 0-128-16,-1 2 0 0,-1 1 0 0,1-3 0 15,-2-3 128-15,-1 2-128 0,-2 0 128 0,2 1-128 0,1 1 128 16,-2 2-128-16,-1-2 160 0,0 2-160 16,1 2 144-16,0 0-144 0,0-2 128 0,0 0-128 0,2 2 128 0,1-1-128 15,0 1 0-15,0-2 128 0,-2-1-128 0,1-1 0 16,-3-1 0-16,1 1 0 0,-2 2 0 0,2 0 0 15,3 0 128-15,-2 2-128 0,-1-3 0 0,2 2 0 16,-3-1 0-16,1 3 0 0,-3 1 0 0,1 1 0 16,1 3 0-16,-2-4 128 0,-1-2-128 0,0 0 0 15,-1-3 0-15,2 5 0 0,-1-2 0 0,1 2 0 16,-3 0 0-16,0-1 0 0,-1-2 0 0,2 1 0 16,-2 0 128-16,0 4-128 0,-1 1 0 0,0 1 0 15,0 0 144-15,-2-1-144 0,-1-5 128 0,0 3-128 16,2 0 128-16,-3 1-128 0,0 0 128 0,-1 0-128 15,2-1 160-15,-4 2-160 0,2 2 128 0,3 2-128 16,1 2 0-16,-4-3 144 0,-3-4-144 0,1 1 128 16,3-1-128-16,-3 1 128 0,1-2-128 0,0 0 0 0,0-1 0 15,-1 6 128-15,-2 2-128 0,1-1 0 0,0-2 144 0,0 2-144 16,2 0 0-16,3-1 0 0,-1-2 0 0,1 0 128 16,-3 1-128-16,2-3 0 0,-3 3 0 0,-1-1 0 15,0-1 0-15,0-1 0 0,0-2 0 0,0 4 0 16,2 3 0-16,-1-2 128 0,2 1-128 0,-2 0 0 15,1-1 0-15,-2 3 0 0,0-4 0 0,0 1 0 16,-1-1 0-16,0 1 0 0,-1 0 0 0,2 0 128 16,1 1-128-16,0 1 0 0,-2 2 0 0,0-3 0 15,0-2 0-15,0-1 0 0,-1 0 0 0,2 1 0 16,3 1 0-16,-3-1 0 0,-1-3 0 0,1 2 128 16,-2 1-128-16,1 0 0 0,0-3 0 0,0 2 0 0,-1 1 0 15,-3 0 0-15,3-1 0 0,0 0 128 0,0 0-128 0,-1 1 0 16,-2-1 0-16,2 0 0 0,-2 0 0 15,3 0 0-15,-3-1 0 0,1 2 0 0,0 2 0 0,-3 1 0 16,2-3 0-16,0 1 128 0,-2-1-128 0,3 0 0 16,1-1 0-16,-3 0 0 0,-1-1 0 0,-2 0 0 15,-2 4 0-15,1-4 0 0,-2 1 0 0,2-1 144 16,-1-3-144-16,1 5 0 0,-2 0 128 0,0 0-128 16,0-4 0-16,1 0 0 0,-1 0 128 0,-3-1-128 15,2 1 0-15,0-1 0 0,2 3 0 0,-3-1 0 16,2-2 0-16,0 2 0 0,-2 1 0 0,2-4 0 15,-3 1 0-15,2 2 0 0,-3 2 128 0,2-2-128 16,0 0 0-16,-1-4 0 0,-3-1 0 0,2 0 0 16,-2 1 0-16,0 0 0 0,-2 0 128 0,0 2-128 15,3 0 0-15,-1 1 0 0,-2 2 0 0,3-2 0 0,1 2 0 0,-1 0 0 16,-1-2 0-16,-1-2 0 0,-1 1 0 16,3-2 0-16,-1-1 128 0,1 1-128 0,-1-1 0 0,-1 3 0 15,-1-2 0-15,0-1 0 0,0 1 0 0,1 3 0 16,-5 2 0-16,1-1 0 0,-1-1 0 0,-1 0 0 15,0-1 128-15,2 0-128 0,-2-2 0 0,2 1 0 16,-4 0 0-16,1 0 0 0,1-2 128 0,1 0-128 16,1 1 0-16,1-1 0 0,-2-1 0 0,1 4 0 15,-3-2 128-15,2 1-128 0,-3 0 0 0,2-1 0 16,0 0 0-16,-2-1 0 0,-2 0 0 0,3 0 0 16,0-1 128-16,-2-1-128 0,2-2 0 0,-4 1 0 0,1 2 0 15,0 0 128-15,4-4-128 0,-4 1 0 0,2-2 128 0,-1 2-128 16,-1 1 0-16,-2 0 0 0,0 0 0 0,-3 1 0 15,-3-2 0-15,4-1 0 0,3-1 128 0,-3 1-128 16,-4-1 0-16,1 1 0 0,4-1 0 0,0 2 0 16,-1-1 0-16,1-2 0 0,1 2 0 0,-2-2 0 15,-3 0 0-15,0 1 0 0,0-2 128 0,2-1-128 16,-3 1 0-16,1-1 0 0,0 0 0 0,2-1 0 16,1-1 0-16,0 2 0 0,-1-2 128 0,3 0-128 15,-3-1 0-15,0 1 0 0,-4-2 0 0,2-2 0 16,-4-2 0-16,2 3 0 0,5-1 0 0,-4 1 0 15,1 0 0-15,0-1 0 0,-2 0 0 0,2 0 0 16,-2-2 0-16,-1-2 0 0,1 2 128 0,-3-1-128 16,2-1 0-16,-2 1 0 0,0 1 0 0,-3-1 0 0,3 0 128 15,2-1-128-15,1 0 0 0,0 3 0 0,1-4 0 0,-5 0 0 16,-2-1 0-16,3 0 0 0,0 0 0 16,1-1 0-16,-3-1 0 0,1 0 0 0,1 0 0 0,0 0 0 15,4 0 0-15,-2 0 0 0,-2 3 0 0,-3-3 0 16,-1-1 0-16,1 0 0 0,-1 0 0 0,0 0 0 15,-1 0 0-15,3 0 0 0,0-1 0 0,3 1 0 16,-2 3 0-16,0-3 0 0,-1 0 0 0,0 0 0 16,0-1 144-16,0 1-144 0,-2 1 0 0,2-1 144 15,2-1-144-15,2-1 0 0,3-1 0 0,-1 2 128 16,-1-1-128-16,1 0 0 0,-5-1 0 0,4-3 128 16,-3 2-128-16,4 0 0 0,-5-2 0 0,5 0 0 0,1-3 144 15,2 0-144-15,2 1 160 0,-1-1-160 0,0-1 128 16,2-1-128-16,-1 0 0 0,1 1 0 0,-1-1 128 0,2-1-128 15,-2 0 0-15,3 0 0 0,1-1 0 0,-1 2 128 16,-3-1-128-16,3-1 0 0,4-3 0 0,-1 2 0 16,2 2 128-16,-2-2-128 0,0-3 0 0,1 2 0 15,2-1 0-15,0 0 0 0,-2 2 0 0,-1 0 0 16,1-1 0-16,1 1 0 0,1-2 0 0,0 3 128 16,2-2-128-16,-1 1 0 0,1 2 0 0,3 1 0 15,-1 0 128-15,2 0-128 0,-4 0 0 0,2 1 176 16,2 2-176-16,0-1 160 0,2 0-160 0,1-2 192 15,1 3-192-15,-1 1 192 0,0 1-192 0,2-1 0 16,2-2 144-16,-2 2-144 0,1-1 0 0,1 2 0 16,1 0 0-16,0 1 128 0,-1-3-128 0,1 2 0 15,-1-1 0-15,4 2 0 0,-4-1 0 0,3 1 0 0,-1 0 0 16,1 0 0-16,6 4-160 0,0 0 0 0,0 0 0 0,0 0 0 31,0 0-2080-31,0 0-432 0,0 0-8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24.272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9686 5475 5519 0,'-15'-16'496'0,"7"10"-496"0,1 2 0 0,1-1 0 16,-1-3 3440-16,3 3 592 0,-1 1 112 0,5 4 16 16,0 0-3008-16,0 0-624 0,0 0-112 0,0 0-32 15,0 0-384-15,0 0 0 0,0 0 0 0,12 5 0 0,2 0 144 16,0 4-144-16,0 0 160 0,2 0-160 15,-2 0 128-15,1-1-128 0,2 2 0 0,-1 5 144 0,0 2-144 0,0 3 0 16,1 0 0-16,-1 1 0 0,0 1 0 0,-1 2 0 16,1-1 0-16,-1 1 0 0,-3 3 192 0,1 0 16 15,1 2 0-15,-2-2 0 0,2 0 112 0,-3 0 0 16,-1-1 16-16,-3 7 0 0,3 6-32 0,-2 1-16 16,-4-1 0-16,-2 1 0 0,1-2 48 0,-1 3 16 15,-1 2 0-15,0 1 0 0,-2-3-48 0,0 0-16 16,1 2 0-16,1 2 0 0,1 0-160 0,0-2-128 15,3-3 192-15,-4 0-192 0,2-1 208 0,0 1-64 16,1-1-16-16,-1 2 0 0,-3 0 0 0,0 2-128 16,0 0 192-16,0-2-64 0,0-2 112 0,-2-1 16 15,1 1 0-15,0-1 0 0,-2 0 32 0,2 1 16 0,0 3 0 16,0-3 0-16,1-1-112 0,-1 3-32 0,0-2 0 16,0 2 0-16,0-2-160 0,-3-1 0 0,2 0 144 0,-1 1-144 15,-1 2 0-15,-2 0 144 0,-1-3-144 16,1 4 0-16,-5 0 960 0,0-1 64 0,2 0 32 0,-1-1 0 31,1-3-1536-31,-1 1-304 0,-1-2-64 0,-1 1-16 0,0 4 864 0,0 0 192 0,-1-1 16 0,0 1 16 16,0-1 0-16,-1 0 0 0,1 1 0 0,2-2 0 15,-2-2-96-15,1-1 0 0,1-1-128 0,1 3 192 16,-5 4-192-16,1-1 128 0,2 1-128 0,0-1 0 16,1-4 0-16,-1 1 128 0,0-4-128 0,2-3 0 15,0-4 0-15,1 0 128 0,2-3-128 0,-3-1 0 16,0-2 128-16,2-4-128 0,2-1 0 0,-1-1 0 15,0 3 128-15,1-7-128 0,2-2 0 0,1-2 144 0,3-7-144 0,0 0 0 16,0 0 0-16,0 0 0 0,0 0 0 0,0 0 0 16,0 0 0-16,0 0 0 0,0 0 0 0,0 0 128 15,10-5-128-15,0-2 0 0,0-4 128 0,2-2-128 16,2-2 0-16,2-5 128 0,-1-4-128 0,2-3 0 16,0-1 144-16,1-5-144 0,2-2 0 0,-1-1 144 15,2-3-144-15,-2-3 0 0,0-2 128 0,0-1-128 16,2-2 0-16,-2 2 0 0,-1 5 144 0,-3-2-144 15,-2-3 0-15,3 0 144 0,1 0-144 0,0-1 0 16,-3 0 0-16,0-1 0 0,2 0 0 0,-2-2 128 16,-1 1-128-16,-3-2 0 0,0 3 0 0,1-5 0 15,-1-2 128-15,1-1-128 0,-1 0 0 0,1 3 0 16,-1 2 0-16,1 0 0 0,0-2 0 0,-1 0 0 16,0-1 0-16,-1 3 0 0,0 0 0 0,-1 3 0 0,-3 3 0 0,0-2 0 15,-2 0 0-15,-1-2 0 0,-3-1 0 0,1 0 0 16,0 1 0-16,-1 2 0 0,-1 2 128 0,-1 0-128 15,-2 0 0-15,-1 0 0 0,-1 0 144 0,0 0-144 16,-1-5 0-16,-2 1 0 0,-1-3 0 0,0 6 0 16,-1 6 0-16,-2-1 0 0,-1 0-128 0,2 5 128 15,3 2 0-15,-2 1 0 0,0 2 0 0,0 2-128 16,-3 3 128-16,5 4 0 0,3 3 0 0,-1 3 0 16,0-1 0-16,1 2 0 0,0-1 0 0,3 4-128 15,1 6 128-15,3 5 0 0,0 0 0 0,-3-5 0 16,-2-2 0-16,2 2-192 0,3 5 192 0,0 0-192 15,0 0-80-15,0 0-32 0,0 0 0 0,8 10 0 0,-1-2 48 16,0 2 0-16,-7-10 0 0,8 18 0 0,3 4 112 16,-1 5 144-16,-1 2-208 0,2 3 80 0,0 1 128 0,1 4-128 15,-1 3 128-15,2 5-128 0,0 3 128 0,-2 6 0 16,0 4-144-16,1 5 144 0,1 7 0 0,-4 9 0 16,-1 7 0-16,-2 4 0 0,1 3 0 0,-1 2 0 15,-1 1 0-15,2 5 0 0,0 3 0 0,2-7 0 16,6-12 0-16,-4-4 0 0,2-2 0 0,0-6 0 15,3-8 0-15,-4-2 0 0,-5-5 0 0,-1-1 192 16,-2-1-192-16,-2-2 192 0,0-1-192 0,-6-1 0 16,-2 0 0-16,-5-1 0 0,-1-1 0 0,-4-1 128 15,-5 2-128-15,-5 5 128 0,-5-1-128 0,-3 3 0 16,-6 1 0-16,-7 5 128 16,-7 3-1360-16,-1-1-288 0,1 3-48 0,0 3-16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1:14.94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348 9842 8287 0,'0'0'736'0,"0"0"-592"0,0 0-144 0,0 0 0 16,0 0 832-16,0 0 144 0,0 0 32 0,0 0 0 15,0 0-688-15,0 0-144 0,0 0-32 0,0 0 0 16,0 0 432-16,0 0 64 0,0 0 32 0,0 0 0 0,0 0 160 0,0 0 48 16,0 0 0-16,0 0 0 0,0 0-144 0,0 0-32 15,0 0 0-15,0 0 0 0,0 0-208 0,0 0-48 16,12 6-16-16,-2-2 0 0,1-2 144 0,1-1 48 16,1-2 0-16,3 0 0 0,0-1-176 0,2-1-48 15,1 1 0-15,3-2 0 0,0-2-48 0,5 1-16 16,2-2 0-16,4 1 0 0,-1-2-96 0,2-2-32 15,2 1 0-15,2 0 0 0,-2 2-48 0,0 0-16 16,0-2 0-16,-2 2 0 0,2 0-144 0,2 0 192 16,1 0-192-16,0 0 192 0,-3-3-192 0,6 3 160 15,3-1-160-15,-2 2 160 0,-1-4-160 0,-1 2 0 16,-1-1 144-16,4-1-144 0,2-2 0 0,-1 0 144 0,-2-4-144 0,4 2 0 16,2-1 160-16,1 0-160 0,-2 1 128 0,0-1-128 15,0-1 240-15,-1-3-48 0,-1 2 0 0,2-1 0 16,2 1-64-16,2-1 0 0,1 0-128 0,-3 1 192 15,1-1-64-15,1 0-128 0,-2-3 176 0,3 2-176 16,0 0 160-16,1-2-160 0,2-2 128 0,-1 1-128 16,-2 1 128-16,0 2-128 0,0-5 0 0,0-2 128 15,1-7-128-15,0 6 160 0,1 1-160 0,-1 1 160 16,1-1-160-16,-4 1 128 0,-3 3-128 0,1 0 128 16,3-1-128-16,-1 0 160 0,0-1-160 0,0 1 160 15,0 0-160-15,-3-1 160 0,-2-3-160 0,0 0 160 16,-2-4-160-16,-2-1 128 0,2 0-128 0,1-1 128 15,0-1 0-15,1-1-128 0,0 1 192 0,-2 0-64 0,0 1 0 16,-5-2-128-16,3 1 192 0,0-2-64 0,-1-1 0 0,2-2-128 16,1-2 192-16,1 2-64 0,2 1-128 0,-2 1 192 15,-5 0-192-15,-1 0 192 0,-1 1-192 0,0 0 192 16,-2-1-192-16,0-1 192 0,-2 1-48 0,-1-5 0 16,-1-4 0-16,2 3 0 0,1 2-16 0,-1 1 0 15,-1-1 0-15,-2 0 0 0,-3 0 0 0,1 0-128 16,0 0 192-16,-2-7-64 0,1-7 32 0,1 4 0 15,3-1 0-15,0 2 0 0,-1 2-32 0,3 1-128 16,3-3 192-16,2 2-64 0,-1-1-128 0,-1-2 160 16,-4-2-160-16,0 1 160 0,1 4-160 0,-2 1 0 15,0-1 144-15,1-1-144 0,2-5 0 0,0 2 128 16,-3 2-128-16,2-1 0 0,2 0 128 0,-2 2-128 16,1 0 128-16,-1 1-128 0,-1-1 0 0,2 0 144 0,-3 0-144 15,0-3 0-15,-2 1 144 0,5 1-144 0,-1 0 0 0,1 2 144 16,1-1-144-16,0 1 0 0,1-4 0 0,-1 0 128 15,-1-3-128-15,-1 0 128 0,-1 3-128 16,3 1 128-16,-2 2-128 0,2-1 160 0,2-1-160 0,-2-2 160 16,-1-1-160-16,1 2 192 0,-1 2-192 0,3 0 192 15,0 3-192-15,0-1 160 0,-1 1-160 0,-1-1 160 16,3-3-160-16,-1 2 0 0,4-2 0 0,0 0 128 16,4 1-128-16,0 1 0 0,1 2 144 0,-1 0-144 15,1-4 0-15,-1 0 0 0,-1-3 0 0,5 0 0 16,2 1 0-16,-1 1 0 0,0 4 0 0,1-1 128 15,-2 2-128-15,-1-1 0 0,-4-4 0 0,0 1 0 16,0 1 0-16,1 1 0 0,2 1 0 0,2 2 0 16,-2 1 0-16,1 1 0 0,-1 0 0 0,-1409-1 128 0,2817-4-128 0,-1410 1 0 15,1-3 0-15,3 4 0 0,3-3 0 0,1 4 0 16,-1 0 0-16,1 1 128 0,0 2-128 0,0 0 0 16,0-1 0-16,2 1 0 0,4 1 0 0,0 2 0 15,-2 2 0-15,0 0 128 0,-3 5-128 0,-4 2 0 16,2 1 0-16,-2 2 0 0,-2-1 0 0,4-1 0 15,2-1 0-15,-2 5 128 0,-4 9-128 0,0-2 0 16,-5 2 0-16,1 0 0 0,0-4 0 0,2 4 128 16,4 4-128-16,-1 0 0 0,2-1 0 0,2 2 0 15,-3 2 0-15,1 0 0 0,1 2 0 0,2 0 0 16,5 1 0-16,0-2 0 0,1 2 0 0,-3 2 0 16,-2 0 0-16,-2 2 0 0,-4 1 0 0,1-1 0 0,0 0 0 15,-2 2 0-15,3 1 0 0,-4 0 0 16,-3 0 0-16,-3 0 0 0,-3 0 0 0,-5 3 0 0,-2-1 0 0,-4 1 0 15,-2 0 0-15,-2 1 0 0,-2 0 0 0,0-1-128 16,-5 0-64-16,-1-1 0 0,-3 0 0 0,-3 3 0 31,-1 5-1104-31,1 2-240 0,1 2-32 0,-3-1-9152 0,-1 1-1824 0</inkml:trace>
  <inkml:trace contextRef="#ctx0" brushRef="#br0" timeOffset="6450.371">8452 9589 1839 0,'0'0'160'0,"0"0"-160"0,0 0 0 0,0 0 0 0,0 0 1312 0,0 0 224 15,1-7 64-15,-1 7 0 0,0 0-816 0,0 0-144 16,0 0-48-16,0 0 0 0,0 0-336 0,0 0-64 16,0 0 0-16,0 0-16 0,0 0 16 0,0 0 0 15,0 0 0-15,0 0 0 0,0 0 64 0,0 0 0 16,0 0 16-16,0 0 0 0,0 0 128 0,0 0 32 15,-7 1 0-15,7-1 0 0,-7 0-64 0,7 0-16 16,0 0 0-16,-7 5 0 0,7-5 16 0,-9 3 0 16,9-3 0-16,0 0 0 0,-6 3-64 0,6-3-16 15,-6 4 0-15,6-4 0 0,-7 12-48 0,3-1-16 16,-1 0 0-16,1-1 0 0,1 1 96 0,1 1 32 16,-2 1 0-16,2-2 0 0,0 2-16 0,0-1 0 15,0 3 0-15,-1-2 0 0,2-1-96 0,0 1-32 0,0 0 0 0,1 2 0 16,0-2-64-16,-2 0-16 0,2-1 0 0,3 3 0 15,-2 1 16-15,2 0 0 0,-1 5 0 0,0-2 0 16,0-3-16-16,1 0 0 0,1-1 0 0,-3 2 0 16,0-1-128-16,1 1 160 0,0-2-160 0,-2 4 160 15,-1 1-160-15,0-2 0 0,1 0 144 0,-1 2-144 16,0-2 0-16,0 2 144 0,0 1-144 0,0-1 0 16,-5-1 240-16,2 2-64 0,-1-1-16 0,-2 4 0 15,-1 0 16-15,-2 2 0 0,-1 2 0 0,1 0 0 16,0 1-16-16,-2-2 0 0,-1 0 0 0,1-1 0 15,-1-2-160-15,2 2 160 0,0 0-160 0,-1-1 160 16,-6-3-160-16,3-1 128 0,2 0-128 0,-2-1 128 0,0 1-128 16,0 1 0-16,1 1 0 0,1 1 128 0,2 0-128 0,-2 2 160 15,-1-2-160-15,0-1 160 0,-1 1-160 0,0 0 128 16,0-1-128-16,1 2 128 0,1-2-128 0,-2-1 0 16,-1-2 0-16,-1 2 128 0,2 0-128 0,-1-2 0 15,0 0 144-15,-1 1-144 0,1 1 0 0,-2 0 0 16,-6 1 0-16,4 0 128 0,3-2-128 0,-4 2 0 15,0-2 0-15,2-1 128 0,-2-1-128 0,3-1 0 16,-1 2 0-16,-1 0 0 0,-4 0 128 0,3-3-128 16,-2-1 128-16,2 0-128 0,1 1 0 0,-2-1 0 15,2-1 0-15,2-2 128 0,-2-1-128 0,1-1 0 16,1 1 0-16,-1-1 128 0,1 0-128 0,-2-1 0 16,1-1 128-16,0 0-128 0,1 0 160 0,-3 1-32 15,1-1-128-15,-1-1 192 0,0 0 0 0,1-1-16 16,0 1 0-16,1 1 0 0,-3 0-48 0,3 2-128 0,-1 1 192 15,-2 0-64-15,0-2-128 0,1 0 0 0,1-3 144 0,-1 3-144 16,0-2 128-16,0 0-128 0,1-1 160 16,-6 1-160-16,3 2 176 0,-3-1-176 0,-1-3 192 0,3 2-192 15,-2 0 224-15,0 0-64 0,1 1-16 0,-1-1 0 16,-1 0-16-16,2-2 0 0,-2 1 0 0,1-2 0 16,0 1 16-16,-1-1 0 0,0 1 0 0,-2-1 0 15,0 3 0-15,-3 0 0 0,-1-2 0 0,0 1 0 16,-1-2-16-16,2 1 0 0,1-1 0 0,-2 1 0 15,-1 1-128-15,2-3 192 0,1 1-192 0,0 1 192 16,-1 2-192-16,-1-3 128 0,-2 0-128 0,1-1 128 16,-1 0-128-16,0 1 0 0,0-2 144 0,2 0-144 15,-3 0 0-15,3-1 128 0,0 1-128 0,1-1 0 0,1-1 128 0,-2 0-128 16,0-1 160-16,-4 4-160 0,0-2 192 0,2 0-48 16,-3-2-16-16,1 2 0 0,-3 1 0 0,3 0 0 15,1 0 0-15,0-1 0 0,1-1 0 0,1 1-128 16,-1-1 192-16,0 0-64 0,-2-5 0 0,1 2-128 15,0 1 192-15,-1 1-64 0,1 0 0 0,0 0 0 16,1-2 0-16,2 1 0 0,1 0 16 0,-1 2 0 16,3 2 0-16,0-3 0 0,1 0 0 0,-1-2 0 15,1 2 0-15,2 0 0 0,0-2-144 0,2 1 0 16,2 1 0-16,3 0 128 0,5-1-128 0,2-1 0 16,1 1 0-16,2 0 0 0,0-1 0 0,3 1 0 15,7 1 0-15,0 0 0 0,-9-2-320 0,9 2 0 16,0 0 0-16,0 0 0 15,0 0-1504-15,0 0-288 0,0 0-64 0,9-4-11328 0</inkml:trace>
  <inkml:trace contextRef="#ctx0" brushRef="#br0" timeOffset="8142.118">3975 10439 16527 0,'0'0'720'0,"-9"-1"176"0,9 1-720 0,-9 3-176 15,-1 3 0-15,3-3 0 0,0 2 0 0,3-1 0 16,-3 1 0-16,7-5 0 0,-7 4 368 0,7-4 32 15,-10 2 16-15,5 0 0 0,5-2-48 0,0 0-16 16,0 0 0-16,-8 2 0 0,2 1-32 0,6-3-16 16,-8 3 0-16,1-2 0 0,7-1 16 0,-7 0 0 15,-1-2 0-15,1 0 0 0,1-2 64 0,0 0 32 0,-3-5 0 16,3 4 0-16,-2-1 96 0,2-1 0 0,-2-1 16 0,0 0 0 16,-1 2-80-16,2-2-32 0,-4-2 0 0,0-1 0 15,0 2-112-15,-3 1-32 0,5 1 0 16,-4 0 0-16,-2-3-96 0,1 1-32 0,-2 0 0 0,1 1 0 15,1-1-16-15,2-1 0 0,1-1 0 0,-2 1 0 16,-1 0 0-16,0 0-128 0,0 3 192 0,-2-3-64 16,-1-1-128-16,-1 0 192 0,1 0-192 0,0 1 192 15,-2-2-64-15,-1 2 0 0,3 1 0 0,-3-1 0 16,-1 0 64-16,1 0 0 0,-1-2 0 0,0 1 0 16,1 2-64-16,-4-3 0 0,0-2 0 0,0 1 0 0,-1 1 0 15,-1-2-128-15,2-3 192 0,1 0-64 0,1 1-128 16,-2-4 160-16,-2-2-160 0,0 1 160 0,3 1-160 0,-2 2 0 15,1-3 144-15,-1 1-144 0,0 0 0 0,1 1 128 16,-2 1-128-16,-2-2 0 0,-3-1 144 0,-2 0-144 16,-2 0 192-16,2 1-192 0,-3 1 256 0,3-1-64 15,1-2-16-15,-1 1 0 0,-1 1 0 0,1-1 0 16,-1-4 0-16,3 0 0 0,0-1 32 0,-1 0 16 16,-2-2 0-16,0 2 0 0,0 1-80 0,1 0-16 15,-2 0 0-15,3-1 0 0,1-3 0 0,1 3 0 16,1 0 0-16,1-2 0 0,-2-4 48 0,3 1 0 15,-1 0 0-15,1-2 0 0,-1-3-32 0,-1 1 0 16,1 2 0-16,0 1 0 0,-2 0-16 0,2-1 0 16,4 0 0-16,0-1 0 0,0-2-128 0,0-2 192 0,4 0-192 0,1-3 192 15,-2-2-32-15,2 0 0 0,1 1 0 16,0 2 0-16,3-1-160 0,-1 3 0 16,0-2 0-16,0-3 128 0,1-5-128 0,1 0 0 0,1 1 144 0,0 2-144 15,2 1 128-15,0 1-128 0,-1-1 160 0,1 3-160 16,3 2 0-16,-1-1 0 0,3 2 0 0,-1-2 0 15,-1-3 0-15,0 1 0 0,3 3 0 0,-2 1 0 16,-1 0 0-16,3 5 0 0,-2 3-128 0,2 4 128 16,-2-2-144-16,1 3 144 0,1 2-208 0,-3 2 80 15,2 2-464 1,0 4-96-16,1 1-16 0,0 1 0 0,-1 0-2352 16,0 1-464-16</inkml:trace>
  <inkml:trace contextRef="#ctx0" brushRef="#br0" timeOffset="8665.916">3410 6772 22111 0,'-11'18'976'0</inkml:trace>
  <inkml:trace contextRef="#ctx0" brushRef="#br0" timeOffset="9205.448">3363 7113 6847 0,'0'0'304'0,"0"0"64"0,7 4-368 0,-7-4 0 0,0 0 0 0,0 0 0 16,0 0 416-16,0 0 16 0,0 0 0 0,0 0 0 15,0 0 384-15,0 0 80 0,0 0 0 0,0 0 16 16,0 0 272-16,0 0 48 0,-4-9 16 0,-1-1 0 15,-2-1-672-15,-1-1-144 0,-2-3-32 0,1-3 0 16,-3-2-192-16,2 0-32 0,-1-6-16 0,-2-2 0 16,-3-6 48-16,2-2 16 0,0 1 0 0,-1-1 0 15,1 0 32-15,1-1 0 0,0 1 0 0,-2-3 0 16,0 3 48-16,1-3 16 0,0-4 0 0,0 0 0 16,1 0 32-16,1-1 16 0,1-6 0 0,1 0 0 15,-2-2-96-15,3-2-16 0,4-2 0 0,-1-4 0 16,-3-4-32-16,4-1-16 0,3-2 0 0,-2 0 0 15,3-3-80-15,1-1 0 0,2 0-128 0,3 0 192 0,-1-2-192 0,3 2 128 16,-1-1-128-16,2 0 0 0,0 0 160 0,1 3-160 16,0-3 160-16,5 5-160 0,0 5 144 0,1 0-144 15,1-2 128-15,0 2-128 0,2 2 176 0,1 1-48 16,-2 0-128-16,3 2 192 0,-2 0-192 0,0-2 0 16,1-4 0-16,2-2 0 0,-4 1 128 0,4 0-128 15,4 2 0-15,-3-1 0 0,2 0 128 0,2 0-128 16,6-1 0-16,0 0 144 0,-1 2-144 0,3 4 0 15,0 1 144-15,2-1-144 0,3 0 0 0,-3 3 144 16,1 3-144-16,1 2 0 0,0 3 144 0,-1 1-144 16,0 2 0-16,4 2 144 0,3 0-144 0,2-2 0 15,1-1 144-15,2-4-144 0,0 0 0 0,0 3 128 0,-2 3-128 16,1 0 0-16,2-2 0 0,0 4 144 16,2 5-144-16,-1 0 0 0,-3 0 0 0,0 6 0 0,-4 1 0 15,-2 5 0-15,-2 1 0 0,-2 2 0 0,0 2 0 0,-1 5-144 31,5 2-224-31,-1 3-32 0,-3 7-16 0,0-3 0 16,-1 2-400-16,-2 1-80 0,-1 4 0 0</inkml:trace>
  <inkml:trace contextRef="#ctx0" brushRef="#br0" timeOffset="11132.16">6529 5553 6495 0,'0'0'288'0,"0"0"64"0,0 0-352 0,0 0 0 0,0 0 0 0,0 0 0 16,0 0 1008-16,0 0 128 0,0 0 16 0,0 0 16 15,0 0-384-15,-3-9-80 0,0 1 0 0,2-2-16 16,1 1-240-16,1-4-64 0,1-2 0 0,1 0 0 16,-2-1-64-16,0-1 0 0,1-3-16 0,3-1 0 15,1-1-48-15,0-1 0 0,1-1 0 0,2-5 0 16,1-2 0-16,2 0-16 0,3-4 0 0,-2 1 0 15,-2-2-64-15,3 1-16 0,3 1 0 0,-2-1 0 16,0 0 0-16,1 1 0 0,0 3 0 0,2 1 0 0,-2-2 48 0,1-1 16 16,0-1 0-16,3-2 0 0,-2-1-32 0,2 1 0 15,-1-1 0-15,2 0 0 0,2-3-64 0,1 1 0 16,-1 4-128-16,0-1 192 0,-2 1-64 0,3 0-128 16,-1-1 176-16,2-2-176 0,1-2 224 0,1-1-64 15,1 1-16-15,1 1 0 0,3-1-144 0,2 0 192 16,5 2-192-16,-5-1 192 0,-1 1-64 0,0-1-128 15,0 0 192-15,0-2-64 0,0 0-128 0,2 0 0 16,-2 0 0-16,4 1 128 0,4 2-128 0,2-1 0 16,3 2 0-16,0-3 0 0,2 0 0 0,-1-3 128 15,-1-3-128-15,4 0 0 0,3 1 0 0,0 1 0 16,1 1 0-16,1 3 0 0,0 2 0 0,0-2 128 16,0 0-128-16,-2 0 0 0,1 1 0 0,2 0 0 0,1 1 128 15,-1 0-128-15,-3 3 0 0,-2 4 0 0,-3 4 0 16,1 2 0-16,1-1 0 0,1 0 0 0,3 0 0 0,1 1 128 15,2-1-128-15,-1 2 0 0,1-2 0 0,2 1 128 16,-2 1-128-16,2 0 0 0,-1 0 0 0,0 4 0 16,1 3 0-16,-6 4-272 0,-3 0 64 0,4 2 16 31,-1-1-512-31,1 5-112 0,-4 5-16 0</inkml:trace>
  <inkml:trace contextRef="#ctx0" brushRef="#br0" timeOffset="12370.897">8237 5646 4607 0,'-12'1'192'0,"4"2"64"0,-1-1-256 0,0-1 0 15,-2-2 0-15,3 1 0 0,1-1 960 0,7 1 160 16,0 0 32-16,-4-8 0 0,-1-2-256 0,2 1-32 15,2-3-16-15,2-2 0 0,4-4-320 0,0-4-64 16,1-3-16-16,3 0 0 0,5-2-96 0,1-1-32 16,2-3 0-16,1 1 0 0,1-1 64 0,1-3 16 15,2-1 0-15,0 0 0 0,1-5-80 0,1-3 0 16,2-5-16-16,1 0 0 0,3-1-96 0,-3 2-16 16,1 0 0-16,1-1 0 0,2 1 16 0,2-1 0 15,4-3 0-15,-2-2 0 0,1-1-16 0,1-3 0 16,-1 2 0-16,5-2 0 0,2-2-64 0,5-4-128 0,2-4 176 15,5 1-176-15,4 2 160 0,0 3-160 0,0 3 128 0,2 2-128 16,2 0 192-16,0 2-64 0,2 2 0 0,0 5 0 16,-1 4 0-16,0 4-128 0,1 1 192 0,-2 4-64 15,0 2-128-15,3 2 128 0,5 2-128 0,-5 1 128 16,-3 3-128-16,1 0 0 0,0-1 0 0,1 2 0 16,1 1 0-16,1 1 128 0,-1 2-128 0,1 1 0 15,-2-2 0-15,0 3 0 0,-1 4 128 0,-2 2-128 16,1 2 0-16,-5 1 0 0,-4 3 0 0,-5 3 128 15,-2 2-128-15,-1 2 0 0,-5 0 0 0,-1 2 0 16,-3 4-224-16,-1 0 32 0,1-3 0 0,-1 1 0 16,-1-2-272-16,-3 1-48 0,-2-2-16 15,-3 0-5216-15,0-1-1040 0</inkml:trace>
  <inkml:trace contextRef="#ctx0" brushRef="#br0" timeOffset="14796.405">8402 6078 16527 0,'0'0'720'0,"11"-5"176"0,-2-3-720 0,4 3-176 0,4 1 0 0,4-2 0 15,2-1 0-15,4 0 0 0,1-2 0 0,6-3-176 16,5 1 176-16,4 0 0 0,1-1 0 0,3-4-128 16,3-2 128-16,4 1 0 0,3 4 128 0,6 0-128 15,4-3 224-15,0 3-32 0,1 2 0 0,5-1 0 16,2-3 64-16,5 0 0 0,6 0 0 0,0 1 0 0,1 0-64 15,3 1 0-15,1 0 0 0,4 0 0 0,-2 0-192 0,1-1 128 16,2 0-128-16,-1 0 0 0,0-2 128 0,-3 1-128 16,-2-5 0-16,3 2 0 0,0-1 128 0,-3 1-128 15,-5 2 0-15,-1-3 0 0,-6 1 128 0,0 0-128 16,-1-3 0-16,-6 2 0 0,-3 6 0 0,-7 2 0 16,-4 0 0-16,2 0 0 15,-1 0-1280-15,-4 1-336 0,13-1-80 0,-15 2-16 0</inkml:trace>
  <inkml:trace contextRef="#ctx0" brushRef="#br0" timeOffset="15251.515">11047 5145 24879 0,'-12'-19'1088'0,"8"9"256"0,4 0-1088 16,5 3-256-16,6-2 0 0,4 3 0 15,4 2-1216-15,7-2-320 0,0 0-48 0,5 1-16 0,6 3 1232 0,0 0 368 16,5 0-176-16,2 0 176 0,-1-1 0 0,0 3 0 16,-3 4 0-16,-1 0-128 0,-2 2 128 0,-5 1 0 15,-1 3 0-15,0 1 0 0,-1 2 0 0,-6 4 0 16,-2 2 0-16,-6 4 0 0,-3 4 304 0,-5 5 80 15,-3 1 32-15,-8 3 0 0,-7 4 128 0,-4 4 32 16,-5 3 0-16,-1 3 0 0,-6-1-256 0,0-1-64 16,-5-4 0-16,-1-6 0 0,-3-2-112 0,-1 1-16 15,-1 0-128-15,-4 0-6896 16,-1 4-1488-16</inkml:trace>
  <inkml:trace contextRef="#ctx0" brushRef="#br0" timeOffset="16756.071">2477 12994 16575 0,'-9'-9'1472'0,"4"3"-1168"16,1 1-304-16,4 5 0 0,-9-3 512 0,9 3 32 16,-9 0 16-16,2 5 0 0,2 5-304 0,-1 4-48 15,-1 4-16-15,0 2 0 0,0 4 32 0,0 4 0 16,1 3 0-16,-1 2 0 0,-3 1 48 0,0 5 16 16,0 1 0-16,-4 4 0 0,-3 4 80 0,2 2 16 0,-5 3 0 0,4 2 0 15,0 0-144-15,2-6-32 0,-1-3 0 0,3-8 0 16,-2-4-48-16,2-4-16 0,0-5 0 0,3-4 0 15,2-3 320-15,0-5 64 0,-1-3 16 0,4-4 0 16,4-6 96-16,0 0 0 0,0 0 16 0,-4-2 0 16,4 2 48-16,-6-9 16 0,5-5 0 0,0-4 0 15,2-4-352-15,3-3-80 0,1 0-16 0,0-6 0 16,-1-3-272-16,3-3 128 0,5-4-128 0,-1 1 0 16,0 2 0-16,3-3 0 0,1-1 0 0,1 2 0 15,3 0 0-15,0-3 0 0,0-3 0 0,-1 1 0 16,5 2 0-16,2 3 0 0,-2 3 0 0,1 1 0 15,1 0 0-15,-2 7 0 0,3 4 0 0,0 5 0 16,0 0 0-16,1 1-144 0,-1 0 144 0,-1 8 0 16,1 4 0-16,1 3-160 0,-3 0 160 0,1 8 0 0,-4 3-144 0,-2 5 144 15,1 5 0-15,-4 2-144 0,-4-1 144 0,-1 6-128 16,-1 5 128-16,-3 4-128 0,-1 3 128 0,-5-1 0 16,-1-6 0-16,-1-1 0 0,-5-2 0 0,-1-4 0 15,-2-2 0-15,-4-3 0 0,-4 0 0 0,-4-2 0 16,-3 2 0-16,-1-4 0 0,-1-3 176 0,-3-3-48 15,-7-2 0-15,2-1 0 0,4 1-128 0,0-5 192 16,0-5-192-16,2 2 192 0,2 1-192 0,5-1 0 16,4-1 0-16,1-4 0 15,2-2-1312-15,5 2-288 0,5-1-64 0,3-2-10816 0</inkml:trace>
  <inkml:trace contextRef="#ctx0" brushRef="#br0" timeOffset="17120.628">3369 12935 2751 0,'-7'-1'256'0,"-2"1"-256"0,-1 1 0 0,2 3 0 16,-1 7 4928-16,-2 2 960 0,-2 1 176 0,-2 3 32 15,1 5-4864-15,-4 5-976 0,-3 0-256 0,2 3 0 16,-1 1 0-16,0 1 0 0,0 1-224 0,0 1 80 15,5 1 144-15,2-2 0 0,1-3 0 0,3-2 0 16,3-2 0-16,5-5 0 0,4-6 0 0,0-3 0 16,-2-2 0-16,-1-10 0 0,11 5 0 0,2-2 0 0,-5-4 0 0,4-4 224 15,2-4-48-15,4-1-16 0,2-2 208 0,1-3 32 16,-5-5 16-16,2-1 0 0,-2-3 96 0,1 0 32 16,-2-3 0-16,-1 3 0 0,2-2 128 0,-4 2 32 15,-4 2 0-15,-1 0 0 0,-2-3-192 0,-2 5-48 16,-3 1 0-16,-1 2 0 0,0 2-304 0,-3 1-160 15,-1-2 160-15,-4 6-160 0,1 6 0 0,0 2 0 16,-3 2 0-16,0 2 0 16,0 5-784-16,-1 1-48 0,1 1-16 0,1 0 0 15,-1-1-1952-15,3 0-384 0</inkml:trace>
  <inkml:trace contextRef="#ctx0" brushRef="#br0" timeOffset="17498.629">4030 12939 6447 0,'0'0'272'0,"3"-8"80"0,-3 8-352 0,0 0 0 0,1-9 0 0,-1 9 0 16,0 0 4032-16,0 0 720 0,0 0 160 0,-6-1 16 16,-3 2-3536-16,-4 2-720 0,-9 6-144 0,0 0-16 15,-2-3-288-15,0 1-48 0,-3 5-16 0,0-1 0 16,3 0 16-16,0 1 0 0,3 1 0 0,-1 3 0 15,3-1-176-15,4 1 160 0,4-5-160 0,2 0 160 16,4 1-160-16,2 0 0 0,5 2 0 0,3-2 0 16,-1-2 0-16,7 0 0 0,0 0 0 0,3 1 0 15,0 1 0-15,2 0 0 0,1-2 0 0,-1 2 0 0,1-2 0 16,-2 1 0-16,3-1 0 0,-6 3 0 0,-1-1 0 16,-1 0 0-16,-3-2 0 0,0 0 0 0,-7-10 0 15,4 9 0-15,-4-9 0 0,0 0 0 0,-3 10 352 0,-1-1-16 16,-4-4 0-16,-2 1 0 0,-4-1 240 0,-1-1 64 15,-2-2 0-15,-2 0 0 0,-3-1-352 0,2 1-64 16,-2-1-16-16,2-1 0 0,-3-2-208 0,4 0 0 16,2 0 0-16,5-1 0 15,2-1-1616-15,6-2-432 0,2-1-64 0</inkml:trace>
  <inkml:trace contextRef="#ctx0" brushRef="#br0" timeOffset="17728.025">4326 13020 27871 0,'-9'-4'1232'0,"9"4"256"0,-11-1-1184 0,5 8-304 0,0 6 0 0,2 3 0 16,0-1 0-16,-1 1 160 0,-2 1-160 0,-1 5 128 15,2 5-128-15,-3 2 0 0,-1-5 0 0,-1 2 128 16,0-1-128-16,0-1 0 0,-3-2 144 0,-1-1-144 15,0-1 0-15,-2 0-160 0,1-1 16 0,1-2 0 16,0-5-1696 0,3-1-336-16,2-1-64 0</inkml:trace>
  <inkml:trace contextRef="#ctx0" brushRef="#br0" timeOffset="18070.618">4872 12655 18591 0,'0'0'832'0,"0"0"160"0,0-14-800 0,0 4-192 15,0 10 0-15,0 0 0 0,0 0 512 0,0 0 48 0,3-5 16 16,-3 5 0-16,0 0-192 0,-3 12-16 0,-1 2-16 0,-2 6 0 16,-1 5 416-16,-2 2 96 0,-2 6 16 0,-1-1 0 15,1 1-160-15,-3 1-16 0,-2 1-16 16,0 5 0-16,0 4-304 0,1 1-48 0,-3-5-16 0,-3 2 0 16,3 0-320-16,-2-5 144 0,0-2-144 0,1-5 0 15,1-1 0-15,0-5-272 0,0-4 16 0,2-5 16 31,-1-3-1472-31,3-2-288 0,4-3-64 0,3-3-16 0</inkml:trace>
  <inkml:trace contextRef="#ctx0" brushRef="#br0" timeOffset="18267.719">4597 13084 27007 0,'0'0'1200'0,"3"-7"240"0,-1-1-1152 15,-2 8-288-15,5-7 0 0,5 2 0 0,2 4 176 0,1 0-32 16,3 0 0-16,-1 0 0 0,5 0 48 0,1 0 16 16,1-4 0-16,-1 2 0 0,2 0-208 0,-3-1 144 15,1 1-144-15,0 0 128 16,-4-1-448-16,2 3-112 0,0 2-16 0,-5 0-11776 0</inkml:trace>
  <inkml:trace contextRef="#ctx0" brushRef="#br0" timeOffset="18479.696">5282 12879 27647 0,'-14'-2'2448'0,"8"7"-1952"0,-1 7-496 0,-2 6 0 15,-2 2 336-15,0 3-16 0,0 3-16 0,-1 4 0 16,1 3-304-16,0-3 0 0,0-6 0 0,0 3 0 15,1 3 0-15,0-2 0 0,-1-2 0 0,2-4 0 16,0-3-160-16,1-2-144 0,0-4-16 0,3 0-8016 16,0-7-1600-16</inkml:trace>
  <inkml:trace contextRef="#ctx0" brushRef="#br0" timeOffset="18804.71">5563 12975 35935 0,'-12'5'3200'0,"4"2"-2560"16,1 4-512-16,0 3-128 16,2 3-1328-16,-1 5-272 0,3 2-64 0,2 3-16 0,-2 0 1328 0,2-3 352 15,1-4 0-15,3 3 0 0,1-3 0 0,1-3 0 16,-1-6 0-16,0-3 0 0,-4-8 0 0,0 0-160 15,8 2 160-15,-8-2-128 0,0 0 128 0,9-7 0 16,1 0 0-16,-1-5 128 0,2-5 128 0,0-4 48 16,3-3 0-16,-3-1 0 0,0-2 144 0,2 1 16 0,0-3 16 15,1 3 0-15,1 3-64 0,-1 2-16 0,0-1 0 16,-1 3 0-16,2 2-272 0,1 2-128 0,4 3 128 0,-2 1-128 16,-2-3 0-16,1 5-304 0,-1 1 48 15,0 4-9776-15,-3 3-1952 0</inkml:trace>
  <inkml:trace contextRef="#ctx0" brushRef="#br0" timeOffset="19183.421">6108 13140 28559 0,'0'-8'2544'0,"0"8"-2032"15,0 0-512-15,10 0 0 0,2 4 1184 0,2 1 144 16,1-1 16-16,4-1 16 0,3-3-1216 0,4-2-144 16,4-2-224-16,-2-2 48 15,-5-1-512-15,3-2-96 0,4 0-32 0,-2-2 0 16,0-1 176-16,-5-1 16 0,-1-3 16 0,-2 2 0 0,-4-1 416 0,-2 1 192 16,-5 2-192-16,-2-2 192 0,-4 1 0 0,-2 0 0 15,-2 2 0-15,-3 1 128 0,-6 2 336 0,-2 0 64 16,-5 1 16-16,-3 0 0 0,-6 0 192 0,-2 5 32 15,-5 4 16-15,2 2 0 0,0 1-112 0,-1 3-32 16,-2 1 0-16,1 4 0 0,3 3-448 0,2 3-192 16,0 1 176-16,4 2-176 0,0 3 128 0,3 2-128 0,3-2 0 15,4-1 0-15,3-2 0 0,6 0 0 0,0 2 0 0,6-1 0 16,3 1 0-16,3-5 0 0,3-2 0 0,4 0 0 16,3 1 0-16,3-1 0 0,4-2 0 0,1-2 0 31,6-3-1456-31,2 0-176 0,3 2-32 0,4-5-16 0</inkml:trace>
  <inkml:trace contextRef="#ctx0" brushRef="#br0" timeOffset="19589.43">7971 12682 5519 0,'-3'-15'496'0,"-1"-5"-496"16,1-2 0-16,1 1 0 0,1 3 4144 0,-1 3 720 15,-2 2 160-15,1 3 32 0,0 0-3872 0,-2 2-768 16,0 1-160-16,-4 1-16 0,2 2-48 0,-2 0-16 15,-4 2 0-15,-1 4 0 0,-2 6 80 0,-2 1 32 16,-2 0 0-16,2 4 0 0,-4 4 32 0,1 7 16 16,2 5 0-16,-3 0 0 0,1-1 64 0,-2 5 16 0,0 9 0 0,0 0 0 15,0 0-112-15,1-1-32 0,1 1 0 0,0 7 0 16,0 3-272-16,3-3 0 0,2-5 0 16,3-4 0-16,-1-8 0 0,3-4 0 0,3-1 0 15,0-3-144 1,-1-6-448-16,3-2-96 0,-4-4-16 0,4-1-7664 0,0-2-1536 0</inkml:trace>
  <inkml:trace contextRef="#ctx0" brushRef="#br0" timeOffset="19760.325">7334 12956 30575 0,'5'-11'1344'0,"-5"11"304"0,11-4-1328 0,2 1-320 0,2-1 0 0,2 2 0 0,4 2 0 0,1 1 0 15,1 1 0-15,3-1 0 0,0-1 128 0,4 2-128 16,1 1 128-16,0-1-128 0,-2 0 0 0,2-2-128 16,0-1 0-16,0 1 0 15,-1 0-480-15,-2-3-96 0,1-1 0 0,-3 1-7872 16,2 3-1552-16</inkml:trace>
  <inkml:trace contextRef="#ctx0" brushRef="#br0" timeOffset="20066.455">8685 12388 28559 0,'0'0'2544'0,"-7"1"-2032"0,-1 5-512 0,-2 3 0 32,-1 1-528-32,-4 6-208 0,0 5-32 0,-2 4-16 0,1 8 784 0,-1 1 272 0,0-1 0 0,-1 7 0 15,-2 6-112-15,1 0-32 0,-3 3 0 0,0-5 0 16,-1-2-128-16,-3 3 0 0,0 2 0 0,-2 1 0 16,0 1 128-16,1-6-128 0,3-7 0 0,2-3 128 15,2-4-128-15,2-5-144 0,1-8 144 0,4-1-208 16,3-4-32-16,2-1 0 0,4-4 0 0,4-6-11536 15</inkml:trace>
  <inkml:trace contextRef="#ctx0" brushRef="#br0" timeOffset="20491.855">8927 12884 18431 0,'-11'-11'1632'0,"5"8"-1312"0,-2 3-320 0,8 0 0 16,-9 3 928-16,0 2 112 16,-2-2 32-16,0 5 0 0,-1 2-816 0,0 1-256 0,0 0 160 0,-1 0-160 15,-1 3 224-15,3 3-32 0,-1 1-16 0,1 3 0 16,-1-1 128-16,1 2 16 0,0 1 16 0,2 0 0 15,3-2-144-15,0 0-16 0,1-3-16 0,3-1 0 16,2 1-160-16,2-6 0 0,0-3 0 0,-2-9 0 16,9 6 352-16,2-1-16 0,-2-1 0 0,3-4 0 15,1-7 336-15,1 2 64 0,2-1 16 0,1 0 0 16,1-5-240-16,-1-3-64 0,-1-3 0 0,1 1 0 16,3 1-176-16,-3-1-32 0,-1-4-16 0,-2-1 0 15,-3 0-16-15,-1 1 0 0,0 1 0 0,-5-2 0 16,-2-4-16-16,-4 5-16 0,-5 0 0 0,0 2 0 0,-1-2-48 15,-2 1-128-15,-2 3 192 0,-3 3-64 0,1 3-128 16,0 1 0-16,-1 2 0 0,1 3 0 16,-1 4-432-16,1 4-112 0,-3 2-32 0,2 0-8896 15,-2-2-1776-15</inkml:trace>
  <inkml:trace contextRef="#ctx0" brushRef="#br0" timeOffset="21433.758">8744 12941 5519 0,'0'0'240'0,"-1"-8"64"0,1 8-304 0,0-9 0 0,0-1 0 0,4 1 0 16,1 2 1472-16,1-1 256 0,-1 0 32 0,3 1 16 15,-1 0-1280-15,3 0-256 0,1 1-48 0,0-2-16 16,0-1 368-16,3 0 80 0,-5 1 16 0,1 1 0 16,0-1 304-16,-3 0 64 0,-1-2 16 0,-1 2 0 15,-5 8 128-15,0 0 48 0,3-8 0 0,-3 8 0 16,0 0-96-16,0 0-16 0,0 0 0 0,0 0 0 15,0 0-384-15,-8 7-96 0,0 3-16 0,-1 2 0 16,1 2-144-16,-1 3-48 0,1 1 0 0,-3 3 0 16,1 0-208-16,0 3-64 0,-2 4 0 0,1 2 0 0,1-2-128 0,0 3 192 15,2 2-192-15,4-4 192 0,0-2-192 0,3-3 0 16,2-2 144-16,3-5-144 0,-1-4 160 0,3-2-32 16,-2-4-128-16,3-2 192 0,-1-1 240 0,3 0 32 15,-9-4 16-15,12-2 0 0,1-2 128 0,0 0 32 16,2-5 0-16,1-3 0 0,2-5-64 0,2-1 0 15,1-3 0-15,2-1 0 0,1-3-64 0,-1-1-32 16,-1 1 0-16,1-1 0 0,2-1-160 0,3 2-48 16,-4 3 0-16,1 1 0 0,1 1-96 0,-2 0-32 15,-1 1 0-15,-1 3 0 0,-3 2-144 0,-2 1 0 16,1 2 0-16,-5 0 0 0,-2 0 0 0,0 1 0 0,-4 0 0 16,-3 3 0-1,-4 7-448-15,0 0 0 0,4-11-16 0,-4 11 0 16,0 0-1872-16,0 0-368 0,0 0-80 0,0 0-7168 0,0 0-1440 0</inkml:trace>
  <inkml:trace contextRef="#ctx0" brushRef="#br0" timeOffset="21732.964">9937 12582 18431 0,'5'-6'1632'0,"-5"6"-1312"0,7-5-320 0,-7 5 0 0,0 0 1152 16,0 0 176-16,6 4 16 0,-1 2 16 15,-5-6-656-15,4 13-128 0,1 5-16 0,3 0-16 0,0 1-48 0,2 4-16 16,0 5 0-16,2 4 0 0,1-1-144 0,2 1-16 16,-1-1-16-16,-1 2 0 0,-2 2-128 0,0 2-32 15,-1 0 0-15,1-1 0 0,-1 0-144 0,0-1 0 16,-1-3 144-16,-2-4-144 0,2-2 0 0,-1-4 0 15,-2-4 0-15,1-1 0 0,-3-2-208 0,2-3-64 16,-1-5-16-16,-1-1-8048 16,-4-6-1616-16</inkml:trace>
  <inkml:trace contextRef="#ctx0" brushRef="#br0" timeOffset="21985.149">10613 12422 35935 0,'-12'0'3200'0,"-1"2"-2560"0,-1 0-512 0,-3 5-128 31,-4 9-672-31,-5 6-160 0,-7 6-16 0,0 7-16 0,-3 2 864 0,-1 6 0 0,0 5 176 0,-4 5-32 16,0-1 0-16,0 1 0 0,-6-1 0 0,-3 7 0 15,-3 6-144-15,1-2 192 0,2-1-192 0,5-10 192 16,5-4-192-16,5-7 0 0,1-4 0 0,5-3 0 16,1-2-1072-16,1-1-240 0,6 0-48 15</inkml:trace>
  <inkml:trace contextRef="#ctx0" brushRef="#br0" timeOffset="29322.661">2521 14850 23951 0,'-13'-12'1056'0,"8"7"224"0,5 5-1024 0,-3-9-256 0,4-2 0 0,3-1 0 31,-2 0-1136-31,5-3-272 0,2 0-64 0,0-2-16 0,-2-1 1248 0,3-3 240 0,8-1 0 0,-1-1 144 16,-1-2 432-16,4-1 96 0,2-3 16 0,2 0 0 15,2-2-96-15,1 0-16 0,1 0 0 0,1-2 0 16,0-2-128-16,0 0-16 0,0 0-16 0,1 0 0 15,3 2 0-15,3-2 0 0,-1-2 0 0,3 0 0 16,2-1-80-16,2 4-16 0,2 3 0 0,0-1 0 16,1-1 48-16,0 3 0 0,-3 1 0 0,0 4 0 0,-1 2-176 15,0 3-48-15,1 3 0 0,0 3 0 0,3 1-16 16,-5 0-128-16,1 3 192 0,-3 2-64 0,-2 3 64 0,-2 1 0 16,1 2 0-16,-1 2 0 0,-2 3 16 0,-2 4 16 15,-3 1 0-15,4 2 0 0,2-1 80 0,0 1 16 16,1 5 0-16,-3 0 0 0,-2 2-128 0,0 2-32 15,1 0 0-15,1 1 0 0,2 1-160 0,0-1 0 16,0 0 0-16,-2 1 0 0,1-3 128 0,-1 1-128 16,6-2 128-16,0 1-128 0,-2-2 0 0,4 1 0 15,-3-2 0-15,0 0 0 0,1-2 0 0,-1-2 0 16,-3-1 0-16,2 0 0 0,2-1 0 0,0-1 0 16,-1-2 0-16,3-2 0 0,1 2 0 0,1-1 0 15,0-4 0-15,-3 1 0 0,2-3 0 0,-3-1 0 16,4-7 0-16,1 0 0 0,0 0 128 0,3-2-128 0,2-2 0 0,0 0 128 15,-2-2-128-15,-1-1 128 0,-2 1-128 0,-3-3 128 16,0 0 0-16,-2-1-128 0,0-1 192 0,-2 2-64 16,-4-2-128-16,0 1 128 0,1-1-128 0,0 2 128 15,-3 0-128-15,0 1 128 0,-4 1-128 0,1 2 128 16,-3 0-128-16,0 0 0 0,-2 3 0 0,1 0 128 16,-4 1-128-16,2 1 0 0,1 2 0 0,-1-1 0 15,-1-1 0-15,-3 2 0 0,1-1 0 0,-1 2 0 16,1 1 0-16,-3 2 0 0,-2 1 0 0,-12 2 0 15,0 0 0-15,12-1 0 0,-2 0 128 0,0 1-128 16,1 1 0-16,-1 3 0 0,1 0 0 0,0 0 0 16,-2 1 0-16,-1 0 0 0,4 2 0 0,-3 2 128 0,0 1-128 15,1 2 0-15,0 0 0 0,0 2 128 0,1 2-128 0,0 0 0 16,0 1 0-16,2 0 128 0,3 0-128 0,1 1 0 16,-2 2 0-16,3-1 0 0,4 1 0 0,1-3 0 15,5 0 0-15,-2-2 0 0,4-1 0 0,2 0 0 16,3-1 0-16,-1 0 0 0,1 0 0 0,1 0 0 15,1 1 0-15,-1-3 0 0,-1-3 0 0,0 0 0 16,-2-2 0-16,5 1 0 0,-1-1 0 0,-2-2 0 16,2 0 0-16,1-2 0 0,2 0 0 0,0-2 0 15,3-1 0-15,-4 0 0 0,-1-1 0 0,1 0 0 16,4 1 0-16,2-2 0 0,1-4 0 0,2 1 0 16,2-2 0-16,1 0 0 0,-1 0 0 0,1-1 0 15,-3-1 0-15,3 1 0 0,-1 0 0 0,1 1 128 16,-3-2-128-16,2 3 128 0,2 0-128 0,-2 2 0 0,-3-1 0 15,0 2 0-15,-2 1 0 0,2-3 0 0,5 0 0 16,-3 0 0-16,0 0 0 0,-1 1 0 0,2 0 0 0,-2 0 0 16,-2 2 0-16,0 1 0 0,-1-3 0 0,4 2 0 15,3 1 0-15,-1 0 0 0,-1 2 0 0,-1 0 0 16,2-4 0-16,-1 4 0 0,-2 0 0 0,0 0 0 16,-1 4 0-16,2 0 0 0,-2 0 0 0,2 5 0 15,0 3 0-15,-1 2 0 0,-5-1 0 0,0 0 0 16,-2 0 0-16,3 1 0 0,-2 2 0 0,0-1 0 15,-1 1 0-15,-1 1 0 0,2 1 0 0,0-1 0 16,-7 1 0-16,-1-3 0 0,-3 2 0 0,-2 1 0 16,-1 0 0-16,0 3 0 0,-6-3 128 0,2 5-128 15,-6 0 128-15,1 2 0 0,-4-2 0 0,1-4 0 0,0-2 80 0,-3-2 16 16,0-1 0-16,-4-1 0 16,2 0-64-16,-1-4-16 0,-1 0 0 0,-2-1 0 0,-2-3-16 0,-5-5-128 15,0 0 192-15,4 11-64 0,-4-11-128 0,0 0 0 16,7 4 0-16,-7-4 0 15,0 0-2112-15,0 0-320 0</inkml:trace>
  <inkml:trace contextRef="#ctx0" brushRef="#br0" timeOffset="30854.178">12658 13571 14111 0,'-6'-16'624'0,"2"11"128"0,4 5-608 0,-6-4-144 0,-2-2 0 0,-1-2 0 15,-3 1 752-15,-1 0 112 0,-2 4 32 0,-2-2 0 16,-1 4-64-16,1 3-16 0,-1 3 0 0,-3 0 0 16,-2 1-304-16,0 3-64 0,-1 3-16 0,-1 1 0 15,-3-1-96-15,3 1-16 0,0 0 0 0,4 2 0 16,-1-2-192-16,5 2-128 0,4 1 160 0,3-2-160 15,3-1 240-15,4-1-48 0,3-1-16 0,3 1 0 16,4 2 32-16,1-1 16 0,2-4 0 0,3 3 0 16,-2 3-16-16,3 1 0 0,0-2 0 0,1-1 0 15,-1-2-16-15,0 2-16 0,0 2 0 0,-2-2 0 16,-5 0-32-16,1 2 0 0,-4 2 0 0,1-1 0 16,-4-2-16-16,-1-1-128 0,-2-3 192 0,-4-2-64 0,1 2 208 0,-4 0 48 15,-2 0 0-15,-3-3 0 0,-3-3 208 16,-3 1 48-16,-2-3 16 0,4-1 0 0,2-1-304 0,1-1-64 15,-2-3-16-15,2 1 0 0,0 0-272 0,2-2 0 16,2-2 0-16,5 0 0 16,1 1-1792-16,5 6-400 0,3-10-96 0</inkml:trace>
  <inkml:trace contextRef="#ctx0" brushRef="#br0" timeOffset="31120.641">12937 13696 15663 0,'-7'-13'688'0,"7"13"144"0,0 0-656 0,0 0-176 0,-7-1 0 0,7 1 0 16,-6 9 2352-16,-3 4 432 0,3 3 96 0,-2 3 0 15,0 2-2272-15,-3 1-464 0,0 1-144 0,-1 2 0 16,1 2 144-16,-3 0-144 0,-4 1 160 0,-1 3-160 15,1 1 128-15,-1-2-128 0,-1 0 0 0,4-4 0 16,0-1 0-16,2-3-256 0,4-4 16 0,2-2 16 16,-1-5-608-16,5-2-128 0,4-2-32 0,0-7-6048 15,0 0-1216-15</inkml:trace>
  <inkml:trace contextRef="#ctx0" brushRef="#br0" timeOffset="31522.757">13293 13755 18431 0,'-12'0'1632'0,"5"2"-1312"15,-3 3-320-15,2 2 0 0,-1 3 1392 0,-1 2 208 16,0 1 32-16,-4 2 16 0,-1 4-944 0,1 3-176 16,-1 2-32-16,3 2-16 0,1-3-64 0,0 0-16 15,-4 2 0-15,0-1 0 0,-1-2-224 0,1-3-48 16,2-4-128-16,2 0 192 0,2-3-32 0,0-4-16 15,9-8 0-15,0 0 0 0,0 0 304 0,0 0 48 16,0 0 16-16,0 0 0 0,0-10 16 0,6 0 16 16,3-5 0-16,3 0 0 0,2-1-336 0,2-4-64 15,1-2-16-15,4 3 0 0,4 4-128 0,4-1 0 0,-2 1 0 16,2 1 128-16,-2 0-128 0,0 3 0 0,-5 4 0 0,0 2 0 16,-5 2 0-16,-1 6 0 0,-1 4 0 0,-4 4 0 15,-3 3-128-15,-4 4 128 0,-3 2 0 0,-1 4 0 16,-2 4 0-16,-3 0 0 0,-5-2 0 0,-3 3 0 15,-2-1 0-15,-2 1 0 0,-3-1 0 0,0-3 0 16,-4-1 0-16,3-4-256 0,3-1 64 0,-1-3 16 16,1-2-128-16,4-2-16 0,5-3-16 0,0-2 0 15,2-1-1904 1,7-6-384-16,0 0-80 0,0 0-16 0</inkml:trace>
  <inkml:trace contextRef="#ctx0" brushRef="#br0" timeOffset="31833.829">14055 13900 13823 0,'0'0'1216'0,"0"0"-960"16,0 0-256-16,0 0 0 0,0 0 1568 0,-6 6 272 15,-4 1 48-15,-1 1 16 0,-4-3-1104 0,-2 2-224 16,-3 0-32-16,-1 4-16 0,-4 3 48 0,1 0 0 16,-2-1 0-16,2 3 0 0,1 2 192 0,2 2 32 15,2-2 16-15,3 3 0 0,1-1-384 0,0 1-80 16,2 0-16-16,3-1 0 0,4-1-336 0,2-3 144 0,2-1-144 16,2 1 0-16,2-1 144 0,3-1-144 0,1-3 0 0,4-3 144 15,2 3-144-15,4-1 0 0,0-1 0 0,4-3 128 31,1-3-544-31,2 0-112 0,0 1-32 0,0-3 0 16,0-2-2096-16,0 1-416 0</inkml:trace>
  <inkml:trace contextRef="#ctx0" brushRef="#br0" timeOffset="32220.902">14196 14129 26543 0,'0'0'1168'0,"0"0"256"0,0 0-1136 0,0 0-288 16,13 3 0-16,3 1 0 0,-1 1 192 0,3-1-32 15,-1 2 0-15,3-3 0 0,0-3-160 0,1-2 0 16,1-1 0-16,0 0 0 0,1 0 0 0,-4-4 0 16,-1-2 128-16,1 2-128 0,0 0 0 0,-2-1 0 15,-4-1 144-15,1-1-144 0,-2-1 144 0,-1 0-144 16,-1 0 192-16,-3 0-192 0,-1 0 384 0,-4-1-48 15,-2 3 0-15,-3 0 0 0,-4 3 240 0,-4 2 64 16,-4 1 0-16,-2 4 0 0,-1 5-80 0,-6 5-16 16,-2 4 0-16,-4 1 0 0,0 2-272 0,-1 5-48 15,0 0-16-15,3 2 0 0,4-2-32 0,3 2-16 16,3-2 0-16,2 0 0 0,4-1-160 0,3 0 0 16,3-1 144-16,2 1-144 0,2 0 0 0,4-2 0 0,3-2 0 15,4 1 128-15,-1-1-128 0,6-2 0 0,2 1 0 16,3-3-128-1,2-1-1056-15,2-2-208 0,2-1-32 0,4-2-12528 0</inkml:trace>
  <inkml:trace contextRef="#ctx0" brushRef="#br0" timeOffset="33011.523">15766 13958 10127 0,'-11'-16'448'0,"6"7"96"0,1 1-544 0,0 1 0 16,-2-1 0-16,6 8 0 0,-1-7 2944 0,1 7 464 16,0 0 112-16,0 0 0 0,0 0-2416 0,0 0-480 15,0 0-112-15,0 8 0 0,1 2-272 0,1 2-48 0,3 1-16 0,1 5 0 16,-1 2 176-16,0 6 32 0,2-1 16 0,-2 3 0 15,1 1-16-15,-1 1 0 0,1 2 0 0,0-1 0 16,-2-2-128-16,-1 3-16 0,-1 2-16 0,0 3 0 16,-1-2-224-16,1-3 144 0,-2-4-144 0,3 0 128 15,-2-1-128-15,1-2 0 0,0-8 0 0,3-1 128 16,0-2 64-16,0-3 16 0,2 0 0 0,-1-3 0 16,-6-8 256-16,0 0 48 0,6 4 16 0,-6-4 0 15,10 4-192-15,2-3-32 0,1-3-16 0,-1 0 0 16,-2-5 16-16,-1 0 0 0,1-3 0 0,1-6 0 15,3 0-112-15,-2-3-32 0,2-1 0 0,0 0 0 0,2-7 16 16,-1 1 0-16,0-3 0 0,1 1 0 16,-1-1-176-16,1-1 0 0,0-3 144 0,1 4-144 0,-1 0 0 0,2-1 128 15,-2-3-128-15,1 0 0 0,0 0 0 0,2 4 0 16,0-2 0-16,1 3 0 0,-4 4 0 0,-1 1 0 16,1 0 0-16,-1 5 0 0,1 4 0 0,-3 2 0 15,0 0 0-15,0 1 0 0,0 3 0 0,-2 1 0 16,-1 0 0-16,-2 3 0 0,-8 4 0 0,8-3 0 15,-8 3 0-15,0 0 0 0,0 0 0 0,0 0 0 16,0 0 0-16,0 0 0 0,0 0 0 0,0 0 0 16,3-6 0-16,-3 6 0 0,0 0 0 0,0 0 0 15,-11-3 0-15,1 3 0 0,-2 4 0 0,1-2 0 16,-5 0 0-16,0 0 128 0,-3-3-128 0,1 1 0 16,-3 0 128-16,0 0-128 0,-5 1 128 0,0-1-128 0,2-1 160 15,-2 1-160-15,-1 1 240 0,2 0-48 16,-4 0-16-16,2-1 0 0,-2-1 64 0,2 0 16 0,-3 1 0 0,4-1 0 15,-2 0-112-15,7 0-16 0,3 0 0 16,2 1 0-16,5-1-128 0,-1 1 0 0,2-1 0 16,2 1 0-16,8 0 0 0,0 0 0 0,0 0-192 0,0 0 192 31,0 0-1856-31,9 1-240 0,3 1-48 0,2-1-12464 0</inkml:trace>
  <inkml:trace contextRef="#ctx0" brushRef="#br0" timeOffset="33403.996">16607 14180 18303 0,'0'0'816'0,"0"0"160"0,-6 0-784 0,6 0-192 16,-9 0 0-16,9 0 0 0,-8 1 1056 0,8-1 160 16,0 0 48-16,0 0 0 0,0 0-112 0,0 0-32 15,0 0 0-15,0 0 0 0,0 0-48 0,0 0-16 0,0 0 0 0,0 0 0 16,9-7-416-16,-1-1-64 0,-1 1-32 0,1 1 0 15,-8 6-256-15,8-8-48 0,1 0-16 0,-1 3 0 16,-8 5-80-16,10-6-16 0,-2 1 0 0,-8 5 0 16,0 0-128-16,0 0 160 0,0 0-160 0,0 0 160 15,0 0-160-15,0 0 0 0,0 0 0 0,0 0 0 32,0 9-1104-32,-1-1-208 0,1-8-32 0,0 0-12480 0</inkml:trace>
  <inkml:trace contextRef="#ctx0" brushRef="#br0" timeOffset="33926.164">17428 13994 8287 0,'0'-13'736'0,"0"13"-592"0,0 0-144 0,0 0 0 16,3-12 2176-16,0 3 384 0,-3 9 96 0,0 0 16 15,0 0-1504-15,0 0-288 0,0 0-64 0,0 0-16 16,-4 10-256-16,-1 1-48 0,-3 2-16 0,0 5 0 15,-1 5 64-15,-1 1 16 0,-2 3 0 0,-1-1 0 16,-1-1 48-16,0 3 16 0,-3 3 0 0,-2-1 0 16,0 3-176-16,0 2-48 0,5-4 0 0,-1 1 0 0,1-1-256 0,2-3-144 15,3-6 160-15,2-1-160 0,4-5 192 16,-1 2-64-16,2-3-128 0,2-2 192 0,4-5-192 0,0 1 0 16,3 0-192-16,2-1 192 15,2-2-656-15,-4-3-32 0,-7-3 0 0,11 0-11328 16</inkml:trace>
  <inkml:trace contextRef="#ctx0" brushRef="#br0" timeOffset="34187.7">17290 14002 14735 0,'-10'-16'1312'0,"6"9"-1056"0,4 7-256 0,0 0 0 16,6-7 2944-16,3 3 512 0,5 2 128 0,2 2 0 16,5 2-2432-16,0 1-480 0,2 1-96 0,2 0-32 15,3-3-336-15,0 0-64 0,-2 0-16 0,2-1 0 16,4-2-128-16,-1 1 128 0,-2-2-128 0,-1 0 128 16,0 0-128-16,-2 0 0 0,-1 0 0 0,0 3 0 15,-6 0-384-15,0 3-128 16,-3 0 0-16,-5 2-16 0,-4-1-2512 15,-7-4-496-15</inkml:trace>
  <inkml:trace contextRef="#ctx0" brushRef="#br0" timeOffset="34343.958">17180 14335 13823 0,'-16'-2'608'0,"9"2"128"0,7 0-592 0,0 0-144 0,0 0 0 0,0 0 0 0,8 5 2304 0,6-2 416 15,5-1 96-15,4-1 0 0,6 0-1344 0,3 0-288 16,6-1-48-16,3-1-16 0,4-2-544 0,1-1-96 15,0 1-32-15,3 1 0 0,1 2-448 0,4 0 0 16,-1 0-176-16,1 0 176 0</inkml:trace>
  <inkml:trace contextRef="#ctx0" brushRef="#br0" timeOffset="35671.406">18862 14377 14847 0,'4'-16'656'0,"0"7"144"0,1-1-640 0,0-1-160 0,0-2 0 0,1 2 0 15,-1 3 768-15,-5 8 112 0,0 0 16 0,0 0 16 16,6-8-192-16,-6 8-32 0,0 0-16 0,0 0 0 16,0 0-96-16,0 0-32 0,0 0 0 0,0 14 0 15,-2 1 48-15,-1 4 16 0,0 4 0 0,1 1 0 16,1 0-160-16,-5 4-16 0,0 2-16 0,0 3 0 15,-3-2-176-15,0 1-48 0,-1 0 0 0,-5 3 0 16,0 0-192-16,1 0 176 0,-2-2-176 0,2-2 160 16,0 0-160-16,2-4 0 0,-2-6 0 0,4-2 0 15,3-8 128-15,2 0-128 0,5-11 0 0,0 0 128 16,0 0-288-16,0 0-64 0,0 0-16 0,10-5 0 16,-2-6-464-16,1-3-112 15,-2-3-16-15,1-2 0 0,-3-3 288 0,0 1 48 0,1-2 16 0,-2-1 0 0,3-1 256 16,-2 0 48-16,-1 0 16 0,2 1 0 0,2-1 160 0,-1-2 0 15,-1-1 0-15,3 3-128 0,-1-2 128 0,3-1 0 16,-1-4 128-16,2 1-128 0,2 6 336 0,1-1 0 16,2 1 0-16,1 3 0 0,1 2 96 0,3 1 16 15,1 3 0-15,1 1 0 0,-1 2-256 0,4 1-32 16,1 4-16-16,1 1 0 0,-4 4 16 0,2-1 0 16,-2 3 0-16,-3 1 0 0,-2 5 112 0,-4 1 32 15,-1 3 0-15,-4 1 0 0,-3 0 64 0,-5 4 16 16,-5 5 0-16,0 0 0 0,-5 0 64 0,-3 0 0 15,-4 0 16-15,-5 1 0 0,-3-1-160 0,-4 2-48 0,0-3 0 16,-3-2 0-16,2-1 112 0,-2-2 16 0,0-3 0 0,1-1 0 16,2-4 112-16,0-1 16 0,5 1 16 0,1-3 0 15,2-3-272-15,3 1-48 0,1-1-16 0,4-1 0 16,1-2-192-16,9 4-128 0,-5-7 128 0,5 0-208 31,3-1-1728-31,4 3-352 0,4-1-64 0,2-1-10352 0</inkml:trace>
  <inkml:trace contextRef="#ctx0" brushRef="#br0" timeOffset="36041.171">19737 14247 15663 0,'-9'-7'1392'0,"9"7"-1120"15,-9-7-272-15,0 4 0 0,1 2 2384 0,-2 4 432 16,-2 4 64-16,-4 1 32 0,0 2-2320 0,-6 2-464 16,-1 8-128-16,1-2 0 0,2-2 0 0,0 1 0 15,-2 0 0-15,2 0 0 0,3-2 0 0,3 1 0 16,4-3 0-16,5-1 0 0,2 1 0 0,2-4 0 16,2 0 0-16,3-2 0 0,4-1 144 0,-2-4-144 15,4-1 0-15,0-1 144 0,3-3 176 0,-1-3 16 16,-1-1 16-16,2-1 0 0,4 0 64 0,1 0 16 15,-1-3 0-15,2-2 0 0,-1 0 32 0,-2 2 16 16,0 1 0-16,-3-1 0 0,-1409-2 32 0,2813 1 0 16,-1409-1 0-16,-2 1 0 0,-2 0-96 0,-3 1-16 0,-1-1 0 15,-1 2 0-15,-3 1-208 0,0 2-64 0,-2 0 0 16,1 2 0-16,-3 2-128 0,0 1-224 0,-1-1 48 0,2 2 16 31,-1 1-1536-31,0 3-304 0,-2 0-64 0,3-2-11040 0</inkml:trace>
  <inkml:trace contextRef="#ctx0" brushRef="#br0" timeOffset="36407.565">20167 14270 13823 0,'10'-1'1216'0,"-1"-2"-960"15,-1-4-256-15,0 2 0 0,0 1 1472 0,-8 4 240 16,5-8 48-16,-2 2 16 0,-3 6-560 0,0 0-128 15,-11-3 0-15,-4 1-16 0,-2 1-304 0,-8 1-48 16,-2 1-16-16,-1 1 0 0,-1 0-256 0,-1 3-64 16,4 1-16-16,0 3 0 0,2 4-112 0,3 2-32 15,2-2 0-15,5 0 0 0,4 0-224 0,4 0 0 16,1 1 0-16,3-2 0 0,2-12 0 0,3 11 0 16,2-4 0-16,2 3 0 0,6-2 160 0,-2-4-160 15,1-3 160-15,0 2-160 0,0 4 160 0,-3-1-160 16,0-4 160-16,0 0-160 0,1 2 160 0,0 0-160 15,-10-4 160-15,5 5-160 0,-5-5 240 0,0 0-48 16,-2 10-16-16,-1 0 0 0,-3-2 96 0,-2-1 32 16,0-2 0-16,-2 2 0 0,-3 1-128 0,-2 0-32 0,-3-1 0 15,3-2 0-15,-2 0-144 0,1 1 160 0,0 3-160 16,2-5 160-16,2 0-416 0,2-2-64 0,2 2-32 0,8-4-8976 31,0 0-1792-31</inkml:trace>
  <inkml:trace contextRef="#ctx0" brushRef="#br0" timeOffset="36735.827">20513 14252 21183 0,'0'0'1888'0,"0"0"-1504"15,-8 5-384-15,3 0 0 0,5-5 768 0,-7 8 96 16,-1 5 16-16,-1 2 0 0,-2 3-368 0,2-1-64 16,3-3 0-16,-1 3-16 0,2 5-48 0,-5 1-16 15,-2-1 0-15,-1 0 0 0,1 1-192 0,-2-2-48 16,0-1 0-16,2-3 0 0,1-4-128 0,2-2 0 15,1-2 144-15,3 0-144 0,0-2 0 0,5-7 0 16,0 0 0-16,0 0 128 16,-3 9-512-16,3-9-112 0,0 0-16 0,0 0-7456 15,9 0-1504-15</inkml:trace>
  <inkml:trace contextRef="#ctx0" brushRef="#br0" timeOffset="37105.199">21263 13951 13823 0,'0'0'608'0,"0"0"128"16,-3-6-592-16,3 6-144 0,0 0 0 0,0 0 0 0,0 0 1664 0,0 0 288 15,-2-10 64-15,2 10 16 0,0 0-1600 0,0 0-432 16,-9 2 128-16,9-2-128 0,-8 2 448 0,-2 3 16 16,2 2 16-16,-1 6 0 0,-1-2 32 0,3 4 0 15,-3 5 0-15,0 2 0 0,-2 4 80 0,-2 4 32 16,0 1 0-16,-1 2 0 0,-1 4-96 0,-2 3-16 16,-9 1 0-16,-2 6 0 0,-6 0-240 0,4 1-48 15,2 3-16-15,0-6 0 0,0-4-208 0,3-6 176 16,1-3-176-16,5-4 160 0,0-1-160 0,5-5 0 15,3-3 0-15,-1 0 0 0,1 2-192 0,2-4-80 16,2-4-16-16,1 1 0 16,1-5-1696-16,1-1-352 0,1 2-64 0</inkml:trace>
  <inkml:trace contextRef="#ctx0" brushRef="#br0" timeOffset="37297.196">20636 14481 21183 0,'0'0'1888'16,"0"0"-1504"-16,12-4-384 0,2-1 0 0,4-2 1024 0,1 4 128 0,-1 4 16 0,3-2 16 16,3-1-736-16,1 1-128 0,3-4-48 0,-1 6 0 15,1 5-112-15,-2-4-32 0,3-4 0 0,1 2 0 16,-2 2-128-16,0 1 0 0,-6 1 144 0,1 0-144 16,-2-4 0-16,-3 3 0 0,-3 1 0 0,-2 1 0 15,-1-1-1440-15,-1 0-352 0,0-1-80 0</inkml:trace>
  <inkml:trace contextRef="#ctx0" brushRef="#br0" timeOffset="37538.191">21392 14409 31327 0,'-15'-5'1392'0,"5"7"272"0,-2 4-1328 0,4 6-336 15,2 7 0-15,0 1 0 0,-4 2 304 0,0 1-16 16,-1 2 0-16,0 1 0 0,0-2-288 0,1 0 0 16,-3 0 0-16,0 2 0 0,0 0 0 0,1-3 0 15,-1-2 0-15,2 0 0 16,0 0-256-16,2-3-144 0,3 0-48 0,3-5 0 16,1-3-320-16,2-10-80 0,1 10-16 0,-1-10 0 15,0 0-1728-15,10 4-352 0,1-2-64 0</inkml:trace>
  <inkml:trace contextRef="#ctx0" brushRef="#br0" timeOffset="37909.608">21925 14302 26719 0,'0'0'1184'15,"0"0"240"-15,-1-7-1136 0,1 7-288 0,0 0 0 0,0 0 0 16,4 11 0-16,-1 3 0 0,-2 2 0 0,-2 6 0 0,-1 5 176 0,0 4-176 16,0 2 160-16,-2 1-160 0,-3 3 272 0,-1 1-32 15,-3 0-16-15,-3-1 0 0,-4-1 16 0,2 1 0 16,1 2 0-16,1-4 0 0,0-3-80 0,2-4-16 16,4-6 0-16,-1-3 0 0,3-4-16 0,0-3-128 15,4-4 192-15,2-8-64 0,0 0 400 0,0 0 80 16,9 0 16-16,-1-4 0 0,3-5 256 0,4-4 48 15,1-3 16-15,4-2 0 0,2-1-480 0,-1-3-80 16,0-6-32-16,-1 2 0 0,-1 0-48 0,0-1-16 16,-1 2 0-16,-3 2 0 0,-2-4-64 0,1 5-16 15,-2 4 0-15,1 0 0 0,-2 2-208 0,1 0 0 16,-1 3 0-16,0 3 0 0,-4-1 0 0,-1 2 0 16,1 3-192-16,-3 1 192 15,-4 5-2400-15,0 0-368 0,0 0-80 0</inkml:trace>
  <inkml:trace contextRef="#ctx0" brushRef="#br0" timeOffset="38356.124">22449 14641 31039 0,'0'0'1376'0,"14"8"288"0,1-2-1344 0,3 3-320 15,-1 0 0-15,4 0 0 16,1 0 0-16,-1-1 0 0,2 0 0 0,2-3 0 0,2 0 0 0,1-1 0 16,-1 0 0-16,0-2 0 15,0-4 0-15,0 0 0 0,-3 0 0 0,1-2 0 0,-4-3 0 0,-2 0 0 16,0-2 0-16,-1-2 0 0,-4 1 0 0,-2 0 144 16,-1 0-144-16,-1-1 0 0,-1 1 160 0,-3-1-160 15,0 1 128-15,-3-2-128 0,-2-2 352 0,-2 0-16 16,-3-1 0-16,-2 2 0 0,-3 1 48 0,-2 1 0 15,-1-2 0-15,-4 4 0 0,-5 1-112 0,-2 3-16 16,-2-1 0-16,-4 4 0 0,-4 4-256 0,0 4 160 16,-1 4-160-16,2 1 128 0,-1 1-128 0,2 2 0 15,3 3 0-15,3-1 0 0,3 0 0 0,6-1 128 16,0-1-128-16,7 0 128 0,3-1-128 0,2 0 0 16,4 0 0-16,4 0 0 0,5-1 128 0,3 2 160 0,2-1 32 15,5 0 0-15,4-1-64 0,1 0 0 0,4-1 0 0,0-2 0 16,2-2-128-16,2-4-128 15,2 1 144-15,-1 1-144 0,-3-1 0 0,-2 1 0 0,-1-2 0 16,-3-2 0 0,-1-2-512-16,-4 1-80 0,-3 1-32 0,-3-1-10112 0,-2-1-2016 0</inkml:trace>
  <inkml:trace contextRef="#ctx0" brushRef="#br0" timeOffset="38756.118">21541 14151 36863 0,'-9'-35'3264'0,"7"20"-2608"0,1 6-528 0,3 0-128 16,2 1 832-16,1 1 128 0,2 4 16 0,1 3 16 16,-8 0-992-16,10 3 0 0,-2-2 0 0,-8-1-160 31,0 0-2304-31,10 0-464 0,-10 0-80 0</inkml:trace>
  <inkml:trace contextRef="#ctx0" brushRef="#br0" timeOffset="38962.144">20562 13846 50687 0,'-24'-41'2240'0,"13"21"464"0,4 6-2160 0,6 3-544 16,1 11 0-16,10-7 0 15,0 3-1408-15,1 4-384 0,0 3-64 0,-4 2-12032 16,-7-5-2384-16</inkml:trace>
  <inkml:trace contextRef="#ctx0" brushRef="#br0" timeOffset="42892.606">6599 6958 9215 0,'0'0'816'0,"-7"3"-656"0,-2-1-160 0,9-2 0 15,-7 6 560-15,1 0 80 0,-1 2 0 0,4-3 16 0,3-5-256 0,-8 6-48 16,1-1-16-16,7-5 0 0,0 0 80 0,0 0 16 15,-5 8 0-15,5-8 0 0,-2 8 336 0,2-8 64 16,0 0 0-16,0 0 16 0,0 0 160 0,0 0 16 16,0 0 16-16,0 0 0 0,0 0-112 0,0 0-32 15,0 0 0-15,9-7 0 0,-3-2-288 0,2-4-64 16,0-2-16-16,0-5 0 0,-1 2-16 0,1-1 0 16,-1-3 0-16,1-2 0 0,0 0 112 0,1 1 16 15,0 2 0-15,1-1 0 0,0-2-112 0,-3 1-16 16,3 3 0-16,0 3 0 0,0 0-304 0,-1 3-64 15,1 1-16-15,1 0 0 0,1 5-128 0,1-1 0 16,-6 0 0-16,2 2 128 0,-2 2-128 0,0 1 0 16,-1-2 0-16,-6 6 0 0,2-5 0 0,-2 5-224 0,0 0 48 0,0 0 16 31,0 0-1520-31,0 0-304 0,0 0-64 0,0 0-16 16,0 0-1056-16,0 0-208 0</inkml:trace>
  <inkml:trace contextRef="#ctx0" brushRef="#br0" timeOffset="43240.672">6572 6644 9215 0,'-11'-3'816'0,"11"3"-656"0,-8-5-160 0,8 5 0 0,0 0 1808 0,0 0 336 0,0 0 64 0,0 0 16 0,0 0-1232 0,8-5-240 16,1-2-48-16,4 0-16 0,-2-1-368 16,4-1-80-16,2-1-16 0,0 1 0 0,2 2-16 0,-1-1 0 15,0 0 0-15,-1 3 0 0,-2-1 128 0,1 3 32 16,-2 0 0-16,-2 2 0 0,1-1 64 0,-1 5 16 16,-1 2 0-16,-3 3 0 0,0 1-96 0,-2 3-16 15,1 3 0-15,-4 5 0 0,-1 3 96 0,-2 2 16 16,-2 2 0-16,-4 1 0 0,-3 3-192 0,0 0-48 15,0 0 0-15,-2-3 0 0,0-1-208 0,1-3 128 16,-2-2-128-16,2-3 0 16,3-4-352-16,-3-3-160 0,3-2-48 0</inkml:trace>
  <inkml:trace contextRef="#ctx0" brushRef="#br0" timeOffset="43840.776">6461 6259 13823 0,'0'0'1216'0,"0"0"-960"15,0 0-256-15,0 0 0 0,0 0 160 0,0 0-16 16,0 0 0-16,-1 9 0 0,1-9-144 0,0 0 0 15,0 0 0-15,-3 9 0 0,3-9 0 0,0 0 0 16,0 0 0-16,-4 8 128 0,4-8 224 0,-2 9 32 16,2-9 16-16,0 0 0 0,0 0 288 0,0 0 48 15,0 0 16-15,0 0 0 0,0 0 80 0,0 0 0 0,0 0 16 0,0 0 0 16,0 0-16-16,0 0 0 0,0 0 0 0,0 0 0 16,0 0-128-16,0 0-48 0,-5-7 0 0,4-1 0 15,2 0-80-15,3-2-32 0,-2-2 0 0,2-2 0 16,1-3-48-16,2-2-16 0,4-5 0 15,0 1 0-15,2-2-176 0,0-5-48 0,1-5 0 0,1 0 0 16,-1-4-96-16,-2-1-32 0,2-1 0 0,-1 0 0 16,2 2-128-16,0 1 192 0,-1 2-192 0,-1 3 192 15,-2 1-192-15,-2 0 160 0,0 4-160 0,1 3 160 16,-1 6 16-16,-2 1 0 0,-2 0 0 0,-1 5 0 16,2 4-48-16,-2 3-128 0,-4 6 192 0,1-7-64 15,3 1-128-15,-4 6 0 0,0 0 0 0,0 0 0 16,0 0-432-16,0 0-64 0,0 0-16 0,8 3 0 15,1 1-1392-15,-9-4-272 16,0 0-64-16,10 7-9664 0</inkml:trace>
  <inkml:trace contextRef="#ctx0" brushRef="#br0" timeOffset="44161.243">6539 5640 25791 0,'-10'-12'1152'0,"10"12"224"0,0-8-1104 0,1 0-272 0,3-2 0 0,3 2 0 16,3 0 256-16,2 1 0 0,5 1 0 0,1-4 0 15,5-9-256-15,3 1 0 0,2 1 0 0,2-2 0 16,-3 0 0-16,2 1 0 0,3 2 0 0,-1 1 0 15,-2 3 0-15,-2-1 0 0,-1 1 0 0,0 4 0 16,-4 3 0-16,-2 5 0 0,-1 5 0 0,-3 1 0 16,-1 5 0-16,-4 6 0 0,-1 4 0 0,0 5 0 15,-4 4 272-15,0 2-48 0,-4 2-16 0,-2 3 0 16,-3 2-208-16,-1-2 0 0,0-4 0 0,1 2 0 16,-4-5-1344-1,3 0-384-15,0-5-64 0</inkml:trace>
  <inkml:trace contextRef="#ctx0" brushRef="#br0" timeOffset="44735.272">7502 6223 11967 0,'-15'-5'528'0,"6"4"112"0,3-1-512 0,6 2-128 0,-4-2 0 0,4 2 0 16,0 0 1408-16,0 0 256 0,0 0 64 0,0 0 0 15,0 0-1056-15,0 0-208 0,10-2-32 0,0-1-16 16,-1-5 112-16,1 1 32 0,2 0 0 0,-1 0 0 16,0-3 16-16,3-1 0 0,1-2 0 0,2-5 0 0,3-1-64 0,1 0 0 15,-1-7 0-15,1 2 0 0,2-2-64 0,1-3 0 16,-1 0-16-16,1 1 0 0,0-1 80 16,-2 1 32-16,-1 0 0 0,-1 3 0 0,-2 3-96 0,0-1 0 15,1 1-16-15,-1 1 0 0,0 1-176 0,0 2-16 16,-3 2-16-16,2-1 0 0,-1 2-224 0,1 2 144 15,-2 3-144-15,2 1 128 0,-1 0-128 0,-1 1 0 16,-6 2 0-16,2 2 0 16,-1 1-1024-16,0 2-192 0,0-1-48 0,-10 2-7360 15,0 0-1472-15</inkml:trace>
  <inkml:trace contextRef="#ctx0" brushRef="#br0" timeOffset="45053.345">7744 5536 15663 0,'3'-6'1392'0,"2"-2"-1120"0,2-1-272 0,3 4 0 15,3 1 1952-15,-1 1 336 0,2-1 64 0,5 3 16 16,-1 3-1904-16,1-1-464 0,0-2 0 0,4-1 0 15,-3-5 0-15,1 4 0 0,0 3 0 0,-4 2 0 16,1 2 0-16,0 2 128 0,-2-1-128 0,-2 6 0 16,-2 5 352-16,-3 2 32 0,-4 3 0 0,-4 6 0 0,-2 2 240 0,-4 7 48 15,-2 0 16-15,-6 1 0 0,-1 1-288 0,-1 0-48 16,-1 1-16-16,-1-2 0 0,-3-1-192 0,2-3-144 16,3-3 192-16,0 0-192 0,-1-3 128 0,2-2-128 15,3-3 0-15,3-6-8736 16,-1-2-1824-16</inkml:trace>
  <inkml:trace contextRef="#ctx0" brushRef="#br0" timeOffset="45483.826">7593 6874 14735 0,'0'0'1312'16,"-7"4"-1056"-16,7-4-256 0,-4 7 0 16,4-7 912-16,0 0 128 0,0 0 32 0,0 0 0 0,0 0-240 15,0 0-32-15,0 0-16 0,0 0 0 16,8 2 192-16,3-2 48 0,2-2 0 0,-1-4 0 0,-4-3-352 0,6-1-64 16,4-1-16-16,5-3 0 0,2 0-160 0,1-2-48 15,2-3 0-15,1-1 0 0,-1-2-224 0,-1 1-160 16,-3 1 192-16,1 3-192 0,-2 3 0 0,-1-2 0 15,-4 2 0-15,2 1 0 0,1 2 128 0,-2 1-128 16,-3 1 0-16,0 3 0 0,-4 2 0 0,-1 2-272 16,-2-1 16-16,-9 3-12432 0</inkml:trace>
  <inkml:trace contextRef="#ctx0" brushRef="#br0" timeOffset="45791.855">7775 6482 4607 0,'-7'-13'192'0,"7"7"64"0,0 6-256 0,5-6 0 0,5 4 0 0,1 3 0 16,7 3 6432-16,-2 3 1248 0,1 2 240 0,-1 2 48 15,3 2-6432-15,-1 1-1280 0,1 2-256 0,0-1 0 16,-3 2-160-16,0 0 16 0,-1 3 0 0,-4 0 0 16,-1 2-224-16,-3 0-32 0,-3 0-16 0,-1 2 0 15,-5 2 176-15,-1 1 48 0,-6-3 0 0,0-2 0 0,-2-3 192 0,-3-1 0 16,-1 4 192-16,-2-2-192 0,1-2 320 16,-1-2-32-16,1 0-16 0,1-1 0 0,2-2-272 0,2-1 0 15,0-2-128-15</inkml:trace>
  <inkml:trace contextRef="#ctx0" brushRef="#br0" timeOffset="56426.658">6600 7096 911 0,'0'0'0'0,"0"0"0"0,0 0 0 0,0 0 0 16,0 0 0-16,0 0 0 0,0 0 2144 0,0 0 352 0,0 0 64 0,0 0 0 15,0 0-1472-15,0 0-288 0,0 0-64 0,0 0-16 16,0 0 144-16,0 0 32 0,10-5 0 0,0-3 0 15,-3-2-256-15,3 0-32 0,-1-1-16 0,-1-2 0 16,1-1-144-16,0-2-48 0,1 0 0 0,-1-2 0 16,2-4 0-16,-1 3 0 0,-1 1 0 0,1-1 0 15,-1-2-208-15,1 6-64 0,1 2 0 0,-1-2 0 16,0-1-128-16,-2 1 0 0,-1 2 0 0,3 3-176 16,-1 3 16-16,1-2 0 0,-1 0 0 0,-2 4 0 31,1 1-672-31,-8 4-128 0,10-3-16 0,-10 3-16 0</inkml:trace>
  <inkml:trace contextRef="#ctx0" brushRef="#br0" timeOffset="56799.088">6512 6688 17503 0,'-2'-9'1552'0,"2"-1"-1232"16,4 0-320-16,-2 3 0 0,-2 7 0 0,6-8 0 16,2-1 0-16,2 2 0 0,1 2 0 0,1 0 0 15,2-2 0-15,1 2 0 0,-1-1 0 0,2 1 0 16,0-1 0-16,3 1 0 0,0-3 0 0,0 2 0 0,0 4 0 0,-2-2 0 15,3 0 144-15,-3 3-16 0,-6 2-128 0,1 3 192 16,-3 0-192-16,-1 3 144 0,-3 2-144 0,-2-1 128 16,-2 3 32-16,-1 4 0 0,-1 1 0 0,-3 2 0 15,-5 0 144-15,0 1 16 0,0 2 16 0,0 1 0 16,-4 2-96-16,1-4-32 0,0-5 0 0,2 3 0 16,-1 4-208-16,1-4 144 0,1-2-144 0,1-2 128 15,2-1-1344-15,4-4-288 16</inkml:trace>
  <inkml:trace contextRef="#ctx0" brushRef="#br0" timeOffset="57299.466">6367 6284 10127 0,'0'0'896'0,"-5"-5"-704"0,-2 0-192 0,7 5 0 16,0 0 1056-16,5-9 176 0,-2-4 48 0,5 1 0 15,1 1-592-15,6-3-112 0,1-6-32 0,3 2 0 16,1-4-368-16,0-3-176 0,3 2 160 0,-1-4-160 16,1-3 208-16,2-3-48 0,3-3-16 0,-3-1 0 15,1 3 48-15,1 2 0 0,-3 3 0 0,0 0 0 0,-1 2-192 0,-2 1 192 16,-2 2-192-16,-3 3 192 0,-3 3-192 0,1 2 160 16,-6 2-160-16,2 2 160 0,-1 1-416 0,-2 2-96 15,-3 2-16-15,-4 7-7632 16</inkml:trace>
  <inkml:trace contextRef="#ctx0" brushRef="#br0" timeOffset="57531.252">6602 5576 19343 0,'7'-18'1728'0,"6"2"-1392"0,3 2-336 0,5 0 0 16,4-1 528-16,0 7 48 0,3 4 0 0,0 4 0 16,1 1-576-16,1 6 0 0,-1 4 0 0,-1 5 0 15,-1 5 0-15,0 1 0 0,-1 1 0 0,-2 3 0 16,1 2 0-16,-4 4 0 0,-3 3 0 0,-1-2 0 31,-2-3-400-31,-2 1-144 0,-3 0-32 0</inkml:trace>
  <inkml:trace contextRef="#ctx0" brushRef="#br0" timeOffset="61407.21">8091 4910 2751 0,'0'0'256'0,"0"0"-256"16,-11 3 0-16,2-3 0 0,1 0 1424 0,2 0 240 16,-1 0 64-16,3 0 0 0,-4 0-624 0,8 0-112 15,0 0-32-15,0 0 0 0,0 0-192 0,0 0-64 16,-6 1 0-16,6-1 0 0,0 0-128 0,0 0-16 16,0 0-16-16,0 0 0 0,0 0 0 0,0 0 0 15,2-8 0-15,1-1 0 0,1-2 256 0,3-3 48 16,4-4 16-16,4-4 0 0,4-4-336 0,3-5-64 15,2-5-16-15,3-2 0 0,2-1-144 0,3-3-48 16,1-2 0-16,-1 1 0 0,-1 1 0 0,2-2-16 16,2-1 0-16,3-5 0 0,1-5 16 0,3 0 16 15,2-1 0-15,0 1 0 0,2 0-16 0,-1 1-16 16,-3 0 0-16,0 0 0 0,-5-1-48 0,3 2-16 0,-3 4 0 16,-1 3 0-16,0 8-16 0,-2 1 0 0,3 0 0 15,0 3 0-15,-7 6 16 0,1 1 0 0,-5 3 0 0,-2 2 0 16,-3 1-32-16,-4 1 0 0,-1 0 0 0,-2 5 0 15,-3 2-16-15,-1 1-128 0,-5 0 192 0,1 3-64 16,-1 0-128-16,1 5 192 0,-3-3-192 0,-3 7 192 16,0 0-192-16,0 0 0 0,0 0 0 0,0 0 0 15,7-4-320-15,-7 4-32 0,6-3-16 0,-6 3 0 32,0 0-144-32,0 0-16 0,9 2-16 0,-9-2 0 0,8 3-1376 15,0-1-288-15,-8-2-48 0</inkml:trace>
  <inkml:trace contextRef="#ctx0" brushRef="#br0" timeOffset="61840.689">8883 3397 17327 0,'-2'-13'768'0,"-2"4"160"0,2 0-736 0,1-1-192 15,1 2 0-15,2 1 0 0,3-4 0 0,-3-1 0 16,3 1 0-16,5 0 0 0,5 0 0 0,3-3 0 16,4-1 128-16,3 1-128 0,2-5 320 0,2 1-32 15,1 1 0-15,3 0 0 0,2 1 32 0,0-1 0 16,-1 1 0-16,1 0 0 0,-3 2-64 0,-1 1-16 0,0-1 0 0,-1 2 0 15,0 1-64-15,-2 2-16 0,-2 0 0 0,-1 5 0 16,-4-2 16-16,0 4 0 0,-1 2 0 0,-5 2 0 16,-2 2-176-16,-2 2 192 0,0 1-192 0,0 4 192 15,-5 2 48-15,-2 5 16 0,1 2 0 0,-5 6 0 16,-6 2 208-16,-3 6 48 0,-4 5 16 0,-2 0 0 16,-3 2-48-16,1 0-16 0,-4-1 0 0,0-2 0 15,-1-5-144-15,-1-1-48 0,-3-1 0 0,1-2 0 16,-2-1-64-16,1-2-16 0,0-2 0 0,0 2 0 15,1-2-64-15,4-1-128 0,3-1 176 0,1-1-176 16,3-2-1104-16,6-1-336 0,5 0-64 0</inkml:trace>
  <inkml:trace contextRef="#ctx0" brushRef="#br0" timeOffset="62624.081">9103 5484 6447 0,'-22'0'576'0,"7"0"-576"16,-4-2 0-16,2 4 0 0,2 3 1296 0,0-2 160 15,-2 0 16-15,4-1 16 0,3 0-400 0,3 0-64 0,7-2-32 0,0 0 0 16,0 0-240-16,0 0-48 0,0 0-16 0,11-2 0 15,5-2-272-15,2-7-48 0,3-5-16 0,6-1 0 16,8-4 272-16,2-4 48 0,4-2 16 0,2-2 0 16,1-3-144-16,3 1-32 0,5-5 0 0,0-1 0 15,-1-5-128-15,1 0-48 0,-1 1 0 0,-2 0 0 16,-3 0-48-16,1 0-16 0,-2 1 0 0,-1 0 0 16,-1 2-112-16,-2-1-32 0,-1 1 0 0,1-1 0 15,-4 2 0-15,0 3 0 0,-1 2 0 0,-2 1 0 16,-5-1 0-16,1 3 0 0,0 2 0 0,-5 5 0 15,-2 3 32-15,-1 2 0 0,1 0 0 0,-5 4 0 16,-3 2-160-16,0 3 0 0,0-1 0 0,-1 3 0 0,-5-2-272 16,1 4 64-16,1 2 16 0,-1 0 0 15,-1 0-1632-15,-9 2-320 0,0 0-64 0</inkml:trace>
  <inkml:trace contextRef="#ctx0" brushRef="#br0" timeOffset="63026.276">9732 4459 13823 0,'-5'-13'608'0,"5"13"128"0,-1-10-592 0,1 2-144 16,0 0 0-16,4 0 0 0,0 0 960 0,7 0 176 15,0-1 16-15,5-1 16 0,4 0-928 0,0-1-240 0,8-3 0 0,2-1 0 16,2 0 0-16,2 0 176 16,2-2-176-16,2-2 160 0,3 2 48 0,0-2 16 0,-3 2 0 0,2-1 0 15,2-1 128-15,-4 3 32 0,1-2 0 16,-3 5 0-16,-3 3-80 0,1-1-16 0,2-2 0 0,-2 3 0 16,-1 2-128-16,-4 4-32 0,-1 2 0 0,-5 1 0 15,0 2-128-15,-4 2 160 0,-3 1-160 0,0 4 160 16,-2 4-32-16,-1 0-128 0,0 4 192 0,-5 2-64 15,-3 1 112-15,-1 3 16 0,-5 2 0 0,-4 3 0 16,0 2 224-16,-3 1 48 0,-4 0 16 0,-2-2 0 16,-4 0-32-16,-4-1 0 0,-2 3 0 0,-6-1 0 15,-1 0-176-15,-1 1-32 0,1-1-16 0,1 0 0 0,0 2-160 16,5-1-128-16,-1-3 192 0,3 1-192 16,4 3-1440-16,0-4-400 0,7 1-80 0</inkml:trace>
  <inkml:trace contextRef="#ctx0" brushRef="#br0" timeOffset="63846.241">9537 6603 23263 0,'2'-13'1024'0,"-2"7"224"0,0-2-992 0,0 8-256 0,0 0 0 0,0 0 0 16,9-2 0-16,4 1-160 0,1-1 32 0,0 6 0 16,5 1 128-16,0 2 0 0,1-1 0 0,5 1 0 15,2 0 0-15,0 1 176 0,2 2-48 0,2 0 0 16,2-1 48-16,3 2 0 0,3 1 0 0,2 1 0 15,1 1 32-15,0 0 16 0,-1 2 0 0,2 1 0 16,-4 3-80-16,2 1-16 0,-1 2 0 0,2 0 0 16,2-2 0-16,-2 3 0 0,0 1 0 0,-1-1 0 15,0 2 0-15,-3-1 0 0,2 1 0 0,-3-3 0 16,1-1-128-16,-2-2 192 0,-1-1-192 0,-1 0 192 0,0-1-192 0,-1 0 192 16,0-2-192-16,1 0 192 0,1-1-192 0,-4 1 128 15,-2-3-128-15,-3 0 128 0,1-2-128 0,-5 0 0 16,-2-3 144-16,-3-1-144 0,1-2 0 0,-5-1 0 15,-1-2 0-15,-2 3 128 16,-1-3-1600-16,-9-2-320 0,0 0-64 0</inkml:trace>
  <inkml:trace contextRef="#ctx0" brushRef="#br0" timeOffset="64274.294">10774 6794 22399 0,'0'0'992'0,"11"2"208"0,2 3-960 0,-2 2-240 0,2 2 0 0,2 1 0 16,0 1-144-16,3 3-80 0,0 1-16 0,3 3 0 15,2 0 240-15,2 0 0 0,-1 2 0 0,0 2 0 16,1 1 160-16,1 2-32 0,0-1 0 0,1 0 0 16,0 1 32-16,0 4 0 0,1 3 0 0,0-4 0 0,2-1-160 0,-3 0 192 15,-4 2-192-15,2 0 192 0,-1 1-192 16,0-2 160-16,-4-1-160 0,-2-1 160 0,-4 1 32 0,-2 0 0 15,-1-5 0-15,-6 0 0 0,-3-1 160 0,-4-2 32 16,-3-1 16-16,-6-2 0 0,-2 1 32 0,-5-2 0 16,-5-2 0-16,-3 0 0 0,-5 1-224 0,-5 0-32 15,-4 1-16-15,-4 2 0 0,-5-1-160 0,-5 4-192 16,-1 2 32-16,-8 2-11968 16</inkml:trace>
  <inkml:trace contextRef="#ctx0" brushRef="#br0" timeOffset="65002.365">9724 8399 23039 0,'-2'-17'2048'0,"3"7"-1648"0,2-1-400 0,1 2 0 16,-4 9 384-16,5-4-16 0,-5 4 0 0,11 0 0 16,-2 3-240-16,2 3-128 0,1 3 160 0,3 2-160 15,-3 1 320-15,3 3-48 0,2 3 0 0,2 5 0 16,3 4 48-16,2 5 0 0,-5 1 0 0,9 7 0 16,3 4-96-16,-1 1-16 0,1 0 0 0,-1 0 0 15,-1 0-208-15,-1 1 144 0,0 2-144 0,-1 2 128 0,1 2-128 16,-2-1 0-16,2 0 144 0,-1-1-144 0,1-3 0 0,-3-1 144 15,-2-1-144-15,1 0 0 0,-1 1 144 16,0-5-144-16,-1-3 0 0,-2 1 144 0,1 2-144 0,-1-3 0 16,-1-5 0-16,-3-5 0 15,1-1-416-15,-2-7-112 0,0 1-32 0,1-1-11456 16</inkml:trace>
  <inkml:trace contextRef="#ctx0" brushRef="#br0" timeOffset="65428.136">10796 8966 29487 0,'-2'-13'2624'0,"0"4"-2112"0,0 4-512 0,2-1 0 15,2 2-512-15,-2 4-192 0,0 0-64 16,6 12 0-16,1 3 512 0,3 5 80 0,-3 3 32 0,4 1 0 16,1 2 144-16,4 4 0 0,-2 7 0 0,2-1-128 15,0-3 128-15,1 2 0 0,-2 2 0 0,1 1 0 16,1 2 0-16,-2 1 0 0,0 0 0 0,-1 3 0 0,-2 0 0 15,1-1 0-15,-1-3 0 0,-1-3 0 0,-1 1 0 0,-2-4 0 16,-3-1 0-16,1-1 0 0,-4-6 0 0,-4-2 0 16,-2-1 0-16,-4-3 0 0,-3-5 0 0,-7-1 176 15,-8-3-48-15,-8-1 0 0,-8 3 160 0,-10-1 32 16,-7-1 0-16,-5-2 0 0,-3-5-128 0,-5 2-32 16,-2-1 0-16,1 4 0 15,0 1-1056-15,7 1-192 0,-23 4-64 0,19 2-10256 16</inkml:trace>
  <inkml:trace contextRef="#ctx0" brushRef="#br0" timeOffset="66489.672">7308 13778 19343 0,'-12'-9'1728'0,"-2"0"-1392"15,2 0-336-15,-1 2 0 0,2 0 576 0,6 3 32 16,5 4 16-16,0 0 0 0,0 0 208 0,0 0 64 0,0 0 0 0,0 0 0 16,12 1-528-16,5 1-112 0,2 0 0 0,9-1-16 15,3 1 96-15,5 2 32 0,2 0 0 0,7 0 0 16,6-1-48-16,5-1-16 0,7 0 0 0,7 0 0 15,6 0-144-15,2-2-32 0,5-2 0 0,5-1 0 16,3 3-128-16,1 0 192 0,1-1-192 0,0 0 192 16,5-1-48-16,0 0 0 0,0 1 0 0,-2 1 0 15,-1-2-144-15,3 0 192 0,0 1-192 0,-3-2 192 16,-4 0-192-16,-2 1 192 0,-1-1-192 0,-7 2 192 16,-5 1-192-16,-6 0 0 0,-9-1 0 0,-2 3 0 15,-8 0 128-15,-1 1-128 0,-5 3 0 0,-4-2 128 16,-10 1-128-16,-6-1 0 0,-4-1 0 0,-6 1 0 15,-5 0 0-15,-10-4 0 0,0 0 0 0,0 0 0 0,0 0 0 0,-16 7 0 16,-8-3 176-16,-8 0-176 0,-7 3 176 16,-7-1-176-16,-7-1 192 0,-6-2-192 0,-4 1 160 0,-7-2-160 15,-4 0 128-15,-7 1-128 0,-5-2 272 0,-3 2-16 16,-4-2-16-16,-4 2 0 0,-4-1 32 0,1-1 16 16,-3-2 0-16,1 2 0 0,-2 2-96 0,4-2 0 15,4 0-16-15,7-1 0 0,4 0 48 0,6 1 16 16,5 0 0-16,10 1 0 0,10 0-48 0,7-1 0 15,4-4 0-15,10 5 0 0,8 2-192 0,7-1 128 16,5 0-128-16,13-3 0 0,0 0 0 0,0 0 0 16,8 11-176-16,7-3 176 0,8-4-384 0,7 1 64 15,6 0 0-15,11-1 0 0,6-4 16 0,12-3 16 16,6 2 0-16,5-2 0 0,5-1 16 0,7-3 0 16,6 0 0-16,2-1 0 0,2-2 80 0,0 1 32 15,4 1 0-15,-1 0 0 0,0-4 160 0,-4 7 0 0,-4 3 0 16,-2-1 0-16,0 1 0 0,-11 1 0 0,-5 0 0 0,-10 2 0 15,-5 5 0-15,-6 1 0 0,-8-1-144 0,-7 2 144 16,-9 0 752-16,-8 1 208 0,-6 0 64 0,-8-2 0 31,-8-7-1616-31,-13 5-320 0,-10-1-64 0,-13 1-16 0,-13-1 992 0,-12 0 0 0,-9-1 144 0,-15-1 0 16,-13-1 144-16,-9-1 32 0,-7 0 0 0,-5-2 0 16,-7-4 80-16,-2 1 32 0,0-1 0 0,5 1 0 15,4-3-48-15,7 2-16 0,7 0 0 0,8 2 0 16,8-4-144-16,11 3-32 0,9 0 0 0,10 4 0 15,6 2-1136 1,10 2-224-16,4 1-48 0</inkml:trace>
  <inkml:trace contextRef="#ctx0" brushRef="#br0" timeOffset="69179.967">15575 14885 12671 0,'-6'-11'560'0,"6"11"112"0,0 0-544 0,0 0-128 16,0 0 0-16,0 0 0 0,-5-5 496 0,5 5 64 0,0 0 16 0,0 0 0 15,0-10-96-15,0 10-16 0,6-7 0 0,3 3 0 16,0 0-128-16,3-1-16 0,2-3-16 0,4 4 0 16,1 1 48-16,4-1 16 0,5 4 0 0,4-1 0 15,4-1-48-15,6 0 0 0,0 0 0 0,7 2 0 16,2-4-128-16,-1 0-48 0,-3 0 0 0,2-1 0 15,3 3-144-15,-2 1 0 0,3 0 0 0,2 1 0 16,4 0 176-16,-3 1-48 0,-1 1-128 0,-1-1 192 16,-1 0 64-16,2-1 16 0,2 6 0 0,-1-2 0 15,-4 0-80-15,0 1-32 0,-2 2 0 0,-6-2 0 16,-3 4-160-16,1-2 0 0,-1-3 0 0,0 0 0 0,-2-1 0 16,-4 1 0-16,-2 6 0 0,-1-5 0 0,-1-2 176 0,-3 0-48 15,-4 0-128-15,-3 2 192 0,-6-1 0 0,-1-1-16 16,-3-5 0-16,-2 2 0 0,-9 0 64 0,0 0 16 15,0 0 0-15,0 0 0 0,0 0 16 0,0 0 16 16,0 0 0-16,0 0 0 0,0 0-16 0,-9-1 0 16,-2-1 0-16,-4-2 0 0,-3-1-64 0,-5-2-16 15,-2 4 0-15,-1-1 0 0,-3 0 0 0,0 2-16 16,-2-3 0-16,-4 1 0 0,-2 3 16 0,-1-1 16 16,-2-5 0-16,-2 1 0 0,-4 0 48 0,-1 1 16 15,-4 0 0-15,0 2 0 0,0-1-96 0,0-2-32 16,2-4 0-16,0 6 0 0,2 1-144 0,-1-1 160 15,-2-1-160-15,-2 0 160 0,3 2-160 0,0 1 0 0,1 0 144 16,3 1-144-16,1-5 128 0,2 3-128 0,1 2 128 0,1 0-128 16,1-2 128-16,2 2-128 0,4 1 160 0,2 1-160 15,0 1 0-15,5-1 0 0,2-1 0 0,4 0 0 16,0 0 0-16,5 0 0 0,4 0 0 0,1 0 0 16,10 0 0-16,0 0 0 0,0 0 0 0,0 0 0 15,0 0 0-15,0 0 0 0,0 0 0 0,17 2 0 16,6 2-128-16,4-2 128 0,5-3 0 0,6 2 0 15,7 2 0-15,4-1 0 0,1-2 0 0,4 0 0 16,1 0 0-16,7 2 0 0,5 1 0 0,0-2 0 16,1-3 0-16,0 2 0 0,-4 2 0 0,1 1 0 15,-1 2 0-15,0-3 0 0,0-2 0 0,-5 3 0 16,-4 0 0-16,-4 0-128 0,-4-1 128 0,-2 3 0 16,-1-1 0-16,-2 1 0 0,-7-3 0 0,-3 3 0 0,-4 2-128 15,-2 1 128-15,-4-3-192 0,-4 5-8864 16,-3 4-1776-16</inkml:trace>
  <inkml:trace contextRef="#ctx0" brushRef="#br0" timeOffset="107455.65">17966 1959 20271 0,'-5'-6'1792'0,"-1"-2"-1424"0,0 0-368 0,0 6 0 15,6 2 800-15,0 0 96 0,-9 2 0 0,2 4 16 16,2-1-672-16,-1 6-240 0,1 3 144 0,-1 2-144 16,2 0 288-16,-3 5-32 0,1 2 0 0,-2 5 0 15,0 4 192-15,-1 5 16 0,-2 2 16 0,-2 2 0 16,-1 6-96-16,1 4-32 0,-3 2 0 0,2 0 0 16,0-2-224-16,-1-3-128 0,3 0 128 0,0-6-128 15,-2-4 128-15,3-5-128 0,1-5 160 0,1 1-160 16,2-1 0-16,1-6 0 0,3-7-208 0,3-4-8096 15,0 2-1616-15</inkml:trace>
  <inkml:trace contextRef="#ctx0" brushRef="#br0" timeOffset="107717.172">18327 1755 35007 0,'-8'2'3120'0,"-2"0"-2496"15,-2 3-496-15,1 6-128 16,-1 5-816-16,0 7-176 0,-3 8-32 0,2 3-16 0,0 3 784 0,2 5 256 16,-1 8-160-16,2-4 160 0,1-4 0 0,-2 3-128 15,2 4 128-15,-2 4 0 0,-2 5 0 0,0 2 0 0,-1 1 0 0,-1-2 0 16,1-7 0-16,1-1 0 0,1-2 0 0,-1-2 0 31,3-7-720-31,2-1-64 0,-2-3-16 0,5-4-7888 0,-1-6-1568 0</inkml:trace>
  <inkml:trace contextRef="#ctx0" brushRef="#br0" timeOffset="108219.521">17852 1913 26431 0,'0'-22'1168'0,"2"10"240"0,-1 1-1120 0,2-1-288 16,5 2 0-16,3 1 0 0,3 2-128 0,4 1-96 15,4-2-16-15,1-1 0 0,4-1 240 0,5 2-176 16,4 0 176-16,5 0-160 0,4-1 160 0,1 4 0 15,-2-1 0-15,-3 3 0 0,-2 1 192 0,-3 2-48 16,-2 2 0-16,-2 6 0 0,-1 2-16 0,-3 3 0 16,-2 3 0-16,-3 4 0 0,-2 7-128 0,-4-1 128 15,-1 4-128-15,-4 1 128 0,-7 0-128 0,-4 4 0 16,-4 1 144-16,-5 0-144 0,-2 2 208 0,-5-1-16 16,-6 3-16-16,-2-3 0 0,-2-5-176 0,-1 2 160 15,-2-1-160-15,1-2 160 0,-1-3-160 0,0 0 0 0,2-6 0 0,-3-3 0 16,3-5 192-16,2 0-32 0,-3-1-16 0,7-1 0 15,2-5-144-15,1 0 192 0,0-5-192 0,3 2 192 16,6 1-192-16,1 0 0 0,7-5 144 0,0 0-144 16,-4 7 0-16,5-1 0 0,5 2 0 0,2 2 0 15,4 3 208-15,2 3-16 0,3 2-16 0,2 3 0 16,0 1-176-16,5 1 192 0,0 3-192 0,1-1 192 16,1 2-192-16,-1 3 0 0,-1 2 144 0,0 0-144 15,-1-2 128-15,2-3-128 0,-1-1 128 0,1-1-128 16,0-1 144-16,0-3-144 0,1 1 192 0,-5-2-192 15,-3-3 192-15,1 0-192 0,0-2 192 0,-2-3-192 16,1-3-944-16,1-2-288 16,-1-4-64-16</inkml:trace>
  <inkml:trace contextRef="#ctx0" brushRef="#br0" timeOffset="108704.415">18991 1678 29487 0,'1'-24'1296'0,"2"12"288"0,4 1-1264 0,4 1-320 0,1-3 0 0,5 3 0 16,3 4-256-16,5-1-128 0,1 2 0 0,2-1-16 16,0 2 256-16,2 2 144 0,-3 3-160 0,1-1 160 15,-2-3 0-15,1 3 0 0,-5 4 0 0,-1 1 0 16,-2 2 0-16,-2 2 0 0,-4 1-128 0,-4 2 128 15,-3 2 0-15,-3 1-176 0,-4 1 176 0,-5 1-160 16,-3 3 160-16,-2 2 0 0,-2 2 0 0,-2-1 0 16,-3-4 0-16,3-1 0 0,0-2 144 0,3 0-144 15,3-1 192-15,3 0-192 0,4-2 192 0,4-2-192 0,4 0 240 0,3-2-64 16,6-2-16-16,5 0 0 0,5-1 96 16,7-2 0-16,6-1 16 0,5-1 0 0,3-4-112 0,3 2-32 15,-2 3 0-15,-1 3 0 0,-4-5-128 0,0-1 0 16,-1-4 0-16,0-1 0 15,1 1-896-15,-2 2-176 0,-6 2-16 0,0 2-16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30.896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6842 3435 12895 0,'-13'-7'1152'0,"1"1"-928"15,-3 2-224-15,2-2 0 0,0 1 528 0,3 0 64 16,1 1 16-16,2-2 0 0,2-1 96 0,1 3 32 15,4 4 0-15,0 0 0 0,-2-7-64 0,2 7-16 16,-3-6 0-16,3 6 0 0,0 0-160 0,0 0-48 16,0 0 0-16,0 0 0 0,0 0-96 0,0 0-32 15,0 0 0-15,0 0 0 0,0 0 48 0,8 6 0 0,-8-6 0 0,11 14 0 16,-3 6 48-16,1 2 16 0,-3 2 0 0,-1 5 0 16,0 3 64-16,-1 3 16 0,-1 4 0 0,3 4 0 15,-3 3-64-15,4 4-16 0,2 1 0 0,-1 2 0 16,0 0-96-16,4 1-16 0,0 1 0 0,1 2 0 15,1 2-64-15,-1 1-32 0,2-3 0 0,3 1 0 16,-1-5-96-16,1 2 0 0,-3-1-128 0,4 7 192 16,-2-2-64-16,-2 0-128 0,2-4 176 0,-3 0-176 15,0 0 160-15,-1 0-160 0,3 0 128 0,1-2-128 16,-3-1 224-16,-1-1-32 0,-2-1-16 0,0 1 0 16,3-2 80-16,0 2 0 0,2 1 16 0,1 2 0 15,-1-2-80-15,1 0 0 0,0 0-16 0,-2 0 0 16,0 0-176-16,-1-1 160 0,1-2-160 0,0 1 160 15,-3-2-160-15,1 4 0 0,0 1 144 0,-1-1-144 0,-1-1 128 0,-2-2-128 16,1-2 128-16,3 0-128 0,-3-1 128 0,1 6-128 16,-1 4 160-16,1-4-160 0,-1-6 160 0,0 1-160 15,0 1 160-15,2-3-160 0,1-2 160 0,2 0-160 16,1-2 160-16,0 3-160 0,0 3 0 0,-2-3 0 16,-2-1 0-16,3-2 0 0,1 0 0 0,-1-1 0 15,1-2 0-15,-1 2 144 0,-1 0-144 0,1 2 0 16,-3-2 0-16,2 2 0 0,0-1 0 0,1-1 0 15,0-3 128-15,-2 2-128 0,-1-2 0 0,-1 1 0 16,0-4 144-16,0 2-144 0,1-2 0 0,-2-1 0 16,0 4 0-16,-2-2 0 0,0 1 0 0,-1-2 144 15,0-2-144-15,-1 0 0 0,1-3 128 0,1-3-128 16,-1-2 0-16,1-2 0 0,0 0 0 0,0-3 0 0,-1-2 0 0,0-1 0 16,1-3 128-16,-2-2-128 0,4 0 0 0,-4-5 0 15,-6-6 0-15,0 0 0 0,0 0 0 0,0 0 0 16,0 0 0-16,0 0 0 0,9-6 128 0,-9 6-128 15,3-12 128-15,-2-2-128 0,-3-3 144 0,-1-3-144 16,-2-3 144-16,-2-2-144 0,0-3 128 0,-1-3-128 16,-1-4 0-16,0-4 128 0,-5-5-128 0,2 1 0 15,0 2 128-15,-1 1-128 0,-2-2 0 0,2-3 128 16,-1-3-128-16,-2-2 0 0,0-3 0 0,-3-2 128 16,-2-1-128-16,0-1 0 0,-1-5 0 0,1 4 128 15,1-3-128-15,-6 0 0 0,2-3 0 0,1 0 0 16,3-2 0-16,-4 1 0 0,0 1 0 0,2-3 0 0,1-5 0 0,-2 1 0 15,0 2 0-15,2 2 0 0,1 3 0 0,-1-2 0 16,1-2 128-16,-1-1-128 0,0-1 0 0,-1 2 160 16,-1 0-160-16,1 0 160 0,0-1-160 0,-2 2 0 15,0 1 0-15,2 0 0 0,1-1 0 0,1 2 0 16,2 3 0-16,-6-2 0 0,4-3 0 0,0 3 0 16,1 5 0-16,1-1 0 0,0 4 0 0,-1-1 0 15,3 0 0-15,0-6 0 0,0-4 0 0,0 3 0 16,1 4 0-16,1 1 0 0,-2 2 0 0,2 0 0 15,-2 0 0-15,3-1 0 0,2 0 0 0,-1 3 0 16,-3 1 0-16,-1 3 0 0,0 1 0 0,0 2 0 16,0 0-144-16,1 3 144 0,-1-1 0 0,-1 2 0 15,-4 0 0-15,2 3 0 0,-2 4 0 0,2 2 0 0,2 2 0 16,1 1 0-16,2 2 0 0,1 2-128 0,1 0 128 0,2 2 0 16,-1-4 0-16,2 1 0 0,1-1 0 0,1 3 0 15,0 2-128-15,2 3 128 16,-2-1 0-16,4 3 0 0,-2 3-128 0,3 3 128 0,-2 0 0 0,0 2 0 15,2 2-128-15,1 4 128 0,1 6 0 0,0 0 0 16,0-6-144-16,0 6 144 0,0 0 0 0,0 0-144 16,0 0 144-16,9 3-208 0,0 3 80 0,1 2 128 15,-4 4-192-15,4 5 192 0,-2 3-160 0,2 5 160 16,0 4 0-16,2 4-144 0,2 3 144 0,0 4 0 16,2 1 0-16,1 6-160 0,4 2 160 0,0 5 0 15,1 6 0-15,3 5 0 0,2 5 0 0,2 2 0 0,-1 3 0 16,2 6-128-16,-4 5 128 0,0-1 0 0,3-1 0 0,-4-2 0 15,1-1 0-15,1 0 0 0,-4-1 0 0,4-3 0 16,0-3 0-16,-2-1 0 0,2-1 0 0,0 2 0 16,2-1 0-16,0 0 0 0,1 0 0 0,0-1 0 15,-2 0 0-15,-3 4 0 0,-1 3 0 0,1-2 128 16,-3-2-128-16,0 0 0 0,-1 4 144 0,-1 3-144 16,0 3 128-16,-3-3-128 0,1-1 0 0,2-6 128 15,-1 2-128-15,0 0 0 0,1-1 128 0,-3-3-128 16,-3-7 0-16,1 0 128 0,1-1-128 0,0 0 128 15,0-1-128-15,0-3 128 0,2-1-128 0,-2-3 0 16,0-4 144-16,-2 2-144 0,0-3 0 0,1 7 144 16,-2 1-144-16,1-2 0 0,-1-7 144 0,0-1-144 15,-2-3 0-15,2 2 144 0,0 2-144 0,-1 0 0 0,-3-1 0 16,1-1 128-16,1-3-128 0,-3-1 0 0,2-4 144 16,1-3-144-16,-4-3 0 0,-1-1 128 0,0-5-128 0,-2 1 0 15,1-1 128-15,0-2-128 0,-1-4 128 0,-1 2-128 16,-1 2 0-16,0-3 128 0,-1-1-128 0,3-3 0 15,-4-4 0-15,0-3 0 0,0-2 0 0,-1-1 128 16,1-1-128-16,1 0 0 0,-1-9 0 0,0 0 128 16,0 0-128-16,0 0 0 0,0 0 0 0,0 0-128 15,-5-8 128-15,3-3 0 0,0-4 0 0,-1-5 0 16,-2-5 0-16,-3-4 0 0,2-2 0 0,-2 0 0 16,2-2 0-16,-2 0 0 0,0-3 0 0,2-1 0 15,-2-2 0-15,3-5 0 0,-2-5 0 0,1-3 128 16,0-3-128-16,-1-2 0 0,-1 2 0 0,2-5 0 15,0 0 0-15,-1-4 0 0,-1-6 0 0,-2 0 0 0,0-1 0 0,1 1 0 16,-4-1 0-16,-1-1 0 0,-2-8 0 0,1 2 0 16,-3 0 0-16,1 1 0 0,0 1 0 0,-4 3 0 15,0-3 0-15,3 2 0 0,1 2 0 0,1 2 0 16,-2 1 0-16,3 2 0 0,-1 0 0 0,0 1 0 16,0 1 0-16,1 1 128 0,0 1-128 0,-1-1 0 15,1-3 0-15,2-1 0 0,-1-2 0 0,-1 0 0 16,-3 3 0-16,1 2 0 0,1 0 0 0,1 3 0 15,0-5 0-15,-1 4 0 0,-1 4 0 0,-1 1 0 16,-1 2 0-16,1 0 0 0,-3 0 0 0,1-1 0 16,0 1 0-16,1 0 0 0,-3 3 0 0,4 1-128 15,-1-1 128-15,1 3 0 0,-2-3 0 0,1-2-128 16,0-3 128-16,3 3 0 0,0 0-144 0,1 2 144 16,-1 1-160-16,2 3 160 0,1-1-160 0,1-2 160 0,-1-1-160 0,2-1 160 15,-4 4-192-15,2 4 48 0,0 2 16 0,0 2 0 16,-3 0 128-16,1-1 0 0,-2 2-144 0,3 0 144 15,0 1 0-15,1 2 0 16,1 3-144-16,-3 1 144 0,1 2 0 0,3 0 0 0,4 0 0 0,-3 3 0 16,1 2 0-16,0 0 0 0,0 1 0 0,2 3 0 15,1 0 0-15,-1 1 0 0,1 1 0 0,-3 2 0 16,3 3-128-16,0 1 128 0,0 1 0 0,2 2 0 16,-2 1-144-16,2-1 144 0,1 2 0 0,0 4-144 15,3 6 144-15,0 0-128 0,0 0 128 0,0 0-128 16,0 0 128-16,0 0-192 0,0 0 192 0,0 0-192 15,0 0 32-15,3 10 0 0,1 1 0 0,0 1 0 16,1-1 160-16,-1 5-160 0,3 4 160 0,2-2-160 0,2 5 160 0,-2 3 0 16,4 0 0-16,-2 2-128 0,-3 1 128 0,4 4 0 15,4 5 0-15,3 1-128 0,-3 4 128 0,2 2 0 16,0 5 0-16,1 2 0 0,-1 0 0 0,0 6 0 16,0 2 0-16,1 5-128 0,-2 4 128 0,-1 1 0 15,0-2 0-15,2 0 0 0,-2-1 0 0,2 1 0 16,2 2 0-16,-1-2 0 0,1-1 0 0,1-3 0 15,2-1 0-15,0 2 0 0,0 0 0 0,1 0 0 16,0 1 0-16,0 0 0 0,1 0 0 0,1 1 0 16,-7-2 0-16,2 1 0 0,1 1 0 0,-4-2 128 15,-1-3-128-15,2-2 0 0,-2 0 128 0,-1 0-128 16,0-2 128-16,0 3-128 0,-2 2 128 0,1-1-128 16,0 1 160-16,2-1-160 0,-2-2 192 0,1 1-48 0,1-1-16 0,1 4 0 15,-1 3 0-15,-1-3-128 0,0-6 192 0,2 0-64 16,-1 2-128-16,3 1 128 0,2 1-128 15,-1-1 128-15,-2-3-128 0,2-2 0 0,-3-1 144 0,3-1-144 16,-2 3 0-16,0-1 0 0,-3-2 0 0,-1 0 128 16,-1-2-128-16,-2-2 0 0,-1-5 128 0,0 3-128 15,2 2 0-15,-3 4 128 0,0 0-128 0,1-1 0 16,-1-5 0-16,1 0 0 0,-4-2 0 0,2-1 128 16,1 0-128-16,-3-2 0 0,0-1 0 0,-1 3 128 15,2 3-128-15,-1-2 0 0,0-3 0 0,1-2 0 16,-1-3 0-16,2 0 0 0,1-1 0 0,-2 0 128 15,-1 0-128-15,-2-2 0 0,0 0 0 0,3-2 128 0,0-3-128 16,-1-2 0-16,-2-3 0 0,0 2 0 16,1 0 0-16,-2-4 0 0,1-4 0 0,0-4 0 0,-3-4 0 0,0 1 0 15,1-2 0-15,-3-10-128 0,0 0 128 0,0 0-128 16,0 0 128-16,3 8-128 0,-3-8 128 0,0 0-208 16,0 0 80-16,0 0 128 0,0 0-192 0,0 0 192 15,0 0-192-15,0 0 192 0,0 0 0 0,-3-10 0 16,-2 0 0-16,2-2 0 0,-3-3 0 0,2 0 0 15,0-4 0-15,-2-4 0 0,2-4 0 0,0-4 0 16,1-4 0-16,-2-3 0 0,1-1 0 0,0-3 0 16,0-2 0-16,-2-3 0 0,1-6 0 0,-1-5 0 15,1-4 0-15,-2 0 0 0,-2 2-128 0,3-1 128 16,-5-2 0-16,2 0 0 0,0-1 0 0,-1 1 0 16,0 2 0-16,0 0 0 0,-1 3 0 0,0 0 0 15,0 0 0-15,-1 1 0 0,-2-2 0 0,-2-1 0 0,-1 3 0 0,-1-2 0 16,-3 1 0-16,0-2 0 0,2 0 0 0,-4-6 0 15,-2-5 0-15,2 1 0 0,0 2 0 0,-3-1 0 16,0 1 0-16,2-2 0 0,0-3-144 0,3 3 144 16,4 2 0-16,-1 2-128 0,-3 0 128 0,2-3 0 15,3-3-160-15,0 0 160 0,0 2-128 0,1 3 128 16,-1 3-128-16,1-1 128 0,-1-2-128 0,1 0 128 16,-2-1-128-16,1 3 128 0,-1 0-128 0,0 1 128 15,-4-2-240-15,2-2 48 0,-1-1 0 0,1 0 0 16,-3 2-48-16,1 2 0 0,0 1 0 0,0 0 0 15,1 1 32-15,0 3 0 0,-1-1 0 0,3 5 0 16,0 3 208-16,2 4-192 0,-1 1 192 0,0 1-192 0,0-4 192 16,3 3 0-16,1 0 0 0,-2 4 0 0,1 3 0 0,0 2 0 15,-2 4 0-15,2 3 160 0,1 2-160 0,0 0 0 16,-1-1 0-16,2 1 128 0,-2-2-128 16,1 1 0-16,3 1 0 0,-1 2 0 0,-2 1 0 0,2 3 0 15,6-3 0-15,-1 2 0 0,-1-1 0 0,3 0 0 16,-1 3 0-16,2 1 0 0,0 1-144 0,2 3 144 15,-4 0 0-15,4 0 0 0,0 2 0 0,1 2 0 16,0 5 0-16,-1 0 0 0,-1 0 0 0,-1 1 0 16,3 8 0-16,0 0 0 0,0 0-128 0,0 0 128 15,0 0 0-15,0 0 0 16,0 0-1728-16,0 0-256 0,0 0-32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39.373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4961 7911 3679 0,'-14'5'320'0,"14"-5"-320"0,-8 3 0 0,1-1 0 16,-1 0 1824-16,8-2 288 0,0 0 64 0,0 0 16 15,0 0-1392-15,0 0-288 0,-5 5-48 0,5-5-16 16,0 0-192-16,0 0-32 0,0 0-16 0,0 0 0 16,0 0 128-16,5 4 32 0,-5-4 0 0,13 1 0 15,3 0 256-15,2-1 48 0,4-3 16 0,3-2 0 0,1-1-208 0,4-2-32 16,2 3-16-16,-1-5 0 0,0-3-432 0,6-2 0 15,2 0 0-15,0 0 0 0,0-5 144 0,2 2-144 16,3 0 160-16,0 1-160 0,1 3 240 0,-1-1-48 16,-2 2-16-16,-1-1 0 0,-2-4 64 0,-3 4 16 15,2 1 0-15,-3 4 0 0,-3-1-64 0,-1 2 0 16,-3 2 0-16,-1 1 0 0,-1 0-192 0,-4 2 0 16,-2-2 128-16,-2 3-128 15,-3 1-336-15,-1 0-112 0,-1-1-32 0,-4 1-880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39.677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5323 7583 9215 0,'-15'-7'400'0,"7"2"96"0,3 0-496 0,5 5 0 0,0 0 0 0,0 0 0 16,0 0 1728-16,0 0 240 0,0 0 48 0,12 2 16 15,-3 2-1584-15,2 4-320 0,1-1-128 0,3 2 0 16,3 0 304-16,5 2-48 0,3 2 0 0,4 1 0 16,2 1 64-16,3 2 16 0,1-1 0 0,3 2 0 15,0 2-16-15,7-5-16 0,1 0 0 0,0-1 0 0,2-1-112 0,0 0 0 16,1 0-16-16,0 0 0 0,-5 1-16 0,0-2 0 15,-3-2 0-15,0 0 0 0,1 1-160 0,-5-2 0 16,0 1 0-16,-1 1-6256 16,1 0-1232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47.910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7376 11634 10127 0,'0'0'896'0,"0"0"-704"0,0 0-192 0,0 0 0 16,0 0 320-16,0 0 48 0,0 0 0 0,0 0 0 15,0 0-240-15,0 0-128 0,10 3 128 0,-2-1-128 16,-8-2 144-16,0 0-144 0,9-1 192 0,1 2-192 15,0 3 256-15,-1-2-64 0,1-1-16 0,-1 1 0 0,1 1 160 0,2 0 48 16,-2-1 0-16,3-1 0 0,0-2 32 0,1 0 16 16,1 1 0-16,1-1 0 0,3-1-80 0,0 2-16 15,0 2 0-15,0-2 0 16,3-2-48-16,0 1-16 0,-1-2 0 0,4-1 0 0,1 3 112 0,1 1 0 16,1-3 16-16,0 1 0 0,-1-1-96 0,0 0-32 15,1-1 0-15,-1 3 0 0,2 1-144 0,-2 1-128 16,2-4 144-16,-1 3-144 0,0 2 128 0,0-2-128 15,1 0 0-15,0 0 144 0,3 0-144 0,-2 0 0 16,0 2 0-16,0-2 0 0,-2-1 0 0,0 1 0 16,-1 0 0-16,1 1 128 0,-1-2-128 0,2 2 0 15,0 2 0-15,0-2 0 0,1-1 0 0,0 0 0 16,-2 0 0-16,-1-1 0 0,1 1 176 0,1 0-48 16,-1 1-128-16,2-1 192 0,-1-3-192 0,-2 1 176 0,1 1-176 0,-1-2 160 15,1 2-160-15,-1 0 160 0,1 0-160 0,-1 1 160 16,0 0-160-16,1-2 160 0,0 0-160 0,0 0 160 15,1 0-32-15,0 2-128 0,-1 0 192 0,1-1-64 16,-4-3-128-16,0 2 0 0,0 1 0 0,-1-1 128 16,1-1-128-16,-1 0 128 0,0 2-128 0,2-1 128 15,0 4-128-15,-1-4 0 0,-3 0 144 0,2 0-144 16,-4 3 192-16,5 2-16 0,-2-1-16 0,1-1 0 16,-4 1 0-16,-2-2 0 0,0 0 0 0,0 1 0 15,0 0-16-15,0 0 0 0,-3-2 0 0,2 2 0 16,-2 2-16-16,1-1-128 0,-2-2 192 0,-1 0-64 15,-1 0 0-15,3 1 0 0,0 3 0 0,-1-4 0 16,1-5-128-16,-2 3 192 0,-1 2-192 0,2 0 192 0,0-1-192 16,2 1 192-16,-3 0-192 0,0 0 192 0,-1 0-192 0,2 0 160 15,1 0-160-15,-1 0 160 0,-1-1-160 0,2 2 128 16,-3 0-128-16,1 0 128 0,-2-1-128 0,0 0 192 16,-1-1-192-16,0 0 192 0,0 0-192 0,-3 0 0 15,2 0 0-15,0 1 0 0,-9 0 0 0,10 2 208 16,-2-2-48-16,-8 0-16 0,10-1-144 0,-10 1 0 15,9 2 0-15,-2-1 0 0,-7-1 0 0,0 0 0 16,0 0 0-16,0 0 0 0,9-2 0 0,-9 2 0 16,0 0 0-16,0 0 0 0,0 0 0 0,0 0 0 15,0 0 0-15,8 0 128 0,-8 0-128 0,8 0 0 16,-8 0 0-16,8 0 0 0,-8 0 0 0,9-2 0 16,-9 2 0-16,0 0 0 0,10 2 0 0,-1-2 0 15,-3-3 0-15,-6 3 0 0,9 1 0 0,-9-1 0 0,10-2 0 0,-4-1 0 16,-6 3 0-16,10 0 0 0,-1 0 0 0,1 0 0 15,-10 0 0-15,11-2 0 0,-3 1 0 0,-8 1 0 16,0 0 0-16,9-1 128 0,-4-1-128 0,-5 2 0 16,0 0 0-16,0 0 0 0,0 0 0 0,0 0 0 15,0 0 128-15,0 0-128 0,0 0 0 0,0 0 128 16,0 0-128-16,0 0 128 0,0 0-128 0,0 0 128 16,0 0-128-16,0 0 160 0,0 0-160 0,0 0 160 15,0 0-160-15,0 0 0 0,9 2 0 0,-9-2 0 16,0 0 0-16,0 0 0 0,0 0 0 0,0 0 0 15,0 0 0-15,0 0 0 0,0 0 0 0,0 0 0 16,0 0 0-16,0 0 128 0,0 0-128 0,0 0 0 16,0 0 0-16,0 0 0 0,0 0 128 0,0 0-128 0,0 0 0 0,0 0 0 15,0 0 0-15,0 0 128 0,0 0-128 0,0 0 0 16,0 0 0-16,0 0 0 0,0 0 0 0,0 0 0 16,0 0 0-16,0 0 0 0,0 0 0 0,0 0 0 15,0 0 0-15,0 0 0 0,0 0 0 0,0 0 0 16,0 0 0-16,0 0 0 0,0 0 0 0,0 0 0 15,0 0 0-15,0 0 0 0,0 0 0 0,0 0 0 16,0 0 0-16,0 0 0 0,0 0 0 0,0 0 0 16,0 0 0-16,0 0 0 0,0 0 0 0,0 0 128 15,0 0-128-15,0 0 0 0,0 0 0 0,0 0 0 16,-10 2-144-16,10-2-8432 16,-6 7-1664-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48.736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6622 11560 6447 0,'-8'-2'272'0,"8"2"80"0,-7 0-352 0,2 1 0 0,-2-3 0 0,3 1 0 15,-4 1 928-15,2 0 112 0,6 0 32 0,0 0 0 16,0 0-560-16,0 0-96 0,0 0-32 0,0 0 0 16,0 0-192-16,0 0-32 0,0 0-16 0,0 0 0 0,10 3-16 0,1 1 0 15,0-1 0-15,2-3 0 16,2 0 112-16,1-3 16 0,1 6 0 0,6-3 0 0,3-3 128 0,3 2 48 16,1 1 0-16,1-1 0 15,0 0-208-15,3 1-32 0,0 0-16 0,4 1 0 0,-3 0-48 0,4 0-128 16,0-1 192-16,4 3-64 0,2-2-128 0,2 1 192 15,1 1-192-15,1-1 192 0,0-2-64 0,1 1 0 16,2 2 0-16,1 0 0 0,3-1-128 0,0-2 0 16,0-2 0-16,2 2 128 0,3 0-128 0,-4-2 0 15,-1 0 0-15,1-2 128 0,1 1-128 0,0 1 0 16,0 2 0-16,0-2 128 0,-4-1 128 0,0 1 32 16,-3 0 0-16,1 1 0 0,-1 0-96 0,-2 0 0 15,-3 0-16-15,1 1 0 0,-1 2 16 0,-1-1 0 16,-3-1 0-16,-3 1 0 0,-3-1-48 0,-2 2 0 0,0 3 0 15,-2-3 0-15,0-2-144 0,0 1 0 0,0 0 0 16,-1 1 0-16,-3 0 240 0,1 1-48 0,-4-5 0 16,-1 4 0-16,-1 0-48 0,-1 0-16 0,-5-2 0 0,-1 0 0 15,-1 0 0-15,-2 0-128 0,-3 0 192 0,1 0-64 16,-1 0-128-16,-3 0 0 0,-7 0 144 0,10 0-144 16,0 2 0-16,-10-2 0 0,0 0 0 0,0 0-9808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1:52.340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6234 2675 20271 0,'-11'-9'896'0,"8"3"192"0,-4-2-880 0,2 2-208 16,-1 0 0-16,0 2 0 0,6 4 0 0,-7-5 144 15,0 2-144-15,1 0 128 0,-1-2 0 0,2-1 0 0,-1-3 0 0,-1 3 0 16,-1 3-128-16,0-2 0 0,0-4 0 0,-3 0 128 15,0-1-128-15,-2 0 0 0,-2 0 144 0,-3-2-144 16,-3-4 176-16,-3 0-48 0,-2-1 0 0,-5 0 0 16,0 2 128-16,-4-1 0 0,0 2 16 0,-3 1 0 15,-1-5 144-15,-1 3 32 0,-2-2 0 0,2 3 0 16,-1 5-64-16,-5 3-16 0,-4 5 0 0,2-2 0 16,-1-1-48-16,1 6 0 0,2 4 0 0,1 4 0 15,0-1-112-15,0 2-16 0,-3-1-16 0,0 7 0 16,-2 2-176-16,2 3 0 0,2 2 144 0,1 2-144 15,-2 3 0-15,3 2 0 0,3-2-160 0,-1 3 160 16,-3-1 0-16,0 1-128 0,-3-1 128 0,5 7 0 0,6 8 0 16,-1 5 0-16,0 1 0 0,3-2 0 0,3 1 0 15,5 1-128-15,1-1 128 0,6 4 0 0,1 4 0 0,7 1 0 16,1 4 0-16,7-3 0 0,6-3 0 0,6 2 0 16,4 2 0-16,7 0 0 0,6 2 0 0,5-1 0 15,5-5 0-15,6-2 0 0,4-1 0 0,3 1 0 16,3 2 0-16,4-3 0 0,-1-4 128 0,2-8-128 15,1-6 0-15,4-3 0 0,4-4 128 0,-2-5-128 16,0-3 0-16,0-6 144 0,-2-3 16 0,2-3 0 16,1-6 0-16,3-6 0 0,2-1 48 0,-1-5 16 15,-2-4 0-15,4-5 0 0,3-9 48 0,3-4 16 16,-3-7 0-16,1-2 0 0,-2-4-96 0,1-2 0 16,-2-6-16-16,1 2 0 0,-1-3 16 0,-2-6 0 15,-8-7 0-15,-3-5 0 0,-4-4 144 0,0-1 48 0,-3 0 0 16,-7-5 0-16,-9-5 176 0,-4 6 32 0,-4 4 16 0,-8 7 0 15,-5 5 160-15,-6 4 16 0,-9 3 16 0,-6 2 0 16,-5 4-96-16,-4 5-32 0,-3 4 0 0,-7 4 0 16,-5 0-400-16,-3 6-80 0,-3 3 0 0,-1 5-16 31,-4 2-480-31,-1 4-80 0,-4 1-32 0,-1 8 0 16,-2 2-1840-16,2 3-368 0,-1 2-80 0</inkml:trace>
  <inkml:trace contextRef="#ctx0" brushRef="#br0" timeOffset="2735.934">12021 13010 10127 0,'0'0'896'0,"1"-8"-704"15,-1 8-192-15,0 0 0 0,4-10 624 0,-2 3 80 16,-2 7 32-16,2-9 0 0,-1-1 16 0,-1-1 0 15,0-3 0-15,-1 1 0 0,-1 1-64 0,0 0-16 16,-2 0 0-16,2-1 0 0,-7-2-96 0,1 1 0 16,-3 0-16-16,-1-1 0 0,-3-3 16 0,-2-4 0 15,-2 0 0-15,-4 1 0 0,0 2-240 0,-3 0-32 0,-1-3-16 0,2 1 0 16,-2 4 96-16,1 2 0 0,-1-2 16 16,-1 1 0-16,0-1 48 0,1 1 0 0,0 2 0 0,1-1 0 15,-1 0-128-15,-1 2 0 0,-2 2-16 0,0 1 0 16,-5-1-176-16,1 1-128 0,1 1 192 0,-3 2-192 15,-1 3 0-15,0 1 0 0,-1-2 0 0,0 2 0 16,2 1 0-16,-1 1 0 0,-3-1 0 0,1 0 0 16,-2 1 0-16,2 1 0 0,-1 3 0 0,2 1 0 15,0 1 0-15,1 0 0 0,3-3 0 0,-2 4-144 16,1 5 144-16,1 3 0 0,0 0 0 0,-4 2 0 16,0-1 0-16,0 4 0 0,2 2 0 0,1-1 0 15,-5 4 0-15,4 0 0 0,3-1 0 0,-2 5 0 0,1 5 0 0,-1 0 0 16,1-2 0-16,2 0 128 0,2 1-128 0,-1 2 0 15,0 1 0-15,4 2 0 0,1 0 0 0,5 1 0 16,4 0 0-16,2 3 128 0,3 0-128 0,2 3 0 16,3-2 0-16,2 3 0 0,2 1 128 0,3 0 16 15,3 2 0-15,3-1 0 0,4 1-144 0,-4 0 192 16,-1 1-192-16,1 0 192 0,3-2-192 0,4 3 0 16,4-1 144-16,3 1-144 0,-3-4 0 0,6 0 0 15,5 1 0-15,2-3 0 0,3-3 0 0,1-1 0 16,2-6 0-16,2-1 0 0,6-1 0 0,4 0 0 15,0-3 0-15,6 0 128 0,0-4-128 0,2-2 0 16,-2-1 0-16,4-5 128 0,2-6-128 0,1 1 0 16,2-6 128-16,1-2-128 0,1-3 0 0,-3-3 144 15,-1-6-144-15,1-2 0 0,-1-1 192 0,2-3-192 0,2-4 192 0,-5-2-192 16,-5-1 224-16,-2-2-64 0,-2-3-16 0,-1-3 0 16,-2-1 304-16,-1-5 64 0,-2-2 16 0,-1-4 0 15,-6-4 192-15,-2-2 48 0,-4-4 0 0,-5 0 0 16,-3-4-208-16,-4 2-48 0,-5 1 0 0,-4 0 0 15,-6-1-64-15,-3 1 0 0,-2 2-16 0,-3 6 0 16,-5 5 32-16,-3 2 16 0,-5 1 0 0,-1 5 0 16,-3 6-256-16,-1 3-48 0,-1-1-16 0,-1 3 0 15,1 3-320-15,1 2-64 0,4 5-16 0,0 0-11552 16,2 1-2320-16</inkml:trace>
  <inkml:trace contextRef="#ctx0" brushRef="#br0" timeOffset="6420.68">7485 9378 911 0,'19'-5'0'0,"-5"4"0"0,3 2 0 0,2-1 0 15,1-2 0-15,3 0 0 0,-1 0 480 0,2 2 16 16,-3 2 0-16,3-6 0 0,1-1-272 0,1 2-48 0,1 2-16 0,-1 1 0 15,0-2 48-15,1-1 16 16,-3 0 0-16,1 2 0 0,-1 3-48 0,0-1-16 16,1-3 0-16,-2 2 0 0,3-1-160 0,3 1 192 0,-3 0-192 0,2 0 192 15,0-2-192-15,0 0 0 16,-3 2 0-16,0 0 128 0,2-1-128 0,-3 1 0 0,-1 1 0 0,0-1 128 16,-1-2 192-16,-1 0 16 0,0 1 16 0,-1-1 0 15,0 2 64-15,-1 0 16 0,2 0 0 0,-3-1 0 16,1-3-192-16,0 2-48 0,2-1 0 0,-3 2 0 15,-2 1-192-15,1-1 0 0,-1-3 128 0,2 3-128 16,1 2 0-16,-2 3 0 0,-1-2 0 0,2-2 0 16,-1-1 0-16,-2 0 0 0,-4 0 0 0,2-2 0 15,1 3 0-15,-2-1 0 0,-1 0 0 0,-2 0 0 16,0 0 192-16,1 1-16 0,0 0 0 0,0 1 0 0,-3-1-48 16,2 1 0-16,-9-1 0 0,8 1 0 0,1-1-128 0,0 0 128 15,-1 0-128-15,-8 0 128 0,0 0-128 0,11 0 0 16,-11 0 0-16,8 0 0 0,-8 0 0 0,10-1 0 15,-1 0 144-15,-9 1-144 0,10 1 256 0,-10-1 0 16,9-1-16-16,-9 1 0 0,8 2-64 0,-8-2-16 16,0 0 0-16,9 0 0 0,-1-2-160 0,-8 2 0 15,0 0 0-15,0 0 128 0,0 0-128 0,0 0 0 16,0 0 0-16,0 0 128 0,9 1-128 0,-9-1 0 16,8 2 0-16,-8-2 0 0,0 0 0 0,8 0 0 15,-8 0 0-15,0 0 0 0,0 0 0 0,0 0 0 16,0 0 0-16,0 0 0 0,0 0-160 0,0 0-64 15</inkml:trace>
  <inkml:trace contextRef="#ctx0" brushRef="#br0" timeOffset="7037.407">8596 9007 2751 0,'0'0'256'0,"0"0"-256"16,0 0 0-16,12 4 0 0,2 0 752 0,-2 0 96 16,-2 1 32-16,1 0 0 0,2-1-288 0,3 0-48 15,-1 0-16-15,1-1 0 0,0 1-80 0,1 1 0 16,0 5-16-16,1 0 0 0,-2-4-80 0,3 2-16 16,-2 1 0-16,0-1 0 0,1 0-48 0,0-1-16 15,1-1 0-15,0 3 0 0,-4 6-48 0,1-1-16 16,-1-2 0-16,0 0 0 0,-2-1-64 0,-1 1-16 15,-1 2 0-15,0-2 0 0,-3-2 48 0,1-1 0 16,-2 0 0-16,2-1 0 0,-3-1 16 0,3-1 0 16,-2-1 0-16,1 1 0 0,-2 0 64 0,1-3 32 15,-7-3 0-15,0 0 0 0,0 0-64 0,6 10-16 0,0-1 0 0,-6-9 0 16,0 0-80-16,0 0 0 0,0 0-128 0,0 0 192 16,0 0-64-16,0 0 0 0,-5 8-128 0,0 1 192 15,-5 0 0-15,0 0 0 0,0 1 0 0,-2-3 0 16,1 1 64-16,-2 3 0 0,-3 7 0 0,-1-3 0 15,-2-4-32-15,-1 4 0 0,-5 0 0 0,2 2 0 16,-2 1-48-16,0-1-16 0,0-3 0 0,0 2 0 16,-3 1-16-16,2 3 0 0,-4-3 0 0,-1-2 0 15,-1-3 48-15,3 0 16 0,3 1 0 0,2-1 0 16,-2-1 32-16,4 0 0 0,2 0 0 0,2-1 0 0,1-2-96 0,1-2-16 16,4-1 0-16,2-1 0 0,2 3-128 0,1-2 128 15,7-5-128-15,0 0 128 0,-4 5-272 0,4-5-64 16,0 0-16-16</inkml:trace>
  <inkml:trace contextRef="#ctx0" brushRef="#br0" timeOffset="9581.812">16309 6860 19231 0,'0'0'848'0,"-3"-7"176"0,-4 2-816 0,7 5-208 0,0 0 0 0,0 0 0 16,-6 11 0-16,0 1-192 0,2 3 48 0,-1 2 0 15,-1 1 144-15,-1 5-160 0,2 4 160 0,-4-1-160 16,2 1 160-16,0 0 0 0,0 3 0 0,0 4 0 15,0 5 0-15,-1 2-160 0,-1 1 160 0,-1 4 0 0,-1 4 0 0,1-1 0 16,0 1 0-16,1-1 0 0,0-2 0 0,0 5-128 16,1 4 128-16,1 0 0 0,-1-1 0 0,1 0 0 15,3 0 0-15,-1-1 0 0,0 0 128 0,1-1 48 16,-1 1 0-16,2 3 0 0,-3 1-176 0,2 1 160 16,0-5-160-16,-2 2 160 0,-1-1-160 0,2 5 160 15,-4 4-160-15,3-1 160 0,-3-2-160 0,1-1 0 16,-2-2 0-16,0 2 128 0,1 0-128 0,1-2 0 15,0-2 0-15,-2 1 0 0,3 2 0 0,-1-3 128 16,-1-7-128-16,1 1 0 0,3-4 272 0,-3-1-16 16,2-3-16-16,-1 4 0 0,1 3 144 0,3-2 48 15,2-1 0-15,-5-1 0 0,-1-3-160 0,-1 0-16 16,-1-1-16-16,-1 1 0 0,-2 9-64 0,0-1-16 16,0-3 0-16,-2-2 0 0,-1-2 16 0,1 0 0 0,0 0 0 0,1-4 0 15,-1-1-16-15,3-3 0 0,-2 0 0 0,3 0 0 16,3 3-160-16,-2-4 0 0,3-5 0 0,1-3 0 15,3-3 160-15,0-2-160 0,1-4 192 0,0-1-192 16,0-5 0-16,2-2-256 0,1-2 32 0,-2-7-7104 16,0 0-1424-16</inkml:trace>
  <inkml:trace contextRef="#ctx0" brushRef="#br0" timeOffset="10647.795">14449 9382 7423 0,'-15'5'320'0,"5"-2"80"0,-1-4-400 0,2-2 0 0,1 1 0 0,8 2 0 16,0 0 976-16,0 0 112 0,-7-6 32 0,7 6 0 0,0 0-80 0,0 0-16 16,0 0 0-16,0 0 0 0,8-3-496 0,3 3-96 15,0 4-32-15,6-3 0 0,4-3-48 0,3 0-16 16,-2 1 0-16,5 1 0 0,6 0 0 0,4 1 0 16,0 1 0-16,3-1 0 0,2 0-64 0,4-1-16 15,0-2 0-15,6 0 0 0,3 1 96 0,3 1 16 16,-2 3 0-16,2-5 0 0,1-1 48 0,1-1 16 15,2-3 0-15,2 5 0 0,2 3-144 0,0-3-32 16,-2-6 0-16,-1 4 0 0,0 4-128 0,2-1-128 16,0-2 144-16,3-1-144 0,1-1 128 0,-1 0-128 15,-1 2 0-15,1-3 144 0,3 2-144 0,1-2 0 16,3-1 0-16,-1 0 0 0,-1 1 0 0,-3 6 0 16,3-2 0-16,0 0 0 0,-2-1 0 0,-2 2 0 0,-1 1 0 15,-2-1 0-15,0-1 0 0,0-1 0 0,4 1 0 0,-1 1 0 16,-1-2 0-16,-1-1 128 0,-4 0-128 0,1 1 0 15,2 3 0-15,2-1 0 0,0-3 0 0,-1 3 0 16,-2-1 0-16,1 1 128 0,-2-1-128 0,2 0 0 16,2-4 256-16,-2 3-48 0,-1 2 0 0,1 0 0 15,-3-2-80-15,1 0-128 0,2-2 176 0,0 2-176 16,3 3 208-16,-1-1-64 0,-2-2-16 0,2 0 0 16,2 0-128-16,0 1 0 0,1-1 0 0,-1 0 0 15,-5-1 0-15,1 0 0 0,0-2 0 0,2 1 0 16,1-1 0-16,2 2 0 0,-4 0 0 0,0 1 0 15,-1 3 0-15,2-4 0 0,2-3 0 0,3 3 0 0,3-3 0 16,-1 3 0-16,-4 0 0 0,-1-1 0 0,0 0 0 16,0 1 0-16,2 0 0 0,-3 2 0 0,-1-1 0 0,1-1 0 15,0 0 0-15,-2 1 0 0,3-1 0 0,-4 2 0 16,-2 0 0-16,-2 1 0 0,-3 1 0 0,2 0 0 16,1-1 0-16,0 0 0 0,-2-1 0 0,-1 2 128 15,-2 3-128-15,-2-1 0 0,-4-2 0 0,2-2 0 16,2-4 0-16,3 4 0 0,-3 3 0 0,-1 1 0 15,-5 4 0-15,-2-4 0 0,-3-3 0 0,0 0 0 16,-1 0 0-16,1 0 0 0,1-3 0 0,-4 4 0 16,-6 0 128-16,2 2-128 0,-1 0 0 0,-2-1 0 15,-2 0 0-15,-2 1 128 0,-3 0-128 0,-3 1 0 16,-2 2 0-16,-4-2 0 0,-1 0 0 0,-1 1 0 16,-3-1 0-16,-3-1 0 15,-10-2-1296-15,0 0-352 0,0 0-64 0,0 0-8304 0</inkml:trace>
  <inkml:trace contextRef="#ctx0" brushRef="#br0" timeOffset="11077.721">21698 8499 15663 0,'0'0'1392'0,"10"-4"-1120"0,4 0-272 0,3 2 0 0,3 1 1072 0,6 3 144 15,5 2 48-15,3 4 0 0,1 2-1008 0,3 0-256 16,-1 0 0-16,1 3 0 0,0-1 0 0,6-1 0 16,5-2 0-16,2 2-160 0,0 4 160 0,-1-1 0 15,4-1 0-15,-1 0 0 0,-3 2 0 0,1-1 0 16,2-4 0-16,-3 2 0 0,2 1 0 0,-1 1 0 15,-4 2 128-15,-3 2-128 0,-1-3 176 0,-5 3-48 16,-5 0 0-16,0-2 0 0,-2-1 0 0,1 1 0 16,-3-1 0-16,-2 6 0 0,0 3-128 0,-2 2 0 15,-1-1 0-15,-6-3 128 0,-5-3-128 0,-3 2 192 16,1 1-192-16,-3 3 192 0,-4 1-192 0,-5 0 0 16,-7-3 0-16,0 1 0 0,-4 2 0 0,-4 1 192 15,-6-4-192-15,-5 2 192 0,-4 0-16 0,-9 1 0 16,-3 0 0-16,-5-2 0 0,-6-1-176 0,-9 0 0 15,-10 3 0-15,0-4 128 0,-1-1-416 0,-3-2-96 16,-3 1 0-16,-1-1-9312 0</inkml:trace>
  <inkml:trace contextRef="#ctx0" brushRef="#br0" timeOffset="13513.849">7582 11064 12783 0,'0'0'560'0,"0"0"128"0,0 0-560 0,0 0-128 15,0-8 0-15,0 8 0 0,5-6 672 0,-5 6 96 0,2-7 32 0,-2 7 0 16,0 0-256-16,0 0-48 0,0 0-16 0,0 0 0 16,0 0 64-16,0 0 16 0,11 1 0 0,-11-1 0 15,0 0 192-15,0 0 32 0,7 9 16 16,-2 0 0-16,-5 2 0 0,0 0 0 0,3 1 0 0,-2 2 0 16,0 3-224-16,-1 0-64 0,0 3 0 0,0 2 0 15,0 0-192-15,-1 1-64 0,-1-1 0 0,0 1 0 16,2 0-48-16,0-1-16 0,-1-1 0 0,-3 1 0 15,1-1-32-15,0-1-16 0,1-2 0 0,1-1 0 16,1-1 0-16,-1-1 0 0,0-2 0 0,-2 0 0 16,2-3-16-16,-2 0 0 0,1 0 0 0,1-1 0 15,1-9-128-15,0 0 160 0,0 0-160 0,0 10 160 16,0-1-160-16,0-9 0 0,0 0 0 0,0 0 0 16,0 0-1584-16,0 0-336 0,0 0-80 0,0 0-9504 15</inkml:trace>
  <inkml:trace contextRef="#ctx0" brushRef="#br0" timeOffset="13924.113">7441 11944 8287 0,'-6'-9'368'0,"6"9"80"0,-5-2-448 0,5 2 0 0,-3-6 0 0,-2 1 0 16,2-1 1360-16,0 2 192 0,3 4 48 0,-5-5 0 16,3-3-464-16,2 8-96 0,0 0-16 0,0 0 0 15,0 0 0-15,0 0 0 0,-4-7 0 0,4 7 0 16,0 0-160-16,0 0-32 0,0 0-16 0,8 7 0 15,1 1-352-15,2 0-64 0,1 3-16 0,1 1 0 16,2-1-64-16,0 4-32 0,4 0 0 0,1 1 0 16,-2-1-64-16,3 0-16 0,-3 2 0 0,1 2 0 15,0-2-80-15,-2 1-128 0,-5-1 176 0,0-1-176 16,0 0 144-16,-2 0-144 0,-1-1 0 0,1-2 144 16,-3-2-144-16,2-1 128 0,-4-1-128 0,1-2 128 0,-6-7-128 15,0 0 0-15,0 0 0 0,10 5 0 16,1-1-1984-16,0-1-256 0,-2-4-64 15,0-4-16-15</inkml:trace>
  <inkml:trace contextRef="#ctx0" brushRef="#br0" timeOffset="14159.442">7829 11768 19343 0,'0'0'1728'0,"0"0"-1392"16,-5-7-336-16,5 7 0 0,0 0 1328 0,0 0 192 15,0 0 32-15,0 0 16 0,-7 6-464 0,2 2-80 16,-4 0-32-16,2 8 0 0,-2 6-96 0,-1 1-32 16,-1 1 0-16,-2 5 0 0,1 3-192 0,-1-1-32 15,-1 0-16-15,-1 2 0 0,0 1-144 0,-2 0-32 0,-1-1 0 0,-1 0 0 16,0-1-160-16,0-1-32 0,0-2-16 0,2-2 0 16,0-5-112-16,1-2 0 0,3-2-128 0,2 0 192 15,1 2-192-15,1 0 0 0,2-1-144 0,-1 0-16160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50.472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6760 10599 13823 0,'-7'-8'608'0,"7"8"128"0,-3-8-592 0,3 8-144 16,-1-10 0-16,-1 5 0 0,2 5 320 0,0 0 16 15,0 0 16-15,0 0 0 0,-7-3-80 0,7 3-16 16,0 0 0-16,-8 3 0 0,2 1-128 0,-1 3-128 15,0 2 144-15,0 3-144 0,3 3 320 0,-2 2-16 16,-2-2-16-16,3 6 0 0,-2 1-48 0,3 4-16 16,1 2 0-16,-2 0 0 0,2 1-96 0,1 1 0 0,2-1-128 0,2-1 192 15,1-5-192-15,3-4 0 0,1-4 0 0,3-3 0 16,2-2 192-16,4-5-64 0,1-5-128 0,2-3 192 16,-1 0 128-16,5-2 32 0,0-6 0 0,2-3 0 15,0-1-32-15,1 0-16 0,0 0 0 0,-4-3 0 16,-1-7-176-16,-1 0-128 0,-3 1 144 0,0 0-144 15,-2 3 0-15,1-1 128 0,-2 0-128 0,-1 3 0 16,-2 5 0-16,-1 2 144 0,-2 1-144 0,-4 3 128 16,2 2-128-16,-6 6 0 0,0 0 0 0,0 0-176 15,0 0 176-15,5 10-160 0,-3 1 160 0,0 5-160 16,0 1 160-16,0 2 0 0,-1 0-144 0,0 2 144 16,-1 0 0-16,3-1 0 0,3 1 0 0,2-5 0 15,0-5 0-15,3-2 0 0,-2-2-144 0,3-5 144 0,2-5 0 0,-3-5 0 16,-3-1 0-16,3-1 0 0,4-1 0 0,0-3 144 15,-3-3-16-15,0 0 0 0,-1 1 0 0,0 0 0 16,-3 0 0-16,1-2 0 0,0 1 0 0,-2 0 0 16,0 3 0-16,-2 0 0 0,-2-2 0 0,1 2 0 15,1 2 0-15,1 2 0 0,-1-1-128 0,1 3 0 16,-1 3 0-16,-5 5 0 16,0 0-1296-16,9-2-304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50.980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8194 10453 13823 0,'0'0'1216'0,"0"0"-960"0,0 0-256 0,0 0 0 15,0 0 0-15,0 0 176 0,0 0-176 0,-7-4 160 16,-2 0-160-16,1 1 0 0,8 3 0 0,-10-1 128 16,-3-3 64-16,0 1 16 0,0-2 0 0,-5 4 0 15,-2 4 192-15,0 2 48 0,1-3 0 0,-4 5 0 16,-1 3 0-16,-1 3 0 0,0 3 0 0,1 1 0 16,-1-1-64-16,3 3 0 0,4 2 0 0,-1 1 0 15,5 0-16-15,3 0-16 0,3 1 0 0,4 1 0 0,3 4-144 16,2-1-16-16,2 0-16 0,5-2 0 0,-2-2-176 15,5 0 192-15,2-5-192 0,2-4 192 0,-2-5-64 0,5-4-128 16,-1-3 192-16,1-4-64 0,3-7 64 0,2-4 16 16,-1-7 0-16,1 1 0 0,-1-1 16 0,2-2 0 15,-4-3 0-15,0 0 0 0,-3 2-224 0,0 1 176 16,-3 1-176-16,0 0 160 0,1-2 32 0,-4 5 16 16,-4 0 0-16,0 3 0 0,0 0-208 0,0 4 0 15,-2 4 0-15,-5 7 0 0,0 0 144 0,0 0-16 16,0 0 0-16,7 11 0 0,-1 3-128 0,-2 4-192 15,0 1 32-15,0 1 16 0,-2 0 144 0,0 2 0 16,-1 2 0-16,2 0 0 0,-1 1 0 0,3 0 0 16,1-1 0-16,2 2 0 0,0 3-368 0,3-7 16 15,3-8 0-15,-2-3-6752 0,3-4-1360 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51.229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9167 9605 25391 0,'-9'-4'1120'0,"9"4"240"16,0 0-1088-16,-8 13-272 0,5 6 0 0,-1 5 0 15,-4 2 0-15,1 9-192 0,-2 4 16 0,-3 10 16 0,-5 7 160 16,-1 7 0-16,2 3 0 0,-4 6-128 0,-8 1 128 0,2 5 0 16,2 5 128-16,0-1-128 0,2-4 128 0,2-8-128 15,3-5 128-15,4-8-128 0,2-8-208 0,4-8-112 16,3-2-32-16,3-9 0 16,2-8-544-16,2-8-96 0,2-4-32 0,-5-10-8576 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51.466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8756 10277 6447 0,'-4'-14'576'0,"3"0"-576"0,5 3 0 0,3 0 0 16,4 0 4912-16,4 1 864 0,3 2 176 0,2 3 48 15,2 0-4864-15,1 2-976 0,3 1-160 0,4 0 0 16,2 1 0-16,2 1 0 0,2 1 0 0,2 1 0 16,0 0 0-16,1 1 0 0,-2 3 0 0,2-2 0 31,-5 0-1008-31,0 0-256 0,-2 0-48 0,-2 0-16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51.822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9598 10496 27007 0,'7'-8'1200'0,"2"1"240"0,5 1-1152 0,4 1-288 15,5 1 0-15,-1-1 0 0,2 0 0 0,-2-3 0 16,2 1-208-16,-2 0 80 15,0-2-240-15,0-1-32 0,-1-2-16 0,-4-1 0 16,-2-2-48-16,-2 2-16 0,-1 0 0 0,-1-1 0 0,-6-2 208 0,1 0 32 16,-2 0 16-16,-2 2 0 0,-3 0 224 0,-5 1 0 15,-2 0 0-15,-5 4 0 0,-3 1 0 0,-1 5 160 16,-3 1-32-16,-2 7 0 0,0 4 272 0,-4 4 48 16,-2 3 16-16,0 5 0 0,-2 3-32 0,-1 7-16 0,0 6 0 15,2 1 0-15,1-1-80 0,5 2-16 0,3 1 0 16,5-3 0-16,3-1-320 0,6-5 144 0,7-3-144 0,5-5 0 15,1-1 192-15,9 1-64 0,3-2 0 16,6-5-128-16,1-3 0 0,6-2 0 0,4-1 0 0,1-4-12416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52.148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0535 10176 33167 0,'0'0'2944'0,"0"0"-2352"16,-6 9-464-16,1 4-128 0,2 4-208 0,-4 6-64 15,0 5-16-15,-4 9 0 0,-4 5 128 0,-1 3 32 16,-2 3 0-16,-1 2 0 0,-5-2 128 0,1-1 0 15,-3 1 0-15,3-7 0 0,2-4 0 0,1-5 0 16,2-6 0-16,6-6 128 0,7-8-128 0,-1-6 128 16,6-6-128-16,0 0 128 0,0 0 256 0,8-12 64 15,2-7 16-15,6-7 0 0,6-1 48 0,6-4 0 16,0-2 0-16,9-4 0 0,7-4-384 0,-1-1-128 16,0-3 0-16,1 0 144 0,-1 0-144 0,2 4 0 0,1 8 144 0,1 6-144 15,4 6 192-15,0 5-48 0,1 7 0 16,-5 3 0-16,0 5-144 0,-2 5 192 0,-6 7-192 0,0 5-10768 15,-4 3-2272-1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54.645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6967 3581 18431 0,'0'0'1632'0,"0"0"-1312"16,0 0-320-16,0 0 0 0,0 0 0 0,0 0-160 15,1-7 16-15,-1 7 0 0,0 0 144 0,0 0 0 16,0 0-144-16,0 0 144 0,6-4 208 0,-6 4 112 16,0 0 32-16,0 0 0 0,0 0 192 0,7 6 32 15,0 2 16-15,-3 2 0 0,3 1 112 0,-2 1 0 16,-1 1 16-16,1 6 0 0,1 4-16 0,0 3-16 15,2 4 0-15,-1 1 0 0,2 1-64 0,-1 2-16 16,1 2 0-16,1 3 0 0,0 2-96 0,2 4 0 16,0 3-16-16,-3 3 0 0,0 4-80 0,0 2-16 15,4-1 0-15,1 1 0 0,1 0-80 0,0 2 0 16,-2 3-16-16,3-3 0 0,3-2-16 0,2-2 0 0,1-2 0 16,0 1 0-16,0-2-32 0,1-2-16 15,-1-2 0-15,-1 3 0 0,3 1-48 0,-3 2-16 0,1-4 0 16,-1-5 0-16,0-3-48 0,1-2 0 0,-2 1 0 0,0 3 0 15,1 0-128-15,1 2 160 0,-1 2-160 0,0-2 160 16,-2-2-160-16,-2-1 128 0,-3-2-128 0,0 2 128 16,0 0-128-16,-2 0 128 0,-2-1-128 0,2 3 128 15,2 3-128-15,-3 2 128 0,-2-3-128 0,2-2 128 16,0-3-128-16,0 1 0 0,-1 2 0 0,4-2 128 16,-3 2-128-16,1 1 160 0,-1 2-160 0,1-1 160 15,-5-1-160-15,2-1 0 0,0-4 144 0,0-1-144 16,-3-2 128-16,1-1-128 0,0 1 128 0,0 0-128 15,-3 4 0-15,0-2 128 0,0-4-128 0,1-2 0 16,-2-1 128-16,2 0-128 0,-1-2 128 0,1 0-128 0,0-3 128 16,0 2-128-16,2 0 160 0,0-2-160 0,-2 1 144 15,1-2-144-15,-2 2 128 0,1 2-128 0,0 2 0 0,-1-2 0 16,0-3 128-16,0 1-128 0,0-2 0 0,1-1 0 16,-1-2 0-16,-2 1 0 0,3 2 0 0,-3-3 0 15,0-1 128-15,-1 1-128 0,-1 0 0 0,4 0 0 16,-1 1 0-16,0-1 128 0,-2 2-128 0,3-3 0 15,1-3 0-15,-3-1 0 0,-2 0 0 0,2 1 128 16,3 1-128-16,1-2 128 0,-1-4-128 0,0 2 0 16,0-1 0-16,-1 1 0 0,4-2 0 0,-2 3 0 15,1-7-128-15,1 1 128 0,-1 0 0 0,2-1 0 16,0-1 0-16,0 0 0 0,-1-1 0 0,-3 1 0 16,-5-10-144-16,0 0 144 0,9 5-160 0,-3-2 32 15,-6-3 0-15,0 0 0 0,0 0-32 0,0 0 0 16,0 0 0-16,0 0 0 0,0 0 160 0,0 0 0 0,-1-11-144 0,-4 3 144 15,-1 0 0-15,2 0 0 0,-4-2 0 0,1-2 0 16,-2-3 0-16,2-2 0 0,-2 0 0 0,3-4 0 16,-1-1-160-16,-1-3 160 0,0-4 0 0,1-1-144 15,4-3 144-15,-3-3 0 0,0-5 0 0,-1 1-128 16,0-4 128-16,0-2 0 0,-1-2-144 0,-2-1 144 16,0-3 0-16,-4 0 0 0,0-2 0 0,-2 3 0 15,1-3 0-15,-2 1 0 0,1 4 0 0,0 0 0 16,1-3 0-16,0-3 0 0,-2-5 0 0,-3 4 128 15,3 2-128-15,-1 1 0 0,-1-2 144 0,2 0-144 16,-3-4 0-16,0-2 128 0,0-2-128 0,2 1 0 0,-5 0 128 16,2 2-128-16,-1-1 128 0,1 2-128 0,0-1 0 15,0 1 0-15,-1-2 0 0,1 3-192 0,-1 0 192 0,-1 2 0 16,0 0 0-16,1-3 0 0,1-2 0 0,-1 1-160 16,1 2 160-16,-2 3 0 0,1 2 0 0,-2 0 0 15,1-1 0-15,-1-1 0 0,2-6 0 0,-2 1 0 16,2 3 0-16,4 1 0 0,-2 1 0 0,2 2 0 15,2 1 0-15,0-2 0 0,3-1 0 0,0 2 0 16,1 1 0-16,-1 3 0 0,2-1 0 0,0 3 0 16,1 1 0-16,-1-2 0 0,1 0 0 0,0 0 0 15,0-2 0-15,0 4 0 0,-1 2 0 0,1 3 0 16,0 5 0-16,1 0 0 0,-1-1 0 0,1 2 0 16,-1 0 0-16,0 2 0 0,0 1-128 0,-1 0 128 15,2-2 0-15,1 2 0 0,-1 2-128 0,1 3 128 0,0-1 0 16,3 1 0-16,0 0-176 0,0 2 176 0,1 1-160 15,0 2 160-15,3 1-144 0,0 2 144 0,-1 2-128 0,4-1 128 16,-1 2-128-16,1 1 128 0,1 1-128 0,-1 2 128 16,1 2-144-16,1 1 144 0,-1 2-160 0,-3 7 160 15,6-7-176-15,2 4 176 0,-8 3-192 0,0 0 192 16,9 3-192-16,1 4 64 0,1 2 128 0,-3 4-208 16,2 1 208-16,2 1-176 0,-2 1 176 0,2 5-160 15,1 4 160-15,1 2 0 0,1 2-144 0,1 5 144 16,-1 5 0-16,3 6 0 0,0 5 0 0,2 3 0 15,2 5 0-15,2 3 0 0,3 3-144 0,1 3 144 16,0 1 0-16,-1 3 0 0,3 3 0 0,0 1 0 0,-1 0 0 16,0 5 0-16,0 3 0 0,0-1 0 15,1-1 0-15,0 3 0 0,3-1 0 0,1-2 0 0,2-1 0 0,4-2 0 16,-1-1 0-16,1 0 0 0,0 1 0 0,-3 3 0 16,0 2 0-16,0-2 0 0,-5-5 0 0,-1-1 0 15,0 1 0-15,-1 1 0 0,-1 0 0 0,-3-1 0 16,0-2 0-16,1 1 0 0,-3 0 0 0,0 0 0 15,3 2 0-15,-5-4 0 0,0-5 0 0,-2 0 0 16,0 3 0-16,1-1 0 0,0 1 0 0,0-3 0 16,-2-3 0-16,2-3 0 0,-3-1 0 0,3 2 0 15,2-2 0-15,-1 2 0 0,2 0-256 0,1-2 48 16,2-1 16-16,0-1 0 16,-2-1-432-16,2 1-80 0,4 0 0 0,0 2-8848 15,-1 0-1776-1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3:57.488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6647 3385 19807 0,'0'0'880'0,"0"0"176"0,0 0-848 0,0 0-208 0,0 0 0 0,0 0 0 16,0 0 0-16,0 0 0 0,0 0 0 0,0 0-160 0,0 0 160 0,0 0 128 15,0 0-128-15,0 0 176 0,0 0 48 0,0 0 16 16,4-7 0-16,-4 7 0 0,0 0 144 0,0 0 16 15,0 0 16-15,10 1 0 0,-10-1 48 0,0 0 16 16,8 7 0-16,1-1 0 0,-2 2-80 0,2 0-16 16,-1-2 0-16,0 4 0 0,-1 1-64 0,3 4-32 15,2 1 0-15,-1 1 0 0,1-1 48 0,3 3 16 16,0 4 0-16,0 0 0 0,0 1-16 0,1 2 0 16,3 1 0-16,2 4 0 0,-2 3-80 0,0 0 0 15,1 1-16-15,1-1 0 0,0-2-112 0,-1 1-128 16,0 4 176-16,-2-3-176 0,3-1 160 0,2 2-160 15,-3 2 128-15,5 3-128 0,-3-2 128 0,4 1-128 16,-4-2 128-16,3 1-128 0,-2-3 160 0,1 3-160 16,0 0 192-16,-2-2-192 0,-2 0 192 0,0 2-64 0,1 2 0 15,-3 4-128-15,-2 2 272 0,-1-1-48 0,0-1-16 0,-1-1 0 16,1-1 16-16,-1 1 0 0,-3 0 0 0,2 1 0 16,0-3-16-16,2 4 0 0,2 5 0 0,1-2 0 15,-2 0-208-15,-1 0 144 0,0-4-144 0,1 2 128 16,5-1-128-16,-2 4 0 0,-3 0 0 0,4 0 128 15,3-1-128-15,-1-1 0 0,0 0 0 0,0-1 128 16,-1-2-128-16,1 0 0 0,-3 0 0 0,0 3 0 16,-1-3 0-16,0 1 0 0,-3 0 0 0,1-1 0 15,-2-2 0-15,-1 1 0 0,0-4 128 0,-2 1-128 16,-1-1 0-16,0 2 0 0,2 1 0 0,-3 1 128 16,-2 1-128-16,-1-1 0 0,1-2 0 0,1 1 0 15,0-1 0-15,0 2 0 0,0 1 128 0,2-1-128 16,2 0 0-16,0 2 0 0,-1 2 0 0,-2 1 0 0,1 2 0 15,2-2 0-15,-2-1 0 0,2-3 128 0,1 0-128 0,0 0 0 16,1 0 0-16,-2 1 0 0,1 0 0 0,0-2 0 16,1-4 0-16,-1-2 0 0,-1 0 0 0,-1-3 0 15,3-3 0-15,-1 0 0 0,-2 1 0 0,1-2 0 16,-2 2 0-16,1 2 0 0,0 4 0 0,-4-1 128 16,2-1-128-16,0-1 0 0,1-2 0 0,0-2 0 15,-5-1 0-15,3 2 0 0,0 0 0 0,-2 1 0 16,0-1 128-16,-3 0-128 0,2 0 0 0,-1 1 0 15,1 1 0-15,-1-3 0 0,-2-2 0 0,0-3 0 16,3-1 0-16,-3-3 0 0,-2-3 0 0,1-1 0 16,2-2-192-16,-1-1 192 0,-1-1-288 0,2 0 64 15,0-2 16-15,-2-1 0 0,1 0-64 0,2-1-16 0,0-1 0 16,1 1 0 0,0-2-352-16,0 2-80 0,2-1-16 0,2 0-8496 0,1-3-1712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00.902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7023 3953 32255 0,'-32'-28'2864'0,"-3"-5"-2288"16,-2 0-576-16,-2 0 0 16,-1-3-1024-16,3 0-304 0,1-1-64 0,5 2-16 15,5 2 544-15,2 0 96 0,5 2 32 0,4 0 0 16,3 1 48-16,5 2 16 0,2-3 0 0,2 1 0 15,2 2-368-15,1-1-80 0,0 2-16 0,2-1-4736 0,0 1-944 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02.593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6603 3051 13071 0,'-10'-12'576'0,"4"6"128"0,1-1-576 0,-2 1-128 0,1-1 0 0,-3 3 0 16,3-1 592-16,-1 3 96 0,-1 0 16 0,1 1 0 15,0 0-192-15,7 1-16 0,-7 1-16 0,7-1 0 16,-8 3-224-16,8-3-64 0,0 0 0 0,0 0 0 15,-6 5 32-15,6-5 0 0,0 0 0 0,0 0 0 16,0 0 144-16,0 0 16 0,0 0 16 0,0 0 0 16,0 0 64-16,0 0 16 0,0 0 0 0,-1 7 0 15,1-7 32-15,0 0 16 0,0 0 0 0,3 8 0 16,-3-8 32-16,2 9 0 0,-2-9 0 0,0 8 0 0,0-8 0 0,2 10 0 16,2 0 0-16,-2 1 0 0,-2 1-112 15,1 1 0-15,0 3-16 0,0 1 0 0,1 5-112 0,0 5 0 16,-1 4-16-16,-1 1 0 0,0-1-80 0,2 5-16 15,0 0 0-15,1 0 0 0,3-2-80 0,-3 3 0 16,0 1-128-16,3 0 192 0,1-2-32 0,0 3-16 16,1 5 0-16,1 2 0 0,2-2-16 0,2 1 0 15,1-1 0-15,4 0 0 0,2 0 16 0,3 3 0 16,1 2 0-16,3 3 0 0,2 4-144 0,2-1 0 16,2 0 0-16,1 0 128 0,-1-2-128 0,-1 0 0 15,1 1 0-15,-2 3 128 0,1 5-128 0,-1-2 0 16,1 1 0-16,1-4 0 0,-1 2 0 0,0 2 0 15,0 1 0-15,0 2 0 0,0 1 0 0,-2 0 128 0,-3-1-128 16,1 1 0-16,-6-3 0 0,3 3 0 16,-4 2 128-16,2-1-128 0,-3-1 0 0,2-2 0 0,0-3 0 0,1 5 0 15,0 1 128-15,2-2-128 0,2 1 0 0,-1 0 128 16,-1 0-128-16,1 0 160 0,-2-1-160 0,-1 3 160 16,2 0-160-16,-3-1 128 0,1-4-128 0,-3 1 128 15,-1 1-128-15,-1-1 160 0,2 2-160 0,-3-1 160 16,-2 1-160-16,2-4 128 0,-2-4-128 0,0 1 128 15,1-2-128-15,-1 4 128 0,1 0-128 0,-1-2 128 16,0-3-128-16,1-2 0 0,0-2 0 0,0 0 0 16,-2 0 128-16,-2-1-128 0,2-3 0 0,1 2 128 15,-3-1-128-15,0-2 0 0,-1-2 144 0,-2-2-144 16,1-4 0-16,0 1 144 0,1-3-144 0,-3 2 0 0,-2-2 144 16,3-2-144-16,-2-2 0 0,2 1 144 0,-2 1-144 15,0-1 0-15,-1-2 0 0,-1-3 0 0,1-1 0 16,-1-2 0-16,1-2 128 0,-1-2-128 0,1 0 0 0,-2-3 0 15,1-2 0-15,-3 0 128 0,2-3-128 0,1-1 0 16,-1-1 0-16,-3 0 0 0,0 0 128 0,0-2-128 16,-1-9 0-16,2 8 128 0,-2-8-128 0,0 0 0 15,0 0 144-15,0 0-144 0,0 0 128 0,0 0-128 16,0 0 128-16,0 0-128 0,0 0 0 0,0 0 144 16,0 0-144-16,-4-9 0 0,0-2 0 0,-1-4 0 15,1-1 0-15,0-6 0 0,-4-2 0 0,1-2 0 16,-1-1 0-16,1-5 0 0,-2-3 0 0,1-1 0 15,-4-3 128-15,1-3-128 0,4-5 0 0,-3-1 0 16,1 1 0-16,-1-1 0 0,2-3 128 0,0-2-128 0,-3-3 0 16,0-2 0-16,2-4 0 0,-2 1 0 0,1-1 0 0,-1-1 0 15,-3 0 0-15,-1-2 0 0,0-1 0 0,-1-1 0 16,-1-2 0-16,1 0 0 0,1 1 0 0,-4 0 0 16,0-3 128-16,0 0-128 0,0 0 0 0,0 0 0 15,0 2 0-15,0-3 0 0,-1-2 0 0,1 2 0 16,-1-1 0-16,-2 1 0 0,-2-1 0 0,1 0 0 15,0 1 0-15,1 0 0 0,1 2 0 0,-3 1 0 16,0 0 0-16,0-3 0 0,0-5 0 0,0 2 0 16,4 1 0-16,-1 5 0 0,-1 1 0 0,1-1 0 15,0-2 0-15,1-1 0 0,-3-2 0 0,0 5 0 16,-1 5 0-16,-1-1 0 0,-3-1 0 0,-1 0 0 16,3 1 0-16,-2 1 0 0,2 0 0 0,-3 5 0 0,2 1 0 15,-1 0 0-15,2 0 0 0,0 0 0 0,1-2 0 16,3 3 0-16,1 4 0 0,-1 3 0 0,2-1 0 0,1 1 0 15,-2 0 0-15,1-2 0 0,1 2 0 16,0 1 0-16,1 3 0 0,-1 2 0 0,1 1 0 0,0 4 0 16,2 0 0-16,0 3 0 0,1 0 0 0,-1 2 0 15,2 2 0-15,2 0 0 0,-1 0 0 0,1 2 0 16,2 4 0-16,0 2 0 0,3 3 0 0,0 1-144 16,0 0 144-16,3 4 0 0,-1 1 0 0,2 5 0 15,1 3 0-15,2 7-128 0,-1-8 128 0,1 8 0 16,0 0-144-16,0 0 144 0,0 0-176 0,0 0 48 15,0 0 0-15,0 0 0 0,1 11-32 0,2 1 0 16,2 0 0-16,1 2 0 0,-2 3 160 0,5 2-128 16,-1 2 128-16,2 4-128 0,0 3 128 0,2 5 0 0,2 2-144 15,1 0 144-15,-1 0 0 0,1 3 0 0,4 3 0 16,-1 3 0-16,0 5 0 0,2 3 0 0,2 4 0 0,2 2 0 16,-1 3 0-16,1 3 0 0,1-2 0 0,-1 4 0 15,1 3 0-15,-1 1 0 0,2 1 0 0,0 0 0 16,0 1 0-16,1 1 0 0,0 3 0 0,4 1 0 15,1 1 0-15,0-2 0 0,-2-1 0 0,-1 0 0 16,-1 2 0-16,-1-1 0 0,0-2 0 0,-1-4 0 16,-2-3 0-16,0 3 0 0,1 2 0 0,-1-1 0 15,0-1 160-15,0-2 0 0,4-2 0 0,-2 1 0 16,3 1-32-16,2 2 0 0,0 0 0 0,4-1 0 16,-2-2-128-16,-3-2 0 0,2-1 0 0,-1 2 128 0,0 6-128 15,0-3 0-15,-1-2 0 0,1-1 128 0,3 1-128 16,0-1 0-16,-2-1 0 0,0 1 0 0,1 2 0 0,-2-4 0 15,-3-4 0-15,-3-1 0 0,-2-2 0 0,-1 3 0 16,-4 3 128-16,-1-3-128 0,-3-8 0 0,1 1 0 16,-2-3 0-16,-3-3 128 0,0 0-128 0,0-2 0 15,-2 0 0-15,1 1 0 0,-2-2 0 0,2-4 128 16,-3-3-128-16,2-1 0 0,-4-2 0 0,2-2 128 16,-1-5-128-16,0 0 0 0,0-3 0 0,2-1 0 15,-4-3 0-15,3-4-176 16,0-2-1184-16,0-2-240 0,3-1-64 0,-4-3-1307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2:14.40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1569 13020 2751 0,'0'0'256'0,"5"-7"-256"15,-1 1 0-15,2 0 0 0,-6 6 2480 0,9-4 448 16,1-3 80-16,-4 3 32 0,-6 4-2320 0,9-4-464 16,-4 0-80-16,-5 4-32 0,8-4 0 0,-2-3 0 15,1-1 0-15,-1 1 0 0,-5-1 320 0,1 0 64 16,-1-1 16-16,-1 1 0 0,-1-1 288 0,0-1 48 15,0-1 16-15,-2-1 0 0,-2-1 64 0,-1 3 0 16,0-2 16-16,-1-3 0 0,2-1-128 0,-4 1-16 16,2 3-16-16,-1 0 0 0,1-3-368 0,-3-1-64 15,0-1 0-15,-1 4-16 0,0 1-112 0,-1-1 0 0,-1 0-16 16,-3-1 0-16,-2-1-112 0,-1 1 0 0,-1 3-128 16,-3-3 192-16,0-5-64 0,-2 4-128 0,3 1 176 0,-5-2-176 15,0-2 176-15,-1-1-176 0,1 0 160 0,-2 4-160 16,0 3 176-16,-1 0-176 0,-1-4 192 0,1 4-192 15,0 0 144-15,-2 0-144 0,-1 1 0 0,-4 0 144 16,0-1-144-16,2 1 128 0,0 1-128 0,2 0 128 16,0 1-128-16,1 0 0 0,0-2 0 0,1 4 0 15,-1-1 0-15,-2 2 0 0,1 1 0 0,-2-2 0 16,0 0 0-16,0 3 0 0,1 5 0 0,2-2 0 16,1-2 0-16,0 2 0 0,0 2 0 0,0 1 0 15,0 2 0-15,2-1 0 0,0-5 0 0,0 4 0 16,1 2-128-16,-3 0 128 0,0-1 0 0,-2 1 0 15,-2-2 0-15,5 4 0 0,5 3 0 0,0-3 0 16,-8-1 0-16,2 0 0 0,2 3 0 0,0-1 0 0,1 0 0 16,1 1 0-16,-1-3-144 0,2 1 144 0,-3-1 0 0,3 3 0 15,-1 0 0-15,2 0 0 0,0-1 0 0,3 2 0 16,1 0 0-16,0 0 0 0,0-1 0 0,-1 2 0 16,1 0 0-16,-1 0 0 0,0-1 0 0,1 3 0 15,-1-1 0-15,1 1 0 0,0 2 0 0,-2 1 0 16,1 1 0-16,-2-1 0 0,2-4 0 0,-3 2 0 15,-1 2 0-15,2-1 0 0,0-7-128 0,1 4 128 16,0 0 0-16,3 1 0 0,4 0 0 0,-2 0 0 16,-1-1 0-16,1 4 0 0,1 1 0 0,3 1-160 15,-1-2 160-15,3 0-128 0,-2 1 128 0,2 1 0 16,2 3 0-16,1 0 0 0,0-1 0 0,2-1-128 0,-1 2 128 16,0 0 0-16,0 3 0 0,1 2 0 0,-2 3 0 15,3-2 0-15,-2 3 0 0,1 0 0 0,2-1 0 0,1 0 0 16,1-2 0-16,1 0 0 0,0 2 0 15,1-3 0-15,0-2 0 0,1 0 0 0,0 1 0 0,1-1 0 16,0 0 0-16,2 1 176 0,0-1-176 0,1 0 192 16,0 2-192-16,-1 1 128 0,2 0-128 0,-1-2 128 15,1-2-128-15,0 0 128 0,1 0-128 0,-1 0 128 16,1-1-128-16,2 0 160 0,1-1-160 0,1 0 160 16,-1 0-160-16,1 0 192 0,1 0-192 0,2 0 192 15,-3 0-192-15,2 1 128 0,1 0-128 0,1 0 128 16,3-2-128-16,-2 0 0 0,-1-2 144 0,2-1-144 15,5-1 0-15,1 2 144 0,0-2-144 0,3 2 0 0,-1-2 176 16,2 2-176-16,-2-1 160 0,0 1-160 0,1-3 128 16,-1-1-128-16,0-1 0 0,-1 2 144 0,2-5-144 0,3 4 0 15,-3-1 0-15,1-1 0 0,2 0 0 0,-4 0 128 16,-1 1-128-16,5-1 0 0,-1-1 128 0,2 1-128 16,-1 0 0-16,0-1 128 0,0-4-128 0,-2 2 0 15,-1 2 0-15,3-3 0 0,-3 0 0 0,2 0 0 16,1-1 0-16,3 0 0 0,3-2 0 0,-1 1 128 15,-1-2-128-15,1 0 0 0,2 0 0 0,-1 1 0 16,-3-4 128-16,0 2-128 0,-1-1 0 0,0-1 0 16,-1 0 144-16,-3 0-144 0,2 0 0 0,-1 1 0 15,1 0 0-15,-1-1 128 0,-2-1-128 0,3 1 0 16,2-4 0-16,0 3 0 0,2-2 0 0,-2 2 128 0,-1-3-128 16,-2-3 0-16,1 6 0 0,0-2 144 0,3-1-144 15,-2-2 0-15,-1-2 128 0,1 2-128 0,-1-1 0 16,1-1 0-16,-3 1 192 0,2-1-192 0,1-1 192 0,-4 0-192 15,-1 3 144-15,0-2-144 0,-1 0 0 0,0 0 144 16,-2-2-144-16,-1 1 128 0,-1 0-128 0,1-1 128 16,-1-1-128-16,-1 1 160 0,-1-1-160 0,1-1 160 15,1-1-160-15,1 1 192 0,-3-1-192 0,1 0 192 16,-3-2-192-16,1-1 192 0,-1-2-192 0,-1-1 192 16,0 1 0-16,-2-2 16 0,1-2 0 0,1-1 0 15,1-2-64-15,-2-2-16 0,-1 0 0 0,1-1 0 16,-2 1-128-16,1 0 128 0,-1 0-128 0,0 0 128 15,-3 2 0-15,1-1-128 0,-5-4 192 0,2 2-64 16,-1 3 48-16,-3-1 0 0,-1-3 0 0,-1 1 0 0,0 2 48 16,-1 1 16-16,0 1 0 0,-3 0 0 0,-2-2 16 0,1-1 0 15,-5-3 0-15,0-1 0 0,-1 5-64 0,-1-2-16 16,0-1 0-16,-1 1 0 0,-3 4-16 0,0 3 0 16,-3 2 0-16,5 1 0 0,6-3-160 0,-6 4 160 15,-3 2-160-15,-3 2 160 0,2-1-160 0,-2 1 0 16,-2 0 0-16,0 3 0 15,1 4-1520-15,-1 1-176 0,1 1-32 0,3 4-14608 0</inkml:trace>
  <inkml:trace contextRef="#ctx0" brushRef="#br0" timeOffset="3297.199">4605 9369 7423 0,'0'0'320'0,"0"0"80"0,0 0-400 0,0 0 0 0,0 0 0 0,0 0 0 15,0 0 432-15,0 0 0 0,-5 7 0 0,5-7 0 16,0 0 112-16,0 0 32 0,0 0 0 0,6 6 0 16,-6-6 128-16,13 3 48 0,3-1 0 0,0 0 0 15,2-2-192-15,2 0-48 0,2-3 0 0,1 4 0 16,-1 4-160-16,2-2-32 0,-1-2-16 0,1 3 0 15,2-3-64-15,-2 2-16 0,0 1 0 0,-2 0 0 16,-1-7 80-16,0 2 16 0,-4 2 0 0,3-1 0 16,0-1-128-16,-2 1 0 0,-2 0-16 0,-3 0 0 15,-1 1-176-15,-2 2 128 0,-10-3-128 0,9 3-5696 16,-9-3-1216-16</inkml:trace>
  <inkml:trace contextRef="#ctx0" brushRef="#br0" timeOffset="4465.314">3561 9247 6735 0,'0'0'288'0,"0"0"80"0,0 0-368 0,0 0 0 0,0 0 0 0,0 0 0 16,0 0 368-16,6-6 0 0,-6 6 0 0,0 0 0 15,0 0-368-15,0 0 128 0,0 0-128 0,0 0 0 16,6 11 256-16,-2 0-32 0,0 0 0 0,-3 1 0 16,-2 3 208-16,2 1 32 0,2 2 16 0,3-2 0 15,-1 0-160-15,0-1-48 0,-1-3 0 0,3 1 0 16,3 0-96-16,1-3-32 0,1-4 0 0,1-2 0 15,1 2 304-15,2-4 48 0,-1-4 16 0,0-3 0 0,1-2 192 0,0-3 64 16,1-1 0-16,-1-5 0 0,1-2-352 0,-3 0-64 16,0 2-16-16,-1-2 0 0,-1-2-336 0,-4 0 144 15,1-1-144-15,0 2 0 0,1 1 0 0,0-1 0 16,-5 2 0-16,1 0 0 0,-1 2 128 0,0 3-128 16,-2 2 0-16,-1 2 0 0,2-1 0 0,-4 9 0 15,0 0 0-15,0 0 0 0,0 0 0 0,0 0 0 16,-4 15 0-16,1 4 0 0,-1 6 0 0,-1 2-144 15,-3 0 144-15,3 2-128 0,-3 2 128 0,2 4 0 16,-3 5 0-16,-1 5 0 0,-4-1 0 0,-3 2 0 16,-3 2 0-16,3 2 0 0,-1-1 0 0,1-4 0 15,-1-6 0-15,1-6 0 0,0-2 0 0,-1-3 0 0,2-3 0 0,-1-3 0 16,0-2 336-16,1-3 0 0,2-1 0 0,-1-3 0 16,-1-4 208-16,1-2 32 0,0 0 16 0,4-3 0 15,-2-3-80-15,3-3 0 0,2-3-16 0,-2-1 0 16,1-3-128-16,2 1-32 0,3-4 0 0,-2-4 0 15,2-3-128-15,4 1-16 0,2-1-16 0,1 1 0 16,2 1-176-16,-1 0 0 0,4 1 0 0,1 4 0 16,2 1 0-16,0 1 0 0,4 0 0 0,-1 2 0 15,-3 4 0-15,3 1-144 0,1 0 144 0,3 2-160 16,1 0 160-16,1 1 0 0,-2 0 0 0,-2 2-128 16,2 1 128-16,-3 1-160 0,-3 0 160 0,3 2-160 15,-4 0-1616-15,1 2-320 16,-2 1-64-16</inkml:trace>
  <inkml:trace contextRef="#ctx0" brushRef="#br0" timeOffset="4700.966">3981 9645 14735 0,'0'0'640'0,"0"0"160"16,0 0-640-16,0 0-160 0,9 5 0 0,-9-5 0 0,2 14 432 0,-2 0 48 16,0-1 16-16,0 5 0 0,-4-1-32 0,1 4 0 15,-2 1 0-15,2 0 0 0,2-1-160 0,-4 1-48 16,1 1 0-16,0 0 0 0,-2-1-112 0,1 1-16 0,-1 2-128 0,-2-1 192 16,2-1-192-16,0-1 0 0,2-3 0 15</inkml:trace>
  <inkml:trace contextRef="#ctx0" brushRef="#br0" timeOffset="6120.832">4564 7731 5519 0,'0'0'496'0,"0"0"-496"0,0 0 0 0,0 0 0 15,0 0 368-15,0 0-32 0,0 0 0 0,0 0 0 16,0 0 400-16,0 0 80 0,0 0 16 0,0 0 0 15,0 8-384-15,0-8-80 0,0 0-16 0,0 0 0 16,10 5-32-16,1-2-16 0,2 2 0 0,1-3 0 16,0-2 224-16,1 0 48 0,2 2 16 0,2 1 0 0,-1-3-32 0,4 0-16 15,-1 0 0-15,2 0 0 0,3 0-160 0,1 0-48 16,3-4 0-16,-1 2 0 0,-2 2 16 0,1 0 0 16,2-1 0-16,1 1 0 0,0-4-224 0,-2 2-128 15,-1 0 128-15,-3 0-128 0,-2 0 0 0,-3-1 128 16,-2 0-128-16,-3 1 0 0,-2 2 0 0,-1-2 0 15,-2-3-192-15</inkml:trace>
  <inkml:trace contextRef="#ctx0" brushRef="#br0" timeOffset="6915.399">3836 7387 4191 0,'0'0'192'0,"0"0"32"0,0 0-224 0,0 0 0 15,0 0 0-15,5 7 0 0,-5-7 640 0,4 8 64 16,-4-8 32-16,3 11 0 0,1 0-80 0,-3 0-16 16,0 0 0-16,1 1 0 0,0 2-112 0,1 2-16 15,3-1-16-15,-3-2 0 0,1-2-256 0,0-1-48 16,1-2-16-16,4-1 0 0,1-1 80 0,1-5 0 16,-2-2 16-16,3-2 0 0,0 1 496 0,1-3 112 15,-3 0 16-15,1-4 0 0,1 2-288 0,-1-3-48 16,-1 1-16-16,0-2 0 0,-1-3-336 0,0 2-64 0,2 1-16 0,-2-2 0 15,-1-1 32-15,-1 3 0 0,1-1 0 0,-4 0 0 16,2 1-16-16,-1 1 0 0,-2-1 0 0,2 4 0 16,-5 7-144-16,0 0-144 0,0 0 144 0,0 0-208 15,0 0 208-15,0 0 0 0,2 10 0 0,-3 3 0 16,-4 3 0-16,1 2 0 0,-4 2 208 0,2 4-64 16,-4 3-144-16,-1 1 0 0,-1 2 0 0,-3 3 0 15,1 1-176-15,-1 3 176 0,-1 1-128 0,0 1 128 16,-5 3 0-16,2-2 0 0,2-5 0 0,-1-2 0 15,0-4 0-15,2-3 0 0,-2-4 0 0,3-1 128 16,0-1 192-16,-2-3 64 0,-1-2 0 0,2-3 0 16,-1-1 240-16,1-2 48 0,-2-2 16 0,1-1 0 15,-1-3-368-15,-2-2-80 0,1-1-16 0,0-1 0 0,1-1-80 16,6-4-16-16,3-4 0 0,1 1 0 0,-3 0 0 0,4-2 0 16,1-4 0-16,3 2 0 0,2 0-128 0,3 1 128 15,4 0-128-15,-3 2 128 0,3-1-128 0,1 1 0 16,0 1 0-16,4-1-176 0,3 4 176 0,2 0 0 15,1 2-144-15,2 2 144 0,1 1-128 0,1 2 128 16,-3 1-160-16,3 1 160 0,1 2 0 0,-3 0 0 16,1 3-128-16,-2 2 128 0,2-2-208 0,-3 2 0 15,-1-3 0-15,0 2-10352 0</inkml:trace>
  <inkml:trace contextRef="#ctx0" brushRef="#br0" timeOffset="8042.113">4120 8027 1839 0,'0'0'0'0,"2"-7"160"0,-2 7-160 0,5-5 0 0,-5 5 0 0,0 0 0 16,9-6 2048-16,0 4 384 0,-9 2 80 0,9-2 16 15,2 2-1760-15,-2 2-368 0,-9-2-64 0,9 7-16 16,-3 1-192-16,-1 0-128 0,-3 3 160 0,-2 0-160 16,0 2 192-16,-2 3-48 0,-3 3-16 0,-1-2 0 15,-3-5-128-15,-2 6 128 0,-2 1-128 0,-2 1 128 16,-1-1 48-16,0 0 0 0,2-4 0 0,1 0 0 0,1 1 176 16,2-4 32-16,0-1 16 0,5-2 0 0,-1-2 112 0,6 1 32 15,3-1 0-15,2-2 0 0,-5-5-48 0,13 1-16 16,-2 3 0-16,4-2 0 0,5 0 176 0,0-1 48 15,2-1 0-15,1 2 0 0,-1 2-208 0,1-1-48 16,-1-1 0-16,1 0 0 0,-2 1-288 0,3-1-160 16,-1 0 160-16,2 0-160 0,-1 0 0 0,2 1 0 15,3-1 0-15,1 1-10288 0</inkml:trace>
  <inkml:trace contextRef="#ctx0" brushRef="#br0" timeOffset="14727.84">7662 8567 12895 0,'0'0'272'0,"0"0"64"0,0 0 16 0,0 0 32 0,0 0-384 0,0 0 0 0,0 0 0 0,0 0 0 15,0 0 0-15,0 0 0 0,0 0 0 0,0 0 0 16,0 0 0-16,0 0 0 0,0 0 0 0,0 0 0 16,0 0 896-16,0 0 96 0,0 0 32 0,0 0 0 15,0 0-832-15,0 0-192 0,0 0 0 0,0 0 0 16,0 0 0-16,0 0 0 0,0 0 0 0,12 0 0 16,-12 0 864-16,6-1 128 0,2-3 32 0,0 4 0 15,2 0-832-15,-1 0-192 0,1 0 0 0,1-1 0 16,1-1 0-16,0 3 0 0,-1 1 0 0,2 1 0 0,1-6 0 0,2 1 0 15,-2 1 0-15,-2 1 0 0,4 2 0 0,-2-2 0 16,0-1 0-16,0 1 0 0,1 2 0 0,0 2 0 16,2-2 0-16,-2 1 0 0,0-2 0 0,2 0 0 15,-1-1 0-15,1 0 0 0,-1 0 0 0,2 0 0 16,-1-1 0-16,-2 2 0 0,-4 3 0 0,2-3 0 16,3 2 0-16,-1-1 0 0,0 1 0 0,1-1 0 15,-1 0 0-15,1-1 0 0,-1-1 864 0,0 2 128 16,0 0 32-16,0 0 0 0,-1-4-832 0,1 0-192 15,-1 1 0-15,0 1 0 0,1 1 0 0,-1-1 0 16,-2 0 0-16,2-1 0 0,1 0 0 0,-2 1 0 16,0 1 0-16,0-1 0 0,0-2 0 0,2 0 0 15,-2 0 0-15,1 0 0 0,-2 2 0 0,1-1 0 0,1-1 0 16,-1 1 0-16,1 2 0 0,-3 0 0 16,0-1 0-16,0-1 0 0,2-2 0 0,2 3 0 0,-2 0 0 0,1 0 0 15,0 0 0-15,1 0 0 0,0 3 0 0,1-2 0 16,-2-2 0-16,0 0 0 0,-1-1 0 0,1 2 0 15,0 0 0-15,-3 0 0 0,1 0 0 0,0-1 0 16,0 1 0-16,-3 0 0 0,1 1 0 0,2-1 0 16,-4 0 0-16,0 0 0 0,1 2 0 0,0-1 0 15,-1-1 0-15,1-1 0 0,0-1 0 0,-2 2 0 16,0 2 0-16,0-2 0 0,3 0 0 0,-3 0 0 16,-1 0 0-16,1 1 0 0,0 1 0 0,-1-1 0 15,1-2 0-15,2 1 0 0,-3 1 0 0,3-1 0 16,-2 0 0-16,0-1 0 0,-1-1 0 0,3 1 0 15,-3 1 0-15,3 1 0 0,-2-1 0 0,3 0 0 0,-4-1 0 0,3 1 0 16,-4 2 0-16,2-1 0 0,-1-6 0 0,-6 5 0 16,0 0 0-16,6 0 0 0,2-2 864 0,-3 1 128 15,1-3 32-15,3 2 0 0,-9 2-1024 0,11 0-416 16,-4 0 32-16,-7 0 0 0,9-2 384 0,-9 2 0 16,9 3 192-16,-1-3-64 0,0-3-128 0,-8 3 0 15,8-2 0-15,-8 2 0 0,0 0 0 0,11-3 0 16,-4 2 0-16,-7 1 0 0,10 5 0 0,-10-5 0 15,7 0 0-15,2 0 0 0,-9 0 128 0,10 0 0 16,-1 2 0-16,-1-1 0 0,-8-1-128 0,8-2 0 16,-8 2 0-16,10-1 0 0,-10 1 0 0,8-1 0 0,-8 1 0 15,0 0 0-15,0 0 0 0,8 4 0 16,-8-4 0-16,0 0 128 0,0 0-128 0,0 0 144 0,0 0-144 0,0 0 160 16,0 0-160-16,0 0 0 0,0 0 0 0,0 0 0 31,0 0-816-31,0 0-32 0,0 0-16 0,0 0-6720 0,0 0-1344 0</inkml:trace>
  <inkml:trace contextRef="#ctx0" brushRef="#br0" timeOffset="15104.159">9248 8436 9215 0,'0'0'400'0,"0"0"96"0,0 0-496 0,0 0 0 15,0 0 0-15,0 0 0 0,0 0 912 0,0 0 96 16,0 0 16-16,0 0 0 0,0 0-832 0,5 5-192 16,-1 1 0-16,1-1 0 0,2 0 864 0,1-1 128 15,1 0 32-15,2 0 0 0,-3 1-832 0,2 2-192 16,2 0 0-16,-2-1 0 0,1 2 864 0,1-1 128 15,-1-2 32-15,0 2 0 0,0 0-832 0,-1 1-192 16,0 0 0-16,1 3 0 0,-4-1 448 0,0-3 64 16,-7-7 0-16,6 9 0 0,-2 2-96 0,0 0-16 15,-7 0 0-15,0-1 0 0,-2-4 48 0,-3 3 16 0,0 5 0 0,-1-3 0 16,0-3-112-16,-1-1-32 0,0 2 0 0,0 0 0 16,0 1-64-16,3-2-32 0,0-1 0 0,0 2 0 15,-1-2-96-15,3 0-128 0,2-1 176 0,3-6-176 16,0 0 0-16,-6 6 0 0,6-6 0 0</inkml:trace>
  <inkml:trace contextRef="#ctx0" brushRef="#br0" timeOffset="15836.23">4481 8653 15663 0,'0'0'1392'0,"0"0"-1120"15,0 0-272-15,0 0 0 0,10-8 0 0,1 2 0 16,-4 1 128-16,4 2-128 0,3 2 288 0,1 1 0 16,0 1 0-16,3 1 0 0,4 0 80 0,1 0 16 15,2 0 0-15,2 2 0 0,-1 1 32 0,2 0 16 16,-2-1 0-16,3-2 0 0,0 3-240 0,2-2-64 16,0-1 0-16,-2 3 0 0,-2-1-128 0,-2 1 0 0,1 2 0 0,-4-3-8944 15</inkml:trace>
  <inkml:trace contextRef="#ctx0" brushRef="#br0" timeOffset="16717.931">2786 8410 14735 0,'0'0'640'0,"0"0"160"0,0 0-640 0,0 0-160 0,-7 3 0 0,2 3 0 16,0 4 0-16,-4 1 0 0,3 1 0 0,-3 3 0 16,2 5-144-16,0 0 144 0,0 2 0 0,3 2 0 15,1-1 0-15,3 1 0 0,0 0 0 0,3 0 0 16,1 0 0-16,0-2 0 0,3-3 0 0,1-2 0 15,3-4 0-15,-2-1 0 0,0-2 0 0,0-5 0 0,1 0 384 0,1-5 48 16,3-4 0-16,2-2 0 0,-1-3 304 0,1-1 64 16,1-1 16-16,0-3 0 0,-2-4-480 0,1-2-80 15,-1-2-32-15,0 3 0 0,0 0-224 0,-1-2 0 16,-1 1 0-16,-4-1 0 0,-1 0 128 0,-2 4-128 16,2 1 0-16,-3 4 0 0,0 4 0 0,0 0 0 15,-5 8 0-15,0 0 0 0,0 0 0 0,0 0 0 16,0 0 0-16,0 0 0 0,-3 10 128 0,0 4-128 15,-2 5 0-15,-1 2 0 0,-3 1 0 0,0 3 128 16,1 4-128-16,-1 2 0 0,-4 5 0 0,1 1 0 16,-3 0 0-16,0 2 0 0,-4-1 0 0,-2 2 0 15,0 0 128-15,0-1-128 0,0 2 0 0,1-8 176 16,3-7-176-16,-4 1 160 0,1 0 320 0,1 0 64 16,-1-3 16-16,1-2 0 0,2-6 80 0,-1 3 32 0,-2-1 0 0,0-3 0 15,4-3-400-15,-1-2-80 0,1-2 0 16,1-4-16-16,3-1-48 0,1-4 0 0,1-3 0 0,3-2 0 15,-3 0 16-15,4-2 0 0,1 0 0 0,1-5 0 16,2-4-144-16,3-1 192 0,3 2-192 0,2-2 192 16,2-3-192-16,2 1 0 0,1 4 0 0,-1 0 128 15,2 3-128-15,2 1 0 0,3 1 0 0,0 1 0 16,1 2 0-16,-2 1 0 0,0-1 0 0,1 3 0 16,4 1 0-16,-2 2 0 0,-2 0 0 0,1 1-8064 15,0 1-1584-15</inkml:trace>
  <inkml:trace contextRef="#ctx0" brushRef="#br0" timeOffset="17368.597">3206 8539 11055 0,'-8'-7'976'0,"8"7"-784"15,-9-4-192-15,9 4 0 0,0 0 1408 0,0 0 256 16,0 0 32-16,0 0 16 0,-7-4-1376 0,0-2-336 16,-1 0 0-16,4-1 0 0,3 0 0 0,-1-3 128 0,-2-2-128 0,1-2 0 15,-1 1 256-15,1-1 0 0,2-3-16 0,0 2 0 16,0 2 320-16,0-3 64 0,0 1 16 0,2-2 0 15,1 1-256-15,3 2-32 0,2-2-16 0,-1 4 0 16,-1 3-112-16,2 2-32 0,2-2 0 0,0 1 0 16,2 0-192-16,-3 4 176 0,2 0-176 0,2 4 160 15,-2 4-160-15,1 0 0 0,0 4 0 0,-2 0 0 16,0 1-144-16,0 1 144 0,-1 2 0 0,1 2 0 16,-3 2 0-16,0 1 0 0,0 1 0 0,-1-1 0 15,0 0 0-15,0-2 0 0,-1-2 0 0,0 0 0 16,-1 0 0-16,2 0 0 0,-4-2 0 0,0 0 0 15,-1-11 0-15,-2 10 0 0,-2-2 160 0,0 1-32 0,-2-1 128 16,1-1 48-16,-3-2 0 0,2-1 0 16,-3-1-16-16,0-1 0 0,-2-4 0 0,1-1 0 0,0 0-48 0,0 0-16 15,-1-2 0-15,0-1 0 0,1-4-224 0,-3 0 0 16,1-1 0-16,2 1 0 0,3-3 0 0,-1 1 0 16,-1 0 0-16,0-1 0 0,0-2 0 0,3 1 0 15,1-1 0-15,2 2 0 0,2-1-144 0,1 2 144 16,2 0-208-16,2 1 80 0,0 1-16 0,3 0 0 15,0-1 0-15,4 3 0 0,4 2 144 0,-1-2 0 16,1 3-144-16,0 0 144 0,2 3-128 0,0 1 128 16,-2 2-160-16,0 1 160 0,1 0 0 0,-2 3 0 15,-1 3-128-15,-2 1 128 0,-2 1 0 0,-2 1 0 16,-3 0-160-16,-1 1 160 0,-1 3 0 0,-5 0 0 16,-1 1 0-16,-6-2 0 0,-2 0 0 0,-5 2 0 15,-3-3 0-15,-6 1 128 0,-3 1 64 0,-3 2 0 0,-4 3 0 0,2-4 0 16,-3-1-192-16,2-3 0 0,0 3 144 0,3 4-11264 15</inkml:trace>
  <inkml:trace contextRef="#ctx0" brushRef="#br0" timeOffset="27057.694">17950 13520 8287 0,'0'0'368'0,"0"0"80"0,-3-5-448 0,3 5 0 0,0 0 0 0,0 0 0 16,-5-9 1376-16,1 3 192 0,1 2 32 0,3 4 16 16,0 0-800-16,0 0-176 0,0 0-16 0,0 0-16 15,0 0-64-15,0 0-16 0,0 0 0 0,0 0 0 16,0 0-16-16,0 0-16 0,0 0 0 0,0 0 0 16,0 0-32-16,0 0 0 0,0 0 0 0,0 0 0 15,8 4-96-15,-8-4-32 0,0 0 0 0,7 11 0 16,-1 3-32-16,-2 0-16 0,-2-1 0 0,1 3 0 0,-2 2 16 15,0 2 0-15,-1 2 0 0,0 1 0 0,-1 0-16 0,1 1 0 16,0 1 0-16,0 0 0 0,-1-1-64 0,1 3-16 16,0 0 0-16,0 1 0 0,-1-2-64 0,-1 3-16 15,2 0 0-15,0 0 0 0,0-5-128 0,0 0 192 16,0 2-192-16,0-6 192 0,0-3-192 0,0-2 192 16,0-1-192-16,3-1 192 0,-1-1-64 0,1-1 0 15,3-2 0-15,-3-1 0 0,0 0 32 0,2 0 0 16,0 1 0-16,0-3 0 0,-5-6 16 0,8 5 0 15,0-2 0-15,2 0 0 0,0 1 16 0,2-3 16 16,-1-1 0-16,3-1 0 0,1 3 64 0,1 1 16 16,1-3 0-16,2 1 0 0,3-1-32 0,4 1 0 15,2 1 0-15,5 0 0 0,-1-2-32 0,2 2-16 0,4 1 0 16,-1-1 0-16,3-2-208 0,1 2 144 0,7-2-144 0,-2 2 128 16,-2-1-128-16,2-1 0 0,1 1 144 0,1-1-144 15,-3-1 0-15,1 0 144 0,-3-1-144 0,2 2 0 16,0 2 128-16,2-2-128 0,3 0 0 0,-1 2 0 15,1-2 0-15,-3 0 128 0,-3-4-128 0,1 4 0 16,0 3 128-16,-2 0-128 0,-2-2 0 0,5-1 0 16,4-1 176-16,-1 1-176 0,-3 1 160 0,-2 0-160 15,-2-1 128-15,-2 2-128 0,1 1 0 0,-1 0 144 16,-1 1-144-16,-2 2 0 0,-1-1 0 0,1 0 128 16,0 1-128-16,-1 1 0 0,-2-3 0 0,-3 2 0 15,0 0 0-15,-1-1 128 0,-1-2-128 0,-3 0 0 16,-2 1 0-16,3-1 0 0,-2-1 128 0,1 1-128 0,1 1 0 0,-5 1 0 15,-4 0 0-15,3 0 0 0,2 1 0 16,0-2 128-16,-2-1-128 0,0 2 0 0,-1-2 0 0,-2 0 128 16,0 2-128-16,-1-1 0 0,-4-1 0 0,0 0 0 15,0-1 0-15,-2 0 0 0,-11-2 128 0,10 2-128 16,0-1 128-16,-10-1-128 0,7 3 176 0,2 0-48 16,-4 0-128-16,2 2 192 0,-7-5-192 0,9 1 176 15,-9-1-176-15,9-1 160 0,-9 1-160 0,9 0 0 16,-1 1 144-16,0 0-144 0,-8-1 0 0,8 0 128 15,-8 0-128-15,9-1 0 0,-9 1 128 0,0 0-128 16,8-4 128-16,-8 4-128 0,7-6 224 0,-2 0-32 16,-1 1 0-16,0-4 0 0,-2 1 128 0,2-1 0 15,0 1 16-15,1-1 0 0,0-3-16 0,0 1 0 0,1-5 0 16,2-2 0-16,-1 0-48 0,3-1-16 0,3-2 0 0,-3-3 0 16,0-4-64-16,-5 0 0 0,1-3-16 0,-3-3 0 15,2-3 16-15,-2-1 0 0,1-1 0 0,0 1 0 16,3 3 16-16,-1 3 16 0,-3 3 0 0,0 2 0 15,2 4-48-15,-1 3-16 0,-3 4 0 0,1 3 0 16,2 3-160-16,-2 2 0 0,-2 8 0 0,0 0 0 16,0 0 0-16,0 0-144 0,0 0 0 0,0 0 0 31,0 0-1520-31,0 0-288 0,-6 11-64 0,0 0-14944 0</inkml:trace>
  <inkml:trace contextRef="#ctx0" brushRef="#br0" timeOffset="33429.163">7735 8593 5007 0,'-15'0'208'0,"8"0"64"15,-1-4-272-15,-1 2 0 0,-2 2 0 0,3 0 0 0,8 0 368 0,0 0 16 16,0 0 0-16,-6 0 0 0,6 0 80 0,-10-1 32 16,0 1 0-16,2 1 0 0,-1 1-32 0,3 0 0 15,-3-1 0-15,9-1 0 0,-9-2-80 0,0 1 0 16,9 1-16-16,-6 1 0 0,-3 1 176 0,9-2 32 16,0 0 16-16,0 0 0 0,0 0 16 0,0 0 0 15,0 0 0-15,0 0 0 0,0 0-192 0,0 0-32 16,0 0-16-16,0 0 0 0,0 0-112 0,0 0-32 15,11 3 0-15,-2 0 0 0,0-3-32 0,2 0 0 16,-1 0 0-16,1 0 0 0,1 2-16 0,0-1-16 16,2 0 0-16,3-1 0 0,1 0 96 0,1-1 32 15,2 1 0-15,2 0 0 0,-2 1 0 0,2-2 0 16,-3-2 0-16,1 2 0 0,2 1-64 0,-2 1-16 16,3-4 0-16,-2 1 0 0,2-1-48 0,-1 0-16 15,2-1 0-15,1 2 0 0,1-1 32 0,2 1 0 0,-1-4 0 0,2 3 0 16,1 3 16-16,0-2 0 0,-3-3 0 0,0 2 0 15,0 1-64-15,0 0 0 0,-2-2 0 0,0 2 0 16,0 1-128-16,0 0 128 0,1 0-128 0,-1 0 128 16,2 1-128-16,-3 0 160 0,-4-1-160 0,2-1 160 15,1 0-160-15,-1 1 0 0,0-2 144 0,-1 1-144 16,-1 2 128-16,-2 0-128 0,0 0 128 0,-2 0-128 16,1 0 128-16,0 0-128 0,-3 2 128 0,1-4-128 15,1 1 0-15,-2-1 128 0,1 2-128 0,-1 2 0 16,1-1 0-16,0 2 128 0,-1-2-128 0,0 0 0 15,-1 0 0-15,-1-1 0 0,0 0 0 0,0 0 128 0,-2 0-128 0,-2 1 0 16,1 0 0-16,0-1 128 0,-10 0-128 0,10-2 0 16,0 1 128-16,1 1-128 0,-11 0 0 0,9 0 144 15,0 0-144-15,-9 0 0 0,8 0 208 0,-8 0-64 16,9-1-16-16,-9 1 0 0,0 0-128 0,10 0 192 16,-10 0-192-16,0 0 192 0,0 0-192 0,8 1 192 15,-8-1-192-15,0 0 192 0,0 0-192 0,0 0 192 16,0 0-192-16,0 0 192 0,9 3-192 0,-9-3 160 15,0 0-160-15,0 0 160 0,0 0-160 0,0 0 0 16,0 0 0-16,0 0 0 0,0 0 0 0,0 0-144 16,0 0 0-16,0 0 0 15,0 0-736-15,0 0-144 0,0 0-16 0,8 5-16 16,-8-5-608-16,0 0-128 0,0 0-32 0</inkml:trace>
  <inkml:trace contextRef="#ctx0" brushRef="#br0" timeOffset="34016.272">9090 8386 10127 0,'-13'-6'896'0,"13"6"-704"0,0 0-192 0,-7-1 0 0,-1-1 768 0,2-1 128 16,-1 0 32-16,7 3 0 16,0 0-528-16,0 0-96 0,0 0-32 0,0 0 0 0,0 0-144 0,0 0-128 15,0 0 144-15,0 0-144 0,0 0 192 0,0 0-64 16,0 0-128-16,0 0 192 0,0 0 160 0,0 0 32 16,0 0 0-16,0 0 0 0,0 0 64 0,7 4 32 15,-7-4 0-15,10 6 0 0,-10-6-80 0,7 4-16 16,2 1 0-16,-2-1 0 0,-7-4 0 0,11 5-16 15,1 0 0-15,-3 1 0 0,0-1-112 0,1 1 0 16,1-2-16-16,0 1 0 0,1 5-48 0,-1-3 0 16,0 0 0-16,0-1 0 0,2 1-48 0,-5 0-16 15,1 0 0-15,-1-1 0 0,1 0-128 0,-2 1 0 16,0-1 0-16,0 1 0 0,-7-7 144 0,0 0-144 16,8 7 160-16,-8-7-160 0,9 8 192 0,-2-1-48 15,-7-7-16-15,0 0 0 0,5 8 64 0,-5-8 16 0,6 8 0 0,-2 1 0 16,-4-9-16-16,2 11-16 0,1 0 0 0,-2-2 0 15,-1-9 16-15,0 10 16 0,0-10 0 0,-3 11 0 16,1-1-48-16,1 0-16 0,-1 0 0 0,-1-2 0 16,3-8 16-16,-5 9 0 0,1 0 0 0,-2-1 0 15,1-3 32-15,-2 2 16 0,-2 2 0 0,2-2 0 16,-4-1 96-16,-1-1 16 0,-3 1 0 0,1-1 0 16,-1 0 64-16,-2 0 0 0,1 4 16 0,-2-3 0 15,-1-2-16-15,3 1-16 0,0 3 0 0,1-1 0 16,-1-3-176-16,1 3-16 0,2-2-16 0,1 1 0 15,0-2-160-15,3-1 0 0,0 0 0 0,9-3 0 16,-6 6 0-16,6-6 0 0,0 0-192 0,0 0-9328 16,0 0-1872-16</inkml:trace>
  <inkml:trace contextRef="#ctx0" brushRef="#br0" timeOffset="38278.762">7641 6997 1839 0,'0'0'160'0,"-12"1"-160"0,0 3 0 0,1-2 0 16,1-1 960-16,0 0 176 0,3-1 16 0,-1 3 16 15,3 2-704-15,5-5-144 0,0 0-16 0,0 0-16 16,-9 4-96-16,9-4 0 0,0 0-16 0,0 0 0 16,0 0 224-16,0 0 48 0,0 0 16 0,0 0 0 15,0 0 288-15,9 3 48 0,-1-3 16 0,2 0 0 16,1 1-112-16,-1 1-32 0,2-2 0 0,2-2 0 15,0 1-128-15,3 1-32 0,1 4 0 0,-1-2 0 16,2-3-48-16,1 2-16 0,-2 2 0 0,3 0 0 16,2 0-112-16,0-1-16 0,1 0-16 0,-1 0 0 15,1-1-32-15,1 0 0 0,2 1 0 0,1-4 0 16,2 0 32-16,2 2 0 0,1 1 0 0,1-1 0 16,3-3-48-16,-2 0 0 0,2-1 0 0,-1 3 0 15,-3 5-80-15,0-4-32 0,-1-4 0 0,0 4 0 0,-1 3-144 0,1 0 192 16,1-1-192-16,-2-1 192 0,-1-1-192 0,1 2 0 15,0 3 144-15,1-3-144 0,-2-2 0 0,0 1 128 16,-1 1-128-16,-2 0 0 0,1 1 0 0,-4-1 0 16,0-1 0-16,0 1 0 0,1 1 0 0,-2 1 128 15,0-2-128-15,0 0 0 0,1-1 0 0,-1 3 0 16,-2-3 0-16,1 1 0 0,1-2 128 0,-2 1-128 16,0-1 128-16,0 1-128 0,-4 2 0 0,1 1 128 15,-1-2-128-15,-2 2 0 0,-1 0 0 0,-1-1 0 16,1-1 0-16,-4 0 0 0,-1 0 0 0,2 1 0 15,-3-3 0-15,1 0 0 0,-9 0 0 0,10 0 0 16,-10 0 128-16,10 1-128 0,-10-1 0 0,11 1 144 16,-11-1-144-16,9 0 0 0,0 2 176 0,1 0-176 0,-10-2 160 0,8 2-160 15,-8-2 0-15,10 3 128 0,-1-1-128 0,-9-2 0 16,9-2 0-16,-9 2 0 0,8 2 128 0,-8-2-128 16,0 0 0-16,0 0 176 0,0 0-176 0,9 4 160 15,-9-4 32-15,0 0 0 0,7 6 0 0,-7-6 0 16,0 0-32-16,0 0 0 0,0 0 0 0,6 5 0 15,-6-5-160-15,6 8 0 0,-6-8 144 0,3 9-144 16,-3-9 0-16,1 9 0 0,-1-9 0 0,-1 11 128 16,1 0-128-16,3 1 0 0,-1 0 0 0,-2-1 128 15,-2 0-128-15,0 0 0 0,0 0 0 0,-1 1 0 16,-1 0 0-16,1 2 0 0,2 2 0 0,-2-2 0 16,-1 5 0-16,1-1 128 0,-1 0-128 0,3 1 0 0,-4-1 0 0,3 2 0 15,0 1 0-15,0-1 0 0,-1-1 0 16,2-4 0-16,0 1 0 0,-1 1 0 0,0-1 0 0,0 1 0 15,-2 1 0-15,2-2 0 0,0 1 0 0,1-1 0 16,-1 1 0-16,1 0 128 0,-2 2-128 0,1 2 192 16,-1-3-64-16,1 0 0 0,-1-3-128 0,0 2 0 15,1-2 128-15,0 2-128 0,0-1 0 0,-1 0 0 16,1-1 0-16,1 1 128 0,-2-1-128 0,1 0 0 16,-2 3 0-16,2-5 128 0,-1 0-128 0,2 1 0 15,0-1 0-15,1 1 0 0,-4-2 0 0,4-1 128 16,0 1-128-16,0 0 0 0,0-2 0 0,0 0 0 15,0-10 0-15,0 12 128 0,0 1-128 0,0 1 0 16,0-3 128-16,0 3-128 0,0-1 144 0,-1 0-144 16,0-2 192-16,0 3-192 0,0 0 224 0,1 1-64 15,0-3-16-15,0 2 0 0,-1-1-144 0,1 1 192 0,0-1-192 16,0 0 192-16,-1 0-192 0,1 0 0 0,0-1 144 0,0 0-144 16,0 0 0-16,0 0 128 0,-1 0-128 0,-1 1 0 15,1 1 0-15,1-2 0 0,0-1 0 0,0 1 128 16,0-1-128-16,0 1 144 0,-1 1-144 0,1-2 160 15,0 0-160-15,1 1 128 0,-1 1-128 0,0 1 128 16,0 0-128-16,0 0 0 0,1-1 144 0,-1 2-144 16,0-1 0-16,2-1 144 0,-2-1-144 0,0 0 0 15,0 4 0-15,0-2 0 0,1 0 0 0,-1 1 0 16,0-1 128-16,0 0-128 0,0 1 0 0,1-2 0 16,-1 1 0-16,1-1 128 0,0 1-128 0,-1 0 0 15,0-1 128-15,1 2-128 0,-1 2 0 0,2-2 0 0,2-3 144 16,-3 2-144-16,0 1 0 0,0 0 144 0,1 2-144 0,-1-1 0 15,0 0 0-15,-1 0 0 0,0 2 0 0,1 1 0 16,0-1 0-16,1 1 0 0,-2-1 0 0,0 0 0 16,-2 1 0-16,1 2 0 0,-1-1 0 0,0-2 128 15,0 2-128-15,2 1 0 0,-2 1 0 0,-1-2 0 16,2-2 128-16,1-1-128 0,-1 2 0 0,0 1 0 16,1 3 0-16,-1-5 0 0,-2-1 0 0,0 3 0 15,2 5 0-15,0-1 0 0,0-2 0 0,-2-1 0 16,1 1 0-16,-1 1 0 0,1 5 0 0,-1-2 0 15,-3 0 0-15,2 0 0 0,0 0 0 0,-2 2 128 16,3 0-128-16,-3 1 0 0,-1 0 128 0,2-1-128 16,1 0 0-16,1 0 128 0,-3 6-128 0,2-2 160 15,0-3-160-15,0 2 160 0,1 2-160 0,-1-4 192 0,1-1-192 16,1-1 192-16,-5-1-192 0,4 0 0 0,0 3 0 0,0-2 0 16,-1 1 144-16,0-1-144 0,-3 1 160 0,2 1-160 15,0-1 0-15,1-2 0 0,-1-1 0 0,2-1 0 16,-2 1 0-16,1-1 128 0,1-2-128 0,0 0 0 15,-1-3 0-15,1 4 128 0,0-2-128 0,-2 0 0 16,2-2 144-16,0-2-144 0,1 1 128 0,0 0-128 16,-2 3 0-16,2-2 0 0,0-2 0 0,-1 1 0 15,0 2 0-15,2 1 128 0,0-3-128 0,1-2 0 16,0 1 0-16,0 0 128 0,0 1-128 0,1-3 0 16,2-2 0-16,0-1 0 0,-5-1 0 0,4-1 0 15,0-1 0-15,1 0 0 0,-3-9 0 0,0 0 0 0,3 9 0 0,-3-9 128 16,3 6-128-16,-3-6 0 0,0 0 0 0,0 0 128 15,2 9-128-15,-2-9 0 0,0 0 128 0,0 0-128 16,0 0 0-16,0 0 128 0,0 0-128 0,0 0 0 16,0 0 144-16,0 0-144 0,-2 7 0 0,2-7 0 15,0 0 0-15,0 0 128 0,0 0-128 0,-3 5 0 16,-2 1 0-16,5-6 0 0,0 0 0 0,-7 2 0 16,3-2 0-16,-3 1 128 0,7-1-128 0,-6 1 0 15,-4-1 0-15,4 0 128 0,0 3-128 0,-3 0 0 16,-7-3 128-16,2 0-128 0,-1-1 128 0,-1 1-128 15,1 2 128-15,-2-1-128 0,0-1 0 0,-2 0 0 16,2-1 0-16,-2 2 128 0,0 0-128 0,0-1 0 16,-1 0 128-16,0 0-128 0,0 0 0 0,-2 0 128 15,-2 0-128-15,-5 0 0 0,-1-1 0 0,0 1 0 16,-1 0 0-16,-1 0 0 0,-1 1 0 0,1-1 0 0,-1 0 0 0,0 0 128 16,2 0-128-16,-1-1 0 0,-2-1 0 0,1 1 0 15,0-1 0-15,-1 2 0 0,-5 0 0 0,1 0 0 16,1-1 0-16,0 1 0 0,4 3 0 0,2-1 0 15,0 0 0-15,1-1 128 0,3 0-128 0,-1 1 0 16,2 3 0-16,-2-2 0 0,1-1 0 0,0 0 128 16,2 1-128-16,-1 0 0 0,0 0 0 0,4-1 0 15,2 0 0-15,1 0 0 0,-1 1 0 0,2 3 0 16,2-5 0-16,0 0 0 0,0-1 0 0,0 2 0 16,1 1 0-16,2-1 0 0,1 0 0 0,0 0 0 15,1 1 0-15,-3 3 0 0,1-2 0 0,0 0 0 16,-1-1 0-16,1 0 144 0,2 1-144 0,0 0 160 0,1-2-160 0,1-2 0 15,1 0 0-15,8 0 0 0,-8 3 0 0,8-3 0 16,0 0-160-16,0 0 160 16,0 0-2160-16,4-9-336 0</inkml:trace>
  <inkml:trace contextRef="#ctx0" brushRef="#br0" timeOffset="39633.398">7561 7014 8511 0,'0'0'192'0,"0"0"32"0,5 5 16 0,-5-5 0 0,0 0-240 0,0 0 0 0,0 0 0 0,0 0 0 15,10 5 608-15,-10-5 80 0,0 0 16 0,0 0 0 16,0 0 48-16,9-3 16 0,-1 0 0 0,-2-2 0 16,-1-3-192-16,2 0-16 0,2-1-16 0,-1-2 0 0,-3-4-112 0,5-2-32 15,3-2 0-15,2-2 0 0,3-1-16 0,2-1-16 16,1-4 0-16,3-2 0 0,5-3-80 0,0-1-16 16,-2-3 0-16,4-1 0 0,1-5-112 0,2-2-32 15,-1-1 0-15,3-2 0 0,0-4-128 0,4 2 128 16,2-1-128-16,0 2 128 0,2-1-128 0,-5 5 0 15,-2 3 0-15,-2-1 0 0,0 1 0 0,-3 0 0 16,-1 2 0-16,-1 0 0 0,1 0 0 0,0 1 128 16,-2 2-128-16,-2 1 0 0,1 0 0 0,-1-1 128 15,1 0-128-15,-1-1 0 0,0-1 0 0,-2-1 0 16,-3-1 128-16,1 3-128 0,-1 3 0 0,0 3 128 16,-2 2-128-16,1 3 128 0,-2 2-128 0,1 3 0 15,0 1 144-15,0 2-144 0,1 1 0 0,-6 1 128 16,-5 3-128-16,2 2 0 0,1 1 0 0,-1 1 0 0,-2 1 0 0,-1 3-128 31,1 0-576-31,-4-1-128 0,-6 6 0 0,7-10-16 0</inkml:trace>
  <inkml:trace contextRef="#ctx0" brushRef="#br0" timeOffset="40477.541">9034 5110 5471 0,'0'0'240'0,"0"0"48"0,0 0-288 0,0 0 0 16,11 4 0-16,0-2 0 0,-1-3 0 0,-2 2 0 16,2 2 128-16,2 1-128 0,-1-2 0 0,3-1 0 15,-1-1 0-15,2 0 0 0,2 1 0 0,-1 1 0 16,2 1 0-16,-1-2 0 0,3-1 0 0,-2 0 0 0,0-1 0 0,2 1 0 15,0-2 128-15,0 2 80 0,2 2 16 0,1 0 0 16,0-2 464-16,0 0 80 0,0 0 32 0,1 3 0 16,4 3-368-16,-1-1-80 0,3 1-16 0,0 0 0 15,0-3-80-15,1 2 0 0,4-1-16 0,2-2 0 16,0 4-240-16,2-5 144 0,2-2-144 0,1 0 128 16,2 1-128-16,2 0 0 0,-1 0 0 0,0 0 128 15,-1 0-128-15,-2-1 0 0,-1-3 0 0,2 1 128 16,0-1-128-16,-3 0 0 0,-1 2 0 0,2 1 128 15,0 1-128-15,1-2 0 0,-5 0 0 0,3 0 0 16,-5 0 0-16,3 1 0 0,3-2 0 0,1 1 128 16,-1 1-128-16,1 1 0 0,4 1 0 0,-1 1 0 0,0 0 0 0,-1 0 0 15,-4 1 0-15,-1-1 0 0,-1 1 0 0,0-2 0 16,-1-1 0-16,1 0 0 0,-5 0 0 0,-3 0 0 16,0-1 0-16,-5 1 128 0,2 1-128 0,-2 0 0 15,-3 0 0-15,-1 2 0 0,-1-1 0 0,-4 0 0 16,-1 0 0-16,-3 0 0 0,0-2 0 0,-1 0 0 15,0 3 144-15,-2-3-144 0,2 0 192 0,-3 0-16 16,-8 0-16-16,9 1 0 0,-9-1 48 0,0 0 16 16,0 0 0-16,0 0 0 0,0 0 240 0,0 0 48 15,0 0 16-15,0 0 0 0,0 0 176 0,-3 7 48 16,-4 0 0-16,-1 1 0 0,-3-3-496 0,-4 4-80 16,-1-2-32-16,-3 4 0 0,-1 1-144 0,-5 1 0 15,-3 1 0-15,0 1 128 0,-2 0-128 0,-2 4 0 16,-3 2 0-16,0 3 0 0,0 0 0 0,-5 6 0 0,-2 2 144 0,-3 5-144 15,-4 5 0-15,-4 2 0 0,-4 1 0 0,-4 3 0 16,0 4 0-16,-3 6 128 0,-1 6-128 0,-4-1 0 16,-3 1 0-16,3-1 0 0,2 2 0 0,2 0 0 15,3-1 0-15,0-1 128 0,-1 0-128 0,1-2 0 16,0-1 0-16,4-1 0 0,0-4 0 0,5-4 0 16,5 0 0-16,3-4 0 0,4 0 0 0,5-5 128 15,-1-3-128-15,10-5 0 0,3-4-176 0,5-6-5520 16,3-4-1088-16</inkml:trace>
  <inkml:trace contextRef="#ctx0" brushRef="#br0" timeOffset="41071.943">11557 5138 8511 0,'-6'-4'192'0,"0"-1"32"0,2-1 16 0,-3 1 0 0,0 2-240 0,1 0 0 0,0-2 0 0,2 3 0 15,-4 2 288-15,8 0 16 0,-7 3 0 0,1 3 0 16,6-6-304-16,-5 8 160 0,0 2-160 0,1 3 128 16,-1-1-128-16,1 3 0 0,1 2 0 0,-3 3 128 15,1 2 16-15,-1 3 0 0,-4 3 0 0,0 5 0 16,-3 8 48-16,1 4 0 0,-3 3 0 0,-2 2 0 15,0 4-64-15,0 1-128 0,2 0 192 0,-2 1-64 16,0 2-128-16,-1 4 0 0,0 3 0 0,2 1 128 16,0-1-128-16,1-1 0 0,-3-1 0 0,3 6 128 15,0 3 192-15,-1 1 16 0,2-1 16 0,-1 0 0 0,-2-3 176 16,2 5 48-16,-1 4 0 0,2-1 0 0,-1-3-240 16,0-3-32-16,3-3-16 0,1 4 0 0,1 4-96 0,1-4-32 15,2-3 0-15,0-2 0 0,4-2-160 0,1 0 0 16,1-1 144-16,1 0-144 0,1-1 0 0,2-1 0 15,4-2 0-15,-1-2 128 0,4-3-128 0,-2-1 128 16,1-1-128-16,0 3 128 0,2 1-128 0,-1-3 0 16,-2-3 0-16,0-3 0 0,-2 0 0 0,0 0 0 15,-3 3 0-15,-1-2 0 0,-2-1 0 0,-1 4 0 16,-1-1 0-16,-2-2 128 0,-1-3-128 0,1 2-128 16,-2-3 128-16,-1-1-192 0</inkml:trace>
  <inkml:trace contextRef="#ctx0" brushRef="#br0" timeOffset="41719.116">9272 11112 16991 0,'9'-19'752'0,"-3"5"144"0,1-1-704 0,4-5-192 0,3-4 0 0,2-6 0 15,3-6 0-15,5-6 0 0,5-4-192 0,2-5 192 16,1-5-176-16,8-5 176 0,5-2-128 0,3-9 128 15,3-8 0-15,2-6 0 0,3-5 0 0,6-6 0 16,2-5 0-16,6-1 0 0,0-2 0 0,1 1 0 16,-2-1 176-16,-1 1 16 0,0 2 0 0,1 9 0 15,-1 7 240-15,-6 2 48 0,-4 3 16 0,-6 12 0 0,-3 11-48 16,-4 7-16-16,0 2 0 0,-3 4 0 0,-4 1-240 16,-2 6-64-16,-2 3 0 0,-4 0 0 15,-3 0-1344-15,-2 3-288 0</inkml:trace>
  <inkml:trace contextRef="#ctx0" brushRef="#br0" timeOffset="42535.377">7186 11386 19519 0,'0'0'864'0,"0"0"176"16,0 0-832-16,0 0-208 0,2-9 0 0,4 0 0 15,5-4-464-15,4 2-144 0,2 0-32 0,4-4 0 0,5 0 384 0,1-5 64 16,4-1 0-16,1-2 16 0,0-4 176 0,1 0 0 15,2-1 0-15,3-1 0 0,3-2 0 0,4-4 0 16,2-5 0-16,3-1 0 0,-1 0 0 0,4-8 0 16,-2-6 0-16,2 0 0 0,-1 1 0 0,3-2 0 15,4-2 0-15,1-4 0 0,3-3 0 0,-3-1 0 16,-1-1 0-16,0 1 0 0,2 0 0 0,-3-4 0 16,-4-4 0-16,1 2 0 0,0-1-128 0,-2 2 128 15,-5 0-128-15,-1 1 128 0,0-3-320 0,-3 3 32 16,-2 6 0-16,0 6 0 0,-2 4 288 0,-3 7-192 15,-5 9 192-15,-2 4-160 0,-7 2 160 0,-1 3 0 16,-4 4 0-16,-2 3 0 0,-3 2 0 0,-4 0 0 16,0-2 0-16,-3 9-128 0,-6 13-16 0,6-6 0 0,-4-5 0 0,-2 1 0 15,0 2 144-15,0 8 0 0,0 0 0 0,-6-7 0 16,1 0 0-16,0 1 128 0,-5 3-128 0,4 1 0 16,6 2 192-16,-10-2-16 0,0-2-16 0,2 2 0 15,0-2 224-15,8 4 32 0,-10 0 16 0,1-1 0 16,3-1-112-16,6 2 0 0,0 0-16 0,0 0 0 15,-9-1-80-15,9 1-16 0,0 0 0 0,0 0 0 16,0 0-208-16,0 0 0 0,9-4 0 0,-2 1 0 16,3 0 0-16,5 1 0 0,0 2 0 0,0-2-160 15,3-3 160-15,2 1 0 0,-2 1 0 0,4-1-128 0,3-3 128 16,2 0 0-16,3 1 0 0,5-1 0 16,4-5 0-16,3 1 0 0,5 0 0 0,1-1 0 0,2-3 0 0,5-1 0 15,5 1 0-15,5-3 0 0,0 2 192 0,4 0-48 16,3 2 0-16,2-1 0 0,5-2 112 0,-1 2 0 15,1-2 16-15,2 5 0 0,1 0-80 0,1 0-32 16,1-1 0-16,2 4 0 0,0 0-160 0,-3 2 0 16,-6 1 0-16,0-1 128 0,0 0-336 0,-8 2-80 15,-3 4-16-15</inkml:trace>
  <inkml:trace contextRef="#ctx0" brushRef="#br0" timeOffset="43202.847">8949 5077 18255 0,'-11'-2'800'0,"11"2"176"0,0 0-784 0,-7 9-192 15,-1-1 0-15,3 5 0 0,5 5-128 0,-1 5-80 0,0 2-16 0,1 5 0 16,1 2 224-16,2 4 0 0,3 3 0 0,-2 7 0 16,2 5-144-16,0 8 16 0,-1 5 0 0,1 2 0 15,2 1 128-15,1 6 0 0,-1 7 0 0,-2 5 0 16,0 7 0-16,1 1 0 0,2 2 0 0,0 6 0 15,-1 7 0-15,-1 3 0 0,1 3 0 0,-1 4 0 16,-2 1 0-16,-4 2 0 0,-1-1 0 0,-1 4 0 16,-4 0 0-16,-3-3 0 0,-4-1 0 0,-2-2 0 15,-2-4 0-15,-4 1 128 0,-2-1-128 0,-1-4 0 16,-1-5 128-16,-1 0-128 0,-2 0 128 0,3-4-128 16,-1-3 0-16,2-7 0 0,0-4 0 0,4-2-7760 15</inkml:trace>
  <inkml:trace contextRef="#ctx0" brushRef="#br0" timeOffset="47055.148">17937 13460 7359 0,'1'-18'320'0,"1"10"80"0,-2 8-400 0,5-7 0 15,-3-4 0-15,1 2 0 0,1 2 1328 0,-4 7 176 16,3-8 32-16,-3 8 16 0,5-8-672 0,-5 8-144 16,4-8-32-16,-4 8 0 0,0 0-48 0,0 0-16 15,6-6 0-15,1 2 0 0,-7 4-128 0,0 0-16 16,0 0-16-16,0 0 0 0,9 6-96 0,0 0-32 15,-3 3 0-15,1 2 0 0,-2 2-32 0,0 3 0 16,-1 0 0-16,-1 4 0 0,0 3 64 0,-1 2 0 16,-2-1 0-16,0 5 0 0,-1 9-64 0,0-3 0 15,-2 1 0-15,1 0 0 0,0 2-96 0,-4 3-32 16,2 1 0-16,1 2 0 0,1-3-64 0,-3 1 0 16,4-4-128-16,-1-1 192 0,1-1-192 0,1-4 0 0,0-3 0 15,2-3 0-15,0-3 128 0,3-1-128 0,-3-2 0 16,1-3 0-16,1-1 0 0,0-3 128 0,-1-2-128 0,-1 2 0 15,3-2 0-15,-2-2 144 0,-3-9-144 16,5 10 128-16,0-1-128 0,-5-9 0 0,0 0 144 0,10 4-144 16,-3 2 160-16,3-2-32 0,0-2-128 0,1-1 192 15,0-2-32-15,4 2-16 0,0 2 0 0,1 1 0 16,4-4-144-16,4-1 0 0,1 3 0 0,0-1-176 16,-1-1 176-16,3 0 0 0,-1-1 0 0,4 2 0 15,-1 0 0-15,3 0 0 0,1 0 0 0,6-1 128 16,6 0-128-16,-1-1 0 0,-1-1 128 0,2 0-128 15,2 1 128-15,0 0-128 0,1-1 160 0,0 0-160 16,2 1 192-16,-1 0-64 0,1-2-128 0,0 0 192 0,1-3-64 16,1 3-128-16,-4-3 176 0,-2 0-176 0,-1 0 176 0,-1 1-176 15,1-1 160-15,2 0-160 0,-2-3 128 0,2 2-128 16,5 1 0-16,-5 1 144 0,-1 2-144 0,0-1 0 16,0-2 0-16,1 1 0 0,1 1 0 0,2 3 128 15,-1-2-128-15,0 0 0 0,-2-1 0 0,-2 2 0 16,-3 0 128-16,-1 0-128 0,-6-1 0 0,-1-1 0 15,-2 0 0-15,1 1 0 0,2 1 0 0,-4 1 0 16,-6-2 0-16,1 0 0 0,2-1 0 0,-4 3 0 16,0 1 0-16,-2-1 128 0,0-1-128 0,-2 0 0 15,1 2 0-15,1 0 0 0,-4-4 0 0,0 4 0 16,1 0 0-16,0 4 0 0,-1-3 0 0,1 0 0 16,0-3 0-16,0 3 0 0,0 2 0 0,-1 0 0 15,0 2 0-15,1-2 0 0,3-1 0 0,-4 0 0 0,-2 1 0 0,1 0 0 16,2 2 0-16,-2-2 0 15,0-2 0-15,-2 1 0 0,-2 0 0 0,-2 0 0 0,-1-1 0 16,-1-1 0-16,0 0 144 0,-9 0-144 0,0 0 160 0,0 0-160 16,6-3 288-16,-6 3-32 0,0 0-16 0,0 0 0 15,0 0 64-15,6-4 16 0,-6 4 0 0,0 0 0 16,0 0-160-16,0 0-32 0,0 0 0 0,0 0 0 16,0 0-128-16,0 0 0 0,0 0 0 0,0 0 128 15,0 0-128-15,4-7 0 0,-4 7 0 0,0 0 0 16,5-6 0-16,-5 6 0 0,3-9 0 0,-1 0 128 15,0 0-128-15,-2 1 160 0,-1-4-160 0,1 0 160 16,4 0-160-16,-4 0 0 0,-3 0 144 0,3-2-144 16,0-4 0-16,-1 0 0 0,-1 0 0 0,1 0 128 15,0-1-128-15,1-1 0 0,0-5 0 0,0 2 0 0,0 0 0 0,1-1 128 16,1-1-128-16,0-1 0 0,2 1 0 0,-3-1 0 16,2-1 0-16,0 1 0 0,2-2 0 0,-1 3 0 15,-3 1 0-15,2 3 0 0,-1 2 0 0,-1 1 0 16,-2-1 0-16,0 1 0 0,0 1 0 0,-2 0 0 15,1 0 0-15,-2 2 0 0,0 5 0 0,2-2 0 16,0-1 0-16,1 2 0 0,1 2 0 0,-1 3 0 16,1 6 0-16,0-9 0 0,-1-2 0 0,0 1 0 15,-4-3 0-15,5 7-128 0,0 6 128 0,0 0 0 16,2-7 0-16,3-1 0 0,-5 8 0 0,1-8 0 16,-1 8 0-16,2-9-128 0,0 1 128 0,1 2 0 15,-3 6 0-15,0 0 0 0,5-7 0 0,-5 7-128 16,0 0 128-16,0 0 0 0,0 0 0 0,0 0 0 0,0 0 0 15,0 0-128-15,7 5 128 0,-7-5-192 0,4 8 192 0,2-1-192 16,-3 1 192-16,1 5-128 0,-2 4 128 16,1-1-128-16,0 4 128 0,-2 1 0 0,0-1-144 0,0 6 144 15,3 6 0-15,-3 3-144 0,-1 1 144 0,0 3 0 16,-1-3 0-16,-2 3-128 0,0 1 128 0,3 2 0 16,-2-1 0-16,-1 2 0 0,-1 0-128 0,2 0 128 15,2-3 0-15,0-3 0 0,0-7-128 0,-1-1 128 16,1-1 0-16,0-5-160 0,0 1 160 0,0-4-128 15,1-3 128-15,1-1 0 0,0-1 0 0,1-3 0 16,0-2 0-16,-3-10 0 0,-1 9 0 0,1-9 0 16,0 0 0-16,0 0 0 0,0 0 128 0,0 0-128 0,0 0 160 15,0 0-32-15,0 0-128 0,0 0 192 0,-10-2-192 0,1-2 144 16,-1 0-144-16,-1-2 128 0,-2 1-128 0,-2-2 0 16,-3 1 0-16,-2 0 0 0,-1 3 0 0,-2 0 0 15,-2-1 0-15,-5 2-176 0,-4 1 176 0,0 1 0 16,0-1-144-16,1 0 144 0,-2 1 0 0,-2 1 0 15,1 2 0-15,-2-1 0 0,0-3 0 0,-2 2 0 16,1 4 0-16,-5-2 0 0,-2 0 0 0,0 1 0 16,1-2 0-16,-2 1 0 0,0 3 0 0,-2 1-144 15,-6 0 144-15,2 1 0 0,-3 1-144 0,1-2 144 16,1 0 0-16,3 2-144 0,1-1 144 0,-1 0 0 16,-3-1 0-16,2 0 0 0,5 2 0 0,-3-1 0 15,-2-5 0-15,1 2 0 0,3 0 0 0,-1 2 0 0,1-2 0 16,-1-1 0-16,0-2 0 0,-2 1 0 15,2 4 0-15,0-3 0 0,2-1 0 0,3 2 0 0,3-1 0 0,0 1 0 16,1-2 0-16,0-2 0 0,-1-2 0 0,3 2 0 16,-1 2 0-16,2-2 0 0,4-2 0 0,-1 0 0 15,1 0 0-15,2 1 0 0,3-1 0 0,1-1 0 16,2-3 0-16,2 1 0 0,-1-3 0 0,3 3 128 16,-1 0-128-16,1-1 0 0,1 1 0 0,-1 0 0 15,3 2 0-15,-1 0 0 0,1-2 0 0,3 0 0 16,-3 2 0-16,5 0 0 0,3 0 0 0,0-3 0 15,-1 0 0-15,0 0 0 0,3 1 0 0,0-1 0 16,3 1 0-16,5 4 0 0,-6-7-128 0,1 1 128 16,2 1 0-16,-2-1-128 0,0-1 128 0,2 0 0 15,1-3 0-15,1-2 0 0,0 0 0 0,1-2 176 16,2 0-176-16,-1 1 128 0,-1-4-128 0,2 1 128 0,0-3 0 0,0-1-128 16,0-2 192-16,-2-2-64 0,-2 0-128 0,0-1 128 15,1-2-128-15,0 1 128 0,-2 1-128 0,1 2 0 16,-3-4 0-16,1 2 128 0,-1-3-128 0,0 4 0 15,-1-1 0-15,1 3 0 0,-1 2 0 0,1 2 0 16,0 2 128-16,-1 2-128 0,0 0 0 0,2 5 0 16,4 9 0-16,-7-9 128 0,2 0-128 0,2 2 0 15,3 7 0-15,-7-5 0 0,7 5 0 0,-7-3 0 16,2-1 0-16,5 4 0 0,-8 5-176 0,4 0 176 16,4-5-128-16,-7 9 128 0,3 0-128 0,0 1 128 15,3 0-128-15,0 1 128 0,-2-2 0 0,3 4-160 16,0 1 160-16,0 2 0 0,0 2-144 0,0 1 144 15,0 2 0-15,0-1-144 0,3 2 144 0,-1 0 0 16,3 2 0-16,0-1 0 0,3 1 0 0,1 0 0 0,0 0 0 0,2-1-128 16,1-2 128-16,2-2 0 0,0-3 0 0,6 2-128 15,-1-1 128-15,3-5-192 0,1 0 192 0,0 0-192 16,2 0 192-16,4-3-208 0,-3-4 80 0,3 1 128 16,1-1-224-16,0-3 80 0,2 1 16 0,1-3 0 15,3-3-64-15,1 1-16 0,5 2 0 0,-2-2 0 16,-2-1 16-16,-1 1 0 0,2 2 0 0,-1 0 0 15,1-2 48-15,-4 1 16 0,1 0 0 0,3 0 0 16,-1 0 128-16,3 1-128 0,2 0 128 0,-1-2-128 16,1 1 128-16,-1 0 0 0,1 1 0 0,-2 0 0 15,0 0 0-15,-4 0-160 0,-2 0 160 0,-2 1-160 16,1 0-1776-16,1-1-368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07.423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5748 5603 911 0,'0'0'0'0,"0"0"0"0,0 0 0 0,0 0 0 16,0 0 0-16,0 0 0 0,0 0 512 0,0 0 0 15,0 0 16-15,0 0 0 0,0 0-336 0,0 0-192 16,0 0 192-16,3 6-192 0,-3-6 368 0,0 0-48 0,9 4 0 0,-1 0 0 16,-8-4 560-16,12 0 96 0,-1-3 32 0,1 2 0 15,0 1 16-15,1 0 16 0,3 0 0 0,0 0 0 16,2-1-304-16,3 1-64 0,2 4-16 0,4-2 0 16,0-1-272-16,1 0-64 0,3-1-16 0,1 1 0 15,1 0-32-15,3-1 0 0,2-4 0 0,3 2 0 16,3 0-32-16,1 1-16 0,4 0 0 0,0-1 0 15,-3 1-48-15,1-2-16 0,0 3 0 0,3-1 0 16,0-3 32-16,3 1 0 0,1 1 0 0,1 2 0 16,0 2-16-16,-1 1 0 0,0 1 0 0,1-3 0 15,0-4-48-15,4 3 0 0,4 3 0 0,-1 1 0 16,-2 2-128-16,-2 0 192 0,-1 1-192 0,-2-3 192 16,1-5-192-16,3 2 0 0,-2 4 0 0,2-1 0 15,-1 0 0-15,0 1 0 0,-3 0 0 0,2 1 0 0,2 1 0 0,2 1 0 16,0 0 0-16,-2 0 0 0,-1-1 0 0,0 0 0 15,-4-1 0-15,2-1 0 0,1-3 0 0,1 0 0 16,-1-2 0-16,1 4 0 0,-1 0 0 0,-4-3 0 16,-2-2 0-16,4 1 0 0,0 1 128 0,-1 1 64 15,-3-4 0-15,-1 2 0 0,1-1 128 0,-5 1 48 16,-3 0 0-16,-2 0 0 0,-2-1-96 0,-1 0-16 16,1 0 0-16,1 1 0 0,1 2-256 0,-4-1 0 15,-4-1 0-15,-1 1 0 0,1-1 0 0,-6 3 0 16,-1 0 0-16,-2-2 0 0,-4 0 128 0,-2 1-128 15,0 0 0-15,-2 0 0 0,-3-1 0 0,-1 4 0 16,-2-2 0-16,-1-1 0 16,-9-2-336-16,10 4-176 0,0 1-48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07.878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9773 5499 10127 0,'0'0'448'0,"10"-3"96"0,1 0-544 0,1 3 0 15,1 3 0-15,3 0 0 0,0 2 336 0,3 1-32 16,2-3-16-16,1 5 0 0,1 3-112 0,-1-1-32 16,-2 0 0-16,1 1 0 0,1 1-144 0,-4-1 0 15,0-1 0-15,-2 0 0 0,0 1 0 0,-2 0 0 16,-1 1 0-16,-1-3 0 0,-2-4 0 0,-1 3 0 15,-1-3 0-15,-2 2 0 0,-1 1 128 0,-5-8-128 16,0 0 192-16,4 11-64 0,0 0 288 0,-3-2 48 16,-2 1 16-16,-4-2 0 0,0 2 32 0,-4 1 0 0,-2 3 0 0,-5 1 0 15,1-3-96-15,-9 1-16 0,-6 1 0 0,-2 3 0 16,-3 2-176-16,-5 0-32 0,-1-1-16 0,-4-1 0 16,1 2-176-16,0-1 160 0,0-4-160 0,-2-1 160 15,0-5-160-15,4 2 0 0,1 2 0 0,2 0-5248 16,3-1-1168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08.610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4794 3968 10591 0,'0'0'464'0,"0"0"112"0,0 0-576 0,0 0 0 0,0 0 0 0,0 0 0 16,0 0 512-16,0 0 0 0,0 0 0 0,13 3 0 15,0 0-176-15,2 1-32 0,3-2-16 0,2 1 0 16,5 2 16-16,1 0 0 0,5-1 0 0,1 1 0 16,2-3-128-16,1 0-32 0,4 2 0 0,1-1 0 15,2-2 16-15,4 1 0 0,2-2 0 0,3 3 0 16,7 3 16-16,3-2 0 0,0-1 0 0,0-1 0 0,1 0 112 15,2 2 32-15,3 1 0 0,0-1 0 0,0-2 0 0,0 1 0 16,-1 1 0-16,3 0 0 0,3 0-48 0,2-2 0 16,2-2 0-16,-1 3 0 0,1 5-96 0,2 1-32 15,4-2 0-15,0 0 0 0,0-4-144 0,-1 3 0 16,-1 1 0-16,4 0 128 0,-3-4-128 0,4 3 160 16,2 0-160-16,-3-2 160 0,-4-2-160 0,-2 0 0 15,1 0 0-15,2 3-176 0,0 4 176 0,-4-2 0 16,-4-1 0-16,0-3 0 0,1-1 0 0,-1 2 0 15,-2-1 0-15,-3 0 0 0,-5 0 0 0,2-3 128 16,2-2-128-16,-2 2 0 0,-4 1 0 0,-1 2 0 16,-3-2 0-16,-3-1 0 0,-1 0 0 0,-2-1 0 0,-3-2 0 15,-1 2 0-15,-2 1 0 0,-3 2 0 0,-4 4 0 16,-3-3 128-16,-5-3-128 0,-3 1 0 0,-3 0-176 16,-2 3 176-1,-2 0-1664-15,-4-1-256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08.991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8802 3889 14623 0,'17'-13'640'0,"-1"8"144"0,2 3-624 0,4 3-160 0,5-1 0 0,3 1 0 0,3 1 0 0,3 1 0 15,5 1-160-15,-1 1 160 0,1 2-160 0,-4 1 160 16,3 0-160-16,-3 1 160 0,3 0 0 0,-3-1 0 16,2-1 0-16,-3 3 0 0,3 3 0 0,-2 2-144 15,0-2 144-15,1 1 0 0,-5-1 0 0,-1 2 0 16,-4 0 0-16,-1 2 0 0,-4 2 0 0,-2 5-128 15,-5-2 128-15,-1 2 0 0,-4-3 0 0,-1 1 0 16,-4-5 192-16,0 6-64 0,-2 4 496 0,-3-1 96 16,-2-1 32-16,-3 0 0 0,-2-1-208 0,-3 1-32 15,-2 0-16-15,-4 2 0 0,-3-1-208 0,-6 2-32 0,-3 0-16 16,-6-2 0-16,-6-3-112 0,-6-2 0 0,-2-2-128 16,-6 3 192-16,-2 2-192 0,-2-2-288 0,-5-2 64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09.713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5721 7359 10127 0,'0'0'896'0,"-3"-8"-704"0,-2 2-192 0,5 6 0 16,-2-9 1824-16,2 9 336 0,0 0 64 0,0 0 16 16,0 0-1488-16,11-6-304 0,2 3-48 0,5 1-16 15,4 1-160-15,3 0-32 0,3-3-16 0,7 3 0 16,6 1-176-16,1 0 0 0,3 0 0 0,4-3 0 16,1-5 0-16,3 2 0 0,5 0 0 0,5-1 0 15,3-1 0-15,2-2 128 0,-3 1-128 0,3 3 0 16,2 0 144-16,3-3-144 0,3-4 160 0,0 2-160 15,-1 3 256-15,3 1-64 0,3 0 0 0,3-2 0 16,1-2 64-16,-2 2 0 0,-2 4 0 0,1-2 0 0,3-4-64 16,3 1 0-16,2-1 0 0,-3 4 0 0,-3 1-64 15,2 0-128-15,6-3 176 0,-6 2-176 0,-3 3 128 0,-3 1-128 16,2 3 0-16,-2-7 0 0,-1-1 192 0,-2 2-192 16,-6 2 192-16,-2 1-192 0,1 0 0 0,-1-2 0 15,-1 2 0-15,-3 1 0 0,-4 2 128 0,-2-2-128 16,-4-2 0-16,-3 2 0 0,-3 2 0 0,0 0 0 15,2 0 0-15,0 0 0 0,-4-1 0 0,-4 2 0 16,-3 2 0-16,-3-1-144 0,-5-5 144 0,-3 1 0 16,0 0 0-16,-4 1 0 0,-2 1 0 0,-2 0 0 15,-2 0 0-15,-1-1 0 16,-2-1-704-16,-2-1-48 0,-2 1-16 0,1 0-8928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10.256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9581 6683 13823 0,'6'-16'608'0,"1"11"128"16,-7 5-592-16,13-3-144 0,0 3 0 0,0 0 0 0,3 3 320 0,-1-1 16 15,2 1 16-15,1 0 0 0,2 1-192 0,2 1-32 16,0 2-128-16,5-1 192 0,2 0-64 0,2-2 0 16,2 0-128-16,3 4 192 0,3 3 0 0,3 3 0 15,1-3 0-15,-2 2 0 0,1 0 32 0,-1 0 0 16,1-1 0-16,1 0 0 0,-2 1-96 0,3 0-128 15,2-1 176-15,0 1-176 0,1 2 128 0,0 0-128 16,0-2 0-16,-1 2 0 0,-1 3 0 0,2-2 0 16,3 2 128-16,-3-3-128 0,-3 1 0 0,0-1 0 15,-1 2 0-15,-4-2 0 0,-2 1 0 0,-4 0 0 16,-4 2 0-16,0-2 0 0,-1 0 0 0,-4 0 0 16,-4-2 0-16,-3 4 0 0,1 3 0 0,-5-1 0 0,-2-3 0 15,-2 0 160-15,-3-2-16 0,-2 2 0 0,-3 1 0 16,-3 0 0-16,-3-3 272 0,0 3 48 0,-3-2 16 0,-1 2 0 15,-4 1-16-15,-2-3 0 0,-1 0 0 0,0-2 0 16,-7 0-128-16,-1-2-16 0,-2-2-16 0,-3-1 0 16,-4-2-32-16,-3-2 0 0,-7 0 0 0,-3-1 0 15,-3 0-64-15,-4 1-16 0,-1-2 0 0,-3 1 0 16,-4 1-192-16,-3-1 144 0,-3 1-144 0,-4 1-7296 16,0 2-1536-16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13.778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6122 15170 11967 0,'0'0'528'0,"0"0"112"0,2-7-512 0,-2 7-128 16,0 0 0-16,9-2 0 0,2 0 1856 0,2 2 320 15,3-1 80-15,2 1 16 0,4 3-1488 0,3-1-288 16,-1-5-64-16,6 2-16 0,4-1-80 0,4 2-16 15,3-1 0-15,1 0 0 0,2-4 16 0,0 2 0 16,2 0 0-16,4 0 0 0,2-1-48 0,4 0-16 16,0-1 0-16,2 1 0 0,-1 1 32 0,-1-2 0 15,2 0 0-15,3 0 0 0,1 4 80 0,1 0 32 16,-1 0 0-16,-3 1 0 0,-2 2-64 0,-4-2-16 16,-3 0 0-16,2 1 0 0,0 3-112 0,0-1-32 15,-4 0 0-15,1 1 0 0,-5-2-192 0,-2 2 128 16,-2-2-128-16,-3 1 0 0,-2-1 128 0,0 0-128 15,-3 0 0-15,-2 0 0 0,1 0 0 0,-3 1 128 0,-1 1-128 0,-1-2 0 16,-4-2 128-16,-2 0-128 0,-3 0 176 0,-4 2-176 16,-2 2 240-16,-1-2-64 0,-10-2-16 0,9 1 0 15,-9-1 32-15,0 0 16 0,0 0 0 0,0 0 0 16,0 0 112-16,0 0 0 0,0 0 16 0,0 0 0 16,-12 0-80-16,-3-1-32 0,-1-1 0 0,-1 1 0 15,-3 1-96-15,-2 0 0 0,-4 0-128 0,2 0 192 16,-6 0-192-16,2 0 0 0,-2 1 0 0,-2 0 0 15,-2-3 128-15,-4 3-128 0,-2 1 0 0,-6 0 144 16,-7-1-144-16,0-1 0 0,-1 0 0 0,-1 3 128 16,0-1-128-16,-2 0 0 0,-5 0 0 0,-4-1 0 15,-1 2 0-15,0 0 0 0,-1-2 128 0,4 1-128 16,2 1 0-16,-2 1 0 0,-1-2 0 0,2 1 0 0,0 1 0 0,3-2 128 16,5-1-128-16,3 1 0 0,4 0 0 0,2 0 0 15,1 0 128-15,4-1-128 0,5 0 0 0,6 1 128 16,5 0-128-16,5-2 128 0,4-1-128 0,5 1 0 15,4 2 144-15,7-2-144 0,0 0 176 0,0 0-48 16,0 0 0-16,0 0 0 0,14 5-128 0,4-3 0 16,5-2 0-16,3 0 128 0,4 0-128 0,4-1 0 15,3-3 144-15,1 2-144 0,3 0 0 0,6 1 0 16,1-1 0-16,7 0 0 0,6-1 0 0,1 0 144 16,4 0-144-16,1-1 0 0,3 6 128 0,2-2-128 15,4-2 0-15,1-1 0 0,0 1 128 0,-2 2-128 16,-1 2 0-16,-4-3 0 0,2-1 128 0,-1 0-128 0,1-1 0 15,-5 1 0-15,-6-1 0 0,0 0 0 16,-2 3 0-16,-2 0 0 0,-5-1 128 0,-4 1-128 0,-5 1 0 0,-4 1 0 16,-5 0 0-16,-3-1 0 0,-8-1 0 0,-3 1 0 15,-3 1 0-15,-6 1 0 0,-11-3 0 0,0 0 0 16,0 0 144-16,0 0-144 0,0 0 0 0,0 0 144 16,-9 4-16-16,-6-1 0 0,-6 1 0 0,-4-2 0 15,-7-2-128-15,-7 2 0 0,-1 1 144 0,-6-3-144 16,-6-2 0-16,0 1 0 0,3 1 0 0,-7 1 128 15,-4-1-128-15,-3 3 0 0,-1-1 0 0,-2 1 0 16,-3-1 0-16,1-1 0 0,1-1 0 0,-6 3 128 16,-1 1-128-16,-2-2 0 0,-1-3 0 0,3 1 0 15,3 1 0-15,-2 1 0 0,-2 0 0 0,4 1 128 16,0-2-128-16,6-1 0 0,4-3 0 0,4 3 0 0,3 2 0 16,3-1 0-16,4 1 0 0,5-1 0 0,2-1 0 0,10 0 0 15,6 0 0-15,4-1 0 0,4-1 0 0,7-1 0 16,9 3 0-16,0 0 0 0,0 0 0 0,0 0 0 15,14-5-176-15,3 2 176 0,7 0-192 0,7-1 48 16,7 1 16-16,4-2 0 0,7 0 128 0,0 0 0 16,5 3-144-16,7 0 144 0,5 0 0 0,6 0 0 15,4-2-144-15,2 3 144 0,2 1 0 0,5 0 0 16,8 0 0-16,0 2 0 0,0 2 0 0,-1 0 0 16,0 1 0-16,2-2 0 0,-2-1 0 0,-4 1 0 15,-4 2 0-15,-2-1 0 0,1 1 0 0,-3-1 0 16,-6-1 128-16,-6 2-128 0,-6 0 0 0,-2 0 0 15,-1-1 0-15,-6 0 0 0,-5 1 0 0,-5-1 128 16,-5 1-128-16,-2-1 0 0,-5 0 0 0,-7 1 0 0,-4-1 0 16,-4 2 0-16,-5-3 0 0,-11-3 128 0,0 0-128 0,0 0 0 15,0 0 160-15,0 0-160 0,-15-2 160 0,-6 0-160 16,-6 0 128-16,-4 0-128 0,-4-1 0 0,-7 2 0 16,-6-2 0-16,-2-1 0 0,1 0 0 0,-6 1 0 15,-4-2 0-15,-2 3 0 0,-6 1 0 0,0-2 0 16,-5-1 0-16,1 4 0 0,-2 0-128 0,-4 1 128 15,-5-1 0-15,0-1 0 0,1 1-128 0,-3-2 128 16,-1 1 0-16,-3 0-160 0,-4-1 160 0,5-1-128 16,1 1 128-16,2 1 0 0,-2-1-144 0,3 1 144 15,4 1 0-15,5-3 0 0,7-1 0 0,1 2 0 16,6 2 0-16,4-1 0 0,3-1 0 0,7 2 0 0,5-2 0 16,8 3 0-16,3 0 0 0,9 0 0 0,6-3-128 15,5-1 128-15,10 3 0 0,0 0 0 0,0 0-208 0,0 0 16 16,13 4 16-16,5-1 0 0,7-1 16 0,9 0 0 15,6 3 0-15,8-5 0 0,7 0 160 0,6 0 0 16,0 0-144-16,10 0 144 0,7 0 0 0,4-2 0 16,1-2 0-16,5 4 0 0,0 3 0 0,7 0 0 15,2-3 0-15,-2 3 0 0,-4 0 0 0,4 3 0 16,3-1 160-16,-4-2-160 0,-3-6 144 0,-1 5-144 16,-1 2 0-16,-3-2 144 0,-3-3-144 0,-6 1 128 15,-6 1-128-15,-2 2 128 0,-6 4-128 0,-3-3 128 16,-7 0-128-16,-3 0 128 0,-5 3-128 0,-7-1 0 15,-5 4 0-15,-8-1 128 0,-5-5-128 0,-7 2 0 16,-7 1 0-16,-6-7 0 0,0 0-160 0,-9 4-64 0,-5-2-16 16,-7 0 0-1,-3 1-400-15,-6 0-96 0,-4-3-16 0,-3 2-9248 0,-4 1-1856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2:34.60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376 4848 1839 0,'-11'-15'0'0,"6"8"160"0,2 1-160 0,0 0 0 15,1-1 0-15,2 7 0 0,0 0 3904 0,0 0 736 16,0 0 160-16,0 0 16 0,-2-8-3856 0,2 8-768 16,0 0-192-16,0 0 0 0,0 0 0 0,0 0 128 15,0 0-128-15,0 9 0 0,-2 4 400 0,1 5-16 16,-1 2 0-16,-1 6 0 0,1 5 64 0,0 4 0 15,-1 3 0-15,-3 4 0 0,1 0-240 0,0 3-32 16,-2 2-16-16,1-1 0 0,-2 0-32 0,1 0 0 16,-2 0 0-16,1 1 0 0,-1-2-128 0,3-2 192 15,-4-3-192-15,4-1 192 0,1-7-192 0,2-2 160 16,0-1-160-16,2-5 160 0,0-3-160 0,3-2 0 16,4-2 0-16,0-3 128 15,1-6-1584-15,2-1-320 0,1-3-64 0</inkml:trace>
  <inkml:trace contextRef="#ctx0" brushRef="#br0" timeOffset="306.507">2360 4739 26719 0,'-15'-10'2368'0,"8"6"-1888"0,7 4-480 0,0 0 0 16,0 0-640-16,0 0-208 0,0 0-48 0,12 3-16 0,-2-2 640 0,5 1 128 16,4 0 144-16,3-2-208 0,2-2 208 0,4-3 0 15,4-1 0-15,2 1 0 0,3 0 0 0,1 1 0 16,-1-1 0-16,1 1 0 0,3-3 0 0,-1 3 0 15,-3 2 0-15,-3-1 0 0,-2-2-144 0,-2 1 16 16,-2-1 0-16,1 3-6624 16,-4-1-1312-16</inkml:trace>
  <inkml:trace contextRef="#ctx0" brushRef="#br0" timeOffset="554.924">2172 5300 32255 0,'-18'-12'2864'0,"15"8"-2288"0,3 4-576 0,0 0 0 32,0 0-640-32,9 6-224 0,3-1-48 0,4 2-16 0,7 0 704 0,2-1 224 0,2-4 0 0,4 3-160 15,4-2 160-15,4-1 144 0,-1-3-16 0,7 0-128 16,3 0 176-16,0-1-176 0,3-3 160 0,-1 1-160 15,5 0 0-15,-2-1 128 0,-2 1-128 0,-2-4 0 16,1 2-1328 0,0-2-304-16,2-1-64 0</inkml:trace>
  <inkml:trace contextRef="#ctx0" brushRef="#br0" timeOffset="870.051">3916 4418 7359 0,'-14'-10'656'0,"2"4"-528"15,2 6-128-15,2 2 0 0,4 4 5184 0,-4 6 1024 16,0 7 192-16,-5 8 32 0,0 8-5184 0,-1 9-1040 15,-4 9-208-15,0 2 0 0,1 5 0 0,-4 2 0 0,-1 3 0 0,-2 6 0 16,0 5 0-16,-1 5 0 0,1 0 0 16,1-4 0-16,2-5 0 0,1-3 0 0,-2-2 0 0,2-4 128 15,0-5-128-15,3-5 0 0,3-5 0 0,3-6 0 16,-1-4-240-16,3-5-16 0,3-4 0 0,2-3 0 31,0-9-1600-31,3-2-336 0,2-4-64 0</inkml:trace>
  <inkml:trace contextRef="#ctx0" brushRef="#br0" timeOffset="1222.128">4132 5172 35935 0,'-21'-7'1600'0,"10"5"320"0,1 6-1536 0,1 6-384 16,3 5 0-16,-4 6 0 16,-2 5-1184-16,0 6-304 0,4 5-64 0,0 2-16 0,-2 3 1232 0,4 2 336 15,5 1 0-15,1 1-144 0,0 0 144 0,4-3 0 16,3-2 0-16,2-6 0 0,3-6 0 0,1-5 0 16,-2-2 0-16,3-4 0 0,3-3 0 0,2-2 128 15,-1-5-128-15,3-5 0 0,2-6 176 0,-1-1-48 16,4-2 0-16,-1-4 0 0,-1-5 64 0,1-3 16 0,0-4 0 15,3-2 0-15,1-2-48 0,0-3-16 0,-2-1 0 16,-3-4 0-16,-3-3-16 0,1-3 0 0,0 1 0 0,-2-2 0 16,-4-3-128-16,-2 3 0 0,0 4 0 0,-6 2 0 15,-4 0-192-15,-2 5-112 0,-2-1-16 0,-2 1-9152 16,-3 2-1840-16</inkml:trace>
  <inkml:trace contextRef="#ctx0" brushRef="#br0" timeOffset="1523.763">5297 4917 31327 0,'0'0'2784'0,"0"0"-2224"15,12 8-560-15,1 5 0 16,-3 3-544-16,6 8-224 0,3 4-32 0,-1 4-16 0,-3 7 624 0,1 1 192 16,2 1 0-16,3 3 0 0,1 2 0 0,1-1 0 15,1 0 0-15,-1 2 0 0,0-1 0 0,-2 0 0 16,4-2 0-16,-3-4 0 0,3-5 0 0,-2 0 0 16,0-2 0-16,3-3 0 0,1-8 0 0,1 1 0 15,0-3 0-15,2-2-160 16,1-2-1616-16,-4-2-320 0,0-4-64 0</inkml:trace>
  <inkml:trace contextRef="#ctx0" brushRef="#br0" timeOffset="1806.762">6136 4942 28559 0,'-18'-5'2544'15,"-2"4"-2032"-15,1 6-512 0,-3 8 0 16,0 5 1584-16,-3 8 208 0,-4 6 64 0,-2 8 0 16,-1 5-1456-16,-1 3-272 0,-2 3-128 0,-1 0 0 0,0-1 192 0,0 2-64 15,3 3-128-15,-2 0 192 0,1-4-192 16,-1-3 144-16,0 0-144 0,-2-5 128 0,-1-1-368 15,3-1-80-15,2-1 0 0,1 3-16 16,-1 4-2656-16,4-3-528 0</inkml:trace>
  <inkml:trace contextRef="#ctx0" brushRef="#br0" timeOffset="9120.5">17064 3348 10367 0,'0'0'448'0,"0"0"112"0,0 0-560 0,0 0 0 16,0 0 0-16,0 0 0 0,0 0 704 0,0 0 48 15,0 0 0-15,0 0 0 0,0 0-112 0,0 0-32 16,0 0 0-16,0 0 0 0,0 0-32 0,0 0 0 16,-5 9 0-16,1 0 0 0,-2-1-128 0,3 2-16 15,2 3-16-15,1-1 0 0,-1 3 16 0,1 4 0 16,1-1 0-16,2 5 0 0,-2 2 0 0,4 4 0 15,0 4 0-15,3 3 0 0,2 2-48 0,2 3 0 16,1 2 0-16,3 2 0 0,1 2-48 0,1 3-16 0,2 3 0 0,-2 2 0 16,4 1-64-16,1 2-32 0,1 4 0 0,0-3 0 15,1-2-32-15,-2 1-16 0,-1 0 0 0,0 0 0 16,-1 0-32-16,-2 4 0 0,1 2 0 0,-4-4 0 16,-2-2 32-16,-2 1 0 0,1 1 0 0,0 0 0 15,-2-2 80-15,2 0 0 0,-2 1 16 0,0 0 0 16,0-5 48-16,2 1 16 0,-1 1 0 0,0-2 0 15,-1-1-96-15,1-3-32 0,-2 1 0 0,2-1 0 16,-1-2-80-16,3-1 0 0,-2-2-128 0,3-1 192 16,3-1-64-16,-3 0-128 0,-3 1 176 0,3 1-176 0,1-1 176 15,-1-1-176-15,1 1 160 0,-1-3-160 0,0-2 128 16,0 3-128-16,-1 0 0 0,-1-2 0 0,1-4 128 0,-1 2-128 16,0-1 0-16,-3 0 0 0,0-4 128 0,-1 1-128 15,-1-3 0-15,2 0 144 0,-2-1-144 0,1-1 0 16,0 5 144-16,1-2-144 0,1-1 0 0,-4 2 128 15,2 0-128-15,-2 0 0 0,0-2 0 0,0 0 128 16,3-1-128-16,-2 1 0 0,-1-1 0 0,-2 1 144 16,0 0-144-16,3-1 0 0,1 0 128 0,-2 1-128 15,0 1 0-15,1-1 0 0,-1-1 0 0,1 0 0 16,-2-2 0-16,2 1 0 0,0 0 128 0,1-2-128 16,-3-2 0-16,2 1 0 0,-3 0 128 0,0-1-128 15,1-3 0-15,-1 1 0 0,-2-2 0 0,2-1 0 16,-3 0 128-16,1 0-128 0,-3 0 0 0,0 0 128 15,0-2-128-15,0 3 0 0,0 1 128 0,0 0-128 0,0-1 0 0,2 0 0 16,0 2 0-16,-2 1 0 0,0 4 0 0,2-4 0 16,2-3 0-16,-2-1 0 0,-2-2 0 0,3 2 0 15,-1 0 0-15,0 0 0 0,-2-4 0 0,2 0 0 16,-1-2 0-16,-1 0 0 0,0-2 0 0,1-1 0 16,-1-2 0-16,0 2 0 0,0 0 0 0,0-2 0 15,0-9 0-15,0 9 0 0,0 2 0 0,0-11 0 16,0 0 0-16,0 0 0 0,0 0 0 0,0 0 0 15,0 0 0-15,0 0 0 0,0 0 0 0,-1-12 0 16,0-3-144-16,-1-1 144 0,-2-4-128 0,-1-3 128 16,-3-3 0-16,1-3-160 0,-6-3 160 0,0-3 0 15,1-2 0-15,-1-4 0 0,-1-2 0 0,-4-4 0 16,0-2 0-16,-2-2 0 0,-3-3 0 0,0-2 0 16,-2-3 0-16,2-5 0 0,0-5 0 0,0-2 0 0,-4-2 0 0,0-6 0 15,-3-6 0-15,1-6 0 0,-2-6 0 0,-2-4 0 16,-2-5 0-16,4-4 0 0,3-3 0 0,5 2 0 15,-2-2 0-15,4 4 0 0,1 4 0 0,2 5 0 16,0 3 0-16,3 4 0 0,0 0 0 0,1 6-128 16,-1 6 128-16,-1 2 0 0,1 2 0 0,-1 1 0 15,1 1 0-15,-3 1 0 0,-1 1 0 0,-3-1 0 16,-3-5 0-16,1-1 0 0,-1 0 0 0,0 1 0 16,2 1 0-16,1 2 0 0,2 5 0 0,3-1 0 15,1 4 0-15,-1 6 0 0,4 7 0 0,0 7 0 16,-1 4 0-16,1 3 0 0,4 2 0 0,-4 3 0 15,6 1 0-15,-1 1 0 0,-1-1 0 0,3-1 0 16,-1 4 0-16,4 0 0 0,1 0 0 0,0 1 0 0,2 0 0 0,-1 1 0 16,1-1 0-16,0-1 0 0,0 1 0 0,1 0 0 15,2-1 0-15,-2 4 0 0,0 0 0 16,-2 5 0-16,1 1 0 0,0 2 0 0,0 2 0 0,-1 3 0 16,-2 4 0-16,1 3 0 0,1 1 0 0,1 7 0 15,0 0 0-15,0 0 0 0,0 0 0 0,0 0 0 16,0 0 0-16,-5 9 0 0,0 4 0 0,3 7 0 15,0 3 0-15,0 7-192 0,2 5 192 0,0 5-160 16,3 7 160-16,1 2 0 0,3 5 0 0,1 8-128 16,3 7 128-16,2 5 0 0,2 5-144 0,3 3 144 15,1 3 0-15,1 3-144 0,4 3 144 0,2 3 0 16,5-1 0-16,0 3 0 0,-3 0 0 0,3 3 0 16,-1-1-128-16,-3 2 128 0,1 1 0 0,-2 0 0 15,-3 1 0-15,1 2 0 0,-3-2 0 0,0 0 144 0,0 0-144 16,0-2 160-16,1-2-160 0,-1-2 160 0,-1-2-16 0,-1-3 0 15,1-1 0-15,0-3 0 0,3-3-16 0,-1-2 0 16,-2 0 0-16,-1-3 0 0,-2-3 32 0,2 0 0 16,-4 1 0-16,1-2 0 0,-4-6-32 0,1 0-128 15,0-3 192-15,2-2-64 0,-3-1 0 0,1-4-128 16,-2-1 192-16,1-4-64 0,0-2-128 0,1-5 0 16,2 0 0-16,0-3 128 0,-1-3-128 0,2 0 0 15,-1-4 144-15,0 2-144 0,1-4 0 0,-2 1 128 16,-3 2-128-16,2-3 0 0,2-1 144 0,-3 0-144 15,-1 0 192-15,-4-1-192 0,3 0 0 0,-3-2 0 16,0 0 0-16,-2-1 0 0,3-3 0 0,-2-2 0 16,0 0 0-16,2-3 0 0,-5-1 0 0,1-4 0 15,2-4 0-15,-4-3 0 0,-2-10 0 0,0 0 0 0,0 0 0 16,0 0 0-16,0 0 0 0,0 0 0 0,0 0 0 0,0-13 0 16,-4-6 240-16,-2-6-64 0,-1-6-16 0,-2-5 0 15,-4-5-160-15,0-5 0 0,2-3 0 0,-3-5 0 16,-1-2 0-16,-3-3-176 0,-4-1 176 0,0-5-128 15,-1-8 128-15,0-3 0 0,-1-3 0 0,0-4 0 16,-3-4 0-16,-1-4 0 0,-1-2 0 0,-3-6 0 16,-3-9 0-16,-3-4 0 0,-1-5 0 0,-1-5 0 15,3-4 0-15,3-3 0 0,1-1 0 0,3 2 0 16,5 0 0-16,3 4 0 0,-2 0 0 0,4 8 0 16,1 4 0-16,-3 2 0 0,0 2 0 0,-1 3 0 15,0 4 0-15,-5 2 0 0,-2 1 0 0,4 1 0 0,3 8 0 16,0 7 0-16,-2 2 0 0,3 5 0 0,5 3 0 15,1 4 0-15,1 3 0 0,2 4 0 0,1 3 0 0,1 2 0 16,3 1 0-16,2 1 0 0,-3 0 0 0,4 3 0 16,3 1 0-16,0 4-128 0,0 1 128 0,-3 4 0 15,3 3-144-15,1 4 144 0,1 3 0 0,0 3 0 16,1 2 0-16,1 2 0 0,2 1-144 0,-3 3 144 16,1-2 0-16,0 4 0 0,4 3-144 0,-1 3 144 15,0 2 0-15,-1 3-144 0,-4 7 144 0,0 0 0 16,0 0 0-16,10 5-128 0,-1 3 128 0,-2 9-208 15,0 6 80-15,0 8 128 0,3 4-176 0,-2 7 176 16,-1 3-128-16,0 9 128 0,-1 2 0 0,3 6 0 16,3 0 0-16,-1 6-128 0,2 4 128 0,2 6 0 0,-1 2-144 15,2 6 144-15,4 2 0 0,0 3 0 0,-5 1-144 0,1 2 144 16,0 5 0-16,1-1 0 0,-2 0 0 0,1 2 0 16,-1 4 0-16,0-1 0 0,0-2 0 15,0 2 0-15,-2 2 0 0,3 1 0 0,1-3 0 0,1-2 0 16,-1-2 0-16,2-1 128 0,4-1-128 0,-3-2 0 15,0-4 176-15,-1-2-176 0,0-2 192 0,0-2-192 16,2-5 208-16,2 0-64 0,-1-1-16 0,1-2 0 16,0-2-128-16,0-3 192 0,-2-4-192 0,0 1 192 15,0 2-192-15,0 0 0 0,-1 1 144 0,0-5-144 16,-4-3 0-16,3-3 128 0,-1-1-128 0,6 0 0 16,-2 3 0-16,0-3 128 0,-3-6-128 0,1-1 0 15,5-5 0-15,-3-4 128 0,-1-1-128 0,0-1 0 0,1-1 0 16,0-2 0-16,-2-2 0 0,0-2 0 0,-1-3 0 0,-3-3 0 15,-1 0 0-15,0-6 0 0,-4-1 0 16,0-2 0-16,1-2 0 0,-2-4 0 0,-1-2 0 16,-3-1 0-16,1-4 0 0,-7-7 0 0,0 0-160 0,0 0 0 15,0 0 0-15,3-10 0 0,-1-5-96 0,-4-3 0 16,-5-8-16-16,-1-6 0 0,-3-7 144 0,-3-8 128 16,-2-11-192-16,-2-1 192 0,-1-2 0 0,-7-2-128 15,-2-3 128-15,-3-6 0 0,-1-4 0 0,0-1 0 16,0 0-128-16,-1-2 128 0,-2-1 0 0,2-3 0 15,-1 0 0-15,-2-3 0 0,-1-3 0 0,-5-3 0 16,-3-3 0-16,-1-2 0 0,-2 1 0 0,2 1 0 16,4 0 0-16,4 1 0 0,4 3 0 0,2 0 0 15,-1 0 0-15,5 0 0 0,-2 0 0 0,1 1 0 0,-4-4 0 16,2 0 0-16,-5-4 0 0,1-2 0 0,0-4 0 16,2-2 0-16,0-3 0 0,0-2 0 0,2-2 0 0,6-1 0 15,3-4 0-15,4 8 0 0,3 6 0 0,3 3 0 16,3 4-144-16,3 8 144 0,0 7 0 0,1 8-144 15,3 5 144-15,0 2 0 0,-2 0 0 0,3 6 0 16,-1 3 0-16,1 6 0 0,-1 3 0 0,1 4 0 16,0 3 0-16,0 2 0 0,0 0 0 0,-3 1 0 15,2 4 0-15,1 3 0 0,0 3 0 0,1 3 0 16,-2 1 0-16,1 3 0 0,1 3 0 0,0 4 0 16,-1 5 0-16,0 5 0 0,1 5 0 0,0 0 0 15,0 0 0-15,0 0 0 0,0 0 0 0,0 0 0 16,0 12 0-16,2 6-128 0,1 3 128 0,1 6-128 15,1 1 128-15,1 7 0 0,3 5-144 0,-1 4 144 0,1 4 0 0,4 7-144 16,-1 6 144-16,3 7 0 0,1 6 0 0,4 6-128 16,1 6 128-16,3 4 0 0,-2 5 0 0,5 5 0 15,5 7-128-15,2 3 128 0,1 2 0 0,2 2 0 16,-2 1 0-16,0 4 0 0,-2 4 0 0,-1-2 0 16,1-6 0-16,-1 2 0 0,0-5 0 0,-2-1 0 15,-5-4 128-15,1-4-128 0,1-4 208 0,-3-2-48 16,2-3-16-16,1 0 0 0,-3-1 0 0,0-1 0 15,-1-3 0-15,0-2 0 0,-3-5-16 0,-1 2 0 16,-3-1 0-16,1-1 0 0,-1-5-128 0,2-1 128 16,-2-1-128-16,1-1 128 0,-2 2-128 0,2-4 128 15,-1-4-128-15,3-1 128 0,0-1-128 0,-2 1 0 0,-1 2 0 16,-1-6 0-16,2-6 128 0,1 1-128 0,-1-2 0 16,-1-2 128-16,0-4-128 0,-2-3 0 0,-1-4 0 15,-3-2 128-15,0-4-128 0,-1-4 0 0,-3-4 0 0,0-4 0 16,-2-5 0-16,0-3 0 0,-4-4 128 0,0-4-128 15,0-9 0-15,0 0 0 0,0 0 144 0,0 0-144 16,-8-11 0-16,0-7 0 0,-1-5 0 0,-1-2 0 16,-2-2 0-16,-1-6 0 0,-2-4 0 0,-2-3 0 15,1-2 0-15,0-2 0 0,-3-1 0 0,-2-2 0 16,0-1 0-16,-5-6 0 0,0-6 0 0,-1-2 0 16,-3-3 0-16,-1-8 0 0,-6-6 0 0,-4-8 0 15,-5-8 0-15,-7-7 0 0,-2-10 0 0,2-8 0 16,3-10 0-16,1-7 0 0,1-11 0 0,-1-8 0 0,-3-8 0 15,-2-11 0-15,-5-11 0 0,7-6 0 0,1-5-144 16,11 3 144-16,7 11-160 0,8 8 160 0,6 10-320 16,6 21 16-16,3 16 16 0,5 21 0 0,0 17 96 0,2 21 0 15,1 18 16-15,-1 14 0 0,-2 14 176 0,1 12-128 16,4 11 128-16,-4 8-128 16,1 9-1152-16,2 7-240 0,1 8-32 0,0 6-11392 15</inkml:trace>
  <inkml:trace contextRef="#ctx0" brushRef="#br0" timeOffset="9882.268">17920 1843 25743 0,'0'0'1136'0,"0"0"240"0,0 0-1104 0,0 0-272 16,0 0 0-16,0 0 0 15,0 0-352-15,6 11-128 0,3 4-32 0,2 4 0 0,0 2 336 0,3-1 176 16,3 2-192-16,4 2 192 0,2 1-128 0,6 3 128 0,6 3 0 0,2 3 0 16,1 4 0-16,6 7 0 0,4 5 0 0,1 9 144 15,4 5 32-15,4 6 0 0,4 4 0 16,7 5 0-16,2 6-16 0,4 5 0 0,-2 3 0 0,6 3 0 15,0 1-160-15,2 2 192 0,0 2-192 0,0-3 192 16,-2-4-192-16,0 4 192 0,2 4-192 0,0-2 192 16,4 0-32-16,1-2 0 0,-7 1 0 0,5 1 0 15,4 0 128-15,2 0 32 0,0-2 0 0,3 2 0 16,0 1-16-16,2 0 0 0,0 3 0 0,-1-1 0 16,-3 2-64-16,1 0-16 0,1-1 0 0,-2 2 0 15,-4 5-32-15,-1-4 0 0,0-6 0 0,0 3 0 16,-1 1-16-16,-3-1-16 0,-6-3 0 0,-5 0 0 15,-2 0 128-15,-3-1 32 0,0-4 0 0,-10 2 0 0,-4-1 16 16,-6-3 16-16,-4-3 0 0,0-8 0 16,-3-1-16-16,1-4 0 0,0 0 0 0,1-6 0 0,0-7-208 0,-2-6-128 15,-1-8 160-15,-2-7-160 0,0-7 0 0,-3-5-320 16,-1-6 64-16,-5-6 0 16,0-5-1792-16,-1-8-368 0,-3-8-64 0,0-5-9920 15</inkml:trace>
  <inkml:trace contextRef="#ctx0" brushRef="#br0" timeOffset="10418.661">19359 858 27231 0,'-24'3'1216'0,"12"4"240"0,-1 5-1168 15,2 5-288-15,-1 3 0 0,3 7 0 0,-2 4-208 0,4 9-112 16,0 8 0-16,2 2-16 0,3 3 336 0,1 4-176 16,2 3 176-16,1 8-128 0,5 8 128 0,2 6 0 15,3 5 0-15,1 6 0 0,2 2 0 0,5 9 0 16,2 6 0-16,5 8 0 0,3 9 0 0,3 6 128 15,0 6 0-15,7 6 0 0,3 7-128 0,1 7 176 16,-1 5-176-16,0 5 192 0,0 4-192 0,-5 1 192 16,2-2-192-16,-5 4 192 0,0 5 64 0,-1 2 32 15,-2-2 0-15,-2 4 0 0,-3 5 144 0,0 1 16 16,-1 0 16-16,-3 3 0 0,-2 0 16 0,-1 3 0 16,-2 6 0-16,-3-5 0 0,-1-4 96 0,-3 4 0 0,-2 1 16 15,0-2 0-15,-5-4-32 0,3-3-16 0,1-2 0 0,2-6 0 16,-2-5-352-16,4-7-64 0,3-5 0 0,1-9-128 31,1-7-1584-31,3-6-416 0,-1-6-96 0</inkml:trace>
  <inkml:trace contextRef="#ctx0" brushRef="#br0" timeOffset="12299.135">17379 10540 27647 0,'-6'-14'1216'0,"6"6"256"0,5-3-1168 0,7-1-304 0,5-2 0 0,6-1 0 16,5-1-448-16,3 2-128 16,6-6-48-16,3 4 0 0,4 2 416 0,3 2 80 0,-1-3 128 0,1 4-208 15,0 2 208-15,-3 4 0 0,-2 3-160 0,-5 5 160 0,-4 1 0 16,-3 7 0-16,-3 3 0 0,-5 5 0 0,-6 3 0 0,-1 2 0 16,-4 3 0-16,-6 2 0 0,-6 4 224 0,-5 1 16 15,-5 2 0-15,-3 2 0 0,-5 4 80 0,-4 3 32 16,-3 1 0-16,-3-1 0 0,0-2-96 0,-2-3-32 15,-1-4 0-15,2-2 0 0,2-3 176 0,0-5 48 16,2-5 0-16,8-1 0 0,5-1 160 0,-1-3 32 16,-1-1 16-16,5-2 0 0,3-1-384 0,2-1-80 15,3-1 0-15,2-1-16 0,0-9-176 0,7 12 128 16,3 1-128-16,4 1 128 0,4-1 144 0,5 2 32 16,4-1 0-16,5 1 0 0,2 2-112 0,1-2 0 15,2-3-16-15,-1 1 0 0,5-1-48 0,-1 0-128 16,4-2 192-16,3 0-64 0,0-3-128 0,-1 1 0 0,-4 0 0 0,-6-1-10352 31,-4 2-2016-31</inkml:trace>
  <inkml:trace contextRef="#ctx0" brushRef="#br0" timeOffset="12949.791">19467 10974 15663 0,'4'-13'688'0,"-4"13"144"0,-5-10-656 0,2 0-176 15,2-1 0-15,-3 4 0 0,4 7 1888 0,-4-6 352 16,0-4 64-16,-5 1 0 0,-4 0-1552 0,-1 5-320 16,0-1-64-16,-1 1-16 0,-1-3 192 0,0 4 32 15,-3 2 16-15,-1 2 0 0,-1 2-64 0,-2 2-16 16,-2 2 0-16,-4 5 0 0,1 4-176 0,-2 4-32 15,0 3-16-15,-3 5 0 0,-1 4-96 0,1 5-32 16,4 2 0-16,0 2 0 0,4-2-160 0,5 1 128 16,5-1-128-16,6-3 128 0,4-3-128 0,6-6 128 0,6-6-128 0,1-3 128 15,2-5 192-15,5-4 48 0,0-6 0 0,7-4 0 16,5-7 96-16,3-2 32 0,1-1 0 0,5-6 0 16,2-7-96-16,-3-4-16 0,1-3 0 0,-2-3 0 15,-2-2-256-15,2-1-128 0,-2-3 128 0,1-1-128 16,2-3 128-16,0-3-128 0,0-7 0 0,-2-5 128 15,2-3-128-15,2-3 128 0,-1-2-128 0,-2-6 128 16,-2-6-128-16,-3 1-192 0,-2 1 32 0,-4 8 16 16,-2 9-128-16,-2 10-32 0,-5 8 0 0,-4 10 0 15,-2 9 304-15,-3 7 0 0,-3 5 0 0,0 4 0 16,-2 7 176-16,0 0-16 0,-10 14 0 0,-4 7 0 16,-1 7-160-16,-2 4 128 0,-2 4-128 0,-3 10 128 0,-5 12-128 0,-4 11 160 15,-4 6-160-15,0 9 160 0,2 7-160 0,1 2 0 16,2-2 144-16,5-3-144 0,8-8 0 0,6-7 144 15,5-7-144-15,5-6 0 0,2-6 192 0,2-6-192 16,4-5 192-16,2-3-192 0,1 0 0 0,4-4 0 16,2-3 0-16,3-2-16256 15</inkml:trace>
  <inkml:trace contextRef="#ctx0" brushRef="#br0" timeOffset="13682.269">20879 10865 8287 0,'0'0'736'0,"6"-9"-592"0,0 1-144 0,0 0 0 16,0-2 960-16,-1 1 144 0,3 1 48 0,-2 3 0 15,-6 5-592-15,0 0-112 0,4-10-32 0,-1 2 0 16,-3 8 864-16,0 0 160 0,0 0 32 0,-6-5 16 16,-3 0 0-16,-1 7 0 0,-1 5 0 0,-4 3 0 15,-5 0-752-15,-4 2-160 0,-3 0-16 0,-3 4-16 16,1 8-256-16,-2 0-48 0,-1-1-16 0,1 2 0 16,3 3-32-16,0 0-16 0,1 2 0 0,5-5 0 15,5-4-176-15,7-1 0 0,6-2 0 0,4-1 0 0,4-5 192 16,6 0-64-16,4-1 0 0,4-1 0 0,2 2-128 0,4-3 192 15,6-4-192-15,-2-2 192 16,5 2-672-16,0 0-128 0,5-2-32 0,-1-4-11568 16</inkml:trace>
  <inkml:trace contextRef="#ctx0" brushRef="#br0" timeOffset="14065.235">21689 10917 19343 0,'-13'-8'848'0,"4"3"192"0,-2 1-832 0,-1 0-208 0,-1-2 0 0,0 5 0 15,-1 3 1392-15,-3 2 224 0,-3-2 48 16,-2 3 16-16,-2 4-848 0,-5 3-192 0,0 0-16 16,0 1-16-16,2 0-96 0,1 2-32 0,3 4 0 0,2 0 0 15,2 1-224-15,3-1-64 0,4-1 0 0,4-2 0 16,5 1-64-16,3-3-128 0,3-2 176 0,4-1-176 15,3-2 416-15,1-3-32 0,0-1 0 0,4-5 0 16,5-5 64-16,2-1 0 0,1-1 0 0,5-4 0 16,1-3-224-16,-3-3-32 0,-3 0-16 0,-1-1 0 15,1 3-48-15,-6-2-128 0,-1-1 192 0,-3 2-64 16,-3 4 0-16,-1 2-128 0,-3 2 192 16,-6 8-64-16,6-9-128 0,-6 9 160 0,0 0-160 0,0 0 160 15,0 0-160-15,0 0 0 0,0 0 144 0,2 13-144 16,-1 3 0-16,0 1 144 0,0-2-144 0,2 1 0 0,-1 2 0 0,3 0 0 15,0-1 0-15,2 0 0 16,2-5-1664-16,3 1-352 0,4 2-64 0,2-8-11520 16</inkml:trace>
  <inkml:trace contextRef="#ctx0" brushRef="#br0" timeOffset="14434.261">22542 10724 24927 0,'0'0'1104'0,"-9"-3"240"0,-3-1-1088 0,1 0-256 0,-3 2 0 0,-4 2 0 15,-4 4 448-15,-2 4 16 0,-5 0 16 0,-3 2 0 16,2 1-32-16,-1 2 0 0,0 1 0 0,6 3 0 15,3-1 96-15,1 1 16 0,4 0 0 0,5 3 0 16,3 1-304-16,7 0-64 0,2-1-16 0,5-1 0 16,3 1 16-16,3 0 16 0,5-1 0 0,0-1 0 15,1 2 0-15,3 1 0 0,2 3 0 0,-2-3 0 16,0-3-208-16,-2 2 144 0,-4 0-144 0,-2 0 128 16,-4-1-128-16,-3-3 0 0,-1 2 0 0,-8 0 0 15,-1-1 160-15,-5-2-160 0,-3-6 192 0,-5 1-192 0,-2 0 544 16,-2 0 0-16,-2 0 0 0,1-4 0 0,-5-3-176 0,1-1-48 15,1-2 0-15,3 0 0 16,3 0-1248-16,3-2-256 0,3-7-48 0,4 2-13600 16</inkml:trace>
  <inkml:trace contextRef="#ctx0" brushRef="#br0" timeOffset="14776.179">22774 11090 28559 0,'0'0'2544'0,"16"1"-2032"15,4 5-512-15,2-2 0 0,1-4 704 0,3 1 32 16,-4 1 16-16,2-1 0 0,-4-2-592 0,1-2-160 16,1-3 0-16,-4 0 0 0,1 0 0 0,-1-2 144 0,-2-1-144 0,-1-1 0 15,-1-1 160-15,-3-1-160 0,-4-1 128 0,1 0-128 16,0-4 208-16,-3 2-32 0,-5-1-16 0,-4 2 0 15,-1-1 272-15,-1 4 48 16,-6-2 16-16,-3 3 0 0,-1 2 320 0,-3 5 64 0,-2 0 16 0,-1 6 0 16,-1-1-384-16,-1 6-80 0,0 3-16 0,1 2 0 15,1 1-416-15,3 3 128 0,5 1-128 0,2 4 0 16,2 1 0-16,4 0 0 0,5 1 0 0,6 0 0 16,3 2 0-16,6 1 0 0,1-1 0 0,5-2 0 15,3 0-496-15,3 1 32 16,1 1 0-16,3-1 0 0,3-8-2576 0,3-1-512 15</inkml:trace>
  <inkml:trace contextRef="#ctx0" brushRef="#br0" timeOffset="15319.185">18104 9549 23039 0,'-16'-21'2048'0,"6"10"-1648"0,1 6-400 16,-2-2 0-16,0-4 896 0,0 2 112 0,0 3 16 0,-2 1 0 0,-2 4-640 0,-2 5-128 15,-1-2-32-15,-4 5 0 0,-1 7 16 0,-2 2 0 16,-2 3 0-16,1-1 0 0,0 1-80 0,4 1-16 16,-1 0 0-16,6 1 0 0,4 1-16 0,5-1-128 15,2-3 192-15,6 2-64 0,5 0 96 0,3-2 16 16,4-2 0-16,5 1 0 0,2-2 16 0,4 0 0 15,4 1 0-15,1-4 0 0,4-2-512 0,2-1-80 16,1-2-32-16,1-1 0 16,-1-2-1424-16,1-2-304 0,2 0-48 0,-1-1-16 0</inkml:trace>
  <inkml:trace contextRef="#ctx0" brushRef="#br0" timeOffset="15650.146">18724 9630 28447 0,'-29'0'1264'0,"10"3"256"0,-3 5-1216 0,0 1-304 0,1 4 0 0,-3 0 0 16,-1 1 0-16,1 3 0 0,2 0 0 0,4 3 0 16,4 0-128-16,5 1 128 0,7-3 0 0,2-1-144 15,5-1 144-15,6 1 0 0,6-3 0 0,5-2 0 16,4-4 0-16,4-4 256 0,2-5-64 0,3 0-16 15,4 0-48-15,-2-3-128 0,-1-4 192 0,-1-1-64 0,-4 0-128 16,-1-4 192-16,-5-2-192 0,-2 0 192 16,-3 6 16-16,-3-4 16 0,-6-1 0 0,-4 1 0 0,-1 0 224 0,-7 1 64 15,-6 0 0-15,-2-1 0 0,-5-2 80 0,-2 1 32 16,-5 1 0-16,1 2 0 0,1 1-368 0,3 2-64 16,-2 1 0-16,-1 4-16 15,4 2-560-15,4 2-128 0,1 0 0 0,10-1-9552 16,0 0-1904-16</inkml:trace>
  <inkml:trace contextRef="#ctx0" brushRef="#br0" timeOffset="15991.19">19424 9659 29487 0,'-15'6'1296'0,"7"0"288"0,1 4-1264 0,0 2-320 0,0 2 0 0,0 3 0 15,-2 0 816-15,0 0 96 0,-5-1 32 16,2 1 0-16,0 1-752 0,2-3-192 16,-2-4 0-16,3-1 0 0,1-1 0 0,8-9 128 0,-8 1-128 0,8-1 128 15,0 0 0-15,0 0 0 0,-2-7 0 0,4 0 0 16,4-1 192-16,2-2 16 0,1-3 16 0,6-4 0 16,0 2-176-16,2 0-48 0,4-1 0 0,-1 2 0 15,0 0-128-15,3 0 0 0,3 3 0 0,-1 3 128 16,0 0-128-16,2 0 0 0,0 5 0 0,-3 5 0 15,2 4 0-15,-4 2-176 0,-6 2 176 0,-2 4-128 16,-1 3 128-16,-4 0-128 0,-3 1 128 0,-2 4-128 0,-4 4 128 16,-3 0 0-16,-4 0 0 0,-2 0 0 0,0-3-192 15,1-3 0-15,0-4 0 0,4 0 0 16,2-2-224-16,2-3-48 0,0-11-16 0,0 0 0 16,12 1-2320-16,3-1-464 0</inkml:trace>
  <inkml:trace contextRef="#ctx0" brushRef="#br0" timeOffset="16349.322">20534 9601 35583 0,'-8'-9'1584'0,"3"4"320"0,0-4-1520 0,-2 1-384 16,-1 3 0-16,-2 0 0 0,-3 4 0 0,-1-1 0 0,-1-2 0 0,-6 1-128 15,-6 6-16-15,2 2 0 0,-3-1 0 16,5 5 0-16,1 2 144 0,3 5-160 0,-2 2 160 0,4-2-160 16,4-1 160-16,5 2 0 0,4-2-144 0,3 2 144 15,3 0-144-15,5 1 144 0,1-2-192 0,6 0 192 16,-1-2-192-16,2 0 192 0,1 2-192 0,1-3 192 16,0-3 0-16,-1 2 0 0,0 2 0 0,-5 0 0 15,-3-1 0-15,2-1 0 0,-3-4 0 0,-4 2 0 16,-3-10 0-16,-4 12 144 0,-2-1-16 0,-4-2 0 15,-2-2 384-15,-2-3 80 0,-3-4 16 0,1 2 0 16,-2 2-112-16,2-1-32 0,-2 0 0 0,3-3 0 0,-1-2-240 16,4-2-48-16,1-2-16 0,3 0 0 15,0 0-1232-15,5 0-240 0,0-3-48 0,7 0-14448 16</inkml:trace>
  <inkml:trace contextRef="#ctx0" brushRef="#br0" timeOffset="16566.5">20980 9627 33167 0,'0'0'1472'0,"0"0"304"0,-2-6-1424 0,2 6-352 16,0 0 0-16,-6 9 0 0,3 0 512 0,-2 4 48 15,-3 0 0-15,0 2 0 0,-3 4-352 0,1 1-64 0,0-1-16 16,-5 5 0-16,-5-1-128 0,0-1 0 15,0 2 0-15,4-1 128 0,2-4-352 0,3-3-80 0,2-2-16 0,1 0 0 32,5-1-1312-32,2-4-272 0,1-9-48 0,0 0-11472 0</inkml:trace>
  <inkml:trace contextRef="#ctx0" brushRef="#br0" timeOffset="17118.122">21591 9535 20783 0,'-14'-19'912'0,"4"7"208"0,-1-2-896 0,-1 4-224 15,-2 4 0-15,-4 1 0 0,-3 0 704 0,-4 2 112 16,-2 1 16-16,1 9 0 0,2 10-320 0,1 2-48 16,-3-1-16-16,0 4 0 0,2 4 96 0,1 5 16 15,2 7 0-15,2 0 0 0,3-1-304 0,2 3-64 16,4 0-16-16,5-1 0 0,6-5-176 0,4-7 128 16,4-6-128-16,-1-2 128 0,6-1 80 0,2-5 16 15,5-5 0-15,1-5 0 0,3-6 224 0,2-3 64 16,5-2 0-16,2-6 0 0,-1-7-176 0,0-3-16 0,-3-1-16 15,1-3 0-15,-1 1-144 0,0-2-32 0,-4-2 0 16,2-3 0-16,-2-1 0 0,1-6 0 0,-2-5 0 0,0-3 0 16,-1 2 0-16,0-1-128 15,2-3 192-15,-4 1-64 0,0-4-128 0,-3 1 0 0,1 2 0 0,-3 4 0 16,-4-1-192-16,-1 8-80 0,-1 3-16 0,-2 12 0 16,-3 10 288-16,0 3-160 0,-2 1 160 0,-1 4-128 15,-3 7 128-15,0 0-128 0,-4 9 128 0,-1 2-128 16,-5 0 128-16,-1 8 0 0,-3 8 0 0,-6 6 0 15,-6 4 0-15,-2 9 0 0,-6 6 0 0,-1 3 0 16,-1 2 0-16,6 2 0 0,3 1 0 0,6-2 128 16,4 2-128-16,2-5 0 0,3-4 0 0,3-8 0 0,2-5 0 15,2-2 0-15,1-4 0 0,2-2 0 0,1 1 0 16,2-3 0-16,1-11 0 0,2 1 128 16,-1-1-1568-16,2-1-304 0,3-5-64 15</inkml:trace>
  <inkml:trace contextRef="#ctx0" brushRef="#br0" timeOffset="17513.448">21929 9748 32255 0,'0'0'1424'0,"10"-3"304"0,3 2-1392 0,0 1-336 15,5 0 0-15,0 1 0 16,-2 2-592-16,4 1-192 0,0-4-48 0,1-1 0 0,1-2 672 0,1 0 160 16,-1-1 0-16,0-1 0 0,0 0 0 0,-1-2 0 0,-3-2 0 0,0-1 0 15,-3 1 0-15,-1-2 0 0,-1-3 0 0,-2 3 0 16,-1 0 208-16,-6 0 32 0,-1-1 0 0,-3 0 0 16,-3-1 272-16,-4 2 48 0,-2 2 16 0,-4 3 0 15,-1-1 64-15,-5 7 0 0,-6 3 16 0,0 6 0 16,-3 2-368-16,1 4-80 0,-1 4-16 0,3 1 0 15,3 1-192-15,3 2 128 0,4-1-128 0,2-2 0 16,3-3 0-16,2 1 128 0,4 0-128 0,3-2 0 16,1-1 0-16,2-2 176 0,1-1-176 0,5 1 160 15,1 3-160-15,3-1 0 0,1-3 0 0,3-2 128 16,5-4-640-16,2 0-144 16,2-3-32-16,3 1-9552 0,3-1-1904 0</inkml:trace>
  <inkml:trace contextRef="#ctx0" brushRef="#br0" timeOffset="17902.955">22921 9515 28559 0,'0'0'1264'0,"0"0"272"0,-7 2-1232 0,-2 3-304 0,2 2 0 16,-2 7 0-16,2 2 0 0,-5 2-176 0,-2-2 32 0,0 3 0 16,-1 3 144-16,-4 2 128 0,-1-3-128 0,-2 2 176 15,1 2-32-15,3 2 0 0,-2-1 0 0,6-6 0 16,3-1-144-16,0-4 0 16,2-3 0-16,3-1 0 0,3-2 192 0,3-9-64 0,0 0 0 0,0 0 0 15,0 0 512-15,9 0 80 0,2-2 32 0,2-4 0 16,0-2-112-16,5-5-32 0,4-1 0 0,2-2 0 15,2-3-192-15,2 0-32 0,-2 1-16 0,0-2 0 16,-3-2-96-16,1-4-16 0,-2 0 0 0,0 2 0 16,-2 3 0-16,1 1 0 0,1 0 0 0,1 4 0 15,1 2-128-15,1-1-128 0,0 0 144 0,1 6-144 16,-2 6 0-16,-2 3 0 0,-1 1 0 0,-1 0 0 0,1-2 0 16,-4 0 0-16,-1-1 0 0,-2 8 0 15,-1 8-336-15,-3 5-112 0,-1 1-32 16,-2-1 0-16,-1-3-1696 0,-5 3-352 0,-1 0-64 0,-1-2-10800 15</inkml:trace>
  <inkml:trace contextRef="#ctx0" brushRef="#br0" timeOffset="18285.789">21002 9174 41471 0,'-8'-11'3680'16,"-1"2"-2944"-16,9 9-592 0,-3-9-144 15,2 1-384-15,1 8-96 0,0 0-32 0,0 0 0 16,0 0-976-16,0 0-208 0,3 7-32 0,-3 4-16 0</inkml:trace>
  <inkml:trace contextRef="#ctx0" brushRef="#br0" timeOffset="20029.933">17266 3721 10943 0,'-15'-10'480'0,"3"5"96"0,-4-2-448 0,2-1-128 15,0-3 0-15,-3-3 0 16,-3-1-720-16,3-3-176 0,1 0-16 0,1-1-16 0,0-1 1296 0,-1 0 256 16,1-2 48-16,0 4 16 0,3-2 688 0,1 2 144 15,-1 3 16-15,1 1 16 0,-1 0-400 0,1 3-96 16,1 1-16-16,-1 3 0 0,0 1-128 0,4 2-16 15,-4-1-16-15,1 1 0 0,1 0-128 0,0 1-32 16,1-1 0-16,0 3 0 0,8 1-192 0,-7 1-32 16,7-1-16-16,0 0 0 0,-8 10-112 0,4 2-32 0,2 1 0 15,1 3 0-15,-3-1-32 0,6 4-16 0,1 3 0 0,0 6 0 16,-1 5 32-16,1 6 0 16,4 4 0-16,1 5 0 0,2 5-96 0,3 4-16 0,-2 4 0 0,3 2 0 15,5 3-80-15,-2 6 0 0,-1 5-128 0,1 0 192 16,2-1-192-16,1 4 176 0,1 3-176 0,2 0 160 15,2 1-32-15,-1-2-128 0,-3-1 192 0,-2 0-64 16,6 0-128-16,-4 2 160 0,0-2-160 0,0-3 160 16,-2 3 96-16,-2-2 32 0,2 3 0 0,-2 0 0 15,-2-2-32-15,-1-1 0 0,-2 3 0 0,2 1 0 16,0 2-16-16,-1 0-16 0,-1-4 0 0,2 1 0 16,0-1-32-16,0-1-16 0,1-1 0 0,2-2 0 15,0-1 16-15,1 1 0 0,1 3 0 0,-3-6 0 0,3-1-48 16,-1 0 0-16,-3-2 0 0,3 3 0 0,-1 3-144 0,4-1 160 15,-2-3-160-15,-1-1 160 0,0-7-160 0,1 2 128 16,1-1-128-16,-4-1 128 0,-1 0-128 0,1-5 160 16,-1-3-160-16,1-4 160 0,-2-1-160 0,0-3 0 15,-2 0 144-15,2-3-144 0,-1-2 0 0,0-6 128 16,2 0-128-16,-1-3 0 0,0 0 0 0,-3-3 0 16,0-4 0-16,0-6 0 0,-2-4 0 0,-2-2 0 15,-1-4 0-15,0 0 128 0,1-4-128 0,-3-2 0 16,-4-6 0-16,0 0 0 0,0 0 0 0,0 0 0 15,0 0 0-15,0 0 0 0,0 0 0 0,0 0 0 16,0 0 0-16,0-12 0 0,-2 1 0 0,0-3 0 16,-1-3 0-16,-1 1 0 0,-1-5 0 0,1-2 0 15,-2-1 0-15,1-5 0 0,-2-4 0 0,-1-1 0 0,1-2 0 16,-3-4 0-16,1-2 0 0,-3-3 0 0,-1-1 0 0,-1-5 0 16,0 0 0-16,0-7 0 0,-4-6 0 0,-2-5 0 15,1-3 0-15,-5-4 0 0,1-2 0 0,-2-6 0 16,1-5 0-16,0 0 0 0,-2 0 0 0,3-1-128 15,5-3 128-15,-3 3 0 0,1 4 0 0,1 0 0 16,3 3 0-16,-4-2 0 0,0-1 0 0,1 3 0 16,1 1 0-16,0-1 0 0,-2-3 0 0,2-1 0 15,-2-1 0-15,-2-1 0 0,-1 0 0 0,-3-2 0 16,2-1 0-16,-3 3 0 0,1 2 0 0,2 4 0 16,1 2 0-16,0 4 0 0,1 5 0 0,1 2 0 15,1 3 0-15,-1 1 0 0,2 0 0 0,-1 1 0 16,2 3 0-16,-2 1 0 0,3 1 0 0,0 1 0 0,2 2 0 15,1-1 0-15,0-4 0 0,3 1 0 0,-2-2 0 16,3 1 0-16,4 5 0 0,-3 0 0 0,2 0 0 0,1 1 0 16,-1 0 0-16,3 9 0 0,-2 8 0 0,0 4 0 15,-2 1 0-15,2 6 0 0,2 3 0 0,-3 4 0 16,1 2 0-16,0 6 0 0,2 1 0 0,1 3 0 16,-1 5 0-16,4 4 128 0,-4-4-128 0,4 4 0 15,0 0 0-15,3 10 0 0,-1 6 0 0,3 3 0 16,0 7-176-16,3 6 176 0,3 6 0 0,-2 8-144 15,3 7 144-15,0 5 0 0,2 5 0 0,1 8 0 16,-1 3 0-16,1 9 0 0,3 4 0 0,1 4 0 16,4 4 0-16,3 7 0 0,3 7 0 0,3 4 0 15,3 3 160-15,4 5-160 0,8 5 160 0,-2 4-160 16,0 2 160-16,-2-4-160 0,-2-7 128 0,0-2-128 0,2 0 0 16,-4 0 0-16,1-1 144 0,0-6-144 0,1-5 128 0,0-3-128 15,-2-3 0-15,0-4 0 16,-4-4 0-16,-2-5 0 15,-4-5-1984-15,2-5-368 0,-1-5-80 0</inkml:trace>
  <inkml:trace contextRef="#ctx0" brushRef="#br0" timeOffset="117392.793">16074 12515 19343 0,'0'0'1728'0,"0"0"-1392"16,0 0-336-16,0 0 0 0,2-9 832 0,-2 9 112 16,0 0 16-16,0 0 0 0,0 0-832 0,0 0-128 15,0 0 0-15,9 8-176 0,-4 3 176 0,-1 0 0 16,0-1 0-16,-1 9 0 0,2 13 144 0,-4 2 64 15,-1 2 16-15,-1 5 0 0,0 8 176 0,-3 5 48 16,-2 6 0-16,-3 8 0 0,-2 8-32 0,-5 2 0 16,1-2 0-16,0-3 0 0,0-4-208 0,2-4-32 15,-1-7-16-15,2-3 0 0,3-4 0 0,-2-5 0 16,1-5 0-16,2-4 0 0,0-6 48 0,0-2 16 0,-1-5 0 16,2-2 0-16,5-6-224 0,-3-1 144 0,-2-4-144 0,5-5 128 31,2-6-1152-31,0 0-224 0,0 0-48 0,4-11-10112 0</inkml:trace>
  <inkml:trace contextRef="#ctx0" brushRef="#br0" timeOffset="117739.779">16106 12722 28559 0,'-19'-14'1264'0,"9"11"272"0,0 0-1232 0,1 2-304 15,-1 1 0-15,4 0 0 16,-3-1-944-16,9 1-240 0,-7 2-48 0,7-2-16 0,0 0 1056 0,0 0 192 16,0 0 0-16,0 0 160 0,0 0 32 0,0 0 16 15,11 0 0-15,3 1 0 0,1 1 192 0,4-2 48 16,4-2 0-16,5-4 0 0,3-2 96 0,2 0 32 15,5 1 0-15,2-1 0 0,3-7-256 0,-1 5-32 16,1 5-16-16,-2-1 0 0,-1-1-48 0,-1-2-16 16,-2-3 0-16,-3 1 0 0,-1 3-80 0,-1 3 0 15,0 1-128-15,-2-1 192 0,-9-3-192 0,0 5 128 0,0 5-128 16,-6 0 0 0,-4-2-1120-16,-1 1-320 0,-10-1-64 0,5 11-10800 0</inkml:trace>
  <inkml:trace contextRef="#ctx0" brushRef="#br0" timeOffset="117998.593">16045 13194 31103 0,'-8'6'1376'16,"8"-6"288"-16,0 0-1344 0,0 0-320 0,0 0 0 0,0 0 0 15,0 0 0-15,7 9 0 0,-7-9-160 0,13 7 160 0,4-2 0 16,0-4 0-16,4-2 0 0,3-3 0 0,0-1 224 0,5 2 0 16,4-3 0-16,5 1 0 0,-3-3 16 0,3 1 0 15,2-3 0-15,1 2 0 0,-4 0-96 0,3 2-16 16,-4-5 0-16,1 1 0 0,0 3-128 0,0 1 0 16,-1-1 0-16,-2 5-9856 15,-4 5-1856-15</inkml:trace>
  <inkml:trace contextRef="#ctx0" brushRef="#br0" timeOffset="118947.62">17045 13256 18431 0,'0'0'1632'0,"0"0"-1312"0,-5-2-320 0,5 2 0 0,0 0 960 0,0 0 112 15,0 0 16-15,0 0 16 0,-7-2-576 0,7 2-112 16,0 0-32-16,0 0 0 0,-4-9 208 0,2 2 48 16,1-2 0-16,4 3 0 0,-3 6-320 0,0 0-48 15,6-9-16-15,0 4 0 0,-6 5-256 0,0 0 128 16,0 0-128-16,0 0 0 0,0 0 224 0,0 0-64 15,7 4-16-15,-4 2 0 0,-3-6 112 0,0 13 32 16,-5 0 0-16,0-2 0 0,-2 2 32 0,-3-2 16 16,0 0 0-16,0-2 0 0,0 1 32 0,-1-3 0 15,0-3 0-15,2-2 0 0,-1-3 304 0,1 0 64 16,9 1 16-16,0 0 0 0,-8-4 64 0,5-3 16 16,1-2 0-16,2 0 0 0,3-1-368 0,2 1-64 15,1-6-16-15,2 3 0 0,0 1-240 0,3 0-144 16,-3 0 160-16,1 1-160 0,-1 0 192 0,-2 4-48 0,-6 6-16 15,0 0 0-15,0 0-128 0,0 0 0 0,0 0 0 0,0 0 0 16,0 0-336-16,4 11 0 0,-2 1 0 0,0-1-11024 16,1-1-2208-1</inkml:trace>
  <inkml:trace contextRef="#ctx0" brushRef="#br0" timeOffset="119819.915">17456 13778 15263 0,'0'0'672'0,"-4"6"144"0,0 3-656 0,-1-2-160 0,1-1 0 0,4-6 0 16,-2 10 144-16,-3-1 0 0,2 0 0 0,3-9 0 15,-2 11 160-15,2-11 16 0,0 0 16 0,0 0 0 16,2 9 144-16,-2-9 32 0,0 0 0 0,0 0 0 16,0 0 384-16,0 0 64 0,0 0 32 0,0 0 0 15,0 0 160-15,0 0 48 0,9-6 0 0,-3-2 0 16,1-2-192-16,-2-2-48 0,5-2 0 0,-2-2 0 15,1-4-112-15,2-1-16 0,1-3-16 0,1-4 0 16,1-3-272-16,2-2-48 0,0-3-16 0,3-2 0 16,2-3-224-16,-2-3-64 0,-1-3 0 0,2 1 0 0,1 2-192 15,-1-3 144-15,0-5-144 0,3 0 128 0,-1 1-128 16,1 4 0-16,-3 3 0 0,-2 3 0 0,-2 3 0 0,-2 7 0 16,-1 5 0-16,-1 4 0 0,-5 2 0 0,2 3 128 15,-4 4-128-15,1 1 128 0,-1 3-128 16,-5 9 128-16,1-7-128 0,-1 7 128 0,0 0-128 0,0 0 0 15,0 0-160-15,5 8 160 0,-5-8-288 0,3 18 32 16,-1 5 16-16,0 4 0 0,-2 0 240 0,-4 8-144 16,-1 8 144-16,1 5-128 0,-1 2 128 0,0 1-208 15,0 1 80-15,3-1 128 0,-1-4-240 0,6-3 80 16,-1-2 16-16,1-4 0 0,2-4 144 0,2-2 0 16,1-3-144-16,3-4 144 0,0-5 0 0,0-1 0 15,1-2 0-15,2-2 0 0,2-7 0 0,0 0 0 16,2-4 0-16,1 0 0 0,0-5 0 0,0-3 0 15,1-2 160-15,3-3-160 0,-2-3 304 0,3-2-48 16,0-2-16-16,-1-4 0 0,-2-5 128 0,0-5 16 0,0-4 16 16,-2-2 0-16,-1 1-16 0,0-2-16 0,0-1 0 0,-3-3 0 15,3-2-144-15,-3-2-32 16,-2-3 0-16,2 1 0 0,-1 1 48 0,-1 5 0 0,1 0 0 0,-3 6 0 16,-2 0 144-16,-1 3 16 0,-2 3 16 0,1 2 0 15,-1-1-32-15,-1 3-16 0,-1 2 0 0,1 2 0 16,-2 2-192-16,0 3-48 0,1 0 0 0,-2 1 0 15,-1-1-128-15,1 4-176 0,-2 2 48 0,2 2 0 16,3-1-1248 0,-1 0-240-16,-4 2-48 0,0 7-16 0,0 0-1584 0,0 0-320 0</inkml:trace>
  <inkml:trace contextRef="#ctx0" brushRef="#br0" timeOffset="120354.087">19215 13293 15087 0,'0'0'656'0,"0"0"160"0,0 0-656 0,5-7-160 0,-5 7 0 0,3-8 0 15,0 2 320-15,-3 6 48 0,5-10 0 0,-5 1 0 16,0 9 448-16,0 0 80 0,0 0 32 0,-4-6 0 16,4 6 48-16,-9-2 16 0,-1 3 0 0,-4 0 0 15,-2-1-48-15,-4 5-16 0,0 3 0 0,-3 1 0 16,0 2-112-16,-3 3-32 0,0 0 0 0,0 1 0 0,2 2-336 0,2 0-80 16,2 2-16-16,4 2 0 0,3 1-224 0,2 2-128 15,3 2 160-15,3-4-160 0,3-2 0 0,3-1 0 16,2-7 0-16,4 1 0 0,-1 1 0 0,5-6 0 15,0-2 0-15,4-1 0 0,5 2 0 0,1-1 0 16,2-2 0-16,2-3 0 16,1-3-512-16,3 0-208 0,-3 2-48 0,2-3 0 15,-2-2-2048-15,-1 1-400 0,-3-1-96 0</inkml:trace>
  <inkml:trace contextRef="#ctx0" brushRef="#br0" timeOffset="121197.543">19762 13257 27935 0,'0'0'1232'0,"0"0"256"0,-6-2-1184 16,-2 1-304-16,2-1 0 0,-1 5 0 0,-2 4 0 0,-3 2 0 0,-4-1 0 0,0 2 0 16,-2 1 0-16,-2 5 0 0,-1 1 128 0,2 2-128 15,0 0 208-15,0 4-64 0,4 3-16 0,3 1 0 16,-1 1-128-16,5 0 0 0,3-5 0 0,5-1 0 15,4-1 0-15,2-4 0 0,0-4 0 0,6-2 0 16,3-4 0-16,3-4 0 0,0-3 0 0,1-1 0 16,3-1 0-16,-2-1 0 0,0-2 160 0,2-1-160 15,-2-6 192-15,1-2-192 0,-1-1 192 0,-3-1-192 16,-2 0 288-16,-1-5-48 0,-6 1-16 0,1 0 0 16,-3-1 160-16,-3 2 48 0,-4 2 0 0,-1 0 0 0,-1-2 0 0,-4 2 0 15,-2-1 0-15,-1 3 0 0,0 0-224 0,-3 3-32 16,0 1-16-16,-1 2 0 0,-2 5-160 15,2 2 128-15,1 0-128 0,2 0 128 0,2 0-128 0,9 2 0 16,0 0 0-16,0 0 0 0,0 0-144 0,0 0 144 16,8-3 0-16,4 1 0 0,3 0-256 0,5-2 64 15,4 0 16-15,2-1 0 0,4 1 176 0,1-1 0 16,1-3 0-16,0 1 0 0,3 3 0 0,0-1 0 16,2 2 0-16,-5-1 0 0,3-2 0 0,-3 3 0 15,-3 2 0-15,0 0-128 0,-1 1 128 0,-2 3 0 16,-1 4 0-16,-2 3-128 0,-3 3 128 0,-2 2 0 15,-3 2 0-15,0 1 0 0,0 4 0 0,-2 3 0 16,-3 0 0-16,-3 2 0 0,-3 0 0 0,-1 1 0 16,1 3 0-16,-4-3 0 0,-7-4 0 0,1-2 0 0,1-3 0 15,-3-2 0-15,-2-3 0 0,-1 0 0 0,-1-6 0 0,-4-2 128 16,-4-2-128-16,0-3 0 0,0 2 0 0,-2-3 0 16,2-5 0-16,-1-4 0 0,-4-4 0 0,4 2 0 15,-1 0 0-15,4-1 128 0,-1-5-128 0,2 1 128 16,2 3-128-16,2 2 128 0,2 0-128 0,2 2 128 15,-1 1-128-15,6 3 0 0,4 5 0 0,0 0 0 16,0 0 0-16,0 0-160 0,0 0 160 0,0 0 0 16,2 9-176-16,4 1 176 0,5-2-160 0,3 3 160 15,1-1 0-15,4 0 0 0,2 1 0 0,1-2 0 16,2-2 0-16,1-1 0 0,0 2 144 0,2-5-144 16,0 2 208-16,2-5-48 0,3-3-16 0,0 0 0 0,-3-1 48 15,4-2 0-15,0-1 0 0,0-2 0 0,0 0-48 0,-1-4 0 16,-1-5 0-16,-1 1 0 0,-4 1-16 0,1 3-128 15,-1 0 192-15,0 0-64 0,0-3-128 0,0 1 0 16,-2-2 144-16,-2 2-144 0,-3-1 0 0,-2 2 128 16,-1-3-128-16,-5 2 0 0,-5 3 0 0,-2 3 144 15,0 2-144-15,-4 7 0 0,6-6 0 0,-6 6 0 16,0 0 0-16,-13 0 0 0,-3 3 0 0,-4 4 0 16,-4 2 0-16,-1 2-144 0,-6 3 144 0,1 0 0 15,1 1 0-15,0 1 0 0,-1 4 0 0,4-1 0 16,2-2 0-16,4 3-128 0,0 0 128 0,7-2 0 15,5-2 0-15,6 1-128 0,2-2-112 0,6-1-16 16,2-2 0-16,6 2 0 16,2-1-512-16,4-1-96 0,6-3-32 0,3-3-8704 15,5-1-1760-15</inkml:trace>
  <inkml:trace contextRef="#ctx0" brushRef="#br0" timeOffset="122791.904">22281 13345 24879 0,'-12'-15'2208'0,"2"-2"-1760"0,2-1-448 16,-1 1 0 0,-2 0-368-16,-2 0-144 0,2-2-48 0,0 3 0 0,-3-1 560 0,3 4 0 0,-1 2 0 0,1 0 0 15,-1-1 304-15,0 4 16 0,-2 3 0 0,-1-1 0 16,2 2-16-16,0 4 0 0,-1 3 0 0,-3 4 0 15,-3 2-128-15,-2 2-32 0,-2 0 0 0,-2 5 0 16,-2 7-16-16,-2 6 0 0,-3 4 0 0,-2 4 0 16,-1 4 112-16,0 9 16 0,2 9 0 0,3-3 0 15,1-2-256-15,6-7 0 0,5-4 0 0,7-4 0 16,1-3 128-16,7-6-128 0,4-5 0 0,2-2 0 16,3-2 368-16,5-5-32 0,5-1 0 0,3-5 0 15,8-5 48-15,4-3 0 0,6-4 0 0,6-4 0 16,5-7 848-16,0-1 176 0,0-3 48 0,1 0 0 15,-3-1-1728-15,1-2-352 0,-1-4-64 0,-1 1-16 16,0 0 704-16,-3-1 0 0,-4-6 0 0,-1 0 128 0,-2-5-128 0,-2-1 192 16,-4-2-64-16,-4-1 0 0,-4 1-128 0,-5-1 0 15,-4 0 0-15,-3 2 0 0,-5 4 0 0,-3 2 0 16,-3-2 0-16,-4 5 0 0,-3-1 0 0,-5 5 128 16,-7-1-128-16,-2 3 128 0,-4 2-128 0,-4 2 0 15,-3 5 0-15,-5 4 128 0,-3 3-128 0,-1 4 0 16,1 7 0-16,-3 7-128 0,-2 4 128 0,-2 0 0 15,-1 2 0-15,2 5 0 0,1 9 0 0,5 0 0 16,6-1 0-16,7-1 0 0,8-2 0 0,9-1 0 16,8 1 0-16,6-4 0 0,4-2 0 0,9-3 0 15,7-3 0-15,8 2 0 0,3-1 144 0,5-4-144 16,7-5 192-16,2-3-192 0,2-3 160 0,0-1-160 0,2 0 128 16,1-4-128-16,1-5 0 0,2-1 0 0,0 1 0 15,-2-1 0-15,-4-8-240 0,-4 1-16 0,-6 0-16 0,-3 1 0 31,-6-1-432-31,-1-1-96 0,-7 2-16 0,-2 0-8512 0,-2 0-1696 0</inkml:trace>
  <inkml:trace contextRef="#ctx0" brushRef="#br0" timeOffset="123211.07">21623 12861 23039 0,'-10'-26'1024'0,"5"9"192"0,3 2-960 0,4 0-256 16,5 1 0-16,9 1 0 0,12-2 3456 0,7-1 656 15,9 4 128-15,10-1 32 0,6-1-3568 0,3 1-704 16,0-1-128-16,6 1-48 0,5 1 176 0,0 1 0 15,-1-1-144-15,-2 2 144 0,-6 0 0 0,-1 6 0 16,-2 3-144-16,-2-4 144 0,0-5-240 0,-5 7 16 16,-1 4 0-16,-9 5 0 0,-10 1-96 0,-7 3-32 15,-4 1 0-15,-6 5 0 0,-3 1 0 0,-7-1 0 16,-2-4 0-16,-2-1 0 0,-6 0 0 0,-1-2 0 0,-4-2 0 16,-3-1 0-16,-2-3 352 0,-8-1-176 0,-3-2 176 0,-6-2-128 15,-3-2 128-15,-6-4 0 16,-1-3 0-16,-5-2 0 0,-1 0 0 0,1-2 0 0,-3-3 0 0,1-2 128 15,-1-3-128-15,0 3 0 0,-1 2 0 0,3 1 0 16,1-3 0-16,5 1 0 0,-1 2 0 0,5 1 0 31,2 1-288-31,2 1-128 0,1 0-32 0,3 4-9024 0,0 4-1792 0</inkml:trace>
  <inkml:trace contextRef="#ctx0" brushRef="#br0" timeOffset="124126.148">17393 13263 24815 0,'-22'-1'1088'0,"10"1"256"0,-2 0-1088 0,3 0-256 16,1 0 0-16,4 0 0 0,6 0 240 0,0 0-16 16,-5-2 0-16,9-5 0 0,6-2 480 0,2-3 112 15,6-3 16-15,2-4 0 0,4-3-48 0,3-3 0 16,-1-2 0-16,5-1 0 0,3-2-496 0,4 0-96 15,1 5-32-15,2 1 0 0,-4 2 32 0,2 2 0 16,-4 0 0-16,-2 7 0 0,-4 5-16 0,-2 5 0 16,-3 2 0-16,-2 4 0 0,-5 2 80 0,-3 7 0 15,-5 6 16-15,0 7 0 0,-5 3 208 0,-2 5 32 16,-4 9 16-16,-1 1 0 0,-4 3-320 0,-3 2-64 16,-2 3-16-16,-4 1 0 0,-3-1-128 0,-4 3 128 0,-4 1-128 15,2-5 128-15,0-8-128 0,2-6 0 0,-1-4 0 16,2-7 128-16,1-5 128 0,3-4 32 0,3-2 0 15,5-6 0-15,1-3 208 0,9-5 32 0,0 0 16 16,0-8 0-16,4-6-96 0,4-6 0 0,4-5-16 0,0-5 0 16,3-3-256-16,5-5-48 0,5-4-128 0,1-1 192 15,2-3-192-15,2-1 0 0,1-1 0 0,1 3 0 16,-1 1 0-16,3 1 0 0,0 0 0 0,5 2 0 16,-2 3 0-16,0 4 0 0,1 10 0 0,-3 3 0 15,-2 2-128-15,-2 7 128 0,-4 5-192 0,-5 7 192 16,-3 7-128-16,-3 5 128 0,-2 3 0 0,-4 10 0 15,-3 8 0-15,-1 5 0 0,-4 5 0 0,-1 5 0 16,-1 5 0-16,-1 3 128 0,0 2-128 0,1-2 0 0,2-4 0 16,5-5 128-16,-4-9-128 0,2-3 0 0,2 1 0 15,1-6 0-15,1-5 0 0,3-1 0 0,1 0 0 16,7-2 0-16,-1 0 0 0,8-2 0 16,5-3-704-16,4-1-224 0,6-2-48 0</inkml:trace>
  <inkml:trace contextRef="#ctx0" brushRef="#br0" timeOffset="124888.86">17750 12615 18431 0,'-12'-12'816'0,"5"11"160"0,7 1-784 0,0 0-192 0,0 0 0 0,0 0 0 15,0 0 1488-15,0 0 256 0,6 5 48 0,5 1 16 16,4-5-1424-16,6-1-384 0,5-1 0 0,3 1 0 16,5-2 576-16,5-1 0 0,3 1 0 0,5 1 0 15,6 0-96-15,1 0-16 0,2 0 0 0,3-6 0 16,-2-2-208-16,2 2-64 0,-1 2 0 0,1 2 0 15,-3-4-192-15,2-1 0 0,0-3 0 0,-6 3 0 16,-6 1 0-16,-5 2 0 0,-10-4 0 0,-2 3 0 16,-9 3 0-16,-5 1 0 0,-4 1 128 0,-11 1-128 0,0 0 720 15,-6-6 48-15,-6 2 16 0,-6-4 0 0,-7 2-48 0,-9 0-16 16,-7 2 0-16,-3 0 0 0,-5-1-400 16,-2-1-64-16,-3-1-32 0,3 0 0 0,5 2-224 0,1-1 0 15,3 5-192-15,7-2-10368 16,6-3-2096-1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5:36.591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6889 6412 6447 0,'-3'-4'576'0,"3"4"-576"16,0 0 0-16,0 0 0 0,-5-4 1008 0,5 4 80 15,-4-7 32-15,4 7 0 0,0 0-416 0,0 0-64 16,0 0-32-16,0 0 0 0,0 0-176 0,0 0-48 0,0 0 0 0,0 0 0 16,0 0 64-16,0 0 0 0,0 0 0 0,0 0 0 15,0 0-64-15,0 0-16 0,0 0 0 0,0 0 0 16,8 6 16-16,0 1 16 16,0-2 0-16,-3 3 0 0,3 1-80 0,-1 1 0 0,2 1-16 0,0-1 0 15,0-1-96-15,0 2-16 0,0 3 0 0,3-1 0 16,0 1 16-16,0 3 0 0,-1-2 0 0,1 2 0 15,1 0 32-15,-2 2 0 0,1 1 0 0,2 3 0 16,0-1-32-16,1 1 0 0,2 1 0 0,-1-1 0 16,2-1 32-16,-3-1 0 0,-3 0 0 0,4 2 0 15,1 1-96-15,1 0-16 0,0 1 0 0,-2 0 0 16,-2-1 96-16,2 0 16 0,-1 1 0 0,1-3 0 0,-1 2-112 16,-2-1-128-16,0 1 176 0,-1-1-176 0,2 1 256 0,-3 3-64 15,1-2-16-15,0 1 0 0,0 3 16 0,0-3 16 16,-1 2 0-16,0-1 0 0,1-1-208 0,-2 0 176 15,0-3-176-15,-2 1 160 0,-2 1 0 0,0-1 0 16,0-1 0-16,1 3 0 0,2-3-16 0,-3 2 0 16,0-1 0-16,-1 2 0 0,1 3 0 0,3-3 0 15,-3 1 0-15,3-2 0 0,-5 2-144 0,3 0 192 16,0 0-192-16,-1 2 192 0,1 1-192 0,-4-1 128 16,-3 0-128-16,2 2 128 0,2-3-128 0,-2 2 192 15,0 1-192-15,0 1 192 0,-2 0-48 0,1-2 0 16,-1 3 0-16,1-1 0 0,2-1 0 0,-1 0 0 15,-1 0 0-15,2-3 0 0,2 3-144 0,-1-3 192 16,0-1-192-16,2 3 192 0,-4 1-192 0,3-1 192 0,0 0-192 16,1 2 192-16,-2 3-192 0,0-1 160 0,2 0-160 15,-1-2 160-15,4 1-160 0,-2 1 160 0,-1-1-160 0,2-1 160 16,4 0-160-16,-4-1 128 0,0 1-128 16,-3 1 128-16,4 2-128 0,-4 3 0 0,2-2 144 0,0 0-144 15,-2-2 0-15,2 0 128 0,-4 0-128 0,1 1 0 16,3-5 144-16,-4 2-144 0,1 1 192 0,-1 2-192 15,2 2 160-15,-2 0-160 0,0 3 128 0,-1-2-128 16,0-2 128-16,2-1-128 0,0 0 0 0,0 1 128 16,1-1-128-16,0 3 0 0,-1 1 144 0,0 1-144 15,-1-3 0-15,3 4 0 0,-1 2 0 0,1 0 128 16,-2 1-128-16,1-3 0 0,-1-3 0 0,3 2 128 16,-2 0-128-16,-1 2 0 0,1-3 0 0,-3 4 0 0,1 3 0 15,1 0 0-15,-3-6 0 0,-1 1 0 0,1 0 0 0,0 1 144 16,-1-2-144-16,0-2 0 0,-1-1 0 0,0 4 0 15,-1 1 0-15,0 0 0 0,1-2 160 0,-1 0-160 16,0-3 128-16,-2 1-128 0,1-2 144 0,2-2-144 16,0-1 160-16,-1 1-160 0,-1 0 192 0,0 2-64 15,-2-1-128-15,1 2 192 0,1 2-64 0,0-2 0 16,-5-1-128-16,3-1 192 0,2-2-64 0,-3 0 0 16,-2 0-128-16,2 0 192 0,0 1-192 0,2 0 144 15,-4 0-144-15,2 3 128 0,-2 3-128 0,0-1 0 16,-3-1 144-16,1-1-144 0,0 1 128 0,-1-2-128 15,3 0 128-15,-3-1-128 0,-5 1 128 0,3 1-128 16,1 3 128-16,1-2-128 0,0 0 128 0,1-1-128 0,1-1 128 16,0 2-128-16,1-1 0 0,-1-1 144 15,0-2-144-15,0-2 0 0,-1 1 128 0,0 1-128 0,-1 2 0 0,-2 2 0 16,0-4 0-16,0-1 0 0,0-4 0 0,-1 3 0 16,0 4 128-16,-1-2-128 0,-2-2 0 0,3 1 0 15,1 1 128-15,-2 1-128 0,0-1 0 16,0 1 0-16,-1-2 0 0,2 2 0 0,0 2 0 0,-2-2 0 15,0-3 128-15,1-3-128 0,2 1 0 0,-1-3 0 16,-2 1 0-16,0-3 0 0,3-3 0 0,0 0 0 16,2 1 128-16,-4 1-128 0,3 3 0 0,-3 0 0 15,-4 1 0-15,-1 0 0 0,0-4 0 0,2 5 0 16,-1 2 0-16,3 0 0 0,-3-3 0 0,1 1 0 16,0-2 128-16,0 2-128 0,-1-4 0 0,3 0 0 0,0-3 0 15,1 3 0-15,0 0 0 0,0-3 0 0,1-2 0 16,1-2 0-16,3-1 0 0,0-1 0 0,0 0 0 0,2-2 0 15,1-3 128-15,1 1-128 0,-3-2 0 0,3 1 0 16,-1 1 0-16,2-2 0 0,0-3 0 0,0-2 0 16,-1 1 0-16,3 0 0 0,-1 3 0 0,0-3 0 15,0-1 0-15,4-5 0 0,0 0 0 0,-3 7 0 16,3-7 0-16,0 0 0 0,0 7 0 0,0-7 0 16,0 0 0-16,0 0-144 0,0 0 144 0,0 0 0 15,0 0-144-15,0 0 144 0,0 0 0 0,9 3-176 16,2-4 176-16,-1 1-128 0,-10 0 128 0,11-3 0 15,1 1 0-15,1-2-128 0,-1-4 128 0,1 0 0 16,-3 2 0-16,3-4 0 0,2-2 0 0,1-3-128 16,-1-1 128-16,1-1 0 0,-1 0 0 0,1-3 0 0,0-2 0 15,1-1 0-15,3 2 0 0,1-1 0 0,1-2 0 0,0 0 0 16,-2-2 0-16,3 0 0 0,-2-2 0 0,2-2 0 16,-1-1 0-16,2 0 0 0,3-4 0 0,-1 0 0 15,-2-5 0-15,0 2 0 0,-2 0 0 0,-1 1 0 16,-1-3 0-16,1-1 0 0,0-3 0 0,0-1 0 15,-2-3 0-15,1-4 0 0,-1-4 0 0,1 1 128 16,3 3-128-16,-2-4 0 0,0 0 0 0,1-2 0 16,0-1 0-16,2-1 0 0,0 1 0 0,-1-2 0 15,-2 2 0-15,0-1 0 0,-1 0 0 0,-1-3 0 16,-1-2 0-16,-1 0 0 0,-2 3 0 0,0 0 0 16,-2 2 0-16,-1-1 128 0,-1-4-128 0,0 0 0 15,1-1 0-15,-1 1 0 0,0 2 0 0,0-1 128 0,-1-3-128 16,1-1 0-16,3-4 0 0,-1 3 0 0,1 2 0 0,-1 1 0 15,-1-1 0-15,3-2 0 0,1 3 0 16,-1-1 0-16,2-1 0 0,-3 1 0 0,-4 2 0 0,0-1 0 16,0-1 0-16,-3 0 0 0,2 0 0 0,-3 2 128 15,-3 1-128-15,-1 0 0 0,-1-1 0 0,-2-1 0 16,-1-1 0-16,0 2 0 0,-2 3 0 0,1 1 0 16,2 2 0-16,-3-1 128 0,-3-3-128 0,4 1 0 15,-3 2 0-15,1 2 0 0,-2 0 0 0,-2 0 0 16,0-2 0-16,3 5 0 0,1 3 0 0,-1-5 0 15,-2-2 0-15,0 2 0 0,2 3 0 0,-1 1 0 16,0-1 0-16,-2 0 0 0,-1 0 0 0,-4 1 0 16,1 2 0-16,2 1 0 0,3 2 0 0,-2 2 0 0,-1-2 0 15,0 4 0-15,1 3 0 0,0-3 0 0,0 0 0 16,-2-2 0-16,-1 0 128 0,0 3-128 16,2 3 128-16,-3 0-128 0,1 0 0 0,0 1 0 0,-1-1 0 0,-1 3 0 15,1 1 0-15,0-2 0 0,-2 2 0 0,0-2 0 16,-2 2 0-16,2 2 0 0,-2 1 0 0,2 2 0 15,-1-1 0-15,1 2 0 0,0-2 0 0,1 2 0 16,-2 1 0-16,1 2 0 0,0-2 0 0,-1 0 0 16,-3-4 0-16,1 0 0 0,2 0 0 0,-1 2 0 15,2 1 0-15,-2 3 0 0,2 0 0 0,0 0 0 16,0 4 0-16,-2 1 0 0,-1-3 0 0,0 3 0 16,-2-3 0-16,0 1 0 0,1-1 0 0,-1 1 0 15,0 4 0-15,0-2 0 0,0 2 0 0,2 2 128 16,-2 2-128-16,0-1 0 0,1 0 0 0,1 0 0 0,3 1 0 15,-1 1 144-15,2 2-144 0,-1 1 0 0,3 1 0 0,0 1 0 16,1 0 0-16,0 0 0 0,0-1 0 0,2 1 0 16,0 0 0-16,1 6 0 0,9 4 0 0,-9-5 0 15,2-1 0-15,7 6 0 0,-7-2 0 0,7 2 0 16,0 0 0-16,0 0 0 0,0 0 0 0,0 0 0 16,0 0 0-16,0 0-144 0,0 0 144 0,0 0-192 15,0 0 192-15,8 5-192 0,-2 1 192 0,2-1-128 16,1 1 128-16,1 0-128 0,3 2 128 0,0 2 0 15,-1 2-144-15,3 0 144 0,0 0 0 0,1 3 0 16,3 0-144-16,-1 2 144 0,2 5 0 0,0 1 0 16,2-2-128-16,-1 3 128 0,-2 2 0 0,1 3 0 15,1-1 0-15,1 2 0 0,-1 1 0 0,2 2 0 0,-1 2 0 16,0 0 0-16,0 2 0 0,-2 0 0 0,2 4 0 0,0 0 0 16,-4-1 0-16,3 1-128 0,1-1 128 0,-1 0 0 15,1 1 0-15,2-4 0 0,2 3 0 0,-3 0 0 16,0 4 0-16,-1 2 0 0,0 0 0 0,1 1 0 15,2-1 0-15,-3-1 0 0,-2-1 0 0,2-2 0 16,-1 0 0-16,-2-1 0 0,-2-1 0 0,2 4 0 16,-2 5 0-16,0-3 0 0,-2-1 0 0,1-2 0 15,-1-2 0-15,1-1 0 0,-2 1 0 0,1 2 0 16,1 2 0-16,-1 2 0 0,-2 2 0 0,-2 0 0 16,1 2 0-16,2-1 0 0,-2 0 0 0,1 1 0 15,-3 0 0-15,0 3 0 0,-2-1 0 0,3 4 0 16,3 3 0-16,-3-2 0 0,-4-3 0 0,2 0 0 0,0-1 0 15,-2 3 0-15,-4 3 0 0,1 2 0 0,2-5 0 0,-4 2 0 16,0-5 128-16,0-1-128 0,1 4 0 0,-2 1 0 16,-1 0 0-16,0-1 0 0,-1-2 0 0,-1-2 128 15,-1-2-128-15,0-1 0 0,-4 1 0 0,3 2 128 16,-1 1-128-16,0 0 0 0,-1-1 0 0,2-1 128 16,-4-2-128-16,2-2 0 0,0 2 0 0,-1 0 0 15,-2 4 0-15,0-1 0 0,1-4 0 0,-1 1 0 16,-2 0 0-16,2 1 0 0,0-4 128 0,-1 3-128 15,-2 0 0-15,0 4 0 0,-2 1 0 0,2 1 0 16,-1-1 0-16,1 0 0 0,2-2 0 0,-3 0 128 16,-1-1-128-16,-1 2 0 0,2 3 0 0,-2-2 0 15,-2-2 0-15,1-2 0 0,-1 0 0 0,1-3 128 0,-2-1-128 16,-2 0 0-16,-1 1 0 0,1 1 0 0,-2-1 0 0,1 2 0 16,0-1 0-16,-1 1 0 0,1-3 128 0,-2 0-128 15,-3 0 0-15,-2 5 0 0,1 1 0 0,4-2 0 16,2-6 0-16,-1 1 0 0,-1 1 0 0,0 0 0 15,0-3 0-15,0 0 0 0,-1 2 0 0,-1 0 0 16,-3 2 0-16,-1-2 128 0,-1-2-128 0,0-1 0 16,0 0 0-16,4 0 0 0,-3-2 0 0,2-1 0 15,-1 1 0-15,1 2 0 0,1 0 0 0,-1-1 0 16,1-3 0-16,1-1 0 0,0-4 0 0,2 1 0 16,-2-2 128-16,-1-1-128 0,1 1 0 0,0-3 0 15,1-2 0-15,-2 0 0 0,1-1 0 0,2 1 0 0,0 1 0 16,2 1 0-16,1 1 0 0,-1-2 0 0,1-4 0 15,2 1 0-15,0-4 0 0,3 0 0 0,0 0 0 0,1 0 0 16,0-4 0-16,1-2 0 0,0 0 0 0,5-2 0 16,-2-1 0-16,1-2 0 0,0-1 0 0,3-1 0 15,0 0 0-15,1 1 0 0,-1-5 0 0,1 2 0 16,0 0 0-16,1 0 0 0,4-7-160 0,0 0 160 16,0 0-128-16,-5 7 128 0,5-7-192 0,0 0 64 15,0 0 0-15,0 0 0 0,0 0-80 0,0 0-16 16,0 0 0-16,0 0 0 0,0 0 0 0,0 0 0 15,0 0 0-15,10-5 0 0,0 0 224 0,0 0-144 16,0-3 144-16,2-2-128 0,0-4 128 0,2 3-160 16,1 0 160-16,0-3-160 0,1-1 160 0,0-4 0 15,4-2 0-15,1 0 0 0,-1-1 0 0,4-3 0 0,2-5 0 16,2-1 0-16,-2 1 0 0,3-4 0 0,0-4 0 0,2 0-128 16,2-1 128-16,-2 1 0 15,-1 0 0-15,-3 2 0 0,1 0 0 0,-1-1 0 0,0 0 0 0,0-3-128 16,2-1 128-16,0-2 0 0,0 0 0 0,-3 0 0 15,2 0 0-15,-3 0 0 0,3-1 0 0,-2 0 0 16,-4-2 0-16,2-4 0 0,-2-5 0 0,2 3 0 16,-4-1 0-16,1-1 128 0,1-2-128 0,-3 0 0 15,-2-2 0-15,1-4 144 0,-1-6-144 0,-1 4 0 16,-1 2 192-16,0-2-64 0,-3 2 0 0,3-3-128 16,3-1 176-16,-2 2-176 0,-1 2 160 0,-2 2-160 15,-2 0 160-15,2-1-160 0,-2-1 160 0,3-2-160 16,2 1 176-16,-2-2-176 0,-3 0 192 0,2 0-192 15,-2 0 128-15,2-3-128 0,0-5 0 0,0 2 0 0,1 0 0 16,0 3 0-16,1 0 0 0,-4-5 0 0,-1-4 0 0,1 0 0 16,-3 1 0-16,2 3 0 0,1 1 128 0,-4 1-128 15,1-3 0-15,-4 4 0 0,-1 0 128 0,-1 5-128 16,-3 6 0-16,0 0 0 0,-1 0 0 0,0 0 160 16,0-2-160-16,-5 2 128 0,2 3-128 0,-2 1 128 15,-1 1-128-15,3 0 128 0,-2-1 0 0,2-5-128 16,-4-5 192-16,2 3-64 0,4 4-128 0,0 2 128 15,0 2-128-15,1-6 128 0,-1-5-128 0,2 2 0 16,0 1 0-16,1 3 0 0,0 0 0 0,0 2 0 16,0-2 0-16,0 4 0 0,0 0 0 0,-1 0 0 15,-4-1 0-15,3 1 0 0,0-1 0 0,-1 3 0 16,-1 1 0-16,0-1 0 0,2-2 0 0,-2 1 128 16,0-1-128-16,-2 4 0 0,3 1 0 0,-1 2 128 0,-1-1-128 0,-2 0 0 15,1 0 0-15,-2 1 128 0,1 0-128 0,-2 0 0 16,0 1 128-16,-3 2-128 0,1 3 0 0,0 1 128 15,0 2-128-15,2 0 160 0,3-1-160 0,-6 1 160 16,-5 1-160-16,3 1 160 0,1 2-160 0,-1 2 160 16,0 0-160-16,1 3 160 0,1 2-160 0,-3 0 160 15,4-1-160-15,-2 4 192 0,-1 0-192 0,1 3 192 16,2 2-192-16,0-1 128 0,-1 2-128 0,0 0 128 16,-1-1-128-16,1 4 192 0,0-2-192 0,-1 2 192 15,0 0-192-15,1 3 160 0,-1 0-160 0,-1 1 160 16,3-5-160-16,0 4 0 0,0 0 144 0,-2 2-144 15,1 1 128-15,2 0-128 0,-1 0 128 0,-2 1-128 0,-1-1 0 0,2 3 128 16,-1-1-128-16,4 2 0 0,0 2 0 0,1 2 0 16,8 2 0-16,-9-3 0 0,0-3 0 0,-2 1 0 15,2 1 0-15,1 1 0 0,-1 1 0 0,9 2 0 16,-8-4 0-16,0 1 0 0,8 3 0 0,-10-3 0 16,1 2 0-16,0 0 0 0,0 0 0 0,9 1 0 15,-10-2 0-15,10 2 0 0,-7 0 0 0,7 0 0 16,0 0 0-16,-10 3 0 0,1-3 0 0,9 0 0 15,-8-4 0-15,8 4 0 0,0 0 0 0,0 0-128 16,-9-3 128-16,9 3 0 0,-8-4 0 0,8 4 0 16,-7-6 0-16,7 6 0 0,-7-8 0 0,7 8 0 15,-6-4 0-15,6 4-128 0,-7-7 128 0,7 7 0 16,0 0-144-16,-4-5 144 0,4 5 0 0,0 0-176 16,-2-6 176-16,2 6-128 0,0 0 128 0,0 0-208 0,0 0 80 15,0 0 128-15,0 0-192 0,0 0 192 0,0 0-192 0,0 0 192 16,0 0-192-16,0 0 192 0,0 0-160 0,0 0 160 15,0 0-128-15,0 0 128 0,0 0 0 0,0 0-144 16,0 0 144-16,0 0 0 0,3 7 0 0,1 2 0 16,1-3 0-16,0 1-128 0,-5-7 128 0,9 11 0 15,2 1 0-15,1 0-160 0,0 1 160 0,-2 1 0 16,2 0 0-16,0 1-128 0,3 1 128 0,0 5 0 16,2 3 0-16,0 2 0 0,3 0 0 0,1 0 0 15,-4 0 0-15,4 3 0 0,1 0 0 0,-1 0 0 16,-1 0 0-16,0-1 0 0,1 1 0 0,-1 3 0 15,-2 2 0-15,1 2-128 0,-1 3 128 0,-1 3 0 0,-1 3 0 16,-1 0 0-16,0-2-128 0,0 2 128 16,-2 1 0-16,1 1 0 0,2 3 0 0,-1 0 0 0,4 2 0 0,-3 0-128 15,-2 0 128-15,2 0 0 0,1-2 0 0,1 0 0 16,3 1 0-16,-1 1 0 0,-2 1 0 16,0 2 0-16,1 1 0 0,-1-4 0 0,1-2 0 0,1 1 0 15,-2 1 0-15,-2 2 0 0,-1 3 0 0,1 1 0 16,-4-1 0-16,1-1 0 0,-2-2 0 0,1 0 0 15,-1-3 0-15,-1 8 0 0,1 5 0 0,-2-2 0 16,-2-2 0-16,1-1 0 0,-1-3 0 0,1 4 0 16,-5 4 0-16,1 1 0 0,0 0 0 0,-2-1 0 15,0-2 0-15,0 2 0 0,-1 0 0 0,0 5 0 16,-2 0 0-16,0-1 0 0,-3-2 0 0,1 0 0 16,-1-3 0-16,1 0 0 0,0-1 0 0,-2 3 0 0,1 0 0 15,-2 0 0-15,0-3 0 0,-1-2 0 16,1-3 0-16,0 5 0 0,1 4 0 0,-1-2 0 0,-1-5 0 0,3-1 0 15,-3 0 0-15,2-2 0 0,1 0 0 0,-3 2 0 16,1 3 0-16,1-2 0 0,-2-1 0 0,2-2 0 16,-2-3 0-16,1 1 0 0,-2 0 0 0,0 1 0 15,1 3 0-15,-1-3 0 0,0-2 0 0,0-2 0 16,3-2 0-16,-2 0 0 0,-1-3 0 0,-2-1 0 16,-1 0 0-16,-1-3 0 0,-2 1 0 0,2-2 0 15,-3 0 0-15,1-2 0 0,-1-3 0 0,1 0 0 16,-1 2 0-16,-1-2 0 0,-3-3 128 0,3 3-128 15,-5 1 0-15,1 0 0 0,0 1 0 0,1 0 0 16,-1-2 0-16,0-1 0 0,0 1 0 0,-3-2 0 16,0-2 0-16,-2-2 0 0,-1-1 0 0,2 1 0 0,-1-1 0 15,1 2 128-15,-4-2-128 0,3-2 0 0,2 1 0 0,-1 0 0 16,-3 2 0-16,1 0 0 0,1-5 0 0,-1 0 0 16,1 0 0-16,1 0 0 0,0 1 128 0,-1-2-128 15,2 0 0-15,-1-1 0 0,2 0 0 0,-2 3 0 16,2 3 0-16,-2-3 0 0,2-4 176 0,-3 1-176 15,5 3 192-15,-2-1-192 0,1-2 0 0,0 0 0 16,-2-1 0-16,2 1-144 0,3-2 144 0,-2-1 0 16,2-1 0-16,0-2 0 0,2 0 0 0,-2-2 0 15,1-1 0-15,1 1 0 0,1-3 0 0,0 2 0 16,3-3 0-16,1 1 0 0,2-1 0 0,-1 0 0 16,4-2 0-16,-3 0 0 0,2-2 0 0,0 1 0 15,1-1 0-15,4-1 0 0,-1 1 0 0,5 1 0 0,0-1-144 16,3 0 144-1,-5-7-448-15,11 4 0 0,3-4-16 0,3-2 0 16,8 0-2640-16,3-6-528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4:52.2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936 6867 11967 0,'0'0'1072'0,"9"-6"-864"0,-4 0-208 16,3 1 0-16,-8 5 368 0,7-6 16 0,-1-1 16 0,-6 7 0 16,0 0-400-16,0 0 0 0,7-4 128 0,-2 0-128 15,1-2 400-15,-6 6 48 0,0 0 16 0,0 0 0 16,0 0 304-16,0 0 64 0,0 0 16 0,0 0 0 16,0 0 0-16,0 0 0 0,-8-1 0 0,-2 5 0 15,0 3-480-15,-4 4-112 0,-2 1 0 0,-5 2-16 16,0-1-240-16,0 2 128 0,-7 3-128 0,1 0 0 15,-3 1 192-15,0 3-64 0,1-1-128 0,2 2 192 16,-1 0 48-16,0 0 0 0,0-1 0 0,1 6 0 16,2 5 48-16,2 1 16 0,1 2 0 0,4 2 0 15,3 1-112-15,1-1 0 0,3-1-16 0,4-1 0 0,1-3-176 16,5-1 0-16,2-1 0 0,4 1 128 0,-1-2-128 16,2-1 0-16,1 0 0 0,1 3 0 0,2 4 0 0,1 0 128 15,-2-1-128-15,2-2 0 0,2 0 0 0,-1-2 0 16,1 1 128-16,1 0-128 0,1-1 0 0,-3 0 0 15,-1 1 0-15,-3 2 128 0,-1 1-128 0,-4 1 192 16,-4 1-192-16,-1-1 192 0,-3 0 96 0,-4 1 32 16,-2-4 0-16,-4 4 0 0,-3 1 192 0,-1 0 64 15,-1-3 0-15,-2 0 0 0,-3 3-128 0,0-1 0 16,-2 0-16-16,-3-1 0 0,-2-4-128 0,1-4-32 16,0-3 0-16,2 0 0 0,0-1-144 0,2-3-128 15,0-1 144-15,5-2-144 0,3-2-192 0,4-4-128 16,4-3-16-16,3-4-8976 15,8-5-1792-15</inkml:trace>
  <inkml:trace contextRef="#ctx0" brushRef="#br0" timeOffset="434.999">18806 7049 30351 0,'-24'-9'1344'0,"5"6"272"0,-1 1-1296 0,-3 6-320 15,-5 6 0-15,-2 5 0 0,3 7 0 0,-3 6-256 16,-1 4 32-16,1 6 16 0,1 6 208 0,2 8 0 16,0 2 0-16,3 1 0 0,0-2 192 0,2 3-192 15,0 2 192-15,3 5-192 0,-2 2 128 0,4-4-128 16,2-4 0-16,4-4 0 0,-1-4 0 0,3-3 0 15,2-3 0-15,4-3 0 0,-1-3 0 0,1-4 0 16,1-5 0-16,2-1 0 0,2-2-224 0,2-3-48 0,0-2-16 16,1-5 0-1,2-5-640-15,2-4-128 0,1-3-32 0,2-3-6864 0,2-3-1392 0</inkml:trace>
  <inkml:trace contextRef="#ctx0" brushRef="#br0" timeOffset="699.996">18372 7131 17503 0,'-7'-11'1552'0,"3"4"-1232"0,4 7-320 0,0 0 0 0,0 0 2560 16,11-7 464-16,3 2 96 0,6 1 16 0,5 2-2624 15,7 3-512-15,8-1-128 0,4-1-16 0,5-2 144 0,2 1 0 16,1 0 0-16,1 1 0 0,-1 0 0 0,4 1 0 16,1 2 0-16,2 0 0 0,-1-2 0 0,-4 1 0 15,-4-2 0-15,-2 3 0 16,-4 3-1936-16,-6 3-368 0,-2-1-64 0</inkml:trace>
  <inkml:trace contextRef="#ctx0" brushRef="#br0" timeOffset="909.751">18380 7772 36863 0,'-23'-27'1632'0,"13"17"336"0,1 5-1584 0,4 0-384 0,1 1 0 0,4 4 0 15,0 0-176-15,11-2-112 0,2 0-32 0,6-1 0 16,5 2-48-16,4-1-16 0,5-1 0 0,7 1 0 15,2-4 256-15,4-1 128 0,2 1-160 0,1 4 160 32,-2 3-1536-32,-2 0-224 0,-2 0-32 0</inkml:trace>
  <inkml:trace contextRef="#ctx0" brushRef="#br0" timeOffset="1262.917">18421 7798 36863 0,'1394'-10'3264'16,"-1406"-1"-2608"-16,-1 1-528 0,4 2-128 16,2-1-768-16,4 0-176 0,-2-2-32 0,5 2-16 0,3 1 576 0,1-1 112 15,3-2 32-15,1 2 0 0,-1 0 272 0,2 2-128 16,1 3 128-16,-1-1 0 0,-9 5-128 0,0 0 128 0,0 0 0 0,0 0 0 16,7 6-144-16,-7-6 144 0,2 14 0 0,-6 3-144 15,0 4 144-15,-2 1 0 0,-2 0-144 0,2-3 144 16,-1 0-368-16,2-2 0 0,1-3 0 0,4-3-8784 15,0-11-1776-15</inkml:trace>
  <inkml:trace contextRef="#ctx0" brushRef="#br0" timeOffset="6547.85">20922 7820 18431 0,'-10'-9'816'0,"4"5"160"0,1-1-784 0,-4 1-192 16,2 0 0-16,-3 0 0 0,-1 2-272 0,1 0-112 15,-3-4 0-15,0 2-16 0,-2 1 400 0,1-3 0 16,2 0 0-16,1 0 0 0,-2 2 0 0,0 0 144 16,1 1 0-16,1 0 0 0,0 2 176 0,-1 1 48 15,1 1 0-15,-1 0 0 0,-4 1-208 0,1 0-32 16,-2 5-128-16,-1 2 192 0,-2-1-192 0,-2 3 0 15,-2 0 0-15,-2 4 0 0,1 1 336 0,-4 3-16 0,0 2-16 16,0 1 0-16,3 1 16 0,2 1 0 0,2 0 0 0,1-1 0 16,2-1-176-16,4 0-16 0,0 2-128 0,4-1 192 15,1-2-192-15,4-2 128 0,2 0-128 0,3 2 0 16,0-2 192-16,3-5-48 0,3-4-16 0,4-1 0 16,-2-2-128-16,4-2 0 0,4-5 0 0,1-1 128 15,2-2-128-15,4-3 160 0,5-2-160 0,1-2 160 16,0-1-160-16,4-2 0 0,3-2 144 0,-2-3-144 15,0-2 0-15,0 0 128 0,-1-2-128 0,-1 0 0 16,-2-1 128-16,0-1-128 0,2-2 160 0,-3-5-160 16,-3-5 176-16,3-3-176 0,-1 2 192 0,-1-6-192 15,-1-4 192-15,-4-1-192 0,1 3 192 0,-2-1-192 16,-1-4 0-16,2 1 0 0,0-2 0 0,-2-7 0 16,-1-2 0-16,2 0 0 0,1 6 0 0,-3-2-192 0,-2-1 48 0,3 3 16 15,0 1 0-15,-2 3 0 0,2-1 128 0,-5 5 0 16,-2 7 0-16,0 7-128 0,-1 6 128 0,-5 2 224 15,-5 6-48-15,0 6-16 0,2 4-160 0,-3 8 160 16,0 0-160-16,0 0 160 0,-4-4-160 0,4 4-176 16,0 0 48-16,-9 9 0 0,-5 3 128 0,0 4-160 15,-3 3 160-15,1 6-160 0,-5 11 160 0,-1 3 224 16,-3 2-48-16,0 4-16 0,-1 2 48 0,-1 5 16 16,1 3 0-16,-4 7 0 0,-1 0 0 0,2 3 0 15,-1 5 0-15,5-3 0 0,1-1-224 0,2 1 0 16,2-2 128-16,3-2-128 0,4 0 0 0,5-6 0 15,3-4 0-15,2-7 0 0,1-4 0 0,5-3-288 16,4-3 64-16,0-2 16 16,2-5-208-16,1-1-32 0,4 2-16 0,5-5-6672 0,2-7-1328 15</inkml:trace>
  <inkml:trace contextRef="#ctx0" brushRef="#br0" timeOffset="7587.138">22167 7305 13823 0,'-20'-15'1216'0,"8"6"-960"0,-2 0-256 0,0 1 0 16,0 0 768-16,0 3 128 16,-2 3 0-16,2 4 16 0,0 2-784 0,-1 1-128 0,1 6 0 15,0-1-176-15,-2 1 176 0,2 0 0 16,1 1 0-16,1 1 128 0,-2-1-128 0,-1 4 176 0,2-1-176 0,1 1 192 15,0-1-192-15,2 4 0 0,2-1 0 0,4 1 128 16,1 1-128-16,3-1-256 0,0-3 64 0,2 2 16 16,2 0-144-16,4 0-48 0,-4-2 0 0,5 1 0 15,3-5-16-15,1 1-16 0,1 0 0 0,0 1 0 16,1-2 400-16,1 3 0 0,-3 2 0 0,1-2 0 16,-3 3 0-16,0-3 272 0,-1-2-32 0,-1 3-16 15,-3 1 288-15,-2 0 48 0,-1 0 16 0,-1 2 0 16,-3 1 304-16,-2-1 64 0,-2 0 16 0,-4 1 0 0,-2-2-16 0,0-1 0 15,-4 0 0-15,0-2 0 0,-5 2-400 0,-1-4-80 16,-1-1-16-16,-2-1 0 0,2-3-80 16,-3-2-32-16,-1-1 0 0,2-2 0 0,0-3-336 0,2 0 0 15,3 0 0-15,4-3-11760 16</inkml:trace>
  <inkml:trace contextRef="#ctx0" brushRef="#br0" timeOffset="8208.252">21667 7022 16575 0,'0'0'736'0,"0"0"160"0,7-7-720 0,0 2-176 16,2 3 0-16,4 1 0 0,6-1 880 0,2 1 144 16,5 0 16-16,4 0 16 0,3-3-880 0,5 1-176 15,2 1 0-15,3 0 0 0,-1-3 0 0,4 2 0 16,3-2 0-16,0 2 0 0,-1-1 0 0,1 0 0 16,2 2 128-16,-2 0-128 0,-3 0 144 0,-3 0-144 0,-3-1 192 0,-5 0-192 15,1 3 176-15,-3-1-176 0,-2 0 160 0,-3 0-160 16,-5 0 320-16,-6 1-48 0,-3 0 0 0,-5-1 0 15,2-3 144-15,-11 4 32 0,0 0 0 0,0 0 0 16,0 0 160-16,-5-6 32 0,-6-2 16 0,-1 0 0 16,-4 3-160-16,-2-1-48 0,-3 0 0 0,-2-1 0 15,-1-2-448-15,-2 2 0 0,2 0 0 16,-1 3 0-16,-1 0-704 16,4 0-64-16,-1-2-32 0</inkml:trace>
  <inkml:trace contextRef="#ctx0" brushRef="#br0" timeOffset="56140.754">19897 12318 14735 0,'0'-7'1312'0,"1"-1"-1056"0,3-2-256 0,-1 2 0 16,-3 8 400-16,0 0 32 0,3-8 0 0,-3 8 0 16,4-7-112-16,-4 7-32 0,0 0 0 0,0 0 0 15,-1-8-288-15,1 8 128 0,0 0-128 0,0 0 0 16,0 0 320-16,0 0-64 0,-4-8 0 0,4 8 0 15,0 0 144-15,0 0 32 0,0 0 0 0,0 0 0 16,-6 5-96-16,-1 1-16 0,-3 3 0 0,2 0 0 0,1-4 64 0,-2 4 0 16,-1 3 0-16,0-1 0 0,0-1-112 0,0 0-16 15,0 0 0-15,3 2 0 0,-2 2 0 16,2 2 0-16,-1 0 0 0,2 1 0 0,-2-3-64 0,2 6 0 16,-2 3-16-16,1 0 0 0,1-5-16 0,-1 2 0 15,2 4 0-15,-4 1 0 0,2 1-32 0,-1 1 0 16,1-4 0-16,-2-1 0 0,3 3 0 0,-1 1 0 15,0 1 0-15,4-2 0 0,-1-4-128 0,0 1 0 16,0 0 0-16,2-1 128 0,2-2 128 0,1-1 0 16,0 1 16-16,1 0 0 0,0 1-144 0,2-1-128 15,0 1 192-15,-1-1-192 0,2 0 336 0,-1-2-32 16,2-1-16-16,-1-1 0 0,0 0-80 0,0 3-16 16,1 1 0-16,-1 0 0 0,-1-2 0 0,1-1 0 15,-2 2 0-15,0-1 0 0,1 0-192 0,-2 1 0 0,-1-2 0 0,1 0 0 16,-1-1 0-16,1 0 0 0,-2 3 0 0,1 1 0 15,0-2 0-15,-1 3 128 0,-1 1-128 16,1 0 0-16,0 0 128 0,0-2-128 0,-1-2 0 0,-1 2 144 16,1 3-144-16,-1-1 128 0,0-3-128 0,1 2 128 15,-3 2-128-15,2-1 192 0,-1-1-192 0,1 0 192 16,-3-4-192-16,1 1 192 0,0-1-192 0,-2 1 192 16,-1-2-64-16,1-1-128 0,-3-1 192 0,0 0-64 15,0 1 32-15,1-2 0 0,-4 2 0 0,-1 1 0 16,0-1-16-16,0 0 0 0,-1 2 0 0,2-4 0 15,-2-2 16-15,2 1 0 0,-1 1 0 0,0 0 0 16,2-3 48-16,-3-2 16 0,-1-1 0 0,2 1 0 0,3 1-224 16,1 1 0-16,0-1-192 0,0-2 192 15,1 0 0-15,3 1 0 0,-3-4 0 0,8-3 0 0,-8 2 0 16,8-2 0-16,-8 3 0 0,3 1 0 0,5-4 0 0,0 0 128 16,-7 1-128-16,7-1 0 0,-5 4 0 0,5-4 0 15,0 0 128-15,0 0-128 0,0 0 0 0,0 0 0 16,0 0 0-16,0 0 0 0,0 0 0 0,0 0 0 15,0 0 0-15,0 0 0 0,0 0 0 0,0 0 0 16,0 0 0-16,10 7 0 0,-3-2 0 0,3 1 0 16,-1-4 0-16,0-1 0 0,0-1 0 0,2 0 0 15,1 0 0-15,0-1 0 0,-1-2 0 0,-1-2 0 16,-1 0 0-16,-2-1 0 0,1 1 128 0,1-3-128 16,3-2 0-16,1 1 144 0,0 2-144 0,-2-2 0 15,-1 0 0-15,1-2 0 0,2-4 128 0,-3-1-128 16,-1 1 0-16,2-2 128 0,-2-1-128 0,0-1 0 0,-5 0 144 15,2-2-144-15,-1-2 0 0,-2 1 128 0,1 0-128 0,-1 1 0 16,-1-1 0-16,2-1 128 0,-4-2-128 16,0 0 0-16,0-1 0 0,0 1 0 0,0-1 0 0,0-1 0 15,0-7 0-15,-2 4 0 0,0 4 0 0,1 0 0 16,0-2 0-16,0 1 0 0,0 1 0 0,0 1 0 16,0 0 0-16,0-2 0 0,-1 0 0 0,1 0 128 15,-1-1-128-15,1 0 0 0,-2 0 0 0,3-1 0 16,0-1 0-16,0 4 0 0,0 3 0 0,2-1 0 15,-1-3 0-15,0 3 0 0,-1 0 0 0,-1 0 0 16,1 3 0-16,-1 0 0 0,-3 0 0 0,1 0 0 16,4 0 0-16,-1 0 0 0,0 0 0 0,0-1 0 15,-2-2 0-15,1 1 0 0,1 1 0 0,0 1 0 16,0 1 0-16,1 0 0 0,0-5 0 0,2 7 0 16,1 4 0-16,-2-1 0 0,1-5 0 0,1 5 0 0,0 4 0 0,2 1 0 15,0-1 0-15,2 0 0 0,-3-1 0 0,2 0 0 16,0 1-144-16,-1 1 144 0,2-2 0 0,0 2 0 15,-1-1 0-15,2 1 0 0,1 3-144 0,1 2 144 16,-3-1 0-16,3 1 0 0,1-1 0 0,1 2-128 16,-2 1 128-16,1 0 0 0,0 0 0 0,2 1-128 15,-4 1 128-15,3 1 0 0,-2 0-128 0,1 0 128 16,-1 0 0-16,-1 1 0 0,-10-1 0 0,9 1 0 16,-9-1 0-16,8 1 0 0,-8-1 0 0,10 5 0 15,-3 0 0-15,-7-5 0 0,0 0 0 0,0 0 0 16,0 0 0-16,0 0 0 0,0 0 0 0,0 0 0 15,6-4 0-15,-6 4 0 0,0 0 0 0,0 0 0 0,0 0 0 0,0 0 0 16,0 0 0-16,0 0 0 0,0 0 0 0,-9 1 0 16,0-5-128-16,0 4 128 0,9 0 0 0,-11 3 0 15,-1-3 0-15,1 1-128 0,-3 1 128 0,2 2 0 16,1 3 0-16,0 0 0 0,-1-2 0 0,1 1 0 16,0-2 0-16,0 1 0 0,-1 2-128 0,1 0 128 15,1-1 0-15,-2 4 0 0,1 1 0 0,0 2 0 16,0-1 0-16,-1-1 0 0,1-1 0 0,0 5 0 15,0 3 0-15,1 4-128 0,0 5 128 0,1-4 0 16,1-2 0-16,-1 1 0 0,1 4 0 0,2 1 0 16,2-5 0-16,0 1 0 0,1 1-128 0,-1 0 128 15,1-1 0-15,1-1 0 0,-4-1 0 0,3 1 0 16,0 2 0-16,2 0 0 0,-2 0 0 0,1 0 0 16,1 0 0-16,0-1 0 0,0 0 0 0,3-1 0 0,4 0 0 15,-3 1 0-15,1 1 0 0,3 1 0 0,-3-2 0 0,2 0 0 16,0-2 0-16,1 0 0 0,2 0 0 0,-3 1-128 15,2-2 128-15,-2 2 0 0,-1-5 0 0,2-1 0 16,-1 3 0-16,1-1 0 0,-4-2 0 0,0 3 0 16,1 2 0-16,-2 2 0 0,-1 0 0 0,1-3 0 15,-1-3 0-15,-1 3 0 0,0 2 0 0,-1 1 0 16,-1-1 0-16,1 0 0 0,0-3 0 0,0-1 0 16,0 1 0-16,0 0 0 0,-1-1 0 0,0-1 0 15,-1 0 0-15,-3 0 0 0,3 1 144 0,-1-1-144 16,-3-1 128-16,-1-1-128 0,1 4 0 0,-1-1 0 15,0-2 0-15,-3 1 0 0,-3-3 0 0,0 0 0 0,-2 1 0 16,1-2 0-16,-3-1 0 0,3-2 0 0,0-2 0 16,-3 1 0-16,-3 4 272 0,1-4 32 0,0 0 0 15,0 0 0-15,-1 0-32 0,1 2 0 0,0-2 0 0,2-2 0 16,3-3-96-16,0 0-32 0,-1-2 0 0,3 3 0 16,2-2-144-16,1-2 0 0,0 1 144 0,3-1-144 15,7-1 0-15,0 0 0 0,-8 3 0 0,8-3 0 31,-3 5-1408-31,3-5-256 0,2 7-64 0,2 1-13024 0</inkml:trace>
  <inkml:trace contextRef="#ctx0" brushRef="#br0" timeOffset="57545.558">17951 6474 23039 0,'-17'-8'1024'0,"5"3"192"0,-3 1-960 0,1 0-256 15,-2-1 0-15,-1 2 0 16,1 4-320-16,-3 0-128 0,-2-1 0 0,-1 2-16 0,0 2 592 0,-3 0 128 15,-2 2 32-15,1-1 0 0,-3 1 144 0,0 0 16 16,1 5 16-16,2-2 0 0,2-2 48 0,-1 0 0 16,1 1 0-16,0 3 0 0,2 3-64 0,-3 1 0 0,-2-1 0 15,2 2 0-15,-4 4-448 0,1 1 128 0,-1 1-128 16,-1 3 0-16,-3 4 0 0,2 4 0 0,0 3 0 0,1 2-160 16,3 0 160-16,1 0 0 0,3-1 0 0,3 3 0 15,2-1 0-15,2 1 0 0,3-5 128 0,0 6-128 16,2 5 144-16,3-1-144 0,3 0 192 0,4 0-192 15,-1 0 224-15,4-1-64 0,1-1-16 0,0-2 0 16,3-2 48-16,2 0 0 0,0-2 0 0,2 3 0 16,1 2 32-16,-2-2 16 0,2 0 0 0,1 0 0 15,-2-2-48-15,1 1 0 0,1-1 0 0,-1-2 0 16,-1-4-16-16,1 0-16 0,-1 1 0 0,-1 4 0 16,-1 1 16-16,-1 1 0 0,0-2 0 0,-3 0 0 15,-2 2 16-15,-1-3 0 0,-1-3 0 0,-1 1 0 0,-1 3 0 16,-2-4 16-16,-3 1 0 0,1 0 0 0,-2 1 48 0,0 0 16 15,-3-2 0-15,-1-3 0 0,0-4 64 0,-1 0 16 16,-1-3 0-16,-3 0 0 0,-2 0 96 16,-1-3 32-16,-1-4 0 0,-5 2 0 0,-3 0-32 0,1-1 0 15,-2-1 0-15,1-1 0 0,2-3-128 0,-4 1-16 16,0 0-16-16,3-1 0 0,1-2-112 0,5-2-32 16,-2-1 0-16,4 1 0 0,3 2-144 0,0-2 128 15,2-4-128-15,2 3 128 0,1-3-128 0,2 2 0 16,2-2 0-16,8-4 0 0,-8-2 0 0,8 2 0 15,0 0 0-15,0 0 0 16,0 0-368-16,0 0-96 0,0 0-32 0,9 11 0 16,2 1-1968-16,4 0-400 0,1-1-8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3:22.08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6714 7545 16703 0,'0'0'736'0,"0"0"160"0,0 0-720 0,0 0-176 0,0 0 0 0,0 0 0 15,0 0 0-15,0 0 0 0,0 0 0 0,0 0 0 16,0 0 0-16,0 0 0 0,9 1 0 0,-9-1 0 16,0 0 0-16,0 0 0 0,0 0 192 0,0 0-64 15,0 0 416-15,0 0 80 0,0 0 16 0,0 0 0 16,0 0-112-16,-5 10-16 0,1-1 0 0,-5 2 0 16,0 4-128-16,-2 2-16 0,-2 0-16 0,0 3 0 15,2 0-32-15,-1 5 0 0,-4 0 0 0,2 4 0 16,0-1-128-16,0 0-48 0,-1 0 0 0,0-3 0 0,-1-1-144 15,0-1 160-15,-2-1-160 0,2-3 160 0,-6-4-160 16,1 0 160-16,1 0-160 0,-3-3 160 0,0-2 128 0,2 0 32 16,4-1 0-16,1-3 0 0,-4-1 176 0,2-4 32 15,3 0 16-15,0 0 0 0,3 0-160 0,1 0-48 16,2-2 0-16,0-1 0 0,3-4-128 0,-1 2-16 16,-1 0-16-16,8 4 0 0,-4-7-176 0,4 7 128 15,-3-8-128-15,3 8 128 0,0-7-128 0,0 7 0 16,6-9 144-16,2 3-144 0,3 3 0 0,2 1 0 15,2 1 0-15,1 1 0 0,-1 0 0 0,7 2 0 16,7 0 0-16,1-1 0 0,2-2 0 0,1 0 0 16,1 1 0-16,-1 0 0 0,-2 1 0 0,0 1 0 15,0-2 0-15,2-1 0 0,-1-2 0 0,0 0 0 16,2-1 0-16,-2 2 0 0,-4-1 0 0,1-2 0 16,-6 0 0-16,1-1 0 0,-2 1 0 0,-2-1 0 15,-2-1 0-15,-5 0 0 0,-1 5 0 0,-3-1 176 0,-9 3-176 0,0 0 192 16,0 0 160-16,5-8 32 0,-3-2 16 0,-4 2 0 15,-4 1 272-15,-3-1 48 0,-2 0 16 0,0-2 0 16,-5 0-352-16,2-1-64 0,-1-1 0 0,-1 1-16 16,1 0-304-16,-1-2 0 0,0-2-128 0,3 3 128 31,3 3-784-31,1 0-64 0,-3-2-16 0,3 1 0 0,3 2-1792 16,2 0-352-16,4-4-80 0</inkml:trace>
  <inkml:trace contextRef="#ctx0" brushRef="#br0" timeOffset="850.749">7224 7498 11055 0,'0'0'976'0,"0"0"-784"0,-2-8-192 0,0 2 0 16,2 6 432-16,-5-6 32 0,5 6 16 0,-5-6 0 16,-4 4-240-16,9 2-48 0,0 0-16 0,-8 2 0 15,-2 1 0-15,2 1 0 0,0 3 0 0,0-1 0 16,1 3 80-16,-2 0 32 0,-1-2 0 0,0 6 0 16,0 3 240-16,2 5 48 0,3 0 16 0,-3 5 0 15,2 3-208-15,-2-1-32 0,5 3-16 0,0-1 0 16,2-1-160-16,0 0-48 0,1-3 0 0,1-1 0 15,3-2 16-15,1-3 0 0,3-3 0 0,2-6 0 16,1-1 176-16,1-2 16 0,0-3 16 0,2-1 0 16,3-4 432-16,-1-4 96 0,1-1 16 0,2-3 0 0,6-3-448 0,-3-3-64 15,2-1-32-15,0-3 0 0,0-2-192 0,-2-1-32 16,-4-1-128-16,-3-2 192 0,0-1-32 0,-3-1-16 16,-1 1 0-16,-3 1 0 0,0 1 32 0,-2 3 0 15,0 4 0-15,-2 0 0 0,-1 2-32 0,0 4 0 16,-1 2 0-16,-2 8 0 0,0 0-144 0,0 0 0 15,0 0 144-15,0 0-144 0,0 0 192 0,1 11-48 16,-1 2 0-16,-1 5 0 0,-2 3-16 0,0 3 0 16,-2 3 0-16,0 4 0 0,-2 7-128 0,3 3 0 15,-6 0 0-15,1 2 0 0,-2 2 0 0,-1 5 0 16,-3 2 0-16,-2 5 0 0,0 3 0 0,-3 2 0 16,-1-2 0-16,0 0 0 0,-3-4 0 0,5 1 128 15,4 1-128-15,-3-4 0 0,-5-10 0 0,1 2 0 16,3 0 128-16,-1-5-128 0,1-2 144 0,-1-7 0 0,1-6 0 15,-1 2 0-15,2-1 192 0,-1 0 48 0,0-8 0 0,3-1 0 16,-3-6 0-16,0-2 0 0,0 0 0 0,-1-7 0 16,-2-5-128-16,0-4-32 0,-2-1 0 0,2-4 0 15,3-4-64-15,2-1-16 0,3-5 0 0,1-4 0 16,0-5-144-16,2-4-192 0,2-1 32 0,3-2 16 16,4 2-48-16,7 1 0 0,6 4 0 0,1 3 0 15,-1 1 192-15,5 2 0 0,6 5 0 0,3 4 0 16,5 5 256-16,0 5-32 0,0 2 0 0,0-1 0 15,0 3-64-15,1 2-16 0,-3 2 0 0,4 2 0 16,2 3-144-16,-1 2 0 0,0 0 0 0,0-2 0 16,-3 0-816-16,3 1-240 0,1 1-48 0,-1 0-12672 15</inkml:trace>
  <inkml:trace contextRef="#ctx0" brushRef="#br0" timeOffset="1944.095">9831 10413 21423 0,'0'0'944'0,"0"0"208"16,0 0-928-16,0 0-224 0,0 0 0 0,0 0 0 15,0 0 0-15,-4 9 144 0,4-9-144 0,-6 14 128 0,0-4 32 16,0 3 0-16,-2 0 0 0,1 0 0 0,-5 2 0 0,1-1 0 16,-1-1 0-16,-2 3 0 0,-3-3-160 0,-2 1 192 15,-2 0-192-15,-2 2 192 0,-1 0-64 0,-3 0-128 16,-1-4 192-16,4 2-64 0,2-1 64 0,1-1 16 15,-2-3 0-15,0 0 0 0,3 2 32 0,0 0 0 16,3 0 0-16,3-2 0 0,2-3-112 0,1-2 0 16,2-1-128-16,3 0 192 0,6-3-192 0,0 0 0 15,0 0 0-15,0 0 0 0,0 0 0 0,0 0 0 16,0 0-208-16,12 7 64 0,-3-4 144 0,4-1-192 16,2 2 192-16,3-2-192 0,0-2 192 0,2 0 0 15,-4 1 0-15,6 2 0 0,5-2 0 0,2 2 0 16,0-5 0-16,-1 5-128 0,1 1 128 0,-2-2 0 15,-1-2 0-15,0 0 0 0,-3 2 0 0,0 2 0 0,0 0 0 16,0-2 0-16,-1-3 144 0,-1 0-144 0,-2 1 192 0,-4-3-192 16,-4-2 0-16,-2-1 0 0,-6-3 0 0,4 1 0 15,3 0 272-15,-4-1 0 0,-1-2 0 0,-5 0 0 16,-4-1 304-16,0-2 64 0,-1 0 16 0,-4 0 0 16,-3-2-16-16,-4 2-16 0,-2 1 0 0,-2 0 0 15,0 0-16-15,-1 2 0 0,0 0 0 0,1 2 0 16,4 0-352-16,-3 1-64 0,2 2 0 0,1 0-16 15,1 2-1392 1,4-1-288-16,1 1-48 0,4 0-16 0</inkml:trace>
  <inkml:trace contextRef="#ctx0" brushRef="#br0" timeOffset="2365.996">10173 10588 21183 0,'0'0'1888'0,"0"0"-1504"0,0 0-384 0,0 0 0 15,0 0 0-15,0 0 0 0,0 0 0 0,0 0 0 16,9 3 208-16,-1 0 32 0,-1 3 0 0,2 1 0 16,1 4 272-16,2 0 48 0,3 0 16 0,-2 4 0 15,0 1-176-15,2 2-16 0,1 1-16 0,0 0 0 16,3 2-96-16,-4 0-16 0,1 0 0 0,-4 1 0 15,-4-2-48-15,4 2-16 0,5 0 0 0,0 2 0 16,-3-2-192-16,-1 0 0 0,-2-1 0 0,0-2 0 16,-2-2 128-16,0-1-128 0,0-3 176 0,0-1-176 15,-1-1-176-15,1 0-144 0,-4-3-16 0,1-2-11472 16</inkml:trace>
  <inkml:trace contextRef="#ctx0" brushRef="#br0" timeOffset="2681.703">10601 10570 26719 0,'-12'3'2368'0,"-3"5"-1888"15,-4 3-480-15,-2 1 0 0,-5 1 784 0,-1 4 64 0,1 4 16 0,-2 3 0 16,-1 3-496-16,-3 4-112 0,-2 0 0 0,0 4-16 16,1 4 240-16,-3-2 48 0,-1-1 16 0,-2-1 0 15,0-2 32-15,-1 0 0 0,0 0 0 0,4-3 0 16,7-2-384-16,3-2-192 0,3 0 192 0,6-2-10528 15,0 1-2096-15</inkml:trace>
  <inkml:trace contextRef="#ctx0" brushRef="#br0" timeOffset="5089.201">13924 1466 7599 0,'0'0'320'0,"-6"-3"96"0,6 3-416 0,-7-5 0 16,1-3 0-16,0 6 0 0,6 2 0 0,0 0 0 15,-7 1 0-15,7-1-176 0,0 0 176 0,0 0 0 16,-11 5 0-16,4-1 0 0,7-4 0 0,0 0 0 16,-8 6 160-16,8-6-160 0,-9 3 544 0,2 0 16 15,7-3 0-15,-8 4 0 0,8-4 80 0,0 0 32 0,-8 6 0 0,8-6 0 16,0 0-32-16,0 0 0 0,0 0 0 0,0 0 0 16,0 0 16-16,0 0 0 0,0 0 0 0,0 0 0 15,-1-8-192-15,3-1-32 0,3-2-16 0,0 1 0 16,-2 1-32-16,4 1-16 0,1-2 0 0,-3 1 0 15,3 0-64-15,-3 4-16 0,2 0 0 0,0 0 0 16,-2-1 16-16,-5 6 0 0,0 0 0 0,9-1 0 16,-9 1 16-16,0 0 0 0,0 0 0 0,0 0 0 15,3 9-48-15,-1 3 0 0,-3 1 0 0,-1 1 0 16,1 0-128-16,0 2-16 0,-3 2-128 0,1-1 192 16,0 2-192-16,1 0 128 0,0 1-128 0,1 0 0 15,-1-1 0-15,1-3 0 0,-1-1 0 0,2 4 0 16,0 0 0-16,-1 0 0 0,-1-1 0 0,3-3 0 15,0 1 0-15,-1-3 0 0,0-1 0 0,1-1 0 0,1-1 0 0,-2-3-160 16,0-7 0-16,0 0 0 16,1 10-656-16,-1-10-128 0,0 0-16 0</inkml:trace>
  <inkml:trace contextRef="#ctx0" brushRef="#br0" timeOffset="5569.853">13883 1637 11967 0,'-5'-10'528'0,"5"10"112"15,-1-7-512-15,1 7-128 0,-5-7 0 0,5 7 0 0,0 0 2944 0,-5-5 576 16,1 0 96-16,4 5 32 0,0 0-2960 0,0 0-688 16,0 0 0-16,0 0 0 0,0 0 0 0,-8 4 0 0,8-4-128 0,-5 8 128 15,1 3 0-15,-1 1 0 0,0 2 0 0,2 1 0 16,1-2 0-16,-3 2 0 0,0 1 0 0,1 1 128 15,-1 4-128-15,0 2 128 0,-2 1-128 0,0 5 128 16,2 2-128-16,-3 1 192 0,-2-3-64 0,2 4 0 16,1 4-128-16,-3 0 176 0,-1 2-176 0,2-2 192 15,0-2-192-15,1 3 192 0,-4 2-192 0,2 1 192 16,1 0-64-16,0 2-128 0,2 3 192 0,1-2-64 16,-2-2-128-16,2-3 0 0,2 1 0 0,1-4 0 15,0-1 0-15,3-1 208 0,2-3-48 0,2 0-16 16,4 1-144-16,0 0 0 0,3-1 0 0,2-4 128 15,2-2-128-15,3-2 160 0,-1-3-160 0,4 0 160 0,1-1-160 16,1-3 128-16,1-5-128 0,1 0 128 0,0 0-128 16,2-3 192-16,-1-1-192 0,4 0 192 0,-2-2 0 0,1 1 0 15,-1 0 0-15,2 0 0 0,0 1 0 0,0-2 0 16,-4 1 0-16,0-1 0 0,0 1-192 0,-2-1 192 16,0 1-192-16,0-1 192 0,-1 0-192 0,-1-2 0 15,0-1 0-15,0 2 128 0,1-2-128 0,-1-1 0 16,4 1 0-16,-4-2 0 0,-2-2 0 0,0 0-192 15,2-2 32-15,2 3 16 16,-4 1-1536-16,-1 1-304 0,-2 2-64 0</inkml:trace>
  <inkml:trace contextRef="#ctx0" brushRef="#br0" timeOffset="6051.016">15303 2910 22511 0,'-12'-6'992'0,"12"6"224"0,0 0-976 0,-9 1-240 15,-1 1 0-15,1 3 0 0,1 0 0 0,2 4 0 16,1 2-144-16,-1 3 144 0,-4 3 0 0,1 4 192 16,1 5-16-16,0 3 0 0,-1 0 256 0,0 4 48 15,1 4 16-15,-1 2 0 0,-2 5-48 0,2-3 0 16,-1 0 0-16,2-2 0 0,-2 0-96 0,5-3-32 16,-1-3 0-16,2-3 0 0,-1-5-192 0,1-2-128 0,2 0 160 0,1-4-160 15,-2-4 0-15,1-1 128 0,0-4-128 0,2-10 0 31,0 0-1440-31,0 0-336 0,0 0-64 0</inkml:trace>
  <inkml:trace contextRef="#ctx0" brushRef="#br0" timeOffset="6418.599">15201 2926 17503 0,'-7'-12'1552'0,"1"5"-1232"0,3 0-320 0,1 0 0 0,2 7 1808 0,2-7 304 15,1-1 64-15,3 1 16 0,0 2-1856 0,3-1-336 16,2-3-128-16,2 4 0 0,3 0 128 0,1 2-160 16,3 0 160-16,2-2-160 0,2-2 160 0,-1 3 0 15,-1 0 0-15,2 3 0 0,4 3 0 0,0 4 192 16,-6 2-32-16,1 3-16 0,-3 1 16 0,-4 4 0 15,-4 3 0-15,-2-1 0 0,-3 3-160 0,-3 0 160 16,-1 0-160-16,-5-1 160 0,-4-2 16 0,-3 1 0 16,-1-2 0-16,-6 0 0 0,-4 2 16 0,-4 0 16 15,-4-2 0-15,-3 2 0 0,0-6 96 0,-1-1 16 16,-1-1 0-16,1-1 0 0,1 0-144 0,0-2-32 16,1-1 0-16,1-1 0 0,4-6-144 0,2 1-256 0,2-1 64 0,5 0 16 31,1-1-832-31,5-2-160 0,1-2-48 0,5 0-6480 0,6-2-1312 0</inkml:trace>
  <inkml:trace contextRef="#ctx0" brushRef="#br0" timeOffset="6791.112">16235 2726 4607 0,'0'0'400'0,"-1"-8"-400"0,1 8 0 0,0 0 0 0,0 0 3344 0,0 0 592 15,-2-11 112-15,2 11 32 0,0 0-3520 0,0 0-704 16,-4-3-144-16,4 3-32 0,-9-2 320 0,2 2 0 16,-3 0 0-16,1 3 0 0,-2 0 0 0,-4 3 192 15,-1-1-16-15,-3 5-16 0,-1 0 496 0,-2 2 112 16,-2 2 0-16,-3 5 16 0,-1 2-16 0,-3 3-16 15,-3 0 0-15,3 6 0 0,2 0-208 0,1 1-32 16,-2 1-16-16,3-1 0 0,2 1-128 0,2 4-32 16,4-1 0-16,2 0 0 0,3-3-144 0,3 0-48 15,6 1 0-15,0-4 0 0,5 4-144 0,5-5 0 16,-2-4 0-16,5-3 128 0,3-1-128 0,1-5 0 16,2-2 0-16,4 0 0 15,4-4-448-15,2 0-112 0,3-3-16 0,-1-2-7328 16,0-5-1456-16</inkml:trace>
  <inkml:trace contextRef="#ctx0" brushRef="#br0" timeOffset="7078.682">16321 2998 23039 0,'0'0'2048'0,"0"0"-1648"0,0 0-400 0,0 0 0 0,0 0 784 0,-2 9 80 15,2 1 16-15,0 5 0 0,0 3-880 0,3 2 0 16,2 1-128-16,2 1 0 0,4 1 128 0,0 1 128 16,2 1-128-16,-2-2 176 0,1 0-176 0,0 1 0 15,0 2 0-15,1-3 128 0,-3-2-128 0,1-2 0 16,1-1 0-16,-3-1 0 0,0 1-128 0,-2-5-64 15,0-3-16-15,0-2 0 16,0-3-672-16,-7-5-128 0,6 7-16 0,-6-7-9264 0</inkml:trace>
  <inkml:trace contextRef="#ctx0" brushRef="#br0" timeOffset="7336.466">16697 3003 28559 0,'-15'-13'1264'0,"6"8"272"0,-1 4-1232 0,0 2-304 0,-1 2 0 0,2 0 0 15,-5 1 0-15,2 4 0 0,-2 3 0 0,-1 3 0 16,-3 4 0-16,-1 3 0 0,2 1 0 0,-5 2 0 16,-1 1 192-16,-3 2-32 0,0 1 0 0,-2 3 0 15,-2 1 32-15,3 2 0 0,3-2 0 0,1 0 0 16,0-2-48-16,3-2 0 0,1-5 0 0,3 0 0 15,1-1-144-15,2-3 0 0,0-2 0 0,4-4 0 16,-1-5-1280-16,4-3-352 0,-3-3-64 0,9-2-10112 16</inkml:trace>
  <inkml:trace contextRef="#ctx0" brushRef="#br0" timeOffset="7575.907">16865 3374 34319 0,'0'0'1520'0,"-10"9"320"0,2 3-1472 0,-3 3-368 16,1 3 0-16,1-2 0 0,-2 4-176 0,3 1-96 15,0-2-32-15,-1 4 0 0,0 0 304 0,0-1 0 16,2-2-128-16,-4-2 128 0,0 1-176 0,0-1 32 0,-2-2 0 0,-1 1 0 31,3-4-624-31,3-3-112 0,-2-5-16 0,5 1-8224 0,5-6-1632 0</inkml:trace>
  <inkml:trace contextRef="#ctx0" brushRef="#br0" timeOffset="8145.995">17132 3098 20271 0,'-3'-12'896'0,"3"12"192"15,0 0-880-15,0 0-208 0,0 0 0 0,0 0 0 16,0 0 688-16,0 13 80 0,0-1 32 0,-1 1 0 0,-2 0-672 0,-1 2-128 16,1-1 0-16,-2 3 0 0,2 5 0 0,-4 0 0 15,1 0 0-15,1-3 0 0,3-2 0 0,2-1 0 16,0 0 0-16,2-4 0 0,2-5 0 0,-4-7 0 15,5 9 0-15,5-7 0 0,0-4 128 0,2-6-128 16,0-4 144-16,4 1-144 0,0-1 320 0,-1 0-16 16,-1-4-16-16,1-4 0 0,4-1-80 0,-1 1-16 15,-1 0 0-15,-2 1 0 0,-1-1-64 0,-2 2 0 16,0 2-128-16,-1 4 192 0,-2 2-192 0,-2 3 128 16,-1 2-128-16,-6 5 0 0,0 0 208 0,0 0-48 15,4 8-16-15,-2 7 0 0,-2 3 96 0,-2 9 16 16,-1 5 0-16,-5 4 0 0,-2 4 64 0,-1 0 0 15,-1 5 16-15,-1 0 0 0,1 2-176 0,-4-1-32 0,-1 1-128 16,-3 2 192-16,-3-1-48 0,-2-1-16 0,-3 1 0 0,4-3 0 16,-1-1 64-16,2-5 16 0,-2-5 0 0,3-3 0 15,-3-6 112-15,3-3 32 0,-1-4 0 0,2-3 0 16,1 1 32-16,2-5 16 0,-1-3 0 0,2-6 0 16,1-3-176-16,2-5-32 0,0-3-16 0,3-4 0 15,0-2-16-15,3-5 0 0,1-2 0 0,-1-6 0 16,3-3-160-16,5-4 0 0,4-1 0 0,5-2 0 15,1-2-224-15,3 6 80 0,2 5 16 0,2 5 0 16,-1 3 128-16,2 7 0 0,1 3 0 0,-2 3 0 16,2 3 128-16,0 4 16 0,-1 2 0 0,3 3 0 15,1 4-144-15,1 1 0 0,1-2 0 0,0 5 0 16,1 5-128-16,1 1 128 0,0 0-160 0,-3-1 160 16,-1-3-1264-16,-2 0-144 0,-1 1-48 0,-1-2-7584 15,-3-1-1520-15</inkml:trace>
  <inkml:trace contextRef="#ctx0" brushRef="#br0" timeOffset="8573.209">17452 2737 11055 0,'-5'-10'976'0,"5"10"-784"0,0 0-192 0,0 0 0 16,0 0 2336-16,0 0 416 0,0 0 96 0,0 0 16 15,7 11-2352-15,4 2-512 0,-1 3 0 0,4 1 0 16,3 1 0-16,1 0-176 0,2 0 176 0,2 5-160 16,6 5 160-16,-1 0 192 0,-2 1-32 0,2 4-16 15,4 0 32-15,-1 2 0 0,-3 1 0 0,-2 6 0 16,0 5 80-16,-4 2 0 0,-4 0 16 0,-4 2 0 16,-3 2 32-16,-3-2 0 0,-5 1 0 0,-4-1 0 0,-4-2-16 15,-4-1 0-15,-4-1 0 0,-5-3 0 0,-4-2-96 0,-4-3 0 16,-2-4-16-16,-5-2 0 0,-7-3 0 0,1-2 0 15,-3-1 0-15,1-5 0 0,1-4-352 0,4-4-64 16,2-4-16-16</inkml:trace>
  <inkml:trace contextRef="#ctx0" brushRef="#br0" timeOffset="9472.963">18706 3571 27647 0,'-8'-12'1216'0,"8"12"256"0,0 0-1168 0,0 0-304 15,0 0 0-15,0 0 0 16,0 0-368-16,0 0-128 0,3 12-16 0,0 2-16 0,-2 2 304 0,-1 6 64 16,4 5 16-16,1 4 0 0,-2 3 144 0,0 0 0 15,-2-1 0-15,-2 1 128 0,0 2 48 0,-6 1 16 16,-2-3 0-16,-4-1 0 0,-3-3-32 0,1 0 0 15,-2-1 0-15,-5-2 0 0,-2 0 0 0,-6-4 0 16,1-3 0-16,-2-4 0 0,0-4-160 0,0-4-192 16,2-4 32-16,1-4-7840 0,1-4-1552 15</inkml:trace>
  <inkml:trace contextRef="#ctx0" brushRef="#br0" timeOffset="9972.113">19917 2718 26719 0,'0'0'2368'0,"-5"-2"-1888"16,-3-1-480-16,0 4 0 0,-2 3 0 0,3 4 0 15,-5 3-128-15,-1 3 128 0,0 2-432 0,0 2 32 16,-1 6 0-16,0 5 0 0,0 5 272 0,0 1 128 16,0 3-128-16,-2 1 128 0,2 1 0 0,-3 5 0 15,1 2 0-15,-6 4 0 0,-1 4 0 0,-2-1 128 16,-3 0 0-16,3-3 0 0,1-2 64 0,0-3 0 16,-2-5 16-16,2-5 0 0,1-3-80 0,3-5-128 15,0-9 176-15,5-3-176 0,0-5 368 0,4-2-48 16,4-3 0-16,7-6 0 0,0 0 128 0,0 0 32 15,3-10 0-15,4-2 0 0,5-5-480 0,4-4 0 16,3-2 0-16,4 1 0 0,3 0 0 0,1 2 0 16,-2 2 0-16,2 3 0 0,1 0-144 0,0 3 144 15,-1 4 0-15,-5 4-144 0,-3 6 144 0,-3 4 0 0,0 4-144 0,-4 2 144 16,-2 2 0-16,-4 3 0 0,-1 0 0 0,-1 5 0 16,-4 3 0-16,-3 1 160 0,-4 1-16 0,-3 0 0 15,-1-4 96-15,-4 2 16 0,-6 1 0 0,-1-1 0 16,-3-1 112-16,-1-3 16 0,-1-2 16 0,3-4 0 15,3-1-224-15,2-3-48 0,3-3-128 0,0-4 192 16,1-2-192-16,3-2-288 0,3-4 64 0,3-3 16 31,3-7-2304-31,4-2-464 0,6-4-96 0</inkml:trace>
  <inkml:trace contextRef="#ctx0" brushRef="#br0" timeOffset="10315.855">20257 3467 9215 0,'0'0'400'0,"0"0"96"15,0 0-496-15,-4 12 0 0,-4 5 0 0,1 2 0 0,2 0 4544 0,-1 6 832 16,0 0 144-16,-1 1 48 0,1-2-4688 0,2 2-880 15,1-1-288-15,2-2 0 0,1-4 288 0,2-4 0 16,1-4-128-16,2-2 128 0,-5-9 0 0,0 0-128 16,0 0 128-16,11-4 0 0,-3-4 0 0,0-6 176 15,1-6 0-15,0-2 0 0,-1-2 16 0,-1-4 0 16,1 1 0-16,-2 1 0 0,-2 2 32 0,1 2 16 16,3 1 0-16,-1 0 0 0,-1-1-96 0,-1 4-16 0,0 1 0 0,1 5 0 15,-2 2-128-15,1 2 0 0,-5 8 0 0,6-6 0 16,-1 0-336-16,-5 6 48 0,9-4 16 0,-1 3 0 31,2-1-2352-31,3 2-448 0</inkml:trace>
  <inkml:trace contextRef="#ctx0" brushRef="#br0" timeOffset="10592.85">21320 2782 15663 0,'-7'-10'1392'0,"2"1"-1120"16,1 4-272-16,4 5 0 0,-11 7 3152 0,3 2 576 15,0 0 112-15,-1 4 32 0,-2 6-3360 0,-3 4-688 16,-1 3-128-16,2 3-16 0,0 2 320 0,0 2-144 16,0 0 144-16,2 1 0 0,-3 1-128 0,2 1 128 15,0 3 0-15,2 3 0 0,-2 4 0 0,1 1 0 16,-1 1 0-16,2 1 0 0,-3-3 0 0,2 0-128 15,0-3 128-15,2-3 0 16,2-6-528-16,0-4-48 0,3-6-16 0,-3-1 0 16,1-2-368-16,3-1-80 0,-3-5-16 0,1-4-5984 15,2-4-1216-15</inkml:trace>
  <inkml:trace contextRef="#ctx0" brushRef="#br0" timeOffset="10779.854">20717 3412 29087 0,'-8'-14'1280'0,"5"7"272"0,3 7-1232 0,0 0-320 0,7-8 0 0,2 1 0 16,5 1 0-16,3 2-304 0,6 0 64 0,6 0 16 15,7 1 224-15,-2 2 0 0,-3 0 0 0,5 0 0 16,4-3 256-16,2 1-64 0,-5-1-16 0,4-1 0 16,-4 1-176-16,4 1 0 0,2-2 0 0,-2 1 0 31,-5-3-2176-31,-2 2-480 0</inkml:trace>
  <inkml:trace contextRef="#ctx0" brushRef="#br0" timeOffset="11456.023">22520 3066 24879 0,'0'0'2208'0,"-10"0"-1760"0,-3 1-448 0,2 2 0 16,0 2 0-16,0 1 0 0,-4 2 0 0,3 4 0 16,1 6-288-16,1 1 64 0,-3 3 16 0,2 3 0 15,5 1 208-15,-1-1 0 0,3 3-160 0,1-1 160 16,3 0 0-16,4-2-144 0,-1-1 144 0,4-3 0 15,-1-3-160-15,5-5 160 0,-1-4-128 0,1-3 128 16,0 0 0-16,2-3-160 0,-1-3 160 0,3-3 0 0,-1-2 0 0,0 0 0 16,0-3 192-16,0-2-48 0,-2-5-16 15,1-1-128-15,-3 1 192 0,1 0-64 0,-1 1 112 0,-5 3 16 16,0 0 0-16,-2 4 0 0,-3 7-64 0,0 0 0 16,0 0 0-16,0 0 0 0,0 0-192 0,0 0 128 15,-1 10-128-15,-1 3 0 0,0 2 144 0,1 1-144 16,3 0 128-16,1 1-128 0,1 0 0 0,3-1 0 15,3-3 0-15,3-1 0 0,3 0 0 0,-1-2 0 16,0-3 0-16,5-3 0 0,7-5 0 0,-3-4 0 16,0-1 0-16,0-3 128 0,4-4 128 0,-2-3 32 15,-3-1 0-15,0-4 0 0,-3-2-16 0,-1-4 0 16,-3-3 0-16,-3-1 0 0,-3 4 128 0,-1-2 32 16,-1-3 0-16,-4 1 0 0,-4 0-144 0,0 3-32 0,-1 1 0 0,-1 3 0 15,-1 3 32-15,-3 4 0 0,2 1 0 0,-1 6 0 16,3 1-288-16,2 9 160 0,-3-8-160 0,3 8 128 31,0 0-464-31,0 0-112 0,0 0 0 0,0 0-16 16,0 0-1872-16,10 2-368 0,-1 0-80 0</inkml:trace>
  <inkml:trace contextRef="#ctx0" brushRef="#br0" timeOffset="11822.724">23311 3233 25103 0,'12'-2'1104'0,"-2"0"240"0,4-1-1072 16,3-1-272-16,2-3 0 0,2 3 0 15,0-2-352-15,3-1-128 0,4-5-32 0,2 0 0 0,-1-1 512 0,0 2 0 16,-1-1 0-16,-1 0 160 0,0-2 336 0,-2 2 64 15,-8 0 16-15,0 1 0 0,-5 0-32 0,-3 0 0 16,-5 1 0-16,-6 2 0 0,-3 3 80 0,-3 1 16 16,-8 3 0-16,-4 3 0 0,-3 4-160 0,-3 3-32 15,-3 2 0-15,0 2 0 0,-2 2-256 0,1 5-64 16,3 3-128-16,0 0 192 0,4 0-192 0,4 1 0 16,5-4 0-16,5 4 0 0,2-1 0 0,7 0 0 0,5-1 0 15,4-5 0-15,3-2-176 0,7-2 176 0,5 0-160 0,7-2 160 31,4 1-496-31,6-1 0 0,-1-2 0 0,6 0 0 16,6-2-1680-16,-3-1-352 0</inkml:trace>
  <inkml:trace contextRef="#ctx0" brushRef="#br0" timeOffset="12594.906">15359 4286 18719 0,'-18'-7'832'0,"9"4"160"16,-2-2-800-16,3 1-192 0,0 1 0 0,8 3 0 16,-9 0 0-16,1 0 0 0,8 0 0 0,-6 0 0 0,6 0-128 0,0 0 128 15,0 0 0-15,0 0 0 0,0 0-128 0,0 0 128 16,0 0 0-16,4 10 0 0,1-4 0 0,4 0 144 16,-1-2 16-16,4-2 0 0,3-3 112 0,1-1 32 15,3-2 0-15,2-1 0 0,1 2 16 0,1-3 0 16,1-4 0-16,1 2 0 0,-2-2 0 0,2 1 0 15,-6 0 0-15,0-1 0 0,-1-1 64 0,-3 2 32 16,-3 2 0-16,-2-1 0 0,-2-1 32 0,-2-1 16 16,-2-1 0-16,-3 3 0 0,-1 8-80 0,-4-5 0 15,-4 1-16-15,-2 0 0 0,-3 3-48 0,-5 2 0 16,-2 3 0-16,-2 2 0 0,-3 4-176 0,-2 5-144 16,1 1 192-16,2 2-192 0,2-2 128 0,-2 3-128 0,1 0 0 15,1 3 0-15,5-2 0 0,4 1 0 0,3-3 0 0,3 0 0 16,3-2 0-16,2-2 0 0,1-2 0 0,4 1 0 15,4-1 0-15,2-2 0 0,5-1 0 0,2-1-144 16,4-3-128-16,3-2-32 0,7 0 0 0,1-3 0 31,0 0-1744-31,4-3-368 0,-1-4-64 0</inkml:trace>
  <inkml:trace contextRef="#ctx0" brushRef="#br0" timeOffset="12948.926">16279 4294 22111 0,'0'0'1968'16,"0"0"-1584"-16,0 0-384 0,0 0 0 15,0 0 288-15,-7-6-32 0,-3 0 0 0,-1 3 0 0,-3 1-256 0,-2 2 0 16,0 0 0-16,-3 2 0 0,-1 1 320 0,-2 4 16 16,0 2 0-16,-1 1 0 0,0-3 48 0,0 1 0 15,0-1 0-15,2 0 0 0,2 1-144 0,4 0-32 16,0-3 0-16,7 1 0 0,0-2-208 0,8-4 144 15,-4 6-144-15,4-6 128 0,0 0-128 0,5 6-144 16,-5-6 144-16,10 7-208 0,2-4 208 0,-1 2 0 16,2-1 0-16,0 0 0 0,1 0 0 0,-2 0 0 15,0 3 0-15,-3-2-144 0,1 3 144 0,-4 1 0 16,-1-2 0-16,-5-7 0 0,0 0 0 0,0 11 0 16,0-11 0-16,-7 10 0 0,-1 0 192 0,-5 1-16 15,-2-2-16-15,-1 0 0 0,1-3 48 0,-2 0 16 0,1-2 0 16,2 0 0-16,0-2-224 0,3 0-160 0,1 0 32 0,3-5 0 31,2-5-1904-31,5-1-368 0,4-1-80 0,7-1-16 0</inkml:trace>
  <inkml:trace contextRef="#ctx0" brushRef="#br0" timeOffset="13221.948">16524 4012 25279 0,'-5'-10'1120'0,"5"10"224"15,0 0-1072-15,0 0-272 0,0 0 0 0,0 0 0 0,0 0 0 16,-6 1 0-16,-1 2-176 0,-1 5 176 0,3 6 0 0,-4 3 192 16,1 5 0-16,-3 1 0 0,1 5 96 0,2 4 16 15,-3 1 0-15,1-1 0 0,0 1-112 0,-1-1-32 16,1 1 0-16,0-2 0 0,-4-2-160 0,2 0 0 15,0-1 0-15,3-2 128 0,2-2-128 0,1-2 0 16,-2-3 0-16,1-1 0 16,4-2-1984-16,-1-5-256 0,4-11-64 0,0 0-7488 15</inkml:trace>
  <inkml:trace contextRef="#ctx0" brushRef="#br0" timeOffset="13422.94">16199 4354 26719 0,'0'0'1184'0,"0"0"240"0,0 0-1136 0,0 0-288 0,0 0 0 0,0 0 0 16,0 0 192-16,10 8 0 0,2-3-16 0,4 1 0 15,2-3-176-15,3-1 0 0,-1-2 0 0,3 2 0 16,7 2 0-16,-2-1 0 0,1-1 0 0,-2-2 0 16,2-1 128-16,-5 0-128 0,-1-1 0 0,-2 1 128 31,-3-1-896-31,-2-1-176 0,0-1-32 0,-3 0-16 15,-2 4-2240-15,-2-2-448 0</inkml:trace>
  <inkml:trace contextRef="#ctx0" brushRef="#br0" timeOffset="13617.693">16736 4389 28559 0,'-11'1'1264'0,"3"5"272"0,1 4-1232 0,-1 3-304 15,0 2 0-15,-2 3 0 0,3 0 512 0,-2 3 32 16,2 2 16-16,-1 2 0 0,2-1-560 0,0-1 0 16,4-4 0-16,1-1 0 0,0 0 0 0,1-3-144 15,1-1-16-15,1-3 0 16,-2-11-2560-16,0 0-512 0</inkml:trace>
  <inkml:trace contextRef="#ctx0" brushRef="#br0" timeOffset="14074.895">16988 4496 29487 0,'-9'5'2624'0,"0"2"-2112"0,-3 2-512 0,0 2 0 16,-1 1 640-16,0 3 32 0,-1-1 0 0,3-3 0 15,0-3-544-15,5-1-128 0,-1-2 0 0,7-5 0 16,0 0 0-16,0 0 0 0,0 0 0 0,9-1 0 15,2-4-128-15,1-4-128 0,2-5 0 0,2 0-16 16,-1 0 16-16,2 1 16 0,-1 0 0 0,1-1 0 16,-1-2 240-16,1 1-192 0,-2-1 192 0,1 5-192 15,-1 2 192-15,0 4-176 0,3 0 176 0,-6 3-160 16,-2 1 160-16,1 0 0 0,-2 1 0 0,-9 0 0 0,6 9 0 16,0 3-128-16,-3 3 128 0,-1 1 0 0,-4-1 0 0,-1 1 0 15,-3-1 0-15,-1 4 0 0,0 4 128 0,-2-2-128 16,-1-3 160-16,-1-2-160 0,4-4 192 0,1-2-64 15,2-3-128-15,4-7 192 0,0 0-64 0,0 0 0 16,0 0-128-16,10-4 192 0,2-4-192 0,3-5 176 16,3 0-176-16,4-1 160 0,0-4-160 0,1 0 0 15,-3 0 0-15,2 2 0 0,0 4 0 0,0 2 0 16,-3 2 0-16,0 3 0 0,-3 2-144 0,-2 1 144 16,-3 2 0-16,0 3 0 0,0 4 0 0,-5 1 0 15,-1 3 0-15,-1 5 0 0,0 2 0 0,-2 4-128 16,-3 3 128-16,1-2 0 0,0-1-256 0,-1-2 16 0,-2-2 0 15,2 0 0 1,1 3-1504-16,0-4-304 0,0-2-64 0,0-3-8960 0</inkml:trace>
  <inkml:trace contextRef="#ctx0" brushRef="#br0" timeOffset="14916.988">17881 4500 26719 0,'-3'-8'2368'16,"-3"1"-1888"-16,0 0-480 0,-2 5 0 16,-1 2 0-16,-1 0 0 0,-2 1-208 0,0 3 64 0,-2 3 144 0,-3 2 0 15,-4 2 0-15,5 3-128 0,3 2 128 0,-3 3 0 16,-2 2 128-16,-2 0-128 0,3 0 0 0,3 0 0 15,2-3 0-15,1 0 128 0,5 2-128 0,1-3 0 16,0-6 0-16,4-3 0 0,1-8 0 0,0 0 0 16,7 7 0-16,-7-7 0 0,11-3 0 0,2-6 144 15,0-1-144-15,3-4 160 0,-1-4-160 0,1-2 0 16,-1-2 0-16,1 2 0 0,3 3 0 0,-2-2 0 16,-3-2-160-16,-2 4 160 0,-2 2 0 0,-1 4 160 15,-3 3 0-15,1 0 0 0,-7 8 32 0,5-7 0 16,-5 7 0-16,0 0 0 0,0 0 0 0,0 0 0 15,0 0 0-15,0 0 0 0,0 10-192 0,0 1 128 16,2 0-128-16,0 1 128 0,1 1-128 0,-1 2 0 16,4-3 0-16,-1-1 0 0,-5-11 0 0,9 9 0 0,1-3 0 0,-1-1 0 15,2-2 0-15,1-3 192 0,3-3-192 0,1-3 192 16,-1 0 32-16,3-7 16 0,-1-1 0 0,2 0 0 16,1-2-112-16,0 2-128 0,-1-1 176 0,3-2-176 15,3-3 240-15,-3 1-64 0,-3-2-16 0,1 0 0 16,4-1 224-16,-2-2 32 0,-1-4 16 0,0 0 0 15,-1-3-240-15,0-3-32 0,-2-4-16 0,1 1 0 16,-5-2-144-16,0 3 0 0,-2 6 0 0,-2 7 128 16,-3 5-128-16,0 3 0 0,-3 6 144 0,-4 9-144 15,0 0 0-15,0 0 128 0,0 0-128 0,0 0 0 16,-6 16 0-16,-4 5 128 0,1 3-128 0,0 1 0 16,0-1 128-16,1 4-128 0,-2 5 128 0,2 1-128 0,-2 2 0 0,1 1 0 15,1-2 0-15,1 1-128 0,3 0 128 0,0 2 0 16,3-4 0-16,2-2 0 0,3-5 0 0,1-1 0 15,3-5 0-15,3-2 0 0,-2 0 0 0,3-2 0 16,1-3 0-16,1-3 0 0,0-5 0 0,2-2 0 16,1-5 0-16,1-4 0 0,1 0-224 0,1-6-16 15,-1-2 0-15,1-3 0 0,1-1 64 0,-1-2 16 16,-4 0 0-16,0-1 0 0,-2-1 160 0,-5 1 0 16,-1 1 0-16,-3 0 0 0,-1 3 0 0,1 1 0 15,-4 4 0-15,-1 3 0 0,0 8 0 0,0 0 0 16,0 0 0-16,0 0 128 0,-10-2-128 0,0 7 0 15,-2 5 128-15,-2 1-128 0,-2 1 128 0,1 3-128 16,-2 3 128-16,3 1-128 0,0 3 0 0,4-3 144 0,3 1-144 16,5 3 0-16,0-1 0 0,5-2 0 0,1-2 0 0,3-2 0 15,3 0-144-15,4-4 144 0,3-4-128 0,3-1 128 16,3-1-192-16,-2-3 64 0,-3-2 0 0,4 1 0 16,6-1-64-16,-4-1-16 0,0 0 0 0,-3-2 0 31,0-1-1200-31,-1-1-256 0,-5 1-32 0,-4-2-6448 0,-1-6-1296 0</inkml:trace>
  <inkml:trace contextRef="#ctx0" brushRef="#br0" timeOffset="15096.749">18070 4344 17503 0,'-6'-13'1552'0,"6"4"-1232"0,2 0-320 0,4 3 0 0,7 4 4112 0,2 2 768 16,3 0 160-16,8 2 16 0,8-1-4240 0,6 1-816 15,6 0-256-15,7 1 0 0,1 1 256 0,6-2-144 16,4-2 144-16,7-1-128 16,5-1-736-16,-4-2-144 0,-3-2-16 0,-4 1-13328 15</inkml:trace>
  <inkml:trace contextRef="#ctx0" brushRef="#br0" timeOffset="15500.001">19939 4335 9215 0,'-19'-2'816'0,"7"3"-656"0,-2 3-160 0,-1 3 0 15,0 4 4736-15,1 0 928 0,-1 3 176 0,2 3 48 16,1 3-4816-16,4-1-1072 0,-2 2 0 0,6-1 0 16,2-1 0-16,2-2 0 0,1 1 0 0,2-3 0 15,1-4 0-15,4-1 0 0,-3-1-160 0,2-3 160 16,-7-6 0-16,10 1 0 0,1-5 0 0,2 1 0 0,-3-1 208 0,5-2-32 15,4 0-16-15,1-4 0 0,-4-6-160 0,2 1 160 16,-2 1-160-16,2-1 160 0,2 1-160 0,-2 0 0 16,-6 2 144-16,1-2-144 0,-1 0 0 0,-1 2 0 15,-5 0 0-15,3 3 0 16,-1 3-624-16,0 0-144 0,-8 6-16 0,6-5-12192 16</inkml:trace>
  <inkml:trace contextRef="#ctx0" brushRef="#br0" timeOffset="15845.793">20636 4258 33167 0,'-6'-16'2944'0,"3"7"-2352"0,-1 2-464 0,4 7-128 15,-7 0 144-15,-1 2 16 0,-3 1 0 0,0 0 0 31,-2 1-880-31,1 3-176 0,-3 2-48 0,-1 1 0 0,-4 1 672 0,1 2 128 0,2 2 144 0,-1 0-208 16,1-2 208-16,-1-2-192 0,-3 0 192 0,5 1-192 16,1 2 192-16,4 0-176 0,-2 0 176 0,3-3-160 15,5-1 160-15,-1-2 0 0,6-8 0 0,-2 11 0 16,1-1 0-16,2 0 0 0,2 0 0 0,2-1 0 16,-5-9 0-16,3 8 0 0,1 0 0 0,2 1 0 15,-4 2 0-15,1-2 0 0,0 0 0 0,-3-9 0 16,0 0 0-16,0 0 0 0,0 0 0 0,-6 10 0 0,-5-5 192 15,0 1-48-15,0-1 0 0,-3-3 0 0,-3-3-16 16,0-3 0-16,-1-4 0 0,-1 4 0 16,0 0-1440-16,-2-1-288 0,-8-8-64 0,7-5-16 0</inkml:trace>
  <inkml:trace contextRef="#ctx0" brushRef="#br0" timeOffset="16079.144">21148 4234 26719 0,'2'-10'2368'0,"-2"10"-1888"0,0 0-480 0,0 0 0 16,0 0 1648-16,3 12 224 0,-3 0 48 0,-3 5 16 15,1 3-1936-15,-6 3-224 0,-1-1-128 0,0 1-32 16,0 1 384-16,-1 1 0 0,-2-2-144 0,-1-1 144 15,0 3-336-15,-2-3-16 0,0-3 0 0,1 0 0 32,-1-1-1648-32,3-4-336 0,-1-3-64 0</inkml:trace>
  <inkml:trace contextRef="#ctx0" brushRef="#br0" timeOffset="16448.943">21298 4315 21183 0,'-16'-3'1888'0,"8"6"-1504"15,-5 5-384-15,4 4 0 0,-1 4 2608 0,-1 1 448 16,1 2 80-16,1-2 32 0,-1 0-2576 0,5-2-592 16,-1-4 0-16,4 0 0 0,0 0 0 0,1-2 0 15,1-9 0-15,0 0 0 0,0 0 0 0,0 0 0 16,0 0-128-16,11-1 128 0,-3-3 0 0,2-4 128 15,0-2 0-15,0-3-128 0,4-1 0 0,0-1 0 16,-2 0 0-16,2 1 0 0,1 1 0 0,0-1 0 16,-7 2 0-16,5 1 0 0,2 2 0 0,-1-1 0 15,-2 5 0-15,0 3 0 0,-1 2-160 0,-1 5 160 0,-2 1-160 16,-1 0 160-16,-3 2-128 0,0 2 128 0,2 0 0 0,-3 2-144 16,1 2 16-16,-1 0 0 0,1 1 0 0,-2-2 0 15,3-1-128-15,0-2 0 0,1 1-16 0,0-2 0 31,3-3-432-31,2 0-96 0,0-1-16 0,4-1 0 16,1-3-1616-16,3-2-336 0</inkml:trace>
  <inkml:trace contextRef="#ctx0" brushRef="#br0" timeOffset="16828.642">22371 4226 35007 0,'-11'-9'3120'0,"0"4"-2496"16,-2 4-496-16,-4 2-128 15,-5 0-464-15,2 1-112 0,0 4-32 0,-2 4 0 0,-6 5 336 0,3 0 64 16,4 1 16-16,0 1 0 0,0 1 32 0,1-1 16 16,1-2 0-16,3 0 0 0,2 1-128 0,2 0-32 15,1 2 0-15,2-5 0 0,5-4 80 0,1-3 16 16,3-6 0-16,5 6 0 15,2-2-240-15,3 0-64 0,4-8 0 0,1 0 0 0,3-5 304 0,3-2 48 16,3-1 16-16,2-2 0 0,2-2 144 0,-1 2 0 16,0 1 0-16,-2 0 0 0,-1-2 0 0,-1 2 144 15,0-1-144-15,-3 4 0 0,-2 2 256 0,-4 3-48 16,-2 3-16-16,-1 2 0 0,-11 0 128 0,6 7 32 0,-3 2 0 16,-3 3 0-16,-3 6 224 0,-4 4 32 0,-6 4 16 0,0 5 0 15,-2 3-48-15,-2 2 0 0,-3 4 0 0,-1 1 0 16,2 4-320-16,-1 1-64 0,-5 1 0 0,1-3-16 15,-2-2-176-15,0-2 0 0,2-2 0 0,-1-3 0 32,3-2-2656-32,0-3-512 0,2-2-96 0</inkml:trace>
  <inkml:trace contextRef="#ctx0" brushRef="#br0" timeOffset="17010.058">21494 4038 50687 0,'-17'-10'4496'0,"3"1"-3600"15,3 3-704-15,3 3-192 16,8 3-1280-16,-9 2-304 0,3 2-48 0,-2 3-16 16,1-1-1360-16,7-6-288 0,-2 9-48 0</inkml:trace>
  <inkml:trace contextRef="#ctx0" brushRef="#br0" timeOffset="17677.811">15525 5587 32255 0,'-11'15'1424'0,"2"1"304"0,-1 6-1392 0,-2 5-336 16,0 5 0-16,-2 0 0 15,-1 1-304-15,2-1-128 0,-2 1-16 0,-1 3-16 0,-2 3 320 0,2-4 144 0,3-4-128 0,-1-4 128 16,-2-3 0-16,2-3 0 0,1-11 0 0,3 0 0 15,-1-1 0-15,2-4 0 0,3-2 0 0,2-8 128 16,0-6 0-16,4-7 16 0,3-8 0 0,0-2 0 16,3-3-144-16,3-1 0 0,-2-1 0 0,6 0 0 15,1-1 0-15,2 3 0 0,1 0 0 0,4 2 192 16,3-2-192-16,2 2 192 0,4 2-192 0,1 4 192 16,1 3-192-16,0 3 0 0,1 2 0 0,-1 4 128 15,-3 3-128-15,2 0 0 0,-1-3 0 0,1 6 0 16,-3 5-1344-16,0 0-240 15,-1 0-48-15</inkml:trace>
  <inkml:trace contextRef="#ctx0" brushRef="#br0" timeOffset="18016.626">15975 5873 31103 0,'0'0'1376'0,"0"0"288"0,9 7-1344 0,3-1-320 16,-2 0 0-16,3-4 0 15,1-4-624-15,3-2-192 0,-1 1-32 0,4-4-16 0,2-2 368 0,1-2 80 16,0 0 16-16,-1-4 0 16,1-3-176-16,-4 0-16 0,-3 3-16 0,-1 0 0 0,-3 1 608 0,-6 1 0 15,-1 1 0-15,-2 1 0 0,-4 0 128 0,-5 2 128 16,-1 3 48-16,-2 0 0 0,-3 0 304 0,-2 5 64 0,-3 3 16 15,-1 4 0-15,-1 3-64 0,-2 3-16 0,-5 3 0 0,2 4 0 16,0 5-256-16,0-3-48 0,0 0-16 0,2 2 0 16,0 0-288-16,0 0 0 0,1 0 0 0,4 1 0 15,6 2 0-15,2-1 0 0,4-5 0 0,4 0 0 16,5-1-320-16,2 1-64 0,5-1 0 0,5-4-16 31,5-4-2096-31,6-3-400 0</inkml:trace>
  <inkml:trace contextRef="#ctx0" brushRef="#br0" timeOffset="18294.947">16972 5793 32079 0,'-30'-3'1408'0,"3"8"320"0,-8 0-1392 0,-3 6-336 16,-2 4 0-16,-1 0 0 16,-1 0-464-16,2 1-176 0,-1-2-16 0,6 7-16 0,3 3 528 0,4 2 144 15,4-1 0-15,7-5 0 0,3-7-128 0,7 1 128 16,3-1-160-16,6-1 160 0,2-1-208 0,5-1 48 16,1-4 16-16,5-1 0 15,3-1-336-15,5-4-64 0,4-1-16 0,1-5 0 16,3-2-1056-16,3 1-224 0,1-2-32 0,-1-3-16 0</inkml:trace>
  <inkml:trace contextRef="#ctx0" brushRef="#br0" timeOffset="18492.645">17382 5448 36047 0,'-28'11'1600'0,"11"-2"320"0,-3 5-1536 0,0 10-384 0,-1 10 0 0,-2 5 0 16,-2 6 0-16,3-2-176 0,3-1 16 0,0 3 0 16,2 2 160-16,2 1 0 0,7-1-144 0,-2 0 144 15,2-2-320-15,0-5 0 0,4-6 0 0,2-2-9952 16,2-4-1984-16</inkml:trace>
  <inkml:trace contextRef="#ctx0" brushRef="#br0" timeOffset="18946.097">17042 5852 37775 0,'0'0'3360'0,"0"0"-2688"16,10 6-544-16,2-3-128 0,0-3 0 0,8 2-224 15,3 2 48-15,4 1 16 0,3-1 32 0,6 1 0 16,10-2 0-16,2-3 0 0,-1-3 128 0,0-3-160 15,0 0 160-15,-1 1-160 0,-2 3-144 0,-1 0-16 16,-2 0-16-16,0-3 0 0,0-4-32 0,-3 3 0 0,-2 2 0 0,-9 1 0 16,-6-1 144-16,-5 0 32 0,-2 2 0 0,-6 1 0 15,-8 1 192-15,0 0 0 0,0 0 0 0,-6 8 0 16,-5 2 0-16,-3 2 0 0,-3 3 0 0,-3 3 0 16,-4-1 128-16,1 3-128 0,0 3 192 0,1-3-192 15,2 0 128-15,-1-4-128 0,2 0 0 0,5-2 0 16,6 0 0-16,0-4 0 0,2-3 0 0,6-7 0 15,2 9 0-15,-2-9 0 0,0 0 0 0,14-2 0 16,-1-4 0-16,0-4 0 0,1-5 160 0,2-1-160 16,0 1 0-16,4 1 0 0,0 0 0 0,-2 0 0 15,-1-1 128-15,-3-1-128 0,-2 5 128 0,-1-1-128 0,-2 2 368 16,-1 4-16-16,-2-1 0 0,-6 7 0 0,9 6-208 0,-2 0-144 16,-1 0 192-16,0 3-192 0,-1 2 0 0,2 1 0 15,-3-1 0-15,3 0 0 0,2-1 0 0,2 1 0 16,2 1-160-16,0-2 160 15,3-4-720-15,2-1-80 0,0-2-16 0,4-3 0 16,1-2-1552-16,3-3-304 0,2 0-64 0</inkml:trace>
  <inkml:trace contextRef="#ctx0" brushRef="#br0" timeOffset="19316.556">18536 5642 33167 0,'-9'4'1472'0,"2"1"304"0,-2 0-1424 0,2 3-352 0,-4 3 0 0,1 7 0 16,0 4 464-16,-1 1 32 0,2-1 0 0,0 0 0 15,2-3-496-15,0 6 0 0,4-3 0 0,0-1 0 16,0-5 0-16,1-2 0 0,0 0 0 0,0-2 0 16,0-2-160-16,1-2-32 0,0 1 0 0,1-9 0 15,0 0-64-15,0 0-32 0,4-9 0 0,1-2 0 16,2-4 16-16,0 0 0 0,1-4 0 0,2 1 0 15,1 1 272-15,2 1 0 0,1 2 0 0,2-3 0 16,-1-1 0-16,2 0 0 0,0 2 0 0,-1 1 0 16,-4 4 0-16,3 3 0 0,3 1 0 0,-1 5 0 15,1 2 0-15,-1 3 144 0,-3 3-144 0,0 3 128 16,2 5 80-16,-4 0 16 0,-1 0 0 0,-3 4 0 0,3 2-224 0,-2-1 128 16,-1 2-128-16,-3 0 0 0,2-1 128 0,-4 3-128 15,1 1 0-15,-1-3 0 0,1-5 0 0,-1-2 0 16,1-1 0-16,1-1 0 15,2-3-1200-15,4-1-336 0,0-2-64 0,2-3-11712 16</inkml:trace>
  <inkml:trace contextRef="#ctx0" brushRef="#br0" timeOffset="19727.715">19526 5792 31327 0,'-15'-8'2784'0,"8"5"-2224"0,0-1-560 0,-2 3 0 16,-1 0 400-16,-4 1-16 0,-1-1-16 16,-2 2 0-16,1 1-368 0,-3 2-256 0,1 1 32 0,0 4 16 15,-2 1 208-15,-2 3 0 0,-4 2 0 0,-1 1 0 16,1-2 0-16,0 1 0 0,-1 2 0 0,4 2 0 16,2 2-128-16,4-2 128 0,4 1 0 0,3-3-144 15,5-5-32-15,5-12 0 0,0 0 0 0,8 9 0 16,2-2-48-16,4-3-16 0,0-7 0 0,2 2 0 15,3-2 240-15,2-1 0 0,0-6 0 0,0-1 0 16,0-5-240-16,0 3 0 0,-1-1 0 0,0 2 0 16,-2-2 240-16,-2 5-144 0,-1 1 144 0,-2 2-128 15,0 1 128-15,-3 2 0 0,-1 0 0 0,-9 3 0 16,10 6 160-16,-3-1 16 0,-7-5 0 0,6 12 0 0,-3 4 144 0,0 5 16 16,-3 2 16-16,-3 0 0 15,0 0-16-15,-4 2 0 0,-2-2 0 0,1 5 0 0,-4-1-32 0,-2 1-16 16,-1-2 0-16,-2 2 0 0,-1 0 240 0,-1 1 48 15,-4-4 16-15,0 4 0 0,-2 3-80 0,0-4 0 16,1-4-16-16,1 0 0 0,1-2-496 0,2-2 0 16,0-1 0-16,8-4 0 15,2-5-1984-15,5-4-480 0,-2 0-96 0</inkml:trace>
  <inkml:trace contextRef="#ctx0" brushRef="#br0" timeOffset="19993.19">20138 5378 26719 0,'0'0'1184'0,"-10"-4"240"0,-2 0-1136 0,-2 9-288 0,-1 6 0 0,-5 4 0 15,-4 4 1984-15,-1 5 352 0,-1 6 64 0,-2 5 16 16,0 4-1840-16,0 7-384 0,2-2-64 0,2 2 0 15,1-1 64-15,-2 5 0 0,3 1 16 0,0 1 0 16,0-2-208-16,0 1 0 0,-1-3 128 0,2-3-128 16,-1-2-224-16,4-5-96 0,-1-5 0 0,4-5-16 15,1-5-2224-15,6-5-448 16,0-8-96-16,5-3-9552 0</inkml:trace>
  <inkml:trace contextRef="#ctx0" brushRef="#br0" timeOffset="20350.793">19897 5932 35007 0,'3'-6'3120'0,"-3"6"-2496"16,8 0-496-16,4 2-128 0,5 2 320 0,3 1 64 15,1-4 0-15,4 2 0 0,1 0-608 0,4 1-112 16,3-2-32-16,2-4 0 0,-2-3 144 0,1-2 32 15,1-5 0-15,-5 1 0 0,-1 0-128 0,-3 2-32 16,1-2 0-16,-5 1 0 0,-5-4 352 0,-2 0 0 0,-3 0 0 0,-6 4 0 16,-1 0 0-16,-4 0 0 15,-3-1 192-15,-3 1-64 0,1 2 112 0,-4 3 16 0,-2 3 0 0,-4 0 0 16,-3 2-96-16,-2 3-16 0,-3 5 0 0,-3 3 0 16,0 2-144-16,-3 4 160 0,-1 2-160 0,-1 4 160 15,1 4-160-15,-1-1 0 0,1-3 0 0,5 4 0 16,5-2 128-16,4-3-128 0,2-4 128 0,5 0-128 15,5 0 128-15,3-3-128 0,2-1 0 0,6-5 128 16,0 2-128-16,7 0 0 0,2-3 0 0,4-3 0 16,3-4-448-16,4-1-32 15,2 0 0-15,3-1-9776 0,3-4-1968 0</inkml:trace>
  <inkml:trace contextRef="#ctx0" brushRef="#br0" timeOffset="20710.92">21407 5767 33695 0,'-26'-10'1488'0,"10"6"304"0,-4 1-1424 0,-1-1-368 16,0 1 0-16,-6 2 0 0,-3 3 0 0,-1 0-320 15,0 4 64-15,1 2 16 0,-2 3 240 0,-1 2 0 16,-4 2 0-16,4 1 160 0,2-3-160 0,5 2 160 15,1 3-160-15,5 1 160 0,5-3-160 0,0 1 0 16,4-2 0-16,5 0 0 0,1 1 0 0,5-3 0 16,5-2 0-16,0 0 0 0,5 4 224 0,0 0 16 0,2-2 0 0,4 0 0 15,0-3 0-15,1-1 0 0,-2-2 0 0,2 2 0 16,-3 0-96-16,-1 1-16 0,-2-5 0 0,-4 1 0 16,-7-6 64-16,0 0 0 0,0 0 0 0,-6 10 0 15,-4-1 144-15,-4 1 48 0,-5-2 0 0,-3 0 0 16,-5-1 80-16,-4 0 32 0,-2-1 0 0,0-1 0 15,3 1-624-15,3-2-128 0,4 3-32 0,4-4 0 32,5-3-3088-32,-1402-3-608 0,2824 3-128 0,-1407-11-32 0</inkml:trace>
  <inkml:trace contextRef="#ctx0" brushRef="#br0" timeOffset="21698.014">15310 7389 30399 0,'-18'-16'2704'0,"6"10"-2160"0,-2 2-544 0,1 0 0 16,-2-1-256-16,-4 3-144 16,-2 2-48-16,-1 0 0 0,-4 0 272 0,-1 3 176 0,2 2-208 0,1 4 80 15,3 2 128-15,1 0 0 0,4-1 0 0,2 2 0 16,5-1 0-16,3 0 0 0,4 1-128 0,3-1 128 15,2 0-192-15,2 1 32 0,2-1 16 0,4 0 0 0,4-1 0 0,0 2 0 16,-1 0 0-16,1 3 0 0,-2 1 144 0,1 2 0 16,-3-1 0-16,0 3-128 0,-1-1 272 0,-2 2 64 15,-1 1 16-15,-4 0 0 0,-3 0 128 0,-1-5 32 16,-1 0 0-16,-4-1 0 0,-2 1 288 0,-4-1 64 16,-4-1 16-16,-3-3 0 0,-3-1 16 0,-1-3 0 15,-3-2 0-15,0-4 0 0,-3 1-256 0,1 0-32 16,3-2-16-16,3-5 0 0,2-3-336 0,4-2-128 15,4-2 0-15,1-1 0 16,4-5-3216-16,2 0-752 0</inkml:trace>
  <inkml:trace contextRef="#ctx0" brushRef="#br0" timeOffset="22037.182">15744 7516 31263 0,'-4'-8'1392'0,"4"8"272"0,-9 2-1328 0,-2 1-336 0,-3 3 0 0,-2 2 0 16,-2 0 272-16,-5 3-16 0,-1 3 0 0,-2 4 0 15,0 4 64-15,2 3 0 0,-1 3 0 0,4-1 0 16,3 2-320-16,4-2 160 0,2-2-160 0,5 0 128 16,3 2-128-16,4-2-256 0,3-3 64 0,6-4 16 15,3-1-416-15,5-5-96 0,1-2-16 0,1-3 0 16,2-3 448-16,-1-4 96 0,1-2 16 0,1-4 0 15,-6-2 320-15,2-3 64 0,-2-3 16 0,-2-2 0 0,-1-4 64 0,-5 2 32 16,1-3 0-16,-7 0 0 0,-1 0 416 0,-2-1 96 16,-1-3 16-16,-6 3 0 0,1 1-112 0,-4 4-32 15,1 0 0-15,-1 3 0 0,0-3-464 0,0 3-80 16,2 1-32-16,0 6 0 16,4 2-464-16,5 5-80 0,-6-5-32 0,6 5 0 15,0 0-2784-15,9-1-544 0</inkml:trace>
  <inkml:trace contextRef="#ctx0" brushRef="#br0" timeOffset="23120.867">17233 7175 26719 0,'-11'-8'2368'0,"11"8"-1888"0,-3-6-480 0,3 6 0 15,0 0 0-15,0 0 0 0,-6 9-208 0,2 5 64 16,0 2 144-16,-3 3 0 0,-2 6 0 0,0 4 0 15,1 6 208-15,-2 3 128 0,1 0 32 0,-1 1 0 16,0 2-224-16,0-1-144 0,-1 2 192 0,1 0-192 0,-1 0 160 0,0-2-160 16,-1-1 128-16,0 0-128 15,-1-1 0-15,0-4 0 0,2-3 0 0,-1-7 0 16,1-6-1024-16,3-6-96 0,2-5-16 0</inkml:trace>
  <inkml:trace contextRef="#ctx0" brushRef="#br0" timeOffset="23468.739">16966 7054 35007 0,'2'-8'3120'15,"2"-1"-2496"-15,3 0-496 0,4 1-128 16,3 3-352-16,4 0-96 0,3 1 0 0,4 3-16 0,5 1 256 0,2 3 48 0,1 4 16 0,10 3 0 16,8 4 144-16,3 2-192 0,-3 3 192 0,-3 3-192 15,-3 2 192-15,-4 3 0 0,-7-4 0 0,-2 8 0 16,-2 2 0-16,-4 0 0 0,-3 0 0 0,-7-3 0 16,-9-2 0-16,-1 1 0 0,-2-1 0 0,-6 0 0 15,-6-5-176-15,-4-3 176 0,-8-5-208 0,0-1 80 16,-2-1 128-16,-7-2 0 0,-2-3 160 0,-1-1-160 15,-3-2 192-15,0-1-64 0,-3-3-128 0,2-2 192 16,1-4-368-16,4 0-80 0,5-3 0 0,4 0-14016 16</inkml:trace>
  <inkml:trace contextRef="#ctx0" brushRef="#br0" timeOffset="23813.885">18829 6874 30399 0,'-20'-6'1344'0,"9"6"288"0,-4 5-1312 0,-5 0-320 0,-3 2 0 0,-4 3 0 15,-7 2 0-15,1 6 0 0,2 1 0 0,-2 3-128 16,-4 5 128-16,1-1 192 0,0 3-32 0,-3 2-16 16,1 4-16-16,-6 3-128 0,-3 0 192 0,-1 2-64 15,1 2 128-15,1 1 32 0,0 3 0 0,3 0 0 16,4 0 32-16,6-2 16 0,3-3 0 0,7 3 0 16,5 1-192-16,6-2-144 0,4-5 192 0,6-4-192 15,3-1 0-15,5-6 0 0,4-1 0 0,5-3 0 16,4-2-272-16,3-4-176 0,5 0-16 15,2-4-16-15,4-5-2016 0,3-2-416 16,2 1-80-16</inkml:trace>
  <inkml:trace contextRef="#ctx0" brushRef="#br0" timeOffset="24153.908">18926 7332 19343 0,'0'0'848'0,"0"0"192"0,0 0-832 0,0 0-208 15,0 0 0-15,0 0 0 0,-3 13 848 0,2 1 128 16,1 0 32-16,1 6 0 0,1 4-432 0,3 3-96 0,3 0-16 0,2 3 0 16,1 2-160-16,2 2-48 0,2 0 0 0,-1 1 0 15,-1-2-128-15,1-1-128 0,0-3 192 0,-1 2-192 16,-2 0 128-16,0-3-128 0,0-3 0 0,1-4 0 31,1 1-256-31,-1-4-176 0,0-3-16 0,-2-2-6992 0,1-4-1392 0</inkml:trace>
  <inkml:trace contextRef="#ctx0" brushRef="#br0" timeOffset="24423.975">19370 7370 31327 0,'-19'-16'1392'0,"8"11"272"0,-4 7-1328 0,1 5-336 16,-2 5 0-16,-1 3 0 0,-5 2 1344 0,-2 4 208 16,-6 4 48-16,-1 4 0 0,-2 3-1312 0,4 2-288 15,2-5 0-15,0 10 0 0,-2 4 0 0,2-1 0 16,-2-3 128-16,2 1-128 0,-1 1 0 0,4-6 0 16,0-6 0-16,3-2-176 15,2-2-192-15,-2-3-32 0,4-3-16 0,-1-3 0 16,3-2-640-16,2-5-128 0,6-1-32 0,7-8-8544 15,-5 8-1712-15</inkml:trace>
  <inkml:trace contextRef="#ctx0" brushRef="#br0" timeOffset="24652.087">19752 8022 22111 0,'0'0'1968'0,"-5"14"-1584"0,-4 2-384 0,1 7 0 15,0 5 3584-15,-1 0 640 0,-6 1 128 0,-2 4 32 0,-2-1-3568 16,-6 2-816-16,-4 1 0 0,3-4 0 16,1-4-400-16,0-4-48 0,-1-3-16 0,-1-2 0 15,0-3-2576-15,2-3-512 0</inkml:trace>
  <inkml:trace contextRef="#ctx0" brushRef="#br0" timeOffset="25565.883">20453 7299 26719 0,'-12'-19'1184'0,"5"12"240"0,7 7-1136 0,-10-1-288 16,-2-3 0-16,2 6 0 0,2 6 832 0,-1 5 96 16,0 4 32-16,-1 7 0 0,-2 4-816 0,3 5-144 15,0 2 0-15,3 3 0 0,-3-3 0 0,2 3 0 16,2 4 0-16,0-1-128 0,2-1 128 0,2-4 0 16,1-5 0-16,4-3 0 0,5 0 0 0,-1-5 0 15,1-4 0-15,1-6-128 0,1-4 128 0,3-4 0 16,2-5 0-16,1-1 0 0,-2-1 0 0,2-3 176 15,2-3-48-15,3-5 0 0,3-2 16 0,0-3 0 0,0-1 0 16,-3-1 0-16,0 2-144 0,-3 0 128 0,0-1-128 0,-3-2 128 16,-2-3 112-16,-1 1 16 0,1 2 0 15,0 0 0-15,-3 1-256 0,1 4 144 0,1 2-144 0,0 3 128 16,-2 1-128-16,0 5 0 0,-2-1 0 0,-9 6-176 16,7 4 176-16,1 2-192 0,-4 3 192 0,0 3-192 15,-4 5 192-15,-3 1 128 0,0 7-128 0,0 3 176 16,-4 4 16-16,0 3 0 0,-4 6 0 0,-4 2 0 15,-2 1-192-15,-3 4 128 0,-5 3-128 0,-3 3 128 16,-3 3-128-16,-4 2 128 0,-6 3-128 0,3 0 128 16,0-1-128-16,3-2 0 0,1-2 0 0,1 0 128 15,1 0-128-15,3-3 0 0,1-4 0 0,1-6 128 16,-2-5 0-16,3-5 0 0,0-5 0 0,0-4 0 16,-3 0 0-16,1-5 0 0,2-4 0 0,1-5 0 0,-1-4-128 0,5-4 128 15,4-8-128-15,4-3 128 0,2-6-128 0,0-5 0 16,-1-3-160-16,4-6 160 0,7-6-336 0,1-4 16 15,1-2 16-15,6-2 0 0,3-1 96 0,3-1 16 16,2 1 0-16,8 0 0 0,8 2 192 0,4 3 0 16,4 1 0-16,2-1 0 0,-3 4 0 0,3 4 192 15,1 4-48-15,-1 7 0 0,0 6 256 0,1 3 48 16,0 2 16-16,0 5 0 0,0 1-16 0,-4 2-16 16,-3 2 0-16,-3 6 0 0,-5 3-432 0,-2 2 128 15,-4-1-128-15,-4-1 0 16,-3-1-512-16,0 0-192 0,-3 0-48 0,-4 0 0 15,1 0-2384-15,-2-2-464 0,3 0-112 0,-9-8-7488 0</inkml:trace>
  <inkml:trace contextRef="#ctx0" brushRef="#br0" timeOffset="26355.606">21304 7493 7359 0,'-16'-2'656'0,"6"1"-528"16,10 1-128-16,-9 2 0 0,0 3 3200 0,2-2 624 15,7-3 112-15,-8 5 32 0,8-5-3168 0,-7 5-624 16,7-5-176-16,0 0 0 0,0 0 272 0,0 0 0 16,0 0 0-16,0 0 0 0,-6-4 240 0,6 4 32 15,-5-9 16-15,5-2 0 0,3 2-48 0,0-1 0 16,-1-2 0-16,4-3 0 0,-2-2-128 0,3-2-48 15,-1-2 0-15,2 0 0 0,0-1-48 0,-1 1-16 16,2 2 0-16,-1 0 0 0,-1-1-128 0,2 4-16 0,1-1-128 16,-3 5 192-16,-4 2-192 0,-1 1 0 15,4 2 0-15,1 2 0 0,-7 5 0 0,9-1 0 0,0 1 0 0,-1 1-160 16,-8-1 160-16,9 7-192 0,-1-1 192 0,1 4-192 16,2 2 192-16,-2 2 0 0,0-6-144 0,3 3 144 15,0 4 0-15,-1 0 0 0,-1 1 0 0,-1 0 0 16,-2 1 0-16,0-1-176 0,1-1 176 0,-5 0-192 15,0-2 48-15,-1-2 0 0,0 0 0 0,-2-1 0 16,0 0 144-16,-2-1-192 0,2-9 192 0,0 0-192 16,-5 8 192-16,-3-1 0 0,-1-2-144 0,0 0 144 15,-1 0-192-15,-4 0 48 0,1-1 0 0,-1-2 0 16,-1-3-240-16,-3 0-32 0,-3-2-16 16,3 0 0-16,3-1 32 0,-1 1 0 0,-5-1 0 0,2-1 0 15,1 1 272-15,3-1 128 0,0 0-128 0,1 0 128 0,2 1 0 16,5 1 0-16,7 3 0 0,-7-5-128 0,3-3 128 0,-2 1-128 15,6 7 128-15,-3-7-128 0,3 7 128 0,-2-7 0 16,2-2 0-16,1 1 0 0,-1 8 0 0,4-8 0 16,2 0 0-16,1 0 0 0,2 2 336 15,1 2 0-15,2 2 0 0,2-4 0 0,2-6-80 0,-1 3-32 16,-1 4 0-16,0-1 0 0,-2 1-80 0,2 1-16 16,-1 1 0-16,2 3 0 0,1 3 208 0,-3 0 48 15,-3 0 0-15,-4 4 0 0,-4 2-80 0,-3 2-16 16,-4 1 0-16,-2 0 0 0,-8 3 192 0,4 1 32 15,1 1 16-15,-6 0 0 0,-9-1-320 0,-2 0-64 16,2-1-16-16,1-1 0 0,-2 1-128 0,6-6 0 16,-1 0 0-16,5-1 128 15,5 1-1424-15,4-4-304 0,0-1-48 0,7-4-16 0</inkml:trace>
  <inkml:trace contextRef="#ctx0" brushRef="#br0" timeOffset="27033.976">21739 6779 16527 0,'2'-10'720'0,"-2"10"176"0,0 0-720 0,0 0-176 0,0 0 0 0,7-8 0 16,-2 1 240-16,1 3 16 0,-6 4 0 0,0 0 0 16,10 0 0-16,-2 4 0 0,1-1 0 0,3 3 0 15,-2-2 48-15,3 2 16 0,1-1 0 0,-1 5 0 16,0 3 192-16,1 3 64 0,3 1 0 0,-1 3 0 16,0 1-224-16,0 4-32 0,1 4-16 0,-1 1 0 15,0 2 80-15,-2 3 32 0,0 0 0 0,0 6 0 16,-3 4-48-16,0 3-16 0,-1-1 0 0,-1 10 0 0,-3 6-32 0,-2 1-16 15,0 1 0-15,-1 3 0 0,-2 6-16 0,-2 1 0 16,-3 1 0-16,1-7 0 0,-1-5 32 0,-3-3 16 16,-2 1 0-16,-2-2 0 0,-1 0 304 0,-4-7 64 15,-3-5 16-15,-6-4 0 0,-7-3-48 0,-6-3-16 16,-5-1 0-16,-3-4 0 0,-2-3-304 0,-2 3-64 16,-1-4-16-16,-1 1 0 15,-1 0-1136-15,-4-2-224 0,-23 7-64 0,5-10 0 0</inkml:trace>
  <inkml:trace contextRef="#ctx0" brushRef="#br0" timeOffset="29616.838">2384 7921 14735 0,'-21'-5'640'0,"8"4"160"0,-5 2-640 0,3 2-160 0,2 1 0 0,0 1 0 16,2-2 832-16,4 1 128 0,7-4 16 0,-8 7 16 15,8-7-672-15,0 0-144 0,-1 7-32 0,7-1 0 16,1 1 240-16,6 1 32 0,1-4 16 0,5-1 0 15,5-3 64-15,5 0 16 0,6 0 0 0,3-1 0 16,4-2-64-16,4-3-16 0,2 0 0 0,4 1 0 16,3 3-16-16,0 0 0 0,-1-1 0 0,-6-1 0 15,-1-2-192-15,-2 1-32 0,1 3-16 0,-4-2-7776 16,-4-3-1552-16</inkml:trace>
  <inkml:trace contextRef="#ctx0" brushRef="#br0" timeOffset="30384.4">990 7673 22111 0,'-8'-10'1968'15,"1"3"-1584"-15,0 3-384 0,7 4 0 0,-6-4 608 16,6 4 32-16,0 0 16 0,-8 11 0 0,2 5-656 0,-1 1 0 16,0 4 0-16,4 0 0 0,3 4 0 0,-1 1-144 15,0 1 144-15,1 3 0 0,3-1 0 0,0-1-128 16,0 0 128-16,2-3 0 0,0-1 0 0,3-6 0 15,2-5 0-15,1 0 0 0,1-1 0 0,-1-4 0 16,3-6 0-16,1-2 0 0,0-2 192 0,3-5 64 16,2-1 0-16,-2-7 0 0,3-3 16 0,1-2 16 15,-2-1 0-15,1 0 0 0,-1-1-288 0,1 0 128 16,0 0-128-16,-2-1 0 0,1-1 128 0,-4-1-128 16,-1 0 0-16,2 3 0 0,-1 3 128 0,-1 3-128 15,0 1 192-15,-1 5-192 0,-3 5 0 0,-2 3 0 16,-9 2 0-16,11 1 0 0,-11-1 0 0,8 8-144 15,-2 5-16-15,-5 9 0 0,-5 7 160 0,-1 6 0 0,0 2 0 0,-5 3 128 16,-3 1-128-16,-5 4 0 0,-5 3 128 0,-5 6-128 16,-3 6 0-16,-1 2 0 0,-7 1 0 0,2-3 128 15,-2-3-128-15,2 0 0 0,1-8 128 0,-2-4-128 16,2-5 432-16,0-6 16 0,-1-3 0 0,5-3 0 16,5-4 352-16,-3-3 80 0,-2 0 16 0,7-5 0 15,2-9-496-15,2-2-80 0,-1-6-32 0,3-5 0 16,4-4-96-16,3-4 0 0,3-5-16 0,1-3 0 15,2-3-176-15,5-1 192 0,5-4-192 0,4-1 192 16,-1-1-192-16,7 4 0 0,2-1-192 0,5 5 192 16,2 3-176-16,5 2 176 0,-1 2-128 0,6 3 128 15,2 0 0-15,2 4-160 0,0 1 160 0,-2 4 0 16,1 0-1152-16,-2 0-112 0,1 2-16 0,-2-1-11968 16</inkml:trace>
  <inkml:trace contextRef="#ctx0" brushRef="#br0" timeOffset="31091.643">1702 7644 16575 0,'-14'1'736'0,"14"-1"160"0,0 0-720 0,0 0-176 0,-8-4 0 0,8 4 0 16,0 0 880-16,-8 4 144 0,8-4 16 0,0 0 16 15,0 0-480-15,0 0-112 0,0 0-16 0,-7-3 0 16,-1-1-176-16,8 4-32 0,0 0-16 0,0 0 0 15,-1-12 128-15,3-1 32 0,3-2 0 0,-2 0 0 16,1 1 32-16,-2-1 16 0,3-4 0 0,0 0 0 16,4 2 48-16,1-3 16 0,-3-2 0 0,3-2 0 15,-2 2-128-15,1 1-32 0,-3 1 0 0,2 1 0 16,1 2-192-16,1 1-144 0,2 6 192 0,-1 2-192 0,2 1 0 0,1 3 0 16,-2 0 0-16,0 8 0 0,-1 4 0 0,1 6 0 15,1 0 0-15,0 4 0 0,-2-1 0 0,-1 2-192 16,1 0 192-16,0-1-192 0,-3 1 192 0,1 0-192 15,-2-2 192-15,-1 1-192 0,-4-3 32 0,0-2 16 16,-1-3 0-16,-1-10 0 0,-1 12 144 0,-1-2 0 16,0 0-144-16,-6-4 144 0,1-2 0 0,-7-1 0 15,-2 1 0-15,-1-1 128 0,-4-1-128 0,-1-2 0 16,-3-2 144-16,2-1-144 0,-1-2 0 0,3 0 0 16,0-2 0-16,1 0 0 0,-1-1 0 0,4 1 0 15,0 1 0-15,3-3 0 0,1-1 0 0,3-2 0 16,2 1 0-16,3 0 0 0,0-1 0 0,4-4 0 15,3-1 0-15,5 4 0 0,0-1-240 0,4 1 48 16,4-1 0-16,0-2 0 0,2 0 48 0,0 2 16 0,1 2 0 0,3 2 0 16,1 0 128-16,1 1 0 0,-1 1 0 0,2 4 0 15,2 1 0-15,-1 1 144 0,-5 4-16 0,-2 4-128 16,0 6 0-16,-3 4 0 0,-3 3 0 0,-5 2 0 16,-4-1 0-16,-5 1 240 0,0 2-32 0,-4 1 0 15,-3 1 112-15,-2-1 32 0,-5 0 0 0,-4-1 0 16,-2 0 16-16,-3-1 0 0,-4 0 0 0,3 3 0 15,0 2-112-15,-1-1-32 0,1 1 0 0,-1-2 0 16,3-2-1664-16,0 0-336 16</inkml:trace>
  <inkml:trace contextRef="#ctx0" brushRef="#br0" timeOffset="44506.41">6933 16554 9215 0,'-14'-1'816'0,"14"1"-656"0,-8 3-160 0,8-3 0 16,-7-4 1664-16,7 4 288 0,0 0 64 0,0 0 16 15,0 0-1632-15,0 0-400 0,0 0 0 0,0 0 0 16,7-5 0-16,1 2 0 0,3 0 0 0,-1 1 0 15,2-1 256-15,2 1-16 0,0-3-16 0,5 0 0 16,-1 3 64-16,5 1 16 0,3-1 0 0,0 0 0 16,-1-2-48-16,5 1-16 0,2 0 0 0,1-1 0 15,2 0-16-15,4 1 0 0,-3-2 0 0,5 3 0 16,-3 1 48-16,3 1 16 0,-1 0 0 0,2-1 0 16,5 0 16-16,0-1 0 0,1 2 0 0,3-1 0 15,0-2-80-15,-2 1-16 0,-2 0 0 0,3 0 0 16,-1 1-64-16,2 0-16 0,-3-3 0 0,4 3 0 0,3-2 0 0,-4 1 0 15,-1 2 0-15,-1 0 0 0,-2 2-128 0,0-2 192 16,4-2-192-16,-4 1 192 0,-1-1-48 0,1 2 0 16,-1 2 0-16,-1 0 0 0,0-1-144 0,-3 1 0 15,0 0 0-15,-1 0 0 0,1 0 192 0,1-1 64 16,0-1 16-16,2 2 0 0,1 0 0 0,-1 0 0 16,0-1 0-16,1 0 0 0,-5-1-16 0,3 2 0 15,1-2 0-15,1 1 0 0,0-1-256 0,0 2 0 16,-1-5 0-16,0 3 0 0,0 1 128 0,-3 1-128 15,0 0 144-15,0 0-144 0,-2-3 176 0,1 1-176 16,0 0 192-16,4 1-192 0,-1 1 240 0,0-2-64 16,-2-1-16-16,-1 2 0 0,0 3 32 0,-1-2 0 15,-1-2 0-15,2 1 0 0,1 1-64 0,0 0 0 0,0 0 0 0,2-1 0 16,2-2-128-16,-2 2 128 0,-1 2-128 0,-4-1 128 16,1-2-128-16,1 0 160 0,-3 0-160 0,1 1 160 15,-2 1-32-15,0-2 0 0,2 0 0 0,-3 3 0 16,-2-2 32-16,-1-1 0 0,-1 0 0 0,-2 2 0 15,-2-3 48-15,0 2 16 0,-1 1 0 0,-1-1 0 16,1-1-48-16,1 0-16 0,0-2 0 0,1 2 0 16,-4 2-160-16,2-1 192 0,0-2-192 0,2 0 192 15,-2-1-192-15,1 1 0 0,-1 2 0 0,1-1 128 16,-3-1-128-16,-1 0 0 0,0 1 144 0,1 0-144 16,0 1 0-16,-2-1 144 0,1 0-144 0,-1 1 0 15,2 0 144-15,0-1-144 0,-1 0 0 0,1 2 144 0,-2 0-144 16,2 0 128-16,-1-4-128 0,-1 4 128 0,-1-2-128 15,0 0 128-15,-4 0-128 0,-1 1 128 0,0 0-128 16,-1 0 0-16,0-1 0 0,-2 2 0 0,-2-1 128 0,2-1-128 16,-3 0 0-16,2 0 128 0,0 0-128 0,-1 1 0 15,-2 0 144-15,1-1-144 0,0-2 0 0,-2 2 128 16,0 2-128-16,2-1 0 0,-11-1 128 0,10-1-128 16,0 0 128-16,1 1-128 0,-3 0 128 0,-1 0-128 15,-7 0 128-15,10 0-128 0,-1 0 128 0,2 1-128 16,-2 3 128-16,-1-2-128 0,-8-2 0 0,0 0 0 15,10-1 0-15,-1 0 128 0,1 1-128 0,-2 0 0 16,1-1 0-16,-1-1 128 0,-1 0-128 0,1 2 0 16,1 0 0-16,1 0 0 0,-2-1 0 0,2 2 0 0,-3 3 0 15,2-2 0-15,-2-4 0 0,3 0 0 0,-3 1 0 16,2 1 0-16,1 3 0 0,0-3 0 0,-1-2 0 0,2 4 0 16,2 1 0-16,-1-1 0 0,1-3 128 0,1 1-128 15,0 2 0-15,2-1 0 0,-1-1 0 0,1 0 0 16,-1 4 0-16,2-4 0 0,-1-2 0 0,1 0 0 15,-2 4 0-15,0-4 0 0,2 1 0 0,-4-1 0 16,-2 2 0-16,1 0 0 0,0 0 0 0,-1 0 128 16,1 0-128-16,-2 0 144 0,-1-1-144 0,-2 1 160 15,-7 0-160-15,8-2 160 0,0-2-160 0,-8 4 160 16,0 0-32-16,0 0-128 0,0 0 192 0,0 0-64 16,0 0 64-16,0 0 0 0,0 0 0 0,0 0 0 15,0 0 64-15,0 0 32 0,0 0 0 0,0 0 0 0,-11 0-160 16,0 1-128-16,0-1 192 0,0 0-192 0,1-1 160 0,-3 1-160 15,0 1 128-15,-1-1-128 0,-1-1 0 16,-2 2 128-16,-3 2-128 0,-1-3 0 0,0-3 0 0,0 2 128 16,-2 1-128-16,0 0 0 0,-2-1 128 0,-2-1-128 15,0-1 0-15,-4 1 128 0,-3 2-128 0,-1-2 0 16,1 0 0-16,-2 1 0 0,-2 1 0 0,-2 0 0 16,-3 0 128-16,-1-1-128 0,-1 0 0 0,-1 0 0 15,-3 0 0-15,-4 0 0 0,-3 1 0 0,-3-3 128 16,-1 1-128-16,-1 1 0 0,3 2 0 0,-1-2 0 15,-6-3 0-15,1 0 0 0,0 6 0 0,1-2 0 16,2-2 128-16,0 1-128 0,1 0 0 0,-3-1 0 16,-4-1 0-16,0-1 0 0,-5 0 0 0,4 0 0 15,-2-2 0-15,-4 1 0 0,-3 0 0 0,2 2 0 0,2-1 128 16,-3-2-128-16,1-2 0 0,-3 3 160 0,-4 2-160 16,-2 0 160-16,0-1-160 0,2 0 0 0,0-1 0 0,0 2 0 15,-3 0 0-15,1 0 0 0,4 1 0 0,-1 0 0 16,0 0 0-16,2-2 0 0,0 2 0 0,2 1 0 15,3 1 0-15,2-1 0 0,-4 1 0 0,2 0 0 16,1 0 0-16,3 1 0 0,1 0 0 0,4 0 0 16,3 0 0-16,3-1 0 0,1 0 0 0,6 0 0 15,6 4 0-15,8-4 0 0,5-4-176 0,6 3 176 16,6-1-1472 0,9 1-192-16,3-1-64 0,9 2-9104 0,0 0-1840 0</inkml:trace>
  <inkml:trace contextRef="#ctx0" brushRef="#br0" timeOffset="45229.871">18478 16549 24815 0,'-26'-9'1088'0,"9"3"256"0,1 0-1088 0,1 2-256 16,0 3 0-16,5-1 0 0,0-2 0 0,5 0 0 15,5 4-176-15,0 0 176 0,0 0 0 0,0 0 0 16,0 0 192-16,0 0-48 0,0 0 112 0,11 1 0 16,4 2 16-16,5-3 0 0,1-3-144 0,5 3-128 15,6 4 192-15,7-4-192 0,4-4 192 0,7 3-192 16,6-1 192-16,5 0-192 0,2 0 288 0,5 1-48 16,2 0-16-16,8 1 0 0,6 0 160 0,0 1 48 0,-5 0 0 0,4 2 0 15,4 1 208-15,-1 5 32 0,-3 0 16 0,-2-1 0 16,-1-3-160-16,0 4-16 0,-2 5-16 0,-2-3 0 15,-4-2-144-15,-3-1-32 0,-3-2 0 0,-2 2 0 16,-2 3-176-16,-3-3-144 0,-5-3 192 0,-4 1-192 16,-6 0 0-16,-6-1 0 0,-6-1 0 0,-7-4-10288 15,-5-2-2000-15</inkml:trace>
  <inkml:trace contextRef="#ctx0" brushRef="#br0" timeOffset="48019.494">10338 8394 911 0,'0'0'0'0,"0"0"0"0,0 0 0 0,0 0 0 15,0 0 2016-15,0 0 320 0,0 0 64 0,0 0 16 16,0 0-1504-16,0 0-288 0,0 0-64 0,0 0-16 16,0 0-192-16,0 0-32 0,0 0-16 0,9 1 0 15,-9-1 64-15,0 0 16 0,0 0 0 0,11 1 0 16,-2-1 320-16,0 1 64 0,-9-1 0 0,12 2 16 15,-1-2-64-15,2 0-16 0,1 0 0 0,3 0 0 16,-1 0-144-16,5 0-48 0,5-2 0 0,-1 4 0 16,1-4-176-16,3 2-32 0,-1-1-16 0,3 1 0 15,3 0-96-15,3 0-32 0,1 0 0 0,6 0 0 0,2 0-32 16,1 0 0-16,0 0 0 0,0 1 0 0,-1 1 0 0,2-1-128 16,2-1 192-16,3 1-64 0,2 1-128 0,3-1 0 15,4-2 144-15,-2 2-144 0,1 2 0 0,-2 0 128 16,2-6-128-16,2 3 0 0,3 0 0 0,-3 3 144 15,2 0-144-15,-2-3 0 0,-1-2 176 0,1 3-176 16,4 1 160-16,-1-2-160 0,-4-1 176 0,0 0-176 16,-2 0 192-16,-2 1-192 0,1 2 144 0,2 0-144 15,4 0 0-15,2-1 144 0,-3-2-144 0,1 1 0 16,-3 1 0-16,-1 0 128 0,0-1-128 0,1 0 0 16,2-1 0-16,-1 2 0 0,-1 2 0 0,-3-3 0 15,0-1 0-15,-4 1 0 0,-1 2 0 0,0 0 0 16,0 0 0-16,-1 0 0 0,-3-2 0 0,-2 0 128 15,-2-1-128-15,-1 0 0 0,-2 1 0 0,-1 0 128 0,-4 0-128 0,2 0 0 16,2-1 160-16,-5 0-160 0,-2-1 192 0,0 1-192 16,-2 1 192-16,-2 1-192 0,-3 1 192 0,-2-2-192 15,-2 0 192-15,-1 0-64 0,1 2 0 0,-5-2-128 16,2-2 0-16,-2 0 0 0,-5-2 0 0,1 3 0 16,-3 1 0-16,-1 0 0 0,-3-1 0 0,-8 1 0 15,0 0 224-15,0 0-16 0,0 0 0 0,0 0 0 16,0 0 176-16,0 0 48 0,0 0 0 0,-12-1 0 15,-3 1-304-15,0 0-128 0,-5 1 128 0,-1-1-128 16,0-1 0-16,-3 0 128 0,0 0-128 0,-5 1 0 16,-1-1 0-16,-2 0 0 0,-3-1 0 0,-2-1 0 0,-4 3 0 15,-1 3 0-15,-4-2 128 0,0-1-128 0,-1-1 0 0,-4-3 0 16,-2 1 0-16,-4 2 0 0,-6 1 0 16,-1 1 0-16,0 0 0 0,-1-2 0 0,1 0 0 0,-5-1 0 15,-4-2 0-15,-1 2 0 0,-1 0 0 0,1 2 0 16,0-1 0-16,-4-1 0 0,-6-4 0 0,0 4 0 15,0 1 0-15,1 0 128 0,0-1-128 0,-2 0 0 16,-4-1 0-16,2 2 0 0,2 1 128 0,1 0-128 16,-2-1 0-16,2 1 128 0,2-1-128 0,3-1 192 15,3-2-192-15,-1 2 192 0,-1 0-192 0,2 1 0 16,2 0 144-16,4 0-144 0,1-2 0 0,2 1 128 16,2-1-128-16,2 0 0 0,1 0 0 0,3 2 144 15,3 0-144-15,5 0 0 0,4 0 128 0,2 0-128 16,1 1 0-16,5-1 0 0,4 1 128 0,6-1-128 15,2-1 0-15,7-1 0 0,1 3 128 0,5 0-128 16,3 0 0-16,4 0 0 0,7 0 0 0,0 0 128 0,0 0-128 0,10 5 0 16,2-3 0-16,4 0 0 0,5-1 0 0,4 1 0 15,5 2 0-15,2-1 0 0,4 0 0 0,6-2 0 16,-1-2 0-16,10-1 0 0,3 0 0 0,5 2 0 16,5 2 0-16,2-1 0 0,0-1 0 0,6-1 0 15,4-1 0-15,5 2 0 0,4 0 0 0,2 0 0 16,-2-2 0-16,7 2 0 0,4 2 0 0,3 0 0 15,-3-1 0-15,4-1 0 0,4 0 0 0,-1 0 0 16,-1 1 176-16,2-1-176 0,2 0 160 0,1 0-160 16,-3 3 144-16,1-1-144 0,2 0 128 0,-4 0-128 15,-5 0 0-15,-1 1 0 0,-1-1 128 0,-3 1-128 16,0 3 0-16,-7-1 0 0,-1-1 0 0,-3 0 0 0,-5-2 0 16,-4 2 0-16,-3 0 0 0,-6-1 128 0,-5 0-128 0,-5 1 0 15,-7-4 0-15,-6 0 0 0,-4 0 0 0,-5 1 128 16,-5-2-128-16,-7 1 0 0,-3 0 0 0,-5 1 128 15,-12-1-128-15,0 0 0 0,0 0 160 0,0 0-160 16,0 0 192-16,-8-1-192 0,-6-2 224 0,-5 1-64 16,-3 0-16-16,-6 1 0 0,-4 0-144 0,-6 0 0 15,-2 1 0-15,-8-1 0 0,-2-3 0 0,-5 1 0 16,-3 2 0-16,-2 1 0 0,-4 1 0 0,-3-1 0 16,-7 0 0-16,-3 0 0 0,-3-1 0 0,1-1 0 15,1-1 0-15,-6 2 0 0,-3 0 0 0,-3 1 0 16,0 1 0-16,-3-1 0 0,0-2 0 0,-4 1 0 15,-2 1 0-15,3-1 0 0,2-1 0 0,-3 0 0 16,-3 2 0-16,3 0 0 0,4 0 0 0,0 2 0 16,3-1 0-16,4 1 0 0,3 1 0 0,7 0 0 0,5-3 0 0,4 2 0 15,3 0 0-15,8 1 0 0,4 1 0 0,4-2 0 16,5 0 0-16,7 1 0 0,6 1 0 0,7-1 0 16,8-1 0-16,3-1 0 0,12-1 0 0,0 0 0 15,0 0-240-15,13 5 80 0,6-3 16 0,8 1 0 16,7 0 144-16,9 0-208 0,9-1 80 0,6-2 128 15,5-1-176-15,6 0 176 0,6-3-128 0,5 3 128 16,5 0 0-16,3 1-128 0,-1-1 128 0,4 1 0 16,4-3 0-16,-1 0 0 0,0 1 0 0,3 1 0 15,-1 0 0-15,3 1 0 0,0 1 0 0,0 0 0 16,-2-1 0-16,-2 0 0 0,-4 4 0 0,-6 0 0 16,-7-2 0-16,-3 3-256 0,-3-2 32 0,-1 0-13504 15</inkml:trace>
  <inkml:trace contextRef="#ctx0" brushRef="#br0" timeOffset="48605.634">13093 8014 13823 0,'0'0'1216'15,"0"0"-960"-15,0 0-256 0,0 0 0 16,11 0 1248-16,0 1 208 0,3-1 32 0,4 4 16 16,1 5-784-16,7-1-144 0,5-3-48 0,4 1 0 0,1-1-16 0,6 1 0 15,0 0 0-15,5 0 0 0,4-1-192 0,0 3-64 16,4 2 0-16,1 0 0 15,2-4 32-15,-1-1 0 0,-3-2 0 0,3 4 0 0,0 2 16 0,0 1 0 16,-1 1 0-16,-1-2 0 0,-1-1-16 0,-2 1 0 16,-4 1 0-16,0 1 0 0,-3-3-48 0,-1 3-16 15,-2 3 0-15,-5 1 0 0,-5 1-32 0,-4 0 0 16,-3-2 0-16,-3 2 0 0,-5 0 0 0,-2 2 0 16,-4-2 0-16,-5-2 0 0,-3-1 96 0,-5-1 16 15,-4 0 0-15,-8 1 0 0,-4-3 96 0,-5 1 32 16,-4 1 0-16,-9 1 0 0,-6-2-96 0,-4-1-16 15,-1 0 0-15,-6-1 0 0,-2 4-32 0,-6 1-16 16,-1 1 0-16,-1-2 0 0,-2-3-272 0,3 2 128 16,3 1-128-16,1 2 0 0,3 0 0 0,2 1 0 0,3 2 0 15,5 0-15168-15</inkml:trace>
  <inkml:trace contextRef="#ctx0" brushRef="#br0" timeOffset="50789.274">11669 9413 911 0,'0'0'0'0,"0"0"0"0,1 10 0 0,-1-10 0 16,0 0 2560-16,3-7 448 0,-1-1 64 0,-2 8 32 15,0 0-1632-15,0 0-336 0,0 0-64 0,0 0-16 16,0 0-416-16,9 3-96 0,-1-1-16 0,1 0 0 15,1-2-32-15,-1 2-16 0,2 0 0 0,1 3 0 16,2-2 32-16,3-2 0 0,5-2 0 0,2 2 0 16,-2 4 0-16,3-4 16 0,4-5 0 0,-2 1 0 15,3 6-96-15,2-5-32 0,0-1 0 0,3 2 0 16,1 3-80-16,4 2 0 0,-1-1-16 0,3-3 0 16,5-5-48-16,1 2 0 0,0 1 0 0,1 1 0 15,-2 1-64-15,3-3 0 0,1-1-16 0,4 2 0 16,4 5-32-16,-1-1 0 0,2-4 0 0,1 1 0 15,-1 1-144-15,3 3 192 0,2 3-192 0,1-3 192 0,-3-3-192 0,1-2 128 16,-1-1-128-16,2 1 128 0,-2 6 16 16,4-2 0-16,5-1 0 0,-3 2 0 0,1 0-144 0,0 0 192 15,0-1-192-15,-1-1 192 0,3-1-48 0,-1-1 0 16,1-1 0-16,-1 1 0 0,2 1-16 0,-2 0 0 16,-1-2 0-16,2-1 0 0,4 1 128 0,-3 1 0 15,-5 0 16-15,2 1 0 0,1 4-272 0,0 0 0 16,2-2 0-16,-5-2 0 0,-1-1 0 0,1 1 160 15,1 2-160-15,1-1 128 0,0-2-128 0,0-1 0 16,-2-2 144-16,-2 4-144 0,0 5 0 0,-3-2 0 16,-1-3 0-16,3 1 128 0,2 1-128 0,-1 2 0 15,-4-3 0-15,1 2 0 0,-1 1 0 0,1 0 0 16,2 4 0-16,0-5 0 0,-3-1 0 0,0 0 0 16,0 2 0-16,-2-2 0 0,1 1 0 0,-1 1 0 0,1 1 0 0,-2-1 128 15,-5 0-128-15,2-2 0 0,0-2 0 0,1 0 0 16,2 0 0-16,0 3 0 0,-2 1 0 0,0 2 0 15,0-2 0-15,-5 0 128 0,0 0-128 0,1-3 0 16,1-1 0-16,-1 0 0 0,-4-5 0 0,3 5 0 16,1 6 0-16,-6-1 0 0,-1-2 0 0,-4-2 128 15,-1-1-128-15,-1 2 0 0,-2 1 0 0,0-3 0 16,-2-3 128-16,1 1-128 0,-2 2 128 0,-3 3-128 16,-4 1 0-16,-1 0 0 0,-4 1 0 0,-2-1 0 15,-4-3 0-15,0 1 0 0,-4 2 0 0,-1-2 128 16,0-1-128-16,-4-1 0 0,-8 0 0 0,0 0 0 15,0 0 128-15,0 0-128 0,8-2 128 0,-8 2-128 0,0 0 144 16,0 0-144-16,0 0 192 0,0 0-192 0,0 0 192 0,0 0-64 16,0 0 0-16,-11 2-128 0,1-2 208 0,1 0-64 15,-1 1-16-15,0-2 0 0,0-1-128 0,3-1 0 16,-2 2-192-16,0 1 192 0,1 0-192 0,0-1 192 16,1-2-192-16,-2-1 192 15,1 2-560-15,8 2 16 0,0 0 0 0,-9 2 0 16,1-2-2080-16,8 0-432 0,0 0-80 0</inkml:trace>
  <inkml:trace contextRef="#ctx0" brushRef="#br0" timeOffset="51218.947">17839 9281 12895 0,'-1'-10'576'0,"1"10"112"16,0 0-560-16,0 0-128 0,9 3 0 0,2 0 0 0,1-3 1472 0,-1 4 272 0,3 1 48 0,2-1 16 15,0-1-1328-15,4 0-272 0,2 2-48 0,3-1-16 16,2 4 48-16,2-2 16 0,6 0 0 0,-2-1 0 15,2 0-208-15,0 2 176 0,1 1-176 0,-3 1 160 0,-1 1 96 0,-2-3 0 16,-2 2 16-16,-2-1 0 16,-2 0-48-16,-2 0-16 0,-1 6 0 0,-4-2 0 0,0-1-16 0,-3-3-16 15,-4-1 0-15,-2 4 0 0,-5 6 192 0,-2-1 32 16,-2 0 16-16,-2-3 0 0,-4-1 240 0,-2 4 48 16,0 1 16-16,-5-2 0 0,-2 0-272 0,-2-2-48 15,-2 0-16-15,-2 2 0 0,-3 3-48 0,-2-1-16 16,-3-2 0-16,-3 0 0 0,-3 2-128 0,-4-2-16 15,-1 0-16-15,0-1 0 0,-6 0-160 0,1 0 128 16,-1 0-128-16,-4-1 128 16,-3 0-800-16,-3 1-160 0,-3 1-48 0</inkml:trace>
  <inkml:trace contextRef="#ctx0" brushRef="#br0" timeOffset="53740.06">7040 9427 10079 0,'0'0'448'0,"0"0"80"16,-7 1-528-16,7-1 0 0,-8 2 0 0,8-2 0 15,-5 4 512-15,5-4 0 0,-8 4 0 0,8-4 0 16,0 0-96-16,-7 6-32 0,7-6 0 0,0 0 0 16,0 0 0-16,0 0-16 0,-4 6 0 0,4-6 0 0,0 0 208 0,0 0 64 15,0 0 0-15,0 0 0 0,0 0 0 0,0 0 16 16,0 0 0-16,6 7 0 0,-6-7-128 0,9 5-16 15,2 0-16-15,0-3 0 0,-2-3-144 0,2 1-32 16,2 1 0-16,0 1 0 0,0-2-48 0,2 1-16 16,1 1 0-16,6-3 0 0,6-4 64 0,-3 0 0 15,-3 3 0-15,2 2 0 0,3-2-48 0,0 1 0 16,0 1 0-16,0 0 0 0,1-3-96 0,0 0-32 16,1 1 0-16,-2-1 0 0,0-2-144 0,0 1 128 15,1 0-128-15,3 1 128 0,-1 2-128 0,0 1 0 16,-5-3 144-16,3-1-144 0,-1 1 256 0,2 1 0 15,-4 0-16-15,2-1 0 0,-1-2 0 0,-4 5 0 0,1 4 0 16,-3-4 0-16,1-5-96 0,1 2-16 0,-4 1 0 0,-2 2 0 16,3 2-128-16,-2 0 0 0,0-1 144 0,-1 1-144 15,-1 2 0-15,0-1 0 0,0 0 0 0,0 0 128 16,-3-3-128-16,1 2 0 0,0 1 0 0,-1-2 128 16,3-3-128-16,-1 2 0 0,-1 2 0 0,0 1 0 15,-1 2 0-15,1-2 0 0,-5-3 128 0,2 0-128 16,0 0 0-16,0 2 0 0,0 1 0 0,-10-3 0 15,9 0 0-15,-9 0 0 0,10 2 0 0,0-2 0 16,-3-2 0-16,2-2 0 0,-3 0-160 0,-6 4 160 16,0 0-400-16,11-1 16 0,-4 1 16 0,-7 0 0 15,8 4-400-15,-8-4-96 16,7 5-16-16,-7-5-6672 0,0 0-1328 0</inkml:trace>
  <inkml:trace contextRef="#ctx0" brushRef="#br0" timeOffset="54182.599">8165 9263 18431 0,'0'0'1632'0,"0"0"-1312"0,0 0-320 0,0 0 0 16,0 0 256-16,10 2 0 0,-1 2-16 0,-2-1 0 15,-7-3-240-15,11 4 0 0,3 3 0 0,2-3 0 16,0-1 0-16,2-1 0 0,-1 0 0 0,1 1 0 16,0 3 0-16,0-4-128 0,-1 1 128 0,-1 1 0 15,2 2 0-15,0 1 0 0,-1-2 160 0,0 1-32 16,-1-3 48-16,0 3 16 0,-3 0 0 0,0 0 0 15,0-2 64-15,1 4 32 0,0-3 0 0,-6 1 0 16,1 0 144-16,0 2 16 0,-1 2 16 0,-2 1 0 16,0-1-16-16,-4 2-16 0,1 1 0 0,-2-2 0 15,-1-11-64-15,0 12-16 0,0-1 0 0,-2 0 0 16,-2-1-96-16,-3-1-32 0,1-3 0 0,-4 0 0 16,-2 1 0-16,-3-1 0 0,-2 1 0 0,-3 0 0 0,-3-1-224 0,-1 2 176 15,-3-2-176-15,0 1 160 0,-1-4-304 16,-3 2-64-16,0-5-16 0,2 2-7792 15,3 3-1568-15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08.419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5542 11471 24879 0,'-3'7'2208'0,"-5"1"-1760"0,1-1-448 0,0 1 0 16,1 0 0-16,2 0 0 0,-4-1 0 0,8-7 0 15,-4 6 0-15,4-6 0 0,-4 6 0 0,4-6 192 16,0 0 496-16,0 0 96 0,0 0 32 0,0 0 0 16,0 0-240-16,-7-6-64 0,0 1 0 0,1-3 0 15,0 0-64-15,2-1 0 0,-4-2-16 0,0-2 0 16,-6 1-240-16,1 1-32 0,0 1-16 0,-2-1 0 15,1-2 0-15,-1-1 0 0,-1-3 0 0,-1 0 0 16,-2 0-144-16,0 2 0 0,-2 0 0 0,3-2 128 16,-2 1-128-16,2-1 128 0,-1-1-128 0,-1 1 128 15,0 1-128-15,-1 1 192 0,0 0-192 0,-1-1 192 16,-2 3-64-16,-2 0 0 0,-1 0 0 0,0-1 0 0,1 0 48 16,1 0 0-16,-5-2 0 0,3 3 0 0,-1 1 80 0,2-1 32 15,2 1 0-15,0-1 0 0,-2 1-48 0,1-2-16 16,0 3 0-16,-1-1 0 0,0 0-96 0,-3-1 0 15,2-1-128-15,-1-2 192 0,1 1-192 0,2 2 0 16,0-3 0-16,0 1 0 0,-2-4 0 0,0 2 0 16,0-1 0-16,2 1 0 0,3 1 0 0,-1-1 0 15,-2 0 0-15,1 0 0 0,2 1 0 0,-3-1 0 16,-2 2 0-16,2-3 0 0,-5 1 0 0,-1-1 0 16,-1 1 0-16,2-1 0 0,2 0 0 0,2 1 0 15,0-3 0-15,-1 0 0 0,1-1 0 0,1 0 128 16,-3 0-128-16,1 1 0 0,1-2 0 0,0 4 128 15,-4 3-128-15,1-2 0 0,0-3 128 0,-3 0-128 0,0 3 0 16,3-1 0-16,2 1 128 0,1-2-128 0,-2-2 0 16,-2 0 144-16,0 1-144 0,3 2 0 0,-1-2 0 15,3-1 0-15,-2-1 0 0,0-2 0 0,-1 0 0 0,0 0 0 16,-1 0 0-16,-1 1 0 0,-2 2 0 0,1-1 0 16,0-1 128-16,0 0-128 0,6 1 0 0,-1 2 128 15,-1 2-128-15,0 1 0 0,1 2 0 0,2-3 128 16,1-3-128-16,0-1 0 0,-1-1 0 0,2 1 0 15,-2 1 0-15,1-3 0 0,-3-2 0 0,1-1 0 16,-1 3 0-16,-1-1 0 0,6-3 0 0,-3-1 0 16,2 0 0-16,-3 2 0 0,-1 0 0 0,3 2 0 15,4-2 0-15,-3 3 0 0,0-2 0 0,1-1 0 16,0-1 0-16,0 1 0 0,-2 1 0 0,1-2 0 0,0-3 0 16,1 3 0-16,1 0 0 0,-3 0 0 0,0-4 0 0,1 2 0 15,1 3 0-15,0 1 0 0,-4-1 0 0,5 3 0 16,5-4 0-16,-3 3 0 0,-2-3 0 15,3 2 128-15,-2-2-128 0,3 0 0 0,1-3 0 16,1 1 0-16,-1 0 0 0,1 0 0 0,1 3 0 0,0 1 0 16,-4 2 0-16,2-3 0 0,1 0 0 0,1-4 0 15,-1 3 0-15,1-3 0 0,0 0 0 0,1 1 0 16,1 1 0-16,-3-2 0 0,-1 0 0 0,0 1 128 16,5 2-128-16,0-1 0 0,-1-1 144 0,-1 3-144 15,3 0 160-15,1 0-160 0,4-2 128 0,-2 0-128 16,3-2 0-16,0-1 144 0,1 1-144 0,-2-1 0 15,2-2 0-15,2 0 0 0,2 1 0 0,0 0 0 0,-5-1 0 16,6 1 0-16,1 0 0 0,-1 0 0 0,-3-2 0 16,0 1 0-16,3-2 0 0,1 0 0 15,-1 0 0-15,1 1 0 0,1-1 0 0,1 1 0 0,1 0 0 0,2 0 0 16,-5-1 0-16,4 1 0 0,0-1 0 0,-1 2 0 16,1 0 0-16,2-1 0 0,-2-2 0 0,1 0 0 15,-1-4 0-15,2 2 0 0,1 0 0 0,-2 2 0 16,2 1 0-16,1-2 0 0,-2 2 0 0,0 0 0 15,2-1 0-15,-2 3 0 0,0-3 128 0,1-2-128 16,1-4 0-16,-1 4 0 0,-1 2 0 0,0 2 0 16,-2-1 0-16,3 1 0 0,-1 2 0 0,1 0 0 15,-1-1 0-15,4-2 0 0,1-1 0 0,-3 1 128 16,-1 1-128-16,0-1 0 0,3 0 0 0,-4 2 0 16,-2 3 0-16,4 3 0 0,1-2 0 0,-1 0 0 0,-1 0 0 15,0 3 0-15,1-1 0 0,0 0 0 0,3-3 0 0,-1 5 0 16,0-2 0-16,1 2 0 0,0-1 0 0,0-1 0 15,1-3 0-15,0 3 0 0,0 2 0 0,-1 1 0 16,0-1 128-16,1 0-128 0,1 0 0 0,1-3 0 16,1 0 0-16,1 2 0 0,-5-2 0 0,5 2 0 15,0-2 0-15,2 1 0 0,-3-2 0 0,3 2 0 16,1 2 0-16,-1 1 0 0,-1-2 0 0,0 2 0 16,1 1 128-16,0 0-128 0,0 2 0 0,0 0 0 15,-1 1 0-15,0-1 0 0,-1-1 0 0,-1 1 0 16,-2-3 0-16,3-1 128 0,1 3-128 0,0-2 0 15,0-3 0-15,1 2 0 0,1 0 0 0,1 1 0 16,0-1 0-16,0 0 0 0,3 1 0 0,-3 2 0 16,2 0 0-16,1 1 0 0,-1 1 0 0,-1 1 0 0,2 0 128 15,-3 0-128-15,1-1 0 0,3-5 0 0,-5 2 0 0,0 2 0 16,-1 1 0-16,3 0 128 0,1-2-128 0,-1 1 0 16,-3 0 0-16,2 1 0 0,3-2 0 15,1 2 0-15,-1-1 0 0,-1 4 0 0,0 0 0 0,-1 0 0 16,0 0 0-16,-1 0 0 0,0 3 128 0,-2-2-128 15,-1 0 0-15,1-1 0 0,1-1 0 0,-1 3 0 16,2 0 0-16,1 1 0 0,2-4 0 16,0 0 0-16,-7-1 0 0,5 3 0 0,0 3 0 0,2 0 0 15,2-3 0-15,-1 3 0 0,-3 1 0 0,-1 1 0 16,0-4 0-16,0 1 0 0,3-1 0 0,-3 2 0 16,-2 2 0-16,1 0 0 0,1-2 0 0,2-1 0 0,0 1 0 15,-1 1 0-15,-2 3 0 0,5-3 0 0,3-4 0 0,-3 3 0 16,1 1 0-16,-4 1 0 0,2 1 0 0,0-2 0 15,1 1 0-15,-5 0 0 0,2 1 0 0,-2-2 0 16,1-2 0-16,3 3 0 0,0 2 0 0,1 0 0 16,-2-1 0-16,-2 0 0 0,2 1 0 0,1 0 0 15,4 1 0-15,-2-2 0 0,-3-2 0 0,0 0 0 16,2 0 0-16,-2 0 0 0,2 5 0 0,-2 0 0 16,1-1 0-16,-2 0 0 0,3-2 0 0,2 1 0 15,0-1 0-15,-2 4 0 0,0-3 0 0,1 2 0 16,4 0 0-16,-3 0 0 0,-1-2 0 0,1 1 0 15,-2 1 0-15,1 1 0 0,-1 0 0 0,2 1 0 16,0 1 0-16,0-1 0 0,-3 1 0 0,5-1 0 16,2-1 0-16,-1 1 0 0,0 0 0 0,1-1 0 0,0-2 128 15,0 2-128-15,-1-1 0 0,0 0 0 0,-1 0 0 0,0 1 0 16,-2 0 0-16,3-1 0 16,-1-1 0-16,-1 0 0 0,2 4 0 0,0 2 0 0,0-2 0 0,1 1 0 15,-1 3 0-15,-1 1 0 0,-3-1 0 0,1 1 0 16,0 0 0-16,-4-1 0 0,2 1 0 0,0 0 0 15,2-2 0-15,0 1 0 0,0-4 0 0,2 3 0 16,1 2 0-16,0 1 0 0,0 0 0 0,-1-1 0 16,-1-1 0-16,-1-1 0 0,0 1 0 0,0 1 128 15,0 2-128-15,1 0 0 0,-2-1 0 0,2-1 0 16,1-2 0-16,0 1 0 0,0 0 0 0,1 3 0 16,-1 4 0-16,1-2 0 0,1 0 0 0,-2 3 0 15,-1 0 0-15,-1-2 0 0,0 0 0 0,-1 0 0 0,0 2 0 16,2 1 0-16,-2 1 0 0,0 0 0 0,2-3 0 15,1 2 0-15,0-1 0 0,0 4 0 0,1 0 0 0,1 0 0 16,-3-1 0-16,-1-1 0 0,-3-2 0 0,2 2 0 16,-1-1 0-16,1 2 0 0,1 0 0 0,0 1 0 15,1-1 0-15,0 1 0 0,3 0 0 0,0 0 0 16,-1 0 0-16,2 1 0 0,-3 2 0 0,-1 1 0 16,-1 1 128-16,1-2-128 0,-4-2 0 0,4 1 0 15,0 1 0-15,1 0 0 0,3 1 0 0,-3 2 0 16,-4 0 0-16,3 1 0 0,2-2 0 0,1 1 0 15,-1-1 0-15,0 2 0 0,-2 1 0 0,1-1 0 16,-4-1 0-16,1-1 0 0,-1 0 0 0,2-2 0 16,2 2 0-16,-1 1 0 0,-5 3 0 0,3 0 0 0,2-2 0 15,1 2 0-15,2 1 0 0,-4-1 0 16,-1 2 0-16,0 0 0 0,-2-1 0 0,0 1 0 0,1 1 0 0,-3-1 0 16,0-3 0-16,0-1 0 0,0 2 128 0,3 0-128 15,2 1 0-15,-4 0 0 0,-3-3 0 0,0 3 0 16,1 0 0-16,1 1 0 0,-3-1 0 15,0 1 128-15,-1 1-128 0,-2 1 0 0,0 2 0 16,0 0 0-16,1-2 0 0,-5 2 0 0,1-2 128 0,0 0-128 16,-1 0 0-16,2-1 0 0,-4 0 0 0,1 2 128 15,-3-1-128-15,5 2 0 0,0 1 0 0,0-1 128 16,-2-1-128-16,1 2 0 0,2-1 0 0,-2 3 0 16,-3-3 0-16,3 4 0 0,0-2 0 0,0 1 0 15,2-1 0-15,-2-1 0 0,-2 1 128 0,2-1-128 0,-1 2 0 16,0-1 0-16,0 2 0 0,-3 0 0 0,1-2 0 15,-1 4 0-15,-1 3 0 0,1-1 0 0,2-3 0 16,-2 1 0-16,-1 1 0 0,-2 0 0 0,2 0 0 0,-2-1 128 16,2 1-128-16,-1-1 0 0,-2-1 0 0,1 1 128 15,-1 0-128-15,-2 2 0 0,4 3 0 0,-3 2 0 16,-1-1 0-16,2-2 0 0,-1-2 0 0,1-1 0 16,-5-1 128-16,2 1-128 0,4 1 0 0,-3 2 0 15,-2-1 0-15,0-1 0 0,3-1 0 0,-4 2 0 16,0 3 128-16,-1-1-128 0,0-1 0 0,1 2 0 15,1-1 144-15,-2 0-144 0,-1-2 0 0,1-1 0 16,-1 0 0-16,3 4 128 0,-1 4-128 0,-1-1 0 16,-3-2 0-16,1-1 0 0,-2-1 0 0,3 1 0 15,2-1 0-15,-2-2 0 0,-2-2 0 0,1 1 0 0,0-1 0 16,1 4 0-16,0-1 0 0,-1 1 0 0,-3 2 0 16,2-2 0-16,1-2 0 0,-1 1 0 0,-3-1 0 0,2 0 128 15,1-1-128-15,2 0 0 0,-2 2 0 0,-1 1 0 16,1-3 0-16,-1 1 0 0,1 2 0 0,-2 0 0 15,-1 1 0-15,1 1 0 0,-2-2 0 0,3-2 0 16,-2-2 0-16,-2-1 0 0,0 0 0 0,-2 0 0 16,3 0 0-16,-2 2 0 0,1 5 0 0,1-2 128 15,-3-1-128-15,-1-2 0 0,0-2 0 0,0 1 128 16,0 1-128-16,-1 0 0 0,-1 1 0 0,0-1 0 16,0 0 0-16,-1 2 0 0,-1 4 0 0,-1-2 128 15,2-2-128-15,0 1 0 0,0-1 0 0,-1 1 0 16,-1 1 0-16,-1-2 0 0,0 0 0 0,1 0 0 15,-1-1 0-15,0 0 0 0,0-2 0 0,1 2 0 0,1 2 0 16,-1-2 0-16,0 0 0 0,0-1 0 0,-1-1 0 0,1 0 0 16,-1-2 0-16,2-1 0 0,1-2 0 0,0 3 0 15,0 1 0-15,-3 0 128 0,1 0-128 0,0 0 0 16,0-1 0-16,1 4 0 0,-1-1 0 0,0-2 0 16,-3-3 0-16,2 1 0 0,-3 0 0 0,2-1 0 15,0 0 0-15,1 0 0 0,-2-1 0 0,3 2 0 16,0 1 0-16,2-2 0 0,0 1 0 0,-1-2 0 15,0-3 0-15,0 1 0 0,-1 3 0 0,-1 0 0 16,2-5 0-16,0 0 0 0,-1 0 0 0,0 1 0 16,0 1 0-16,-1-1 0 0,1 0 0 0,-1-2 0 15,0-1 0-15,-2 5 128 0,1 5-128 0,-5 1 0 0,0-1 0 16,0 1 0-16,-1-4 0 0,-2 1 0 0,0-2 0 0,-1-1 0 16,-1-1 0-16,2 1 0 0,-2-2 0 15,0 0 128-15,4-3-128 0,-1 3 0 0,1-3 0 0,-3 0 128 16,2 0-128-16,-1 3 128 0,0 2-128 0,-2 2 128 15,0-5-128-15,-4 0 0 0,0 1 0 0,1-1 0 16,3-1 0-16,-2 0 0 0,-3-1 0 0,2 0 0 16,-1 0 0-16,1 1 128 0,2-3-128 0,-1 0 128 15,0 0-128-15,0 0 0 0,-2 1 0 0,-1 0 128 16,-3 1-128-16,1 0 0 0,0 0 0 0,-1 0 0 16,-1 1 0-16,1 0 0 0,0 2 0 0,2-3 128 15,2-1-128-15,-1-2 0 0,0 1 0 0,-3-1 0 16,0 0 0-16,-2-1 144 0,-1-1-144 0,2 0 0 15,-2 3 128-15,2-2-128 0,1-3 0 0,1 1 0 0,-2-1 128 0,3-1-128 16,-1 1 0-16,1 0 0 0,1 0 128 0,-2 1-128 16,-4-1 0-16,2 1 0 0,-3-2 128 0,2 0-128 15,-3-1 0-15,2 1 0 0,0 1 0 0,2-1 0 16,0-1 128-16,-1 0-128 0,0-4 0 0,1 1 128 16,-4 1-128-16,0-1 0 0,-1-2 160 0,-2 0-160 15,2-1 128-15,1 0-128 0,2 0 0 0,0-3 128 16,1-1-128-16,1-1 0 0,-2 0 128 0,-1-2-128 15,-1 0 0-15,-2-2 128 0,4 1-128 0,-2 1 0 16,1-1 0-16,0 0 128 0,2-1-128 0,-1 0 0 16,0 1 144-16,-2 0-144 0,1-2 0 0,-2 1 0 15,-2 1 0-15,2-1 128 0,2-1-128 0,-1 1 0 16,-2 1 0-16,2 1 0 0,0-1 0 0,3 1 144 0,-1 0-144 16,1 0 0-16,-3-1 128 0,1-1-128 0,-1-1 0 15,2-1 0-15,-1 0 176 0,3 0-176 0,1-1 160 0,3 0-160 16,0-2 192-16,2-1-64 0,-1 1-128 0,4-2 192 15,0 0-64-15,3-1 0 0,-3 0-128 0,0-1 192 16,-1-2-192-16,1 4 144 0,-2 0-144 0,3 0 128 16,5-4-128-16,0 2 0 0,-3-1 0 0,3 1 0 15,3-1 0-15,0 3 0 0,2 0 0 0,-1 0 0 16,1 2 0-16,0 1 0 0,3-1 0 0,2-1 0 16,0 2 0-16,0 0 0 0,2 1 0 0,0-1 0 15,-1-2 0-15,2 3-192 0,-2-1 64 0,2 2 128 16,0 1-1440-16,8 3-160 0,-5-7-48 15,5 7 0-15,-2-8-1552 0,6 1-320 0,6-3-64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14.447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4303 8955 23151 0,'-12'2'1024'0,"12"-2"208"0,-10 0-976 0,-1 1-256 0,2 2 0 0,1-3 0 15,8 0-144-15,0 0-80 0,0 0-16 0,-7-4 0 16,7 4 720-16,-6-5 144 0,6 5 16 0,-4-8 16 16,1 2-160-16,3 6-48 0,0 0 0 0,-3-9 0 0,0 0 0 0,2 0 0 15,-1-1 0-15,-1 4 0 0,3 6-32 0,0 0-16 16,-7-9 0-16,0 1 0 0,-1 2-128 0,1 1-16 16,-2 0-16-16,-1-1 0 0,-1 1 16 0,-1 1 16 15,-1 0 0-15,-1 0 0 0,-1-3 48 0,-3 0 0 16,-1 1 0-16,1-3 0 0,0 0 0 0,1-2 0 15,0 0 0-15,-2 0 0 0,1 1 0 0,0-1 0 16,0-1 0-16,0 0 0 0,0 0-48 0,-1-1 0 16,2-2 0-16,0 1 0 0,-2 0-32 0,1-2-16 15,2 1 0-15,-1 0 0 0,-3-4-64 0,2 2-16 16,-2 2 0-16,1 1 0 0,3-3-144 0,-4 2 0 16,0 1 144-16,-1-2-144 0,1 0 128 0,3-1-128 15,0 1 160-15,0-3-160 0,-4 0 128 0,1-1-128 0,-1 1 0 16,1-1 0-16,2-1 0 0,-1 2 0 0,2-3 0 0,0-2 0 15,-2-2 0-15,0-2 0 0,3 4 0 16,1 0 0-16,-3-4 128 0,0 3-128 0,2 1 0 0,-1 0 0 16,1-1 192-16,0 1-64 0,1 0-128 0,-1-2 192 15,-2-2-192-15,3-2 176 0,-1-2-176 0,1 3 160 16,-1 0-160-16,3-1 0 0,3-1 0 0,-3-2 0 16,-1 0 0-16,1 0 0 0,-2 0 0 0,2-2 0 15,0 2 0-15,0 0 0 0,1 0 0 0,-2 0 0 16,2 0 0-16,2-1 0 0,0-1 0 0,2-1 0 15,0 0 0-15,0-1 0 0,1 2 0 0,0 1 0 16,0-2 0-16,3 2 0 0,0-2 0 0,0 0 0 0,0 0 0 16,3-2 0-16,-1-2 0 0,-2 0 0 0,2 0 0 15,0 3 0-15,1 1 0 0,0 1 0 0,1-3 0 16,0 3 0-16,1 0 0 0,0 1 0 0,-1 1 0 0,1-1 128 16,1-3-128-16,0 2 0 0,2-1 0 0,-3 3 0 15,1 3 128-15,0-1-128 0,1 0 0 0,1-2 0 16,0 5 0-16,-1 0 128 0,2 3-128 0,1-1 0 15,-1-2 0-15,1-2 0 0,1 0 0 0,1-2 0 16,1-1 0-16,-2 0 0 0,1 0 0 0,1 2 0 16,0 3 0-16,2 2 0 0,-3 0 0 0,3 1 0 15,4 1 0-15,-2-1 0 0,-2 0 0 0,0-2 0 16,-1 0 0-16,2 0 0 0,1 2 0 0,1 2 0 16,2 0 0-16,0-2 0 0,2-4 0 0,-2 4 0 15,0 3 0-15,-1-3 0 0,-2-1 0 0,3 2 0 16,-2 0 0-16,0 3 0 0,1 1 0 0,-2 0 0 0,0 0 0 15,1-1 0-15,2 2 0 0,-1-1 0 0,-1 0 0 16,2 0 0-16,-3-1 0 0,1 0 0 0,2-1 0 0,-3 2 0 16,0 0 0-16,3 0 0 0,1-1 0 0,2 0 0 15,-3-1 0-15,1 2 0 0,2-2 0 0,-1 5 0 16,2-1 0-16,0 3 0 0,-1 0 0 0,-1 0 0 16,1-3 0-16,1 2 0 0,-4-1 0 0,0 3 0 15,1 1 0-15,0 0 0 0,-2-2 0 0,3 0 0 16,-2 0 0-16,0-1 0 0,-2-1 0 0,2-1 0 15,1 3 0-15,-1 0 0 0,1 4 0 0,-2-3 0 16,1 0 0-16,1 1 0 0,2-1 128 0,-1 3-128 0,-1 0 0 16,2-1 0-16,2-2 0 0,0 1 0 0,1 0 0 15,0 0 0-15,-2-1 0 0,2 1 0 0,0 0 0 0,-2 0 0 16,1-1 0-16,0 2 0 0,1 1 0 0,1-2 0 16,-3 1 0-16,2-2 0 0,0-1 0 0,2 0 0 15,2 0 0-15,-1-1 0 0,-3 1 0 0,2 0 0 16,0 1 0-16,1 0 0 0,-2 0 0 0,0-1 0 15,0 1 0-15,0 0 0 0,0 2 0 0,1-2 0 16,-2 0 0-16,0 1 0 0,1 0 0 0,0 1 0 16,-1-4 0-16,3 5 0 0,-1 0 0 0,2 3 0 15,2 2 0-15,-3-1 0 0,-1 1 128 0,-1 2-128 16,0 1 0-16,-1 2 128 0,0 1-128 0,0 2 128 16,0 1-128-16,-2 0 128 0,-1-2-128 0,1-1 0 15,-3 2 144-15,2-1-144 0,0-2 0 0,-1 1 0 0,1 1 0 16,2 1 0-16,-3 0 0 0,3 0 0 15,2-2 0-15,-2 2 128 0,1 0-128 0,0 0 0 0,-2 1 0 16,2 0 0-16,-2-1 0 0,2 1 0 0,0 2 0 0,1-2 0 16,0-2 0-16,-2 1 0 0,-1 3 0 0,1-2 0 15,-1 0 0-15,0 3 0 0,-2 0 0 0,1 1 0 16,1-3 0-16,-1 2 0 0,-1-1 0 0,3 2 0 16,2-1 0-16,0 2 0 0,0-1 0 0,-1-2 0 15,-4-1 0-15,3-1 0 0,3-2 0 0,-2 2 0 16,-1 3 0-16,1-1 0 0,1 2 0 0,0-1 0 15,-2 0 0-15,0-1 0 0,-3 0 0 0,1 1 0 16,0 3 0-16,-1-1 0 0,-1-3 0 0,2 0 0 16,0-3 0-16,-2 4 0 0,0-2 0 0,2 1 128 0,3 1-128 15,-2 1 0-15,1 0 0 0,1 0 0 0,1-3 0 16,2 1 0-16,-1-1 0 0,-1 2 0 0,-1-1 0 16,-1 1 0-16,0-2 0 0,2-1 0 0,-4-1 0 0,0 0 0 15,0-2 0-15,2 1 0 0,-2 0 0 0,2 0 0 16,-3-1 0-16,2 0 0 0,-1-1 0 0,1 1 0 15,-1-1 0-15,1 1 0 0,-2 0 0 0,0 1 0 16,-1 0 0-16,2 0 0 0,2-2 0 0,-2 0 0 16,-1 0 0-16,0 1 0 0,0 2 0 0,2 0 0 15,-1 0 0-15,2 0 0 0,-2 1 0 0,-1-3 0 16,0-3 0-16,0 2 0 0,2 0 0 0,1-1 0 16,0-1 0-16,0-1 0 0,-1 0 0 0,2 1 0 15,3-1 0-15,0 0 0 0,-2-1 0 0,2-2 0 16,-1 1 0-16,1 1 0 0,-3-2 0 0,2 0 0 0,-1-1 0 15,2 1 0-15,-3 0 0 0,-2-1 0 0,0-1 0 16,-1-1 0-16,0-2 0 0,-1 1 0 0,1 1 0 0,-1 0 128 16,0 0-128-16,2 2 0 15,-2-2 0-15,2 2 0 0,-4 0 0 0,1-3 0 0,0 0 0 0,2 3 0 16,1 1 0-16,1 0 0 0,-4 0 0 0,2-2 0 16,0 0 0-16,-1-1 0 0,1 1 0 0,-1-1 0 15,-1 1 0-15,1 0 0 0,-2 0 0 0,0 0 0 16,-1-1 0-16,-1 1 0 0,1 0 0 0,-2-1 0 15,0-1 0-15,0 1 0 0,-2-1 0 0,1 2 0 16,2-1 0-16,-1 1 0 0,0 0 0 0,-2 1 128 16,1 0-128-16,-1-1 0 0,1-1 0 0,-2 1 0 15,2 3 0-15,0 0 0 0,-2 1 0 0,1-4 0 16,1 1 0-16,0 0 0 0,2-2 0 0,-3 1 0 0,0 3 0 16,1 1 0-16,1-1 0 0,-2 0 0 0,-1-1 0 0,1-1 0 15,-2 1 0-15,0 0 0 0,4 2 0 0,-4-2 0 16,0-1 0-16,2 1 0 0,-2-1 0 0,1-1 0 15,-2 3 0-15,0 0 0 0,1 1 0 0,0 0 0 16,0 2 0-16,0-3 0 0,1 0 0 0,-1-2 0 16,1 3 0-16,0-1 0 0,-1 1 0 0,1-1 0 15,2 1 0-15,-2-2 0 0,1 0 0 0,1 2 0 16,1-1 0-16,-3 2 0 0,0 0 0 0,1-3 0 16,0 0 0-16,1 3 0 0,-2 2 0 0,0-2 0 15,0-1 0-15,1 2 0 0,-1 2 0 0,1 1 0 16,-1 0 0-16,2-2 0 0,-1-1 0 0,1 2 0 15,-1 0 0-15,1-1 128 0,1 2-128 0,0 0 0 0,1 0 0 16,0 0 0-16,1-1 0 0,1 0 0 16,-2 1 0-16,0-2 0 0,2 0 0 0,-2 1 0 0,1 1 0 0,0 1 0 15,-4-1 0-15,2 1 0 0,2 0 0 0,1-1 0 16,-2 0 0-16,-1 2 0 0,0-2 0 0,1 2 0 16,0 0 0-16,1 0 0 0,2 1 0 15,-1 1 0-15,-1 0 0 0,-1-2 0 0,-2 1 0 0,2-1 0 16,1 1 0-16,-1 1 0 0,-1 2 0 0,1-3 0 15,1-1 0-15,-1 3 0 0,-1 0 0 0,3 0 0 16,-4-2 0-16,1 0 0 0,0 0 0 0,1 1 0 16,0 3 0-16,0-2 0 0,-1 1 0 0,1-1 0 15,1-1 0-15,-3 2 0 0,1 1 0 0,0-1 0 0,1-1 0 16,1 1 0-16,-1-3 0 0,1 3 0 0,2 1 0 16,-1 0 0-16,1 1 0 0,-2-4 128 0,1 0-128 0,-2 0 0 15,-1-1 0-15,3 3 0 0,1-1 0 0,0 1 0 16,-2-1 0-16,2 2 0 0,-1 1 0 0,0 0 0 15,-3 0 0-15,0-1 0 0,1-2 0 0,1 1 0 16,-3-1 0-16,1 1 0 0,2 0 0 0,-1 1 0 16,-2 0 0-16,1-2 0 0,1-1 0 0,-1 1 0 15,-1-3 0-15,2 1 0 0,-1 2 0 0,1 0 0 16,-1 1 0-16,2-1 0 0,-1-3 0 0,0 3 0 16,-1-1 0-16,2 1 0 0,-2-1 0 0,-2 2 0 15,1 0 0-15,2 0 0 0,2-2 0 0,-2 2 0 16,-2-1 0-16,2 2 0 0,2-2 0 0,-1 2 0 15,1-1 0-15,-1 1 0 0,0 0 0 0,2-1 0 16,-3 1 0-16,1-1 0 0,-1 0 0 0,-1 0 0 0,1 1 0 0,1-1 0 16,0 0 0-16,2 1 0 0,-1-1 0 0,-2 1 0 15,0 0 0-15,0-1 0 0,2 1 0 0,0 3 0 16,-2 0 0-16,0-1 0 16,0 0 0-16,2 1 128 0,3-2-128 0,-2 1 0 0,0-1 0 0,0 1 0 15,1 0 0-15,0 0 0 0,-2 1 0 0,4-3 0 16,-1 1 0-16,0 0 0 0,-1 0 0 0,0 0 0 15,-1 2 0-15,1 1 0 0,-1 0 0 0,2-1 0 16,0-1 0-16,-2 0 0 0,2-2 0 0,-1 2 0 16,-2 1 0-16,4 0 0 0,1 0 0 0,-1-2 0 15,-5 0 0-15,2 1 0 0,0 0 0 0,1 0 0 16,-2 0 0-16,2 1 0 0,1-1 0 0,0 1 0 16,-2-1 0-16,-1-1 0 0,0-2 0 0,0 2 0 0,2 1 0 15,-2-1 0-15,0-1 0 0,-1 1 0 0,2-1 0 0,-1-1 0 16,1 2 0-16,-1 0 0 0,1-1 0 0,0 2 0 15,0 1 0-15,-1-1 0 0,0 0 0 0,1-2 0 16,0 0 0-16,0 2 0 0,2 3 0 0,-1 0 0 16,-2 0 0-16,3 0 0 0,-3-4 0 0,2 2 0 15,-1 3 0-15,-1-2 0 0,-1 2 0 0,0 1 0 16,-1 1 0-16,1-2 0 0,0-1 0 0,-1 0 128 16,-4 0-128-16,2 1 0 0,2 2 0 0,0 0 0 15,-2-2 0-15,0-1 128 0,2 1-128 0,-1-2 0 16,0 0 0-16,3 1 0 0,-2 0 0 0,4 1 0 15,-1 0 0-15,1-1 0 0,0-1 0 0,-3-1 0 0,0 2 0 16,1-1 0-16,-3 0 0 0,2 0 0 0,2 0 0 0,-2 1 0 16,-2-1 0-16,1 0 0 0,0-1 0 0,0 2 0 15,-1 3 0-15,1 0 0 16,0-1 0-16,0-2 0 0,-3-2 0 0,2 0 0 0,1 0 0 0,0 0 0 16,0 1 0-16,1 0 0 0,-1-3 0 0,1 1 0 15,1 0 0-15,-1 0 0 0,-3-1 0 0,2 2 0 16,2 0 0-16,-1 0 0 0,-2 1 0 0,3 0 0 15,-2 0 0-15,0 0 0 0,-3 0 0 0,3 0 0 16,-4 0 0-16,3-1 0 0,1-1 0 0,3 2 0 16,-1 0 0-16,2 0 0 0,-2-1 0 0,3 0 0 15,-2-1 0-15,2 1 0 0,0-1 0 0,-3 0 0 16,1-3 0-16,-1 2 0 0,3 1 0 0,-1-2 0 16,-3-2 0-16,3 0 0 0,0 1 0 0,1 1 0 0,0 2 0 15,1 1 0-15,0 2 0 0,0-3 0 0,0-5 0 16,-1 1 0-16,1-1 0 0,-1 2 0 0,1-1 0 0,-1 4 0 15,2 1 0-15,-3-3 0 0,0-5 0 0,0 1 0 16,-1 1 0-16,0 3 0 0,-2 1 0 0,-1-2 0 16,1 1 0-16,0-2 0 0,1 0 0 0,-1-2 0 15,-1-2 0-15,2 3 0 0,-1 1 0 0,0 1 0 16,1-1 0-16,-1-2 0 0,1-3 0 0,-1 1 0 16,0 3 0-16,2-2 0 0,-1-2 0 0,1 0 0 15,-3-1 0-15,2 3 0 0,1 1 0 0,1 3 0 16,-3-2 0-16,1 0 0 0,-1-2 0 0,2 0 0 15,-2 2 0-15,0-1 0 0,-3-3 0 0,2 2 0 16,1 1 0-16,-1 0 0 0,-3-4 0 0,1-1 0 0,1 0 0 16,0 3 0-16,2 2 0 0,-1-1 0 15,0-3 0-15,-2-2 0 0,2 1 0 0,0 1 0 0,3 1 0 0,-2 0 0 16,0-2 0-16,-2 2 0 0,0 1 0 16,2 0 128-16,1-2-128 0,-1 0 0 0,-1-3 0 0,1 3 0 15,-1 3 0-15,-2-1 0 0,1-1 0 16,-1-1 0-16,-1 0 0 0,3 0 0 0,-4 1 0 0,2-1 0 15,0-2 0-15,0-1 0 0,-2 6 0 0,1-4 0 16,1-1 0-16,2-1 0 0,-3-1 0 0,1 1 0 16,0 3 0-16,0-1 0 0,2-2 0 0,-2 0 0 15,1-2 0-15,1 1 0 0,-3 1 0 0,2-3 0 16,3 3 0-16,-1-1 0 0,1 1 0 0,-1 0 0 16,0 1 0-16,-2 1 0 0,-4 0 0 0,1 2 0 0,-10 0 0 15,15 0 0-15,-5 0 0 0,1 2 0 0,-2 1 0 0,-9-3 0 16,7 10 0-16,3-5 0 0,-1-2 0 0,1 1 0 15,0 3 0-15,-3-1 0 0,3 1 0 0,-1 0 0 16,1-3 0-16,0 2 0 0,-3 0 0 0,2 1 0 16,-1-4 0-16,1 4 0 0,-2 1 0 0,1 1 0 15,0-2 0-15,1-2 0 0,1-1 0 0,-2 0 0 16,0 3 0-16,1-1 0 0,1 0 0 0,-1 0 0 16,0 1 0-16,4 0 0 0,-5-2 0 0,2 3 0 15,2-4 0-15,-2 2 0 0,-1 0 0 0,2 3 0 16,-1 1 0-16,2-2 0 0,1-3 0 0,0 3 0 15,1 1 0-15,-3 1 0 0,0-3 0 0,3 2 0 16,4 0 0-16,-3 0 0 0,-4 1 0 0,2 1 0 16,-1-2 0-16,4 1 0 0,-1 0 0 0,-3 1 0 0,-3 2 0 15,2-3 0-15,3 0 0 0,-2 0 0 0,-2 1 0 16,0 2 0-16,0-1 0 0,2 1 0 0,-1-1 0 0,-2 0 0 16,0 2 0-16,-2-1 0 15,3-2 0-15,-1 2 0 0,-1 1 0 0,0 0 0 0,-2-5 0 0,3 3 0 16,1 3 0-16,0 1 0 0,-5-1 0 0,4-1 0 15,-2 0 0-15,4 0 0 0,-3-1 0 0,2 2 0 16,-2 3 0-16,1-3 0 0,1 1 0 0,-3-1 0 16,2 1 0-16,0 0 0 0,-1 5 0 0,1-2 0 15,2-5 0-15,-2 3 0 0,-5 1 0 0,0 1 0 16,3-1 0-16,-3 0 0 0,4-1 0 0,-4 1 0 16,-3 3 0-16,3 0 0 0,0 0 0 0,-2-1 0 15,-4-2 0-15,2 0 144 0,2 1-144 0,2 1 0 0,-3 0 0 16,0 0 0-16,0 2 0 0,0 0 0 0,-1-1 128 15,0 1-128-15,1 0 0 0,-1 0 0 0,-1 3 0 0,0-1 0 16,-1 0 0-16,2-1 0 0,0-2 0 0,-1 0 0 16,-6 0 0-16,5 0 0 0,4 0 0 0,-2-1 0 15,-4-1 0-15,1 0 0 0,2-2 0 0,1 1 0 16,2 1 0-16,-2-1 0 0,-2 3 0 0,2 2 0 16,2 2 0-16,0-4 0 0,-5-5 0 0,2 3 0 15,1 2 0-15,2 0 0 0,1-2 0 0,0 0 0 16,-1-2 0-16,0 1 0 0,2 3 0 0,-1-1 0 15,0-1 0-15,2-1 0 0,-1 0 0 0,-1 0 0 16,-2-2 0-16,3 3 0 0,2 1 0 0,-3-2 0 16,-2-2 0-16,1 3 0 0,1 1 0 0,-1 1 0 15,-4 0 0-15,2-1 0 0,1 0 0 0,0-1 0 0,-1 1 0 16,0 1 0-16,0 2 0 0,3 0 0 16,0 2 0-16,-1-2 0 0,-1-5 0 0,1 4 0 0,2-1 0 0,-1 0 0 15,-1 1 0-15,0 0 0 0,-1 0 0 0,3-1 0 16,-1-2 0-16,-1 2 0 0,2 2 0 0,-2 1 0 15,0 0 0-15,0 1 0 0,-3 0 0 16,1-1 0-16,2 0 0 0,-1-1 0 0,-2 1 0 0,1-1 0 16,0 1 0-16,-1-2 0 0,-1 0 0 0,1 0 0 15,1-2 0-15,0 1 0 0,-2 0 0 0,1 2 0 16,1-1 0-16,0 0 0 0,1-1 0 0,-1 1 0 16,0 1 0-16,0 0 0 0,1 1 0 0,0-1 0 15,-1-1 0-15,-1-1 0 0,1-3 0 0,-2 3 0 0,2 1 0 16,-5-1 0-16,-1-2 0 0,3 1 0 0,2 0 0 0,-2 1 0 15,0-2 0-15,-1 0 0 0,1-1 0 0,1 3 0 16,-5 2 0-16,3-1 0 0,1-4 0 0,-2 5 0 16,-3 0 0-16,3 0 0 0,-3-1 0 0,2-1 0 15,-2-1 0-15,0-2 0 0,2-1 128 0,-1 1-128 16,3-1 0-16,-3 1 0 0,2 0 0 0,-2 0 0 16,-2 2 0-16,-1-2 0 0,3 0 0 0,-4 0 0 15,-2 1 0-15,5 1 0 0,-2 2 0 0,-1 0 0 16,-2 0 0-16,3-3 0 0,1-1 0 0,0-2 0 15,-3 1 0-15,1 1 0 0,1-1 128 0,1 0-128 16,-1-4 0-16,2 3 0 0,-5 0 0 0,1-2 0 16,-1-1 0-16,0-1 0 0,1 1 128 0,-2-2-128 15,-1 0 0-15,0-2 0 0,-2 0 0 0,3 0 0 16,0-1 0-16,-3 1 0 0,-1-2 0 0,0 2 0 0,6 1 0 0,-5 1 0 16,-4-1 128-16,2-1-128 0,-1-3 0 0,0 4 0 15,-2 2 0-15,2 0 0 0,0-1 0 0,3-1 0 16,-2-1 0-16,2 0 0 0,-1 0 0 0,0 1 0 15,0 2 0-15,0-1 0 0,0-1 0 0,0-2 0 16,-2 0 0-16,0-2 0 0,0-3 0 0,1 1 0 16,-1 3 128-16,-2-1-128 0,0 1 0 0,0-4 0 15,0 2 0-15,-1-2 0 0,1 1 0 0,0 0 0 16,-5 1 0-16,4 1 0 0,2-2 0 0,0 2 0 16,-3-4 0-16,-1 0 0 0,-2 0 0 0,1 2 0 15,0-1 0-15,-2 1 0 0,-3 1 0 0,1-3 0 0,-1-3 0 16,0 1 0-16,0 2 0 0,0 1 0 0,2-1 0 0,0-2 0 15,0 0 0-15,1 0 0 0,0 2 0 0,3-2 0 16,-6 0 0-16,4-2 0 0,-2 0 0 0,1 2 0 16,-3 1 0-16,1-2 0 0,5-3 0 0,-3-1 0 15,1 0 0-15,-1 1 0 0,2 1 0 0,2 1 0 16,2 0 0-16,-3-1 0 0,3-3 0 0,-2 0 0 16,1 0 0-16,-1 2 0 0,2-1 0 0,-4 1 0 15,-1-2 0-15,3 2 0 0,-1 0 0 0,-1-3 0 16,0-1 0-16,0-1 0 0,1 1 0 0,2 1 0 15,-1 3 0-15,1-2 0 0,1-2 0 0,2-1 0 16,1-5 0-16,1 4 0 0,1 4 0 0,1-1 0 16,-1 0 0-16,0-1 0 0,-1-2 0 0,-1 0 0 15,1 1 0-15,-1 2 0 0,-5-1 0 0,2 1 0 0,-4-2 0 16,6 4 0-16,2-1 0 0,-4 2 0 0,0-1 0 0,-2-1 0 16,2-1 0-16,1 3 0 0,0 1 0 0,1-1 0 15,3 1 0-15,-2 1 0 16,3 0 0-16,1-2 0 0,0-2 0 0,-1 4 0 0,-1-1 0 0,0 1 0 15,1-1 0-15,0 2 0 0,2 0 0 0,-3 0 0 16,-3-2 0-16,2 2 0 0,1 0 0 0,-1 0 0 16,-1 0 0-16,-1 2 0 0,2 1 0 0,-4-1 0 15,-2-2 0-15,6 0 0 0,-2 2 0 0,2 0 0 16,0 4 0-16,0-1 0 0,0 2 0 0,2-3 0 16,-5 0 0-16,2 1 0 0,1 0 0 0,0 0 0 15,-3 1 0-15,0 1 0 0,1 1 0 0,-2 0 0 16,0-3 0-16,0 2 0 0,-1 1 0 0,0 1 0 15,3 1 0-15,1 0 0 0,-2-2 0 0,-1 2 0 0,1 1 0 16,0 0 0-16,1-2 0 0,0 0 0 0,2 0 0 0,-1 1 0 16,1 0 0-16,2 2 0 0,-1 3 0 15,2 0 0-15,0-1 0 0,0 0 0 0,0-1 0 0,1-1 0 16,-1 0 0-16,3 1 0 0,-2 1 0 0,1 1 0 16,-3 1 0-16,2 0 0 0,-1 0 0 0,1 2 0 15,1-2 0-15,3 1 0 0,-1 0 0 0,0 1 0 16,1-1 0-16,-2 1 0 0,3 0 0 0,0 1 0 15,-5-1 0-15,0 2 0 0,1 1 0 0,2-1 0 16,1 0-128-16,-2 1 128 0,1-1 0 0,1 1 0 16,1 1 0-16,1-3 0 0,0 0 0 0,-1 1 0 15,0-1 0-15,-1 1 0 0,1 0 0 0,2-2 0 16,-2 1 0-16,0 1 0 0,1-1 0 0,2 0 0 0,-2-2 0 16,1 1 0-16,2-1 0 0,-4 1 0 0,1-2 0 15,0 1 0-15,1-2 0 0,-3 1 0 0,0 3 0 0,1 0 0 16,1-2 0-16,1 1 0 0,-3-2 0 0,2 2 0 15,-3 1 0-15,3-2 0 0,0-1 0 0,-2 0 0 16,-2 0 0-16,1 0 0 0,0 1 0 0,-1-1 0 16,1 0 0-16,0 1 0 0,0-2 0 0,-3 1 0 15,-2 4 0-15,0-2 0 0,-2 1 0 0,2 0 0 16,-1 1 0-16,1-1 0 0,0 2 0 0,0 0 0 16,-3 0 128-16,2 1-128 0,1 0 0 0,1 2 0 15,-1 2 128-15,0-2-128 0,-1-2 0 0,2-1 0 16,-1-3 0-16,1 2 0 0,-1-5 0 0,1 2 0 15,-1-1 128-15,0-1-128 0,0 0 0 0,0-1 0 0,0-1 0 16,1-1 0-16,1 0 0 0,-2 0 0 0,-5 0 0 16,2 2 0-16,0 3 0 0,1-3 0 0,-2 2 0 0,2-1 0 15,-1 1 0-15,1 0 0 0,0 1 128 0,0 1-128 16,-1 0 0-16,1 2 0 0,1 0 0 0,-1-2 0 16,0-3 0-16,1-1 0 0,0-1 0 0,1 0 0 15,-2 0 0-15,2-1 0 0,-1 0 128 0,1-1-128 16,-2 0 0-16,1 1 0 0,1-2 0 0,1 0 0 15,-3-1 0-15,2 0 0 0,-2 0 144 0,3 1-144 16,0-1 0-16,0-2 144 0,0 1-144 0,2-1 0 16,4 0 0-16,-2-1 0 0,2 0 0 0,1-2 0 15,8-3 0-15,-9 4 0 0,2 0-160 0,7-4-16 16,-9 1 0-16,9-1 0 16,0 0-1696-16,-8-5-352 0,3-1-64 0,0-3-8576 0,2-2-1712 1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16.700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9742 11721 20959 0,'-21'12'928'0,"9"-5"192"0,-3-1-896 0,-4-3-224 0,-1 1 0 0,1-3 0 15,0-1-272-15,-3 2-112 0,-1 1 0 0,1 0-16 16,1 0 928-16,1 2 192 0,-2 3 48 0,0 0 0 16,-2-1-368-16,0 1-64 0,-2-1-16 0,4 0 0 0,1 1 0 0,1 0-16 15,0-3 0-15,-1 1 0 0,1-1 128 0,0 1 16 16,0-2 16-16,0-1 0 0,-2 0-80 0,1 0 0 16,-1 0-16-16,2 0 0 0,-2 1-48 0,0-2-16 15,-2 0 0-15,1 1 0 0,-4 2-64 0,2-1-16 16,-2 0 0-16,1-1 0 0,5 0 16 0,-2-1 0 15,1-3 0-15,1 0 0 0,-1-1 32 0,2 0 16 16,-2 0 0-16,0-1 0 0,-1-1-32 0,-1 2 0 16,-2-2 0-16,-1 1 0 0,1-1-64 0,-2-1-32 15,2 0 0-15,0 0 0 0,-2 1 32 0,1 1 0 16,2-1 0-16,2 0 0 0,-1-1 32 0,1-2 16 16,0 1 0-16,0 2 0 0,-1 0-16 0,-1-3 0 15,-1-1 0-15,0 2 0 0,0-1-96 0,-1 2 0 16,0 0-128-16,1-4 192 0,-2 1-64 0,2-1-128 0,3 1 176 0,1-1-176 15,1-2 128-15,0-1-128 0,-1-2 0 16,1 2 0-16,-1 1 128 0,2-1-128 0,1-1 144 0,-3-2-144 16,0 0 192-16,0 1-48 0,-1 0-16 0,-3 0 0 15,2 0-128-15,-2-1 192 0,-1 0-192 0,3 0 192 16,-2 0-64-16,0 1-128 0,3-1 192 0,1 0-64 16,1 1 0-16,2-1-128 0,1-2 192 0,-2 2-64 15,3-2-128-15,-1 0 128 0,0-3-128 0,2-4 128 16,0-4-128-16,2 3 0 0,-1 3 144 0,-1-2-144 15,1-3 0-15,1 2 0 0,-2 2 0 0,2 0 128 16,0-1-128-16,-2-2 0 0,-1 0 0 0,1 1 0 16,1 3 0-16,2 0 0 0,1-3 0 0,-2 1 0 0,-5 0 0 15,2 0 0-15,1 2 0 0,-1-1 0 0,-1-2 0 16,3 2 128-16,0 0-128 0,-1 2 0 0,0 0 0 0,0 1 0 16,2-1 0-16,1 0 0 0,-1 1 0 0,-1 0 0 15,2 0 0-15,2 1 0 0,-4-2 0 0,-1 0 0 16,1-1 0-16,1 0 0 0,-1 0 0 0,1-1 128 15,0-3-128-15,0 1 0 0,1 1 0 0,2 0 0 16,-1-1 0-16,1 1 0 0,-1 0 0 0,2 0 0 16,-1-3 0-16,2 5 0 0,1 2 0 0,-2-2 0 15,-4-2 0-15,0 2 0 0,1-1 0 0,0 1 0 16,4 1 0-16,1-1 0 0,-2 0 0 0,2-1 0 16,-1 0 0-16,1-1 0 0,-2 0 0 0,2 0 0 15,2-3 0-15,0 4 0 0,1 1 0 0,-1 1 0 16,0 0 0-16,0 0 0 0,2-1 0 0,-2 0 0 0,0-1 0 15,2 1 0-15,0-1 0 0,-1 0 0 16,-1-1 0-16,-2 2 0 0,2 1 0 0,-1 0 0 0,-1-1 0 0,1-2 0 16,-1 1 0-16,-1 1 0 0,0 4 0 0,1 2 0 15,0-1 0-15,-2 1 0 0,0-1 0 0,0 1 128 16,-1 0-128-16,1 0 0 0,0-2 0 0,2 2 0 16,0 1 0-16,-2 1 0 0,0-1 0 0,-1-2 0 15,1 0 0-15,0 1 0 0,0 2 0 0,1-2 0 16,-1-1 0-16,0 3 0 0,1 0 0 0,0 2 0 15,-2-1 0-15,0 0 0 0,0 3 0 0,-1-2 128 16,0-1-128-16,0-1 0 0,-1 1 0 0,1 3 128 16,-2 2-128-16,1 1 144 0,0 3-144 0,1-5 160 0,-2-1-32 15,-1-1-128-15,3 0 192 0,-2 2-64 0,0 2-128 16,-1 2 0-16,1-3 0 0,0 1 128 0,-1-2-128 0,1 2 0 16,0 1 144-16,-2-1-144 0,0 0 0 0,-2 2 0 15,-2 2 0-15,3-2 128 0,-2 2-128 0,0-3 0 16,2 0 0-16,-1 2 0 0,2-1 0 0,-2 2 128 15,2-1-128-15,-4 3 0 0,1-2 0 0,2 2 0 16,-1 1 0-16,0-1 128 0,2-3-128 0,-3 1 0 16,2-2 0-16,0 1 0 0,-1 2 0 0,1 0 0 15,-2-2 0-15,3 1 0 0,-4 1 0 0,2 0 0 16,0 0 0-16,-2-2 128 0,-3 1-128 0,2 0 0 16,1 1 0-16,0 1 0 0,-1-1 0 0,0 2 128 15,-4-1-128-15,4 1 0 0,1 1 128 0,-1-1-128 16,1 0 128-16,-2 4-128 0,3 0 0 0,1 1 144 15,-2-2-144-15,1 0 0 0,-2-1 128 0,1 1-128 0,1 2 0 0,-2-1 0 16,0 1 0-16,-1-2 0 0,0 0 128 0,2 1-128 16,1-1 0-16,1 0 0 0,2 1 0 0,-2-1 0 15,-2 1 0-15,3 1 0 0,1-2 0 0,0 0 0 16,-3 1 0-16,3-1 0 0,0 1 0 0,2 0 0 16,1-2 0-16,-3 1 0 0,1 2 0 0,1-1 0 15,-2-2 0-15,1-1 0 0,-1-1 0 0,1 2 0 16,0 1 0-16,-1 0 0 0,1 0 0 0,-1-1 0 15,-1-2 0-15,-2 2 0 0,2 0 0 0,0 0 0 16,1 0 128-16,-2 0-128 0,1 1 0 0,1-1 0 16,-2-1 0-16,3-2 0 0,0-1 0 0,-1 2 0 15,1 0 128-15,-1 0-128 0,2-4 0 0,1 2 0 16,0 2 0-16,-1 0 0 0,1-1 128 0,2-1-128 0,-3-3 0 16,1 3 0-16,-2-1 128 0,1 1-128 0,0-1 0 0,0 1 0 15,-2-1 128-15,2-1-128 0,0 0 0 0,-1 0 128 16,-1-1-128-16,0 2 0 0,2 0 176 0,1 0-176 15,-3-1 160-15,3-1-160 0,1 0 176 0,1 0-176 16,-1-1 192-16,1 1-192 0,0-1 192 0,1 1-64 16,0-2 0-16,1 0-128 0,2 1 144 0,-3-2-144 15,3 0 0-15,-2 1 144 0,1 3-144 0,-1-1 0 16,1 1 0-16,0-2 0 0,3-1 0 0,-4 1 128 16,0 2-128-16,9 4 0 0,-6-6 0 0,6 6 0 15,0 0 0-15,0 0 0 0,0 0 0 0,0 0-176 16,0-9 176-16,0 9-192 15,11-1-1344-15,4 0-288 0,7 0-48 0,7-2-15232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22.070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5641 14176 911 0,'0'0'0'0,"0"0"0"0,0 0 0 0,0 0 0 0,0 0 0 0,0 0 0 16,0 0 2560-16,0 0 416 0,0 0 96 0,0 0 0 15,-5-2-1600-15,5 2-320 0,0 0-64 0,0 0 0 16,0 0-256-16,0 0-32 0,-4-5-16 0,4 5 0 16,0 0-208-16,0 0-64 0,0 0 0 0,0 0 0 15,0 0-224-15,-3 11-48 0,1 1-16 0,1 3 0 16,1 1 144-16,-1 3 16 0,-1 2 16 0,1 8 0 15,-2 7-16-15,2 4 0 0,0 4 0 0,-1 4 0 16,-1 4-32-16,-2 5-16 0,1 1 0 0,-2 9 0 16,0 7-112-16,-3 0-32 0,-2 5 0 0,0 2 0 15,0 0-192-15,-2 4 176 0,-4 3-176 0,2-1 160 0,0-1-160 0,-1 0 0 16,-3-2 144-16,2 3-144 0,1-1 144 0,3-1-144 16,-4-7 192-16,3 2-192 0,0 4 512 0,3-5 0 15,0-2 0-15,2-5 0 0,2-1 0 0,0-1 0 16,2 6 0-16,-1-4 0 0,1-2-64 0,-1-4-32 15,2-4 0-15,-1 0 0 0,0 0-112 0,-2 2-32 16,2 3 0-16,-3-6 0 0,2-4-128 0,1-5-16 16,-2 0-128-16,3-2 192 0,-4-1-32 0,3 3-16 15,-2-2 0-15,2 0 0 0,0-3-16 0,2-3 0 16,-4-3 0-16,3 1 0 0,2-3-128 0,-4 0 192 16,1-2-192-16,0 5 192 0,0 5-192 0,0-1 160 15,1-6-160-15,1-3 160 0,-4 1-160 0,3-4 192 16,0-1-192-16,-1-1 192 0,-2-1-192 0,1-2 0 0,0 2 0 0,4-13 0 15,-1 2 0-15,-2 2 0 0,0 0 0 16,0 0 0-16,2 0 0 0,-2-3 0 16,1-2-224-16,0 10 80 15,2-9-1472-15,2-7-304 0,0-11-48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24.650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5368 14203 26719 0,'-20'-16'2368'0,"9"9"-1888"0,0 5-480 0,11 2 0 0,-6-4-160 0,6 4-128 0,0 0-32 16,0 0 0-16,0 0 320 0,0 0 0 0,11-3-128 0,2 0 128 16,6 2 0-16,3-1-128 0,2-3 128 0,4 1 0 15,2 2 0-15,5 1 0 0,0 0 0 0,2 1 0 16,1-1 0-16,1-1 0 0,2 0 128 0,3 0-128 16,3 1 0-16,4 0 0 0,4-1 0 0,-2 1 0 15,1 1 128-15,-3-2-128 0,2-1 0 0,2 0 0 16,2 2 160-16,2-1-160 0,2-1 160 0,1 2-160 15,-5 1 224-15,0 0-48 0,-1 0-16 0,2 1 0 16,0-2 32-16,3 0 16 0,2-1 0 0,-1 2 0 16,-2 2-80-16,2 0 0 0,2-2-128 0,3-1 192 15,2 0-192-15,-2 0 128 0,-1 0-128 0,-2 0 0 0,-2-1 176 16,0-1-176-16,4 6 192 0,0-1-192 0,1-2 256 0,-2 0-64 16,-3 2-16-16,2 1 0 0,-1 1-176 15,2-2 192-15,6 0-192 0,-2 0 192 0,-1 0-192 0,-1 2 0 16,-3-1 144-16,2-1-144 0,5-2 0 15,-5 0 0-15,-2 0 0 0,0 0 128 0,-2 5 32 0,-2-3 16 16,1-1 0-16,2 1 0 0,4 0 64 0,-2 1 16 16,-4-2 0-16,-3 2 0 0,0-1-64 0,0 0 0 15,4-1 0-15,0-1 0 0,0-2-64 0,-1 1 0 16,0 0-128-16,-3 1 192 0,-2 1-192 0,3 2 128 16,1-3-128-16,1 3 0 0,0-1 128 0,-2 0-128 15,-1 1 0-15,-1 1 0 0,-2 0 0 0,1 3 0 16,0-1 0-16,2 0 0 0,3-3 0 0,-1 0 128 15,-5 0-128-15,0 1 0 0,0 3 0 0,3-2 0 0,2-3 0 16,-2 2 0-16,-1 0 0 0,-1 0 0 0,-3 1 0 16,-2 0 0-16,1-3 0 0,2 4 0 0,1 2 128 15,0-5-128-15,-1-1 0 0,-1 1 0 0,-1 2 0 0,-2-1 0 16,-1-2 0-16,1 1 0 0,1-1 0 0,-1 1 0 16,0-1 0-16,1 3 0 0,2-3 0 0,-3 1 0 15,-3 1 0-15,-1-2 128 0,0 3-128 0,2 2 0 16,1-1 0-16,-3 0 0 0,-3-3 0 0,2 3 0 15,3 0 0-15,-4-1 0 0,-4-3 128 0,-1 2-128 16,-3 6 0-16,-2-1 0 0,-1-1 0 0,0-2 0 16,-2-3 0-16,1 1 0 0,0 3 0 0,-2-2 0 15,-7-3 0-15,2 2 0 0,2 1 0 0,-3 1 0 16,-1 0 0-16,-4-4 128 0,0 2-128 0,0 0 0 16,1 3 0-16,-3-2 0 0,-1 0 0 0,-1-1 0 0,0 0 0 0,1 2 0 15,-2 0 128-15,-2 0-128 0,3-4 0 0,-1 1 0 16,-1 1 0-16,0-1 0 0,-1 0 0 0,2 0 0 15,-6-2 0-15,2 2 0 0,-1 1 0 0,-1 0 0 16,-8-4 0-16,9 4 0 0,-2-1 128 0,1 1-128 16,-1 0 0-16,0-1 0 0,-7-3 128 0,8 6-128 15,-1-1 0-15,-1 2 0 0,-3 0 0 0,3-1 0 16,-6-6 0-16,8 8 0 0,-2 2 0 0,1-1 0 16,-4-1 0-16,0 1 0 0,1 1 0 0,-2 2 0 15,0 0 0-15,0 3 0 0,-1-1 0 0,-2 2 0 16,-1 2 0-16,-1 4 0 0,2 3 0 0,-3 2 176 15,-2 0-176-15,-1 5 160 0,4 2-160 0,-1 2 0 16,-2 2 0-16,1-1 0 0,0 2 0 0,1 0 0 0,0 2 0 16,1 2 0-16,-1 2 0 0,-1 1 0 0,3-1 0 0,-2 4 0 15,-2-2 0-15,-1-2 0 0,1-3 0 16,1 3 0-16,-1 2 0 0,-1 2 0 0,1 0 0 0,-1 2 0 16,1 2 0-16,-2 1 0 0,-1-4 0 0,3 2 0 15,-1 0 0-15,0 3 0 0,2 1 0 0,-3 1 0 16,3-4 0-16,1 1 0 0,-2-4 0 0,0 0 0 15,2-4 0-15,-3-1 0 0,2 0 0 0,-1 6 0 16,0 4 0-16,0-1 0 0,0-4 128 0,-1-3-128 16,-1 1 0-16,2 0 0 0,1-1 0 0,-1 1 0 15,0-1 0-15,1 0 0 0,0 2 0 0,1-3 0 16,2-3 0-16,-4-1 0 0,1-2 0 0,0 0 0 16,0-3 0-16,-2 1 0 0,-1-1 0 0,1 2 0 0,-2 0 0 15,1 1 0-15,-1-4 0 0,3 0 0 0,1 2 0 0,-2-3 128 16,0-1-128-16,1-2 0 0,2-2 0 0,0-1 0 15,-3 3 0-15,3-1 0 0,2-3 0 0,-1 1 0 16,1 3 128-16,-1-1-128 0,1-1 0 0,0-1 0 16,0-4 0-16,0 0 0 0,-1 0 0 0,2-2 0 15,0-2 0-15,-3-2 0 0,2 0 0 0,-1-2 0 16,0 0 0-16,2-2 0 0,1-2 0 0,0 1 0 16,0-5 0-16,1 1 0 0,2 1 0 0,-1-3 0 15,-2-8 0-15,0 0 0 0,1 11 0 0,-1-11 0 16,0 0 0-16,0 0 0 0,0 0 0 0,0 17 0 15,-1-2 0-15,1-15 0 0,0 0 0 0,0 0 0 16,0 0 0-16,0 0 0 0,-1 8 0 0,-1-3 128 0,-1 0-128 16,3-5 0-16,0 0 0 0,0 0 128 0,-2 4-128 0,-1-1 0 15,3-3 0-15,-5 7 128 0,-1-3-128 0,1 0 0 16,-2-4 0-16,2 0 128 0,-5 0-128 0,1 0 0 16,-1-2 0-16,3 2 128 0,1-2-128 0,-1 0 0 15,-1 1 0-15,0 0 0 0,-2-1 128 0,0 1-128 16,0-3 0-16,-11 1 0 0,2 0 0 0,2-1 128 15,0 0-128-15,0 2 0 0,-3 1 0 0,-1 0 0 16,2-2 0-16,-3 2 0 0,1-1 0 0,-2 3 0 16,-3 1 0-16,-3-2 0 0,1-3 0 0,-2 1 0 15,-1 2 0-15,-2 0 0 0,-4-2 0 0,-2-2 0 16,2 0 0-16,-1 2 0 0,1 2 128 0,-1 0-128 16,-2 0 0-16,-5 0 0 0,-5-1 144 0,0 1-144 15,-2 0 0-15,0-3 0 0,0 0 0 0,1 1 128 0,0 2-128 16,-3 2 0-16,-1 0 128 0,-3-3-128 0,0 0 0 0,3-2 0 15,0 3 0-15,2 0 128 0,-1-1-128 16,0 0 0-16,-1 0 0 0,-3 3 128 0,-4 2-128 0,3-2 0 16,0-4 0-16,2 2 0 0,1 5 0 0,0-2 0 15,0 0 0-15,0-2 0 0,-4-1 0 0,1 4 0 16,3-4 0-16,1 3 128 0,1-1-128 0,0 1 0 16,-1-2 0-16,24 3 0 0,-6 0 0 0,-2 2 0 15,-4-2 0-15,0 0 0 0,-1 1 0 0,-2-1 0 16,-2 1 0-16,-42 2 0 0,12-1 0 0,11 0 0 15,3 0 0-15,7-1 0 0,3-1 0 0,1 0 0 16,4 2 0-16,-4-1 0 0,1 1 0 0,1-1 0 16,-2 0 0-16,3-1 0 0,3 0 0 0,2 0 0 0,0 1 0 15,-2 0 0-15,3-2 0 0,0-1 0 16,1 2 0-16,-2 1 0 0,0-2 0 0,1 3 0 0,0-4 0 0,4 2 0 16,2 1 0-16,2-1 0 0,1-1 0 0,-2 2 0 15,0-1 0-15,2 2 0 0,2-2 0 0,-4 0 0 16,-2 1 0-16,1-2 0 0,5 2 0 0,3-1 0 15,0 0 0-15,2 0 0 0,2-1 0 0,1 1 0 16,-1 1 0-16,2-1 0 0,-2-1 0 0,1 1 0 16,-3-1 0-16,1 1 0 0,-1 1 0 0,1-2 0 15,-1 0 0-15,2 2 0 0,-4 0 0 0,1 0 0 16,2 0 0-16,2 1 0 0,0-2 0 0,3 3 0 16,1-3 0-16,2 1 0 0,0-1 0 0,-1 0 0 15,3 1 0-15,-2-1 0 0,-1-1 0 0,2 1 0 0,0-2 0 16,0 1 0-16,-1 1 0 0,0-1 0 0,-3-1 0 0,1 0 0 15,1 0 0-15,-1 2 0 0,2 0 0 0,2 1 0 16,-1-2 0-16,1 0 0 0,-1 3 0 0,-1-2 0 16,2 0 0-16,0 1 0 0,2-2 0 0,0 2 0 15,1-1 0-15,3 0 0 0,-2 0 0 0,0-1 0 16,-2 0 0-16,1 1 0 0,0-1 0 0,2 0 0 16,1-1 0-16,-4 2 0 0,0-1 0 0,0 0 0 15,-2 2 0-15,-2-1 0 0,-3-1 0 0,4 2 0 16,2 0 0-16,0 1 0 0,-2 0 0 0,0 0 0 15,0-1 0-15,1 1 0 0,1-2 0 0,2 1 0 16,-1-1 0-16,1-1 0 0,0 1 0 0,1-2 0 16,-2 1 0-16,0-1 0 0,1 1 0 0,-1-1 0 0,0 0 0 15,1 1 0-15,-2-1 0 0,1 2 0 0,-3-2 0 0,2 1 0 16,-2-1 0-16,-1 1 0 0,2 1 0 0,-5 0 0 16,-6 1 0-16,3-1 0 0,1 2 0 0,1-1 0 15,1 1 0-15,2-1 0 0,-1 0 0 0,2-1 0 16,-1 0 0-16,4 2 0 0,-1 0 0 0,1-2 0 15,-3-2 0-15,2 1 0 0,-1 3 0 0,0-1 0 16,1 1 0-16,-2-2 0 0,-3 1 0 0,-1-1 0 16,-3-1 0-16,-2 1 0 0,-3-2 0 0,2-2 0 15,0-1 0-15,2 0 128 0,0 1-128 0,1-2 0 16,0 0 144-16,0 2-144 0,2 2 192 0,0 0-192 16,-1 0 192-16,2 0-64 0,1-1 0 0,-1 0-128 15,-2-1 192-15,0 0-192 0,-4-1 192 0,0 0-192 0,-2-1 192 16,1 0-64-16,2-4 0 0,2 2-128 0,0-2 144 0,0 1-144 15,3-1 0-15,-1 2 144 0,2-1-144 0,-1 2 0 16,1 0 144-16,2 0-144 0,1-1 144 0,1 1-144 16,-1 1 192-16,2 0-192 0,1-2 256 0,1 2-64 15,-1 0-16-15,0 0 0 0,-3 0-32 0,4-1 0 16,0 1 0-16,4 1 0 0,-1 0-144 0,4 0 128 16,8 1-128-16,0 0 128 0,0 0-128 0,0 0 0 15,0 0 0-15,0 0 0 16,0 0-448-16,9-5 16 0,2 2 16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32.347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2079 15512 17503 0,'0'0'1552'0,"-6"0"-1232"16,6 0-320-16,-9 4 0 0,9-4 0 0,0 0 160 15,-7 3-160-15,7-3 128 0,0 0-128 0,-8 5 0 16,8-5 0-16,0 0 0 0,-6 7 256 0,6-7-16 16,-6 9-16-16,6-9 0 0,4 8-64 0,-4-8-16 15,0 0 0-15,0 0 0 0,0 0 240 0,2 7 32 16,-2-7 16-16,0 0 0 0,0 0 336 0,0 0 80 15,0 0 16-15,7-1 0 0,0-7 288 0,-2-4 64 16,-1-3 16-16,0-5 0 0,-1-6-304 0,-2-5-64 16,-1-4-16-16,1-5 0 0,2-4-336 0,0-2-64 15,-2 2 0-15,2-1-16 0,2 0-48 0,2 0 0 16,1 0 0-16,-2-5 0 0,3-4-128 0,-2 0-16 0,-1 0-16 0,0-1 0 16,2-1-224-16,-2 1 176 0,-3-3-176 0,2 2 160 15,1 4-160-15,0 4 160 0,3 2-160 0,-6 5 160 16,-3 6 192-16,1 5 32 0,1 4 16 0,2 2 0 15,-2 2-96-15,0 5-32 0,-2 1 0 0,0 2 0 16,-2 0-272-16,2 1 128 0,0 1-128 0,-1 2 0 16,0 1 0-16,2-1 0 0,2 1 0 0,-2 1 0 15,-1 1 0-15,1 0 0 0,-1-1 0 0,0 8 0 16,6-5 0-16,-2-1 0 0,1 0 0 0,-5 6 0 16,0 0 0-16,8-6 0 0,2 1 0 0,-1 3-144 15,1 2 144-15,2-1 0 0,1-1-144 0,4 1 144 16,0 0 0-16,5 0-144 0,3-1 144 0,2 1 0 0,-2-1 0 15,7 1-128-15,5-2 128 0,0 0 0 0,3-1 0 0,6-2 0 16,4-2 0-16,3 3 0 0,2 3 0 0,3-2 0 16,0 2-128-16,3-2 128 0,6-5 0 0,0 4 0 15,4 2 0-15,-3 0 0 0,0-1 0 0,2-1 0 16,2 1 0-16,0 1 0 0,0 3 0 0,2-4 0 16,-3 4 0-16,3 0 0 0,2 0 0 0,2 4-128 15,1-4 128-15,2 2 0 0,0 3 0 0,0 1 0 16,6-3 0-16,-1 1 0 0,1 3 0 0,-2-4 0 15,2-2 0-15,0 2 0 0,3-1 0 0,-1 3 0 16,0 2 0-16,-4-2 0 0,0-2 0 0,2-1 0 16,-1 1 0-16,-1 0 0 0,-3 0-128 0,0-1 128 15,2 1 0-15,2 2 0 0,-3-2 0 0,-1 1 0 16,-4-2 0-16,0 3 0 0,2 1 0 0,1 1 0 0,0-1 0 0,0-1 0 16,-6 2 0-16,7-1 0 0,3 2 0 0,-4 0 0 15,-4-2 0-15,2 1 0 0,1-1 0 0,0 1 0 16,0 1 0-16,-2-1 0 0,-2 2 0 0,-1 0 0 15,0-1 0-15,-4-1 0 0,1 1 0 0,0 1 0 16,-2 0 0-16,0 1 0 0,-3 0 0 0,6-1 0 16,-3 1 0-16,3-2 0 0,-1-1 0 0,-3 1 0 15,-3 3 0-15,2 0 0 0,0-2 0 0,1 0 0 16,-5-1 0-16,-1 1 0 0,-2-4 0 0,1 2 0 16,-5 0 0-16,1 1 0 0,2-1 0 0,1-4 0 15,0 0 0-15,-2-1 0 0,-1 3 0 0,-2-2 0 0,-1-2 0 16,-4 3 0-16,2 0 0 0,1-1 0 15,1-3 0-15,-3 0 0 0,-4 0 0 0,1 4 0 0,-2 0 0 0,0 0 0 16,0 0 0-16,1-1 0 0,1 1 0 0,2 0 0 16,-2-2 0-16,0 2 0 0,-2 4 0 0,-1-1 0 15,-1-3 0-15,2 1 0 0,-1 0 0 0,-1-2 0 16,-2-1 0-16,3 1 0 0,1-2 0 0,0 2 0 16,-2-1 0-16,-1-1 0 0,-1-1 0 0,3 0 128 15,0 1-128-15,-1-2 0 0,1-1 0 0,-1 1 0 16,-3 0 0-16,2 2 0 0,-2 2 0 0,0 1 0 15,0-4 128-15,-3 1-128 0,4 2 0 0,-1-3 0 16,0-2 0-16,-1 2 0 0,0 2 0 0,0 0 0 16,-2 3 0-16,2-1 0 0,-3-2 0 0,-1 0 0 15,-2 1 0-15,1-1 0 0,0 1 0 0,1 1 0 0,0 1 0 16,2-1 0-16,-4 2 0 0,1-1 0 16,2 0 0-16,-4 0 0 0,-1-2 0 0,0 3 0 0,0-3 0 0,-1 1 0 15,-2-2 0-15,0 1 0 0,2 0 0 16,0 1 0-16,2-2 0 0,-1 0 0 0,-1 0 0 0,1 0 0 15,1 1 0-15,-2-1 0 0,-3 0 0 0,-1 0 0 16,0 2 0-16,-3-1 0 0,-1 1 0 0,4 0 0 16,-3-1 0-16,2-1 0 0,-1-2 0 0,0 2 0 15,6 2 0-15,-1-2 0 0,-1-2 0 0,-2 0 0 16,2 0 0-16,0 1 0 0,-2 1 0 0,1-2 0 16,-5-2 0-16,3 1 128 0,-1 1-128 0,-3 1 0 15,0-2 0-15,1 1 0 0,-2 0 0 0,-1 0 0 16,-2-1 0-16,0 1 0 0,2 0 128 0,-2 0-128 15,0-1 0-15,-1-1 0 0,0 4 0 0,0-4 0 16,2 0 0-16,0 0 0 0,-1 1 0 0,-1 0 0 0,1 1 0 16,-1 0 0-16,1 0 0 0,0-1 0 0,-2 1 0 15,-1 0 0-15,-1 1 0 0,1 0 0 0,-1 0 0 0,0 1 0 16,1 3 0-16,-2-2 0 0,-4 0 0 0,2 2 0 16,2-1 0-16,-2 0 0 0,-5 0 0 0,2-1 0 15,0 0 0-15,-1 1 0 0,-1 0 0 0,1-2 0 16,-1 4 0-16,3-3 0 0,1 0 0 0,-1 1 128 15,0 0-128-15,2-1 0 0,-1 0 0 0,1-1 0 16,-1 0 0-16,1 1 0 0,-1-2 0 0,0-1 0 16,-1-1 0-16,-1-1 0 0,0 2 128 0,0 0-128 15,0 2 0-15,-9-2 0 0,11 1 0 0,-11-1 128 16,7 1-128-16,2 1 0 0,-9-2 0 0,12 0 0 16,-4 0 0-16,2 2 0 0,-3 0 0 0,3 0 0 0,1-1 0 0,-2 0 0 15,0-1 0-15,-1 4 0 0,0-3 0 16,2 1 0-16,-10-2 0 0,10 1 0 0,-10-1 128 0,10 2-128 15,0 0 0-15,-10-2 0 0,0 0 0 0,10 2 0 16,-2-1 0-16,-8-1 0 0,0 0 0 0,0 0 0 16,6 4 0-16,-6-4 0 0,0 0 0 0,0 0 144 15,0 0-144-15,0 0 128 0,7 4-128 0,-7-4 128 16,5 7 0-16,0 0-128 0,-5-7 192 0,5 8-64 16,1 1-128-16,-3 2 0 0,-1-2 144 0,0 3-144 15,1 4 176-15,-2 1-48 0,0 4 0 0,1 1 0 16,-2 2 16-16,0 3 0 0,0 1 0 0,0 2 0 15,-2 0-144-15,0 0 192 0,1 2-192 0,-2 0 192 16,2 2-192-16,-1-1 0 0,0-1 0 0,1 1 0 0,2 1 0 16,-1-2 0-16,0-2 128 0,1-1-128 0,0-6 0 0,1-1 0 15,2-1 0-15,-2-4 0 0,1-5 0 16,-1-1 0-16,4-1 0 0,-2-4 0 16,-4-6-2368-16,0 0-336 0,11-9-8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33.151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6850 12468 20271 0,'-9'-10'1792'16,"2"1"-1424"-16,0 1-368 0,4 3 0 0,3 5 512 0,0 0 48 15,0 0 0-15,0 0 0 0,0 0-336 16,0 0-64-16,-6 6-16 0,2 1 0 0,4-7 32 0,-6 16 0 16,2 5 0-16,0 2 0 0,-2-2 336 0,3 6 64 15,-2 2 0-15,3 5 16 0,0 7 0 0,-2 2 0 16,-6 2 0-16,0 2 0 0,-1 4-192 0,0 2-32 15,-1 0-16-15,-2-2 0 0,0-1-176 0,2-4-48 16,1-2 0-16,-1-4 0 0,-1-7-128 0,2-5 192 16,-1-4-192-16,1-2 192 0,0-2 0 0,1-3 16 15,-1-2 0-15,1-1 0 0,2-1-80 0,4 0 0 16,-4 1-128-16,3-2 192 0,-1-6-352 0,6-6-80 16,-5 7-16-16,5-7 0 15,0 0-2688-15,0 0-528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33.560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7452 12481 15663 0,'-6'-13'688'0,"3"4"144"0,1-1-656 0,-1 3-176 0,3 7 0 0,0 0 0 16,0 0 2800-16,0 0 528 0,0 0 96 0,-6 12 32 0,1 5-2816 0,-2 4-640 15,-2 3 0-15,-4 7 0 0,0 5 176 0,-2 4 16 16,0 1 0-16,-3 1 0 0,-1-1 16 0,0 0 16 15,4-5 0-15,2-2 0 0,0-3-64 0,4-3-16 16,4-4 0-16,2 0 0 0,2 0 16 0,2-5 0 16,1-3 0-16,4-3 0 0,3-3 288 0,0-2 64 15,-1 0 16-15,4-5 0 0,0-3 16 0,3 0 0 16,1 0 0-16,4-2 0 0,-1 1-112 0,2-3-32 16,0-2 0-16,0-2 0 0,3 0-208 0,-1 2-64 15,3 0 0-15,0 1 0 0,2-4-128 0,2 2 0 16,3-3 0-16,3 2 128 0,-5-1-256 0,4 0-64 15,-1 0-16-15,-1 3 0 16,-4 0-4000-16,-1 0-784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33.856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8195 12345 31391 0,'-5'-14'1392'0,"5"14"272"0,-2-8-1328 0,2 8-336 0,0 0 0 0,0 0 0 16,0 0 0-16,-5 13 0 0,-3 0 0 0,1 4 128 0,-4 9 16 0,2 4 16 16,0 6 0-16,-2 2 0 0,-2 3 96 0,0 6 32 15,-1 8 0-15,-4 1 0 0,-4-2 0 0,-1 3 0 16,1-1 0-16,1 5 0 0,-1 3-32 0,2-4 0 15,2-4 0-15,-1-5 0 0,1-6-256 0,2-3 160 16,0-4-160-16,2 0 128 0,0-7 32 0,-3-1 0 16,0 1 0-16,1-1 0 0,4 1 32 0,1-4 16 15,0-3 0-15,1 2 0 0,0 0-208 0,2-3 0 16,0-5 0-16,5-2 0 16,5 2-1248-16,-2-4-240 0,-2-2-48 0,2-1-8352 15,0-11-1664-15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34.147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8535 13612 34095 0,'-5'-9'3024'0,"0"0"-2416"0,5 9-480 0,0 0-128 16,-4-7 720-16,4 7 128 0,-2-4 32 0,2 4 0 15,0 0-752-15,0 0-128 0,0 0 0 0,2-8-128 16,2 1 128-16,0-2 128 0,2-1-128 0,1 1 176 0,1 0-176 16,-1-1 0-16,1-2 144 0,1 2-144 0,0-2 0 0,-3 1 0 15,-1 0-160-15,1-1 160 16,0 2-656-16,1 0-32 0,2 0 0 0,2 4 0 15,-1 4-2464-15,1 1-49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4:27.494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551 9290 11055 0,'0'0'480'0,"0"0"112"0,0 0-464 0,0 0-128 0,0 0 0 0,0 0 0 16,0 0 0-16,0 0 192 0,0 0-64 0,0 0 0 16,0 0 160-16,0 0 32 0,0 0 16 0,0 0 0 15,5-6 368-15,-5 6 64 0,0-8 0 0,0 8 16 16,0 0-80-16,0 0-32 0,0 0 0 0,0 0 0 16,0 0 112-16,0 0 32 0,0 8 0 0,0-8 0 15,-3 9 16-15,1 1 16 0,0 2 0 0,-2 1 0 0,3 0-144 0,0 4-48 16,-1 4 0-16,2 1 0 15,2 0-144-15,-1 1-48 0,-2 0 0 0,0 3 0 0,0 1-16 0,1 2-16 16,1 0 0-16,-1 1 0 0,0-2-64 0,0-1-16 16,2-3 0-16,-1 0 0 0,0-1-80 0,-2-2-16 15,-2-3 0-15,1 0 0 0,0 2-32 0,-1-2-16 16,-1 1 0-16,2-3 0 0,0 1-208 0,1-3 176 16,-1-1-176-16,5-2 160 0,-3-11-160 0,6 10 0 15,-6-10-160-15,8 4-14320 0</inkml:trace>
  <inkml:trace contextRef="#ctx0" brushRef="#br0" timeOffset="1018.916">7308 10429 14047 0,'0'0'624'0,"0"0"128"0,0 0-608 0,0 0-144 0,0 0 0 0,0 0 0 15,0 0 688-15,0 0 96 0,0 0 32 0,0 0 0 16,0 0-240-16,0 0-64 0,2 10 0 0,2 0 0 16,2 0-80-16,0 1-32 0,3 0 0 0,0 4 0 15,-1 0 176-15,3 0 48 0,-1 2 0 0,2-2 0 16,-1 3-256-16,2-3-48 0,-1 1-16 0,0 1 0 15,-1-2-48-15,1 2-16 0,0-3 0 0,0 0 0 16,-1 0-80-16,0 1-16 0,-2-2 0 0,1 0 0 16,2 0-16-16,-2-2 0 0,-1-2 0 0,0 1 0 15,0-2 0-15,-3 1 0 0,-6-9 0 0,6 9 0 16,-6-9-128-16,5 7 0 0,1 1 144 0,-6-8-144 16,0 0 0-16,0 0 128 0,6 6-128 0,-6-6 0 15,0 0-304-15,0 0-128 0,0 0-16 0,4-6-16 16,-3-4-1616-16,1 1-320 15,0 1-64-15</inkml:trace>
  <inkml:trace contextRef="#ctx0" brushRef="#br0" timeOffset="2205.648">7805 10221 4607 0,'0'0'400'0,"0"0"-400"0,0 0 0 0,0 0 0 15,0 0 1088-15,0 0 128 0,0 0 16 0,0 0 16 16,0 0-800-16,0 0-176 0,0 0-16 0,7 7-16 15,-7-7 128-15,0 0 16 0,0 0 16 0,0 0 0 16,0 0 176-16,0 0 16 0,0 0 16 0,0 0 0 16,0 0 48-16,0 0 16 0,0 0 0 0,0 0 0 15,0 0-160-15,-8 4-16 0,8-4-16 0,0 0 0 16,-7 4-128-16,7-4-32 0,0 0 0 0,-9 2 0 16,9-2-96-16,0 0-32 0,-6 1 0 0,6-1 0 15,0 0-192-15,0 0 144 0,0 0-144 0,0 0 128 16,0 0-128-16,0 0 0 0,-7 5 0 0,7-5 128 15,0 0-128-15,0 0 0 0,-7 4 0 0,7-4 0 0,0 0 272 16,0 0-16-16,0 0-16 0,0 0 0 0,0 0 112 0,0 0 32 16,0 0 0-16,0 0 0 0,-9 1-64 0,9-1 0 15,0 0 0-15,0 0 0 0,-8 0-32 0,8 0-16 16,0 0 0-16,0 0 0 0,0 0-272 0,0 0 0 16,-9 5 0-16,9-5 0 0,0 0 144 0,0 0-16 15,0 0-128-15,0 0 192 0,-6 4-192 0,6-4 0 16,0 0 0-16,0 0 0 0,-8 5 0 0,8-5 0 15,-6 6 0-15,6-6 0 0,-6 8 0 0,0-2 176 16,0-3-32-16,6-3 0 0,0 0-144 0,0 0 160 16,-7 7-160-16,2-2 160 0,-2-4 32 0,7-1 16 15,-8 5 0-15,8-5 0 0,0 0-48 0,-6 4-16 0,6-4 0 16,-7 5 0-16,2-1-144 0,5-4 192 16,0 0-192-16,0 0 192 0,-1 11-192 0,-6-3 0 0,-1-1 144 0,2-1-144 15,-1-1 144-15,0 0-144 0,0-2 192 0,7-3-192 16,-5 9 208-16,-1-2-64 0,-1-3-16 0,7-4 0 15,-8 8 0-15,3 0-128 0,2 2 192 0,-2 0-64 16,3-1 0-16,0 2 0 0,-1 1 0 0,-1 1 0 16,-1-1-128-16,-1-1 128 0,2-1-128 0,-3 4 128 15,2 0-128-15,1-1 0 0,-1-2 144 0,-1 1-144 16,0 0 192-16,-3 0-48 0,0-2 0 0,0 0 0 16,1-1 128-16,0 2 32 0,0-1 0 0,1 0 0 15,0-1-48-15,-1-2 0 0,-1 1 0 0,3-3 0 16,1 2-32-16,-1-1-16 0,0-1 0 0,6-5 0 15,-6 7-208-15,6-7 144 0,-7 5-144 0,7-5 128 16,0 0-128-16,0 0 0 0,1 9 0 0,-1-9 0 0,0 0 0 16,0 0 0-16,0 0 0 0,9 4 0 15,-1 0-512-15,2-4-16 0,1-4-16 0,1 0-13456 16</inkml:trace>
  <inkml:trace contextRef="#ctx0" brushRef="#br0" timeOffset="4458.379">1988 14352 7359 0,'0'0'656'0,"0"0"-528"16,0 0-128-16,0 0 0 0,0 0 416 0,0 0 48 16,0 0 16-16,0 0 0 0,0 0-480 0,0 0 128 15,0 0-128-15,0 0 0 0,0 0 304 0,-2-7 16 16,2 7 0-16,0 0 0 0,-4-5 512 0,-1 0 128 15,5 5 0-15,-5-2 16 0,5 2-256 0,-7-1-48 0,-1-1-16 0,8 2 0 16,0 0-112-16,0 0-32 0,-7 0 0 0,7 0 0 16,-8 1 0-16,8-1-16 0,0 0 0 0,0 0 0 15,0 0-48-15,0 0 0 0,0 0 0 0,0 0 0 16,0 0-96-16,0 0-32 0,0 0 0 0,0 0 0 16,0 0-96-16,10 2-32 0,0-2 0 0,2 2 0 15,1 1 32-15,2-1 0 0,2 1 0 0,3 0 0 16,3 0-48-16,3-1-16 0,0 0 0 0,0 1 0 15,0 2-160-15,4-3 0 0,-1-3 144 0,1 2-144 16,3 3 144-16,0 0-144 0,-1-2 192 0,0-1-192 16,-2 0 208-16,1 1-64 0,0 0-16 0,-1 2 0 15,1-2-128-15,0 0 160 0,2 2-160 0,-2-1 160 0,-3-2-160 0,-2 1 0 16,0-1 0-16,0 0 128 0,-2 4-128 0,-1 0 0 16,-5 2 0-16,0-4 0 0,-3-5 128 0,-1 2-128 15,-3 3 0-15,-4-1 128 0,-7-2 0 0,9-3 0 16,-9 3 0-16,0 0 0 0,0 0 256 0,0 0 32 15,0 0 16-15,0 0 0 0,-10-1 80 0,-1 1 0 16,-3 1 16-16,-2-2 0 0,-4-2-336 0,-1 1-64 16,0 2 0-16,-5-1-128 0,-1-2 208 0,2 0-64 15,-1 1-16-15,1 0 0 0,-2 4 0 0,1-2-128 16,-1 0 192-16,-1 0-64 0,0-2-128 0,-2 2 128 16,1-1-128-16,1 1 128 0,-2 0-128 0,3 1 0 15,-2 1 144-15,1-2-144 0,3-3 0 0,1 1 0 16,3 0 0-16,1 2 0 0,5 3 0 0,2-1 0 0,-2-2 0 0,4 3 128 15,1 0-128-15,10-3 0 0,0 0 0 0,0 0 0 16,0 0 0-16,0 0 0 0,0 0-144 0,7 5 144 16,2-1 0-16,5-1-176 0,4-2 176 0,4 2-128 15,2 2 128-15,2-1 0 0,2-2-144 0,2 1 144 16,-1-2 0-16,2 1 0 0,0 1 0 0,0-3 0 16,1-1 0-16,1-2 0 0,-2 3 0 0,1-1 0 15,-1-1 0-15,0-1 0 0,0 1 0 0,-3 1 0 16,-2 1 0-16,-3-2 0 0,-1-3 0 0,-4 3 0 15,-5 1 0-15,-4 1 0 0,-9 0 0 0,0 0 0 16,0 0 128-16,0 0-128 0,0 0 128 0,0 0-128 16,-4-5 128-16,-3 1-128 0,-1 2 0 0,-1 1 128 15,0 0-1552-15,-1 1-320 0,2 0-64 0</inkml:trace>
  <inkml:trace contextRef="#ctx0" brushRef="#br0" timeOffset="5452.249">3770 14428 5519 0,'-6'-7'496'0,"0"4"-496"15,-1 1 0-15,3-2 0 0,1 1 1792 0,-3-1 272 16,1 0 48-16,0 3 16 0,-2 1-1072 0,0 0-224 16,-3-1-32-16,10 1-16 0,-6 0 48 0,-3-1 0 15,2 0 0-15,7 1 0 0,-10-2 48 0,5 0 16 16,-3-1 0-16,8 3 0 0,0 0-384 0,0 0-64 16,0 0 0-16,0 0-16 0,0 0-224 0,0 0-32 15,0 0-16-15,11-2 0 0,2 1 16 0,3 2 0 16,1 1 0-16,3-2 0 0,2-1 64 0,1 0 16 15,5 2 0-15,1-1 0 0,2-1-32 0,3 0 0 0,4-1 0 0,-1 3 0 16,-2 2-224-16,0-1 176 0,1-2-176 0,-2 2 160 16,1-2-160-16,-2 1 0 0,-3 0 144 0,-2-1-144 15,-1-4 160-15,-3 1-32 0,-1 1-128 0,-1 0 192 16,0 1-48-16,-4-3-16 0,-4 1 0 0,0 0 0 16,-2 2 32-16,-1 1 0 0,-2-3 0 0,-9 3 0 15,0 0 16-15,0 0 0 0,0 0 0 0,0 0 0 16,0 0 256-16,0 0 48 0,-11 2 16 0,-3-2 0 15,-4-2-208-15,-4 2-32 0,-5 2-16 0,-1 0 0 16,0 3-112-16,-3 0-128 0,-4-1 176 0,-2-1-176 16,-2 1 208-16,1 0-64 0,3 2-16 0,0 0 0 15,-5 0 16-15,3 0 0 0,2 1 0 0,1-1 0 16,3 2-144-16,3-3 0 0,3-2 0 0,4 1 128 16,0 3-128-16,6-3 0 0,4-2 0 0,2 0 0 0,9-2 0 0,0 0 0 15,0 0 0-15,0 0 0 0,0 0 0 0,14 0-192 16,4 0 64-16,2 0 128 0,2-2-160 0,2-1 160 15,3-1 0-15,3-2-144 0,2 1 144 0,1-1 0 16,0 1 0-16,2 0 0 0,3 1 0 0,0 2 0 16,-3-3 0-16,-1 2 0 0,-2-2 0 0,-2-2 0 15,-4-1 0-15,-1 3 0 0,-3 1 0 0,-4 1 0 16,-2-1 0-16,-4 2 0 0,-2-1 0 0,-10 3 0 16,0 0 0-16,0 0 0 0,0 0 0 0,0 0 192 15,-8 4-32-15,-4-1-16 0,-5-2 0 0,-2 0 0 16,-3 1 0-16,-4 2 0 0,-5-1-16 0,-4 2-128 15,-2 1 192-15,1-1-64 0,-4 0 32 0,3 1 0 16,-3 2 0-16,5 0 0 0,3-4-160 0,5 0 160 0,5-2-160 16,3 0 160-16,4 1-160 0,4 1 0 0,3-4 0 0,8 0 0 31,0 0-848-31,0 0-256 0,0 0-48 0</inkml:trace>
  <inkml:trace contextRef="#ctx0" brushRef="#br0" timeOffset="15946.326">7643 8808 911 0,'0'0'0'0,"0"0"0"0,0 0 0 0,0 0 0 15,0 0 1776-15,0 0 272 0,0 0 48 0,0 0 16 16,0 0-1424-16,0 0-288 0,0 0-48 0,0 0-16 15,0 0 64-15,0 0 16 0,0 0 0 0,0 0 0 16,0 0-16-16,0 0 0 0,0 0 0 0,0 0 0 16,0 0 0-16,0 0 0 0,0 0 0 0,0 0 0 0,0 0-32 0,0 0-16 15,0 0 0-15,0 0 0 0,0 0-80 0,0 0-16 16,0 0 0-16,0 0 0 0,2 10-96 0,-2-10-32 16,0 0 0-16,7 10 0 0,0-2-128 0,-4 1 192 15,-3-9-192-15,7 11 192 0,-1 1 128 0,0 1 16 16,-2 4 16-16,0-3 0 0,1-1-80 0,-2 3-16 15,0-1 0-15,2 2 0 0,0-1 16 0,1 1 0 16,-1-2 0-16,1 2 0 0,2-1-16 0,-2 3-16 16,4 2 0-16,-1-3 0 0,2-2-240 0,1 0 0 15,-2 2 0-15,3-4 0 0,1-2 0 0,1-1 0 16,0-2 0-16,0 1 144 0,1 1-144 0,0-2 0 16,1-1 144-16,-1-2-144 0,0 1 0 0,0 0 128 15,4 1-128-15,-2-2 0 0,-2-3 0 0,2 1 144 16,-2 2-144-16,2-1 0 0,1-1 128 0,0-1-128 0,-2 4 0 0,2-3 0 15,-1-1 128-15,0 1-128 0,-2-1 0 0,1 1 0 16,-1 1 128-16,3-1-128 0,-2 3 0 0,0-5 0 16,0-3 128-16,0 1-128 0,3 3 144 0,1-2-144 15,-3-3 160-15,1-2-160 0,1-3 160 0,1 3-160 16,0 1 144-16,2-2-144 0,-1-4 128 0,2 1-128 16,-4 4 0-16,2 1 0 0,1-1 128 0,1-1-128 15,2-3 0-15,-1 3 0 0,-1 1 0 0,0 0 128 16,1-3-128-16,-2 1 0 0,0 2 0 0,0 0 0 15,0-3 0-15,1 1 0 0,1-1 0 0,2 1 0 16,-1-1 0-16,3 3 128 0,-1-3-128 0,1 0 0 16,1 0 0-16,2 0 0 0,2 4 0 0,-2-4 0 0,0 1 0 15,-1-2 0-15,1-2 0 0,0 0 0 0,1 5 128 0,1-4-128 16,3-4 128-16,-2 2-128 0,0 6 0 0,2 2 0 16,0 2 0-16,-1-4 0 0,0-3 0 0,-2 1 0 15,1 4 0-15,-1-2 0 0,2 0 0 0,-1 0 0 16,1 0 0-16,0 2 0 0,-2-1 0 0,3 1 0 15,4 2 0-15,-3 1 0 0,2 0 0 0,-2 1 0 16,1 1 0-16,-2 0 0 0,2 2 0 0,-3 0 0 16,0 2 0-16,1 0 0 0,-1 1 0 0,1-1 0 15,1 1 0-15,-1 4 128 0,1 4-128 0,-3 0 0 16,-2-4 0-16,-1 3 128 0,-1-1-128 0,-3 5 0 16,0-5 0-16,-1 0 0 0,-4-1 0 0,2 2 128 15,-6-1-128-15,2 0 0 0,1 0 144 0,-5 1-144 16,-3 1 160-16,-2-3-160 0,6-2 176 0,-5-1-176 0,-1-2 192 0,-2 3-192 15,-2 1 208-15,-2 0-64 0,0 0-16 0,-3-1 0 16,-3-10 64-16,0 0 16 0,3 11 0 0,-3-1 0 16,0-10 80-16,0 0 16 0,0 0 0 0,-6 7 0 15,2 1-128-15,4-8-32 0,0 0 0 0,0 0 0 16,-5 4-144-16,5-4 192 0,0 0-192 0,-8-4 192 16,4-6-192-16,4 10 192 0,0 0-192 0,-1-8 192 15,-1-3-64-15,-1 0-128 0,3 0 192 0,3 1-64 16,-1 1 0-16,0 0 0 0,3-1 0 0,3 1 0 15,-5 2 0-15,4 1-128 0,2 2 192 0,1-3-64 16,-4-2-128-16,5 0 160 0,4 1-160 0,-1 0 160 16,-1 4-160-16,3-3 0 0,-1-2 0 0,4 2 0 15,-2 1 0-15,2 2 0 0,0 0 0 0,0 0 0 0,1-1 0 0,2 3 0 16,1 6 0-16,0-1 0 0,3-3 0 0,0 0 0 16,-2 0 0-16,4 2 0 0,2 2 0 0,0 0 0 15,-1 1 0-15,-2-2 0 0,2-1 0 0,1 0 0 16,-1 1 0-16,1 0 0 0,0-3 0 0,1 2 0 15,2 2 0-15,0-2 0 0,1-3 0 0,2 0 0 16,0 1 0-16,0-1 0 0,-1 0 0 0,-2-1 0 16,0-2 0-16,0 2 0 0,-1 1 0 0,1-2 0 15,-1-2 0-15,1 0 0 0,2 1 0 0,-2 1 0 16,-1 2 0-16,1-1 0 0,1-5 0 0,-1 2 0 16,-1-1 0-16,-2 2 0 0,1 0 0 0,-1-1 0 15,0 0 0-15,-2-2 0 0,1-2 0 0,1 4 0 0,1 3 0 16,2-3 0-16,0-1 0 0,0-1 0 15,3 3 0-15,-3-1 0 0,-1-1 0 0,-1 0 0 0,0 1 0 16,-1-2 0-16,0 2 0 0,-1-3 0 0,2-3 0 0,-2 2 0 16,-1 1 0-16,2-2 0 0,1-3 0 0,0 0 0 15,-1 2 0-15,2 1 128 0,0 0-128 0,0 0 0 16,-1-3 128-16,-1-1-128 0,-2 0 128 0,0-2-128 16,0-1 160-16,-3-1-160 0,-2 1 192 0,-1 1-192 15,1-1 304-15,-2-1-48 0,1-1-16 0,-3-2 0 16,-2-1 80-16,-3 0 32 0,-4 1 0 0,1 1 0 15,0 3 96-15,1 0 32 0,-5 1 0 0,4 4 0 16,-2 1-288-16,1 1-48 0,1-2-16 0,-5 4 0 16,0 1-128-16,-6 7 0 0,0 0-192 0,0 0 192 15,0 0-1824-15,0 0-240 0,0 0-48 0</inkml:trace>
  <inkml:trace contextRef="#ctx0" brushRef="#br0" timeOffset="25354.372">7754 7703 3679 0,'0'0'160'0,"0"0"32"0,0 0-192 0,0 0 0 16,0 0 0-16,0 0 0 0,0 0 1024 0,0 0 144 15,0 0 48-15,0 0 0 0,-1 8-880 0,1-8-160 16,0 0-48-16,0 0 0 0,0 0 0 0,0 0 0 16,-1 7 0-16,1-7 0 0,0 0 640 0,0 0 128 15,0 0 32-15,0 0 0 0,0 0 160 0,0 0 48 16,0 0 0-16,0 0 0 0,5 8-368 0,0-1-80 16,2-5-16-16,0-1 0 0,2-1-160 0,2 0-16 15,0 1-16-15,2 2 0 0,3-2-32 0,1 0-16 0,1 1 0 0,2-2 0 16,0-2-32-16,2 2 0 0,2-2 0 0,3 1 0 15,2 1-144-15,-1 0-16 0,3-2-16 0,3 1 0 16,2 0-48-16,2 2-16 0,2 2 0 0,-2-2 0 16,0-4-160-16,-1 0 192 0,0 1-192 0,3 0 192 15,3 1-192-15,-2-4 192 0,-6 1-192 0,1 3 192 16,3 2-16-16,-3-1 0 0,-3-3 0 0,-1 0 0 16,-3 2 16-16,0 1 16 0,-1 0 0 0,-1-2 0 15,-4 1-48-15,2-1-16 0,0 0 0 0,0 0 0 16,0 2-144-16,-1-1 192 0,1-1-192 0,-1 1 192 15,-1 0-192-15,0 0 0 0,0-4 144 0,0 3-144 0,-1 2 0 16,-1 0 144-16,-2 0-144 0,0 0 0 0,0 1 240 0,-3-1-64 16,-1-1-16-16,1 1 0 0,-3 1 48 15,-2-1 16-15,-1-2 0 0,1 3 0 0,-3 4-48 0,2-2-16 16,-1-1 0-16,-1-1 0 0,-8-1 32 0,9 2 0 16,1 1 0-16,-2-3 0 0,-8 0-192 0,0 0 160 15,10 3-160-15,-10-3 160 0,9 3-160 0,-9-3 0 16,9 0 144-16,-9 0-144 0,0 0 160 0,8 1-32 15,-8-1-128-15,0 0 192 0,0 0-16 0,0 0-16 16,0 0 0-16,0 0 0 0,0 0-16 0,0 0 0 16,0 0 0-16,0 0 0 0,5 6-16 0,-5-6-128 15,0 0 192-15,0 0-64 0,0 0-128 0,0 0 0 16,0 0 0-16,0 0 128 16,0 0-448-16,0 0-112 0,0 0-16 0,0 0-9152 15,0 0-1856-15</inkml:trace>
  <inkml:trace contextRef="#ctx0" brushRef="#br0" timeOffset="25721.172">9154 7457 17503 0,'-5'-6'1552'15,"1"2"-1232"-15,4 4-320 0,0 0 0 16,0 0 1168-16,0 0 176 0,0 0 48 0,0 0 0 16,0 0-1184-16,7 8-208 0,1-2 0 0,2 1-144 0,2 0 144 0,1 1 0 15,2 1 0-15,0-1 0 0,0-4 0 0,3 4 0 16,0 0 0-16,0-1-128 0,1 0 128 0,-1 2 0 16,0-4 0-16,1 2 0 0,-1-1 320 0,-2 3-16 15,0 1 0-15,-1 0 0 0,0 1 160 0,-1 1 48 16,-3 1 0-16,-2 4 0 0,-3 0 16 0,-2 2 16 15,0 0 0-15,-2 0 0 0,-5-1 16 0,-2 2 0 16,0 1 0-16,-5 0 0 0,-3 0-32 0,-5 0 0 16,-3 0 0-16,-4-2 0 0,-2-1-144 0,1-3-16 15,0-1-16-15,-1-1 0 0,2 1-208 0,-2-1-144 16,4-1 192-16,2-1-192 16,3-2-1344-16,3-2-368 0</inkml:trace>
  <inkml:trace contextRef="#ctx0" brushRef="#br1" timeOffset="34407.179">7830 7572 10127 0,'0'0'896'0,"-9"5"-704"0,-3-1-192 0,4 0 0 15,1-2 128-15,0-1 0 0,1-1 0 0,-1 4 0 16,7-4-128-16,-5 8 0 0,-2-1-160 0,2-2 160 16,5-5 0-16,0 0 128 0,-3 7 16 0,3-7 0 15,-1 10-144-15,1-10 0 0,0 0 0 0,0 0 0 16,0 0 192-16,0 0 16 0,0 0 0 0,0 0 0 16,8 5 400-16,-8-5 80 0,9 3 16 0,0-3 0 15,-9 0 32-15,9-1 16 0,1 1 0 0,0 0 0 0,0-2-208 0,1 2-32 16,-1-1-16-16,1 0 0 0,0-1-96 0,2 1-16 15,-2 1 0-15,5 0 0 0,1-2-64 0,3 2 0 16,1 0-16-16,3 0 0 0,0 0-112 0,2 0-32 16,1 0 0-16,1-2 0 0,2-1-160 0,2 0 192 15,1 0-192-15,-1 2 192 0,0 1-32 0,-1-1 0 16,0-1 0-16,0 1 0 0,-1 0 32 0,1 1 16 16,2 1 0-16,-1 0 0 0,-2-1 32 0,1 0 0 15,0 0 0-15,0 0 0 0,0 0-48 0,0 0-16 16,-1 0 0-16,0 0 0 0,-4 0-16 0,-1 0 0 15,0 1 0-15,-2-1 0 0,2 0 32 0,1 1 0 16,-1 0 0-16,2 0 0 0,-1-1-48 0,-2 2 0 0,-2-1 0 16,1-1 0-16,0 0 48 0,1-1 16 0,-2-2 0 15,-2 2 0-15,2 2-80 0,-2 0 0 0,0-1-128 0,-3 0 192 16,-2 2-64-16,0-2-128 0,-1 0 176 0,-5 0-176 16,1 0 224-16,1 1-64 0,-2 3-16 0,0-2 0 15,-9-2 48-15,8 0 0 0,-8 0 0 0,8 2 0 16,-8-2 0-16,9 3 0 0,-9-3 0 0,8 1 0 15,-8-1 0-15,0 0 0 0,0 0 0 0,7 0 0 16,-7 0-192-16,0 0 192 0,0 0-192 0,0 0 192 16,0 0-192-16,0 0 0 0,0 0 0 0,0 0 128 15,0 0-128-15,0 0 0 0,0 0 144 0,0 0-144 16,0 0 0-16,0 0 128 0,6 6-128 0,-6-6 0 16,0 0 0-16,0 0 0 0,0 0 0 0,0 0 0 15,0 0 0-15,0 0 0 0,2 8 0 0,-2-8 0 0,0 0-272 0,0 0 16 16,7 3 16-16,-7-3 0 15,0 0-592-15,0 0-112 0,8 0-16 0,-8 0-11584 16</inkml:trace>
  <inkml:trace contextRef="#ctx0" brushRef="#br1" timeOffset="34907.334">8936 7413 22399 0,'-21'-1'992'0,"8"3"208"0,-2 1-960 0,1 2-240 0,1-2 0 0,2-1 0 15,-1 0 0-15,2 0-288 0,2-2 64 0,8 0 16 16,0 0 336-16,-9 2 64 0,9-2 0 0,0 0 16 15,0 0-208-15,0 0 128 0,-7 0-128 0,7 0 0 16,0 0 224-16,0 0-48 0,0 0-16 0,0 0 0 16,0 0 96-16,0 0 32 0,0 0 0 0,0 0 0 15,0 0 48-15,0 0 16 0,0 0 0 0,4 5 0 16,3 0 0-16,1-2 0 0,2 1 0 0,0 0 0 16,2 0-48-16,4 0-16 0,1 0 0 0,4 0 0 15,1 1 32-15,1-2 16 0,2 0 0 0,0 0 0 16,-1 1-80-16,4-1-32 0,-1 3 0 0,-1-2 0 0,1 0-96 0,-2 3 0 15,-2-3-128-15,1 2 192 0,-2-1-64 0,0 1 0 16,-4-1-128-16,0 2 192 0,-1 1-48 0,0-2-16 16,-2-1 0-16,-2 1 0 0,-2 0 48 0,-4 0 0 15,1 3 0-15,-3 1 0 0,2 0 160 0,-3 2 48 16,-2 1 0-16,-2 0 0 0,-2 2 176 0,-1 0 32 16,-2 1 16-16,0 0 0 0,-3 2-32 0,2-1-16 15,1 0 0-15,-2-1 0 0,0 1-272 0,-1-2-48 16,2-2-16-16,0-2 0 0,2 1-224 0,-2-1 0 15,-1-1 0-15,0-1 0 16,0-2-1872-16,1-3-368 0,-3-3-80 0</inkml:trace>
  <inkml:trace contextRef="#ctx0" brushRef="#br1" timeOffset="37092.746">7526 8074 14735 0,'-6'6'1312'0,"6"-6"-1056"0,0 0-256 0,-7 5 0 15,7-5 576-15,0 0 64 0,0 0 16 0,0 0 0 16,-3 8-656-16,3-8 0 0,0 0-208 0,10 5 48 15,1 2 288-15,4-2 64 0,5-1 16 0,-1 1 0 0,-3 0-32 0,5-1-16 16,6-1 0-16,1-2 0 0,2-2 112 0,1-1 32 16,-1 1 0-16,0 0 0 0,1 0-32 0,1-1 0 15,1-2 0-15,2 1 0 0,3 0-96 0,-2 0-32 16,1 0 0-16,3 1 0 0,3 0-144 0,-2 0 160 16,-3-2-160-16,1 3 160 0,-1 0-160 0,-2 0 192 15,2 1-192-15,-3 0 192 0,0 0-48 0,1 1 0 16,2 1 0-16,0-3 0 0,0-2 16 0,-1 1 0 15,1-2 0-15,-3 1 0 0,-1 0 16 0,-1-2 0 16,-2-1 0-16,1 0 0 0,1 0-16 0,1-1 0 16,-2 3 0-16,-1-2 0 0,0 2-160 0,0-2 192 15,0 2-192-15,0-2 192 0,-3-1-192 0,-2 0 160 16,-1 2-160-16,0 1 160 0,-2 2-160 0,-1 0 0 16,-1 0 0-16,-2 1 128 0,-2 1-128 0,1 0 0 0,0 0 0 15,-2 0 0-15,-4 1 0 0,0-1 128 0,2 0-128 0,-1 2 0 16,1 0 128-16,-3 0-128 0,-1-2 0 0,-10 0 128 15,0 0-128-15,10 2 0 0,-4 0 144 0,-6-2-144 16,0 0 176-16,10 0-48 0,-10 0 0 0,0 0 0 16,0 0 192-16,0 0 16 0,0 0 16 0,0 0 0 15,0 0-96-15,0 0-32 0,0 0 0 0,0 0 0 16,0 0-224-16,0 0 128 0,0 0-128 0,0 0 0 16,0 0 192-16,0 0-48 0,9 1-16 0,-9-1 0 15,0 0-128-15,0 0 128 0,0 0-128 0,0 0 128 16,0 0-128-16,0 0 160 0,0 0-160 0,0 0 160 15,0 0 64-15,0 0 16 0,0 0 0 0,0-8 0 16,0 0-32-16,0 8 0 0,-3-9 0 0,2 1 0 0,2-2 32 16,0-1 0-16,-1-1 0 0,0-3 0 0,0-1 16 0,0-3 16 15,-1-3 0-15,0 1 0 0,1-4-112 0,1-1-32 16,1-5 0-16,0-2 0 0,-1-1-128 0,-1 0 0 16,0 1 0-16,1-2 128 0,4 0-128 0,-3 0 0 15,0 0 0-15,-2-1 128 0,-2-2-128 0,2-1 0 16,2-3 0-16,-2 1 0 0,-4 3 0 0,3-2 128 15,1 0-128-15,0 0 0 0,0 0 0 0,0 2 128 16,1-2-128-16,0-1 0 0,2-3 0 0,-3 0 0 16,-2-1 0-16,2 2 0 0,2-2 0 0,2 3 0 15,-2 2 128-15,-1-1-128 0,-1-1 0 0,2 1 0 16,0 1 144-16,-1-2-144 0,0 1 128 0,2 1-128 16,-1-1 128-16,1 3-128 0,3 5 128 0,-1 0-128 0,-2-1 128 15,3 1-128-15,-4-1 144 0,4 1-144 0,0-1 192 0,-1 1-192 16,-1-3 160-16,3 1-160 0,-3-2 128 0,3 3-128 15,0-2 0-15,1 2 128 0,-1 1-128 0,0-1 0 16,1 0 0-16,-2 0 128 0,-2-2-128 0,1 3 0 16,2-1 0-16,-1 0 0 0,-3-1 0 0,-1 1 0 15,0 0 128-15,2 2-128 0,2 1 128 0,-4 2-128 16,1 1 144-16,0-1-144 0,0-2 160 0,2 1-160 16,-3-2 176-16,1-1-176 0,0 0 192 0,1-2-192 15,0-3 176-15,0 1-176 0,0 2 160 0,0 2-160 16,1 1 144-16,-1 0-144 0,0 0 128 0,3 1-128 15,-5-1 128-15,0 4-128 0,-1-2 128 0,1 3-128 16,-1 2 192-16,-1 0-64 0,0 2 0 0,1-1 0 0,1 2-128 16,0 2 0-16,-1 2 144 0,0 2-144 0,0-2 0 0,2 2 0 15,-1-2 0-15,1 3 0 0,2 0 0 0,-3 2 0 16,1-1 0-16,0 1 0 0,1 0 0 0,0 2 0 16,-1-1 0-16,0 0 0 0,-2 1 0 0,2 0 0 15,4-1 0-15,-3-2 0 0,1-3 0 0,1 2 0 16,-1 0 0-16,3-1 0 0,-2-3 0 0,0 4 0 15,0 2 0-15,-3-1 0 0,1-3 0 0,3 2 0 16,-3-1 0-16,0 4 0 0,-2 1 0 0,1 1 0 16,2 0 0-16,-1-1 0 0,-2-1 0 0,-1 1 0 15,0 4 0-15,1-1 0 0,1-1 0 0,-2 2 0 16,-1 7 0-16,1-7 0 0,-1 7 0 0,0 0 0 16,0 0 0-16,0 0 0 0,-5-4 0 0,5 4 144 15,0 0-144-15,0 0 0 0,-8 2 0 0,8-2 0 0,0 0 0 0,-9 5 0 16,0-3 0-16,9-2 0 0,-11 5 0 0,11-5 0 15,0 0 0-15,-7 4 0 0,-4 0 0 16,11-4 0-16,0 0 0 0,0 0 0 0,-9 7 0 0,9-7 0 16,-9 8 0-16,9-8 0 0,-9 5 0 0,9-5 0 15,-8 6 0-15,8-6 0 0,0 0 0 0,0 0 0 16,-9 5 0-16,9-5 0 0,-7 2 0 0,7-2 0 16,-10 3 0-16,10-3 0 0,0 0 0 0,-10 4 0 15,1-1 0-15,9-3 0 0,-8 3 0 0,8-3 0 16,-8 0 0-16,8 0 0 0,0 0-208 0,0 0 80 15,-10 0-240-15,10 0-32 0,0 0-16 0,0 0 0 16,-6-4-224-16,6 4-32 0,-5-5-16 0,1-1 0 16,0 0 64-16,4 6 16 0,0 0 0 0,-3-6 0 0,-1 0 224 0,4 6 32 15,0 0 16-15,-6-5 0 16,1 1-1280-16,-1-3-256 0,4 2-48 0,2 5-9008 16</inkml:trace>
  <inkml:trace contextRef="#ctx0" brushRef="#br1" timeOffset="37862.982">7617 4246 15663 0,'-20'-5'688'0,"10"2"144"0,10 3-656 0,-6-2-176 0,-3 0 0 0,9 2 0 15,0 0 896-15,0 0 160 0,0 0 32 0,0 0 0 16,0 0-960-16,0 0-128 0,13 0 0 0,2 1-192 15,1 1 192-15,2 0 0 0,4 0 0 0,3-1-144 16,3-1 144-16,3 1 0 0,1 0 0 0,1 0 0 16,-1 0 0-16,4-2 144 0,2-1-144 0,3 0 0 0,-1-1 144 0,4 1-144 15,2-1 0-15,4 1 144 0,1-1-16 16,0 1-128-16,0 0 192 0,1-5-64 0,0-4 0 0,1 0 0 16,1 2 0-16,2-4 0 0,2 2 32 0,-2-1 0 15,-2-2 0-15,-1 2 0 0,-1-2-160 0,0 3 0 16,0-1 0-16,2-1 128 0,2 2 0 0,-3 0 0 15,-1 2 0-15,-6 0 0 0,-4 1-128 0,1 1 0 16,-3 2 0-16,0 1 0 0,-2-4 0 0,-1 1 0 16,-4 2 0-16,-1 1 0 0,-3 3 0 0,0-2 0 15,-4 0 0-15,-3-1 128 0,-3 2-128 0,0 1 0 16,-3 0 0-16,1 0 128 0,-3-1 32 0,-4 2 0 16,0 3 0-16,0 0 0 0,-10-3 160 0,5 5 48 0,2-1 0 15,0 4 0-15,-2 0 144 0,-1 4 48 16,1 0 0-16,-3 1 0 0,1 2-96 0,0 6-16 0,0 5 0 15,1 4 0-15,-3 6-192 0,2 2-64 0,1 5 0 0,-2 3 0 16,-3 4-192-16,2 2 144 0,0 2-144 16,1 11 128-16,-2 8-128 0,0-2 0 0,-2-1 144 0,1 3-144 15,0 0 128-15,1 4-128 0,-1 4 128 0,0-3-128 16,-1-3 0-16,2 1 0 0,2-1 0 0,-2 2 0 16,1 3 0-16,-1-2 0 0,0-3 0 0,1 5 0 15,-1 3 0-15,-1-2 0 0,-2-1 0 0,1-2 128 16,-1-1-128-16,-3 2 0 0,-1 3 128 0,0-1-128 15,-3-4 0-15,1-4 0 0,1-1 0 0,-3 0 128 16,1 8-128-16,0-6 0 0,-2-4 0 0,1-2 128 16,0-2-128-16,0 0 0 0,1 0 0 0,2-2 0 0,-1 0-192 0,3-4 64 15,-3-5 0-15,3-4 0 16,5-4-288-16,-1-2-48 0,2-2-16 0,3-2 0 16,3-3-1312-16,3-5-272 0,0-6-48 0</inkml:trace>
  <inkml:trace contextRef="#ctx0" brushRef="#br1" timeOffset="39664.47">7645 4404 12031 0,'0'0'528'0,"0"0"112"0,0 0-512 0,0 0-128 0,-7-1 0 0,7 1 0 15,-6-4 384-15,6 4 32 0,-2-7 16 0,2 7 0 16,-2-8 16-16,-3 0 16 0,0 0 0 0,-1-1 0 16,1-1 64-16,1-1 16 0,-1-1 0 0,3-2 0 15,-4-1-80-15,1-1-16 0,-3 0 0 0,3-5 0 16,0-3 0-16,3-3 0 0,-3-1 0 0,0-3 0 0,0-4-64 0,-3-1-32 16,1 1 0-16,1-2 0 0,-1-4 0 0,0-2 0 15,-2-3 0-15,0-3 0 0,1-3-208 0,-1-2-144 16,2-1 192-16,-4 0-192 0,0 4 128 0,1 0-128 15,-2-2 0-15,1-2 0 0,0-3 128 0,1-1-128 16,-1 2 0-16,1 3 0 0,1 2 0 0,-1 1 0 16,-2-2 0-16,1 0 0 0,-3 0 128 0,2 2-128 15,-1 0 0-15,0 4 0 0,-1-2 0 0,2 3 0 16,-1 3 0-16,1-2 0 0,-3-2 0 0,4 1 0 16,3 1 128-16,0 3-128 0,0 1 0 0,1 3 0 15,-2 0 0-15,1 1 0 0,0 3 128 0,1 2-128 16,-1 0 0-16,0 0 0 0,1-3 0 0,-1 3 0 15,1 0 0-15,1-1 0 0,-1-2 0 0,2 2 0 16,-4 1 0-16,2 3 0 0,-2 3 0 0,3 2 0 0,-4 1 0 0,3 2 0 16,0 2 0-16,0-1 0 0,-3 1 0 0,3 3 0 15,-1 3 0-15,2 1 128 16,-2-3-128-16,3 4 160 0,-1 0-160 0,2 0 0 0,0 1 0 0,0 2 128 16,0 0-128-16,0 0 0 0,0-1 0 0,1 2 0 15,2 0 0-15,-2 1 0 0,3-2 0 0,0 8 0 16,-2-7-144-16,1 1 144 0,0-1 0 0,1 7 0 15,0-7-128-15,0 1 128 0,0-2 0 0,0 8 0 16,2-6-160-16,-2 6 160 0,2-8-128 0,-2 8 128 16,4-6-208-16,-4 6 32 0,0 0 16 0,0 0 0 15,0 0 160-15,0 0-208 0,0 0 80 0,0 0 128 16,0 0-192-16,0 0 192 0,7-1-160 0,-7 1 160 0,0 0-128 0,0 0 128 16,8 0 0-16,-8 0-144 0,0 0 144 15,7 0 0-15,-7 0 0 0,0 0 0 0,9 1 0 0,-9-1 0 16,0 0 0-16,9 0 0 0,-1-1 0 0,-8 1 0 15,8 0 0-15,1 1-128 0,0-1 128 0,-1 0 0 16,3 0 0-16,-1-1 0 0,2-1 0 0,3-5 0 16,0 1 0-16,4-2 0 0,3-1 0 0,-1-2 0 15,4-1 0-15,-3 0 0 0,1-2 0 0,0 1 0 16,4-5 0-16,0 3 0 0,-3 1 0 0,3 0 0 16,0 0 0-16,0 1 0 0,-2-1 0 0,1 1 0 15,2 0 0-15,-1-1 0 0,0-3 0 0,0 3 0 16,2 2 0-16,2 0 0 0,-1-1 0 0,-2-1 0 15,-2 1 0-15,2 0 0 0,2 2 0 0,-4 2 0 0,-4 0 0 16,1 2 0-16,1 0 0 0,2 3 0 0,-4-1 0 0,3 1 0 16,-3-1 0-16,3 0 0 15,-2 2 0-15,1-2 0 0,-2 1 0 0,3-1 0 0,-2-1 0 0,0-1 0 16,0 1 0-16,0-1 0 0,1 0 0 0,0 1 0 16,-2-2 0-16,2 2 0 0,-4 0 0 0,5-1 0 15,-6 0 0-15,2 0 0 0,1 2 0 0,-3-1 0 16,1 0 0-16,-3 0 0 0,-1 3 0 0,-1-3 0 15,1 0 0-15,-1 0 0 0,-2 1 0 0,-1-1 0 16,0 1 0-16,-2 1 0 0,-3 1 0 0,2 0 0 16,1-1 0-16,1 1 0 0,-3 0 0 0,1-2 0 15,0 3 0-15,2-2 0 0,2-2 0 0,2 3 0 16,-2 0 0-16,1-1 0 0,1 0 0 0,0 0 0 16,0-3 0-16,1 2 0 0,-4 0 0 0,1 0 0 0,-1-3 0 15,0 2 0-15,0 2 0 0,-2 0 0 0,3-2 0 0,-3 0 0 16,-1-3 0-16,-1 3 0 0,-1 5 0 0,-7 1 0 15,7-6 0-15,-7 6 0 0,7-4 0 0,-7 4 0 16,0 0 0-16,0 0 0 0,0 0 0 0,0 0 128 16,0 0-128-16,0 0 0 0,0 0 144 0,0 0-144 15,0 0 192-15,0 0-192 0,3 10 160 0,-1 1-160 16,-2-11 128-16,3 11-128 0,-2 0 128 0,1 5-128 16,-1 1 0-16,0 2 128 0,0 2-128 0,1 4 0 15,1 5 0-15,3 6 0 0,0 4 0 0,2 4 128 16,-2 1-128-16,4 4 0 0,-2 3 0 0,4 4 0 15,-1 2 0-15,4 5 0 0,-4 5 0 0,4 3 0 16,4 0 0-16,-2 4 0 0,0 2 0 0,2 5 0 16,0 6 0-16,3 0 0 0,-2 0 0 0,1 9 0 0,1 7 0 15,0-3 0-15,0-7 0 0,-2 2 0 0,1 6 0 0,0-3 0 16,0-2 0-16,1-1 128 0,1-1-128 0,2-3 0 16,-1 0 160-16,0-3-160 15,-2-4 192-15,3-3-192 0,-1-3 144 0,0-4-144 0,-4-3 0 0,0-3 144 16,-1-4-144-16,-2-3 0 0,-4-5 0 0,-1-2 128 15,-1-2-128-15,0-5-224 0,-1-6 48 0,-1-8-10288 16</inkml:trace>
  <inkml:trace contextRef="#ctx0" brushRef="#br1" timeOffset="40798.539">6978 1442 9263 0,'4'-12'400'0,"-4"12"112"0,3-10-512 0,1 0 0 16,0 1 0-16,-4 9 0 0,0 0 528 0,0 0 16 16,0 0 0-16,0 0 0 0,0 0-96 0,0 0 0 15,0 11-16-15,0 3 0 0,0 2-48 0,-1 5-16 16,-4 2 0-16,0 4 0 0,1 1 16 0,-1 4 0 16,1 1 0-16,-2 2 0 0,-1 2-128 0,0 2-32 15,1 3 0-15,0 3 0 0,1 2-32 0,2 5 0 16,-1 4 0-16,0 1 0 0,-2 2-32 0,-2 4-16 15,2 7 0-15,-2 9 0 0,-1 8 48 0,-4 4 0 16,0 2 0-16,-3 3 0 0,-1 6 0 0,-1-2 0 0,-3-1 0 16,3 1 0-16,-1 3-64 0,2-2-128 0,0-2 192 15,1-2-64-15,1-2 64 0,2 2 0 16,1-2 0-16,1-3 0 0,2-7 0 0,0 2 0 0,1 1 0 0,1-3 0 16,1-6-192-16,3 0 160 0,-3 2-160 0,2-3 160 15,0 2-160-15,-3-2 0 0,0-1 144 0,-1 1-144 16,-1 0 128-16,-1 2-128 0,0 0 128 0,-1-3-128 15,-1-5 144-15,-1-1-144 0,0 0 192 0,-1-2-192 16,0 0 288-16,2-5-48 0,-2-4-16 0,0-2 0 16,0-4-32-16,-2 0-16 0,-3-1 0 0,2 0 0 15,-1-3-16-15,1-2 0 0,1-5 0 0,3-5 0 16,6-4 32-16,0-2 16 0,-6-3 0 0,3-4 0 16,0-1-208-16,4-3 128 0,0-3-128 0,-1-3 0 15,-1-3 0-15,0-1 128 0,2-2-128 0,2-2 0 0,0-2 0 0,4-5 0 16,0 0 128-16,-5 5-128 0,5-5 0 15,0 0 0-15,0 0 0 0,0 0 0 0,0 0 0 0,0 0 0 16,-4-4 0-16,4 4 0 0,0 0 0 0,0 0 0 16,-7-3 0-16,7 3 0 0,0 0-128 0,0 0 128 15,0 0 0-15,0 0 0 0,0 0-176 0,0 0 176 16,7 5-160-16,-7-5 160 0,0 0 0 0,11 4 0 16,1 1 0-16,1-1 0 0,2-1 0 0,-2 0 0 15,-1 3-128-15,0-2 128 0,2-1 0 0,2 0 0 16,4-3 0-16,-2-2-144 0,3 1 144 0,2-1 0 15,-2-3 0-15,3-3 0 0,-1 2 0 0,3 2-128 16,1 1 128-16,1 1 0 0,-1-3 0 0,3 2-128 16,1 1 128-16,3 2 0 0,4 0 0 0,0-1 0 15,2-2 0-15,1 2-128 0,3 1 128 0,1 0 0 0,1 0 0 16,2 0 0-16,-1 0 0 0,4 0 0 0,0 0 0 0,3 0-128 16,2-1 128-16,3 0 0 0,-4-3 0 0,2 1 0 15,1 3 0-15,4-3 0 0,0 0 0 0,3-2 0 16,4 1 0-16,-1 0 0 0,-3-2 0 0,4 1 0 15,4-1-208-15,-1 2 32 0,3-2 16 0,-6 0 0 32,-2-3-608-32,-1 0-112 0,-1-2-16 0</inkml:trace>
  <inkml:trace contextRef="#ctx0" brushRef="#br1" timeOffset="41579.525">9108 927 14735 0,'-12'-13'1312'0,"4"8"-1056"16,0 0-256-16,-1 4 0 0,9 1 1280 0,-7 1 208 15,0 7 48-15,1 3 0 0,-3 4-1344 0,3 3-192 16,0 3-160-16,2 3 32 0,-2 5 128 0,0 3 144 15,-3 1-16-15,1 5-128 0,1 6 256 0,-2 6-64 16,-2 5-16-16,0 9 0 0,-2 12 32 0,-2 7 16 16,-1 4 0-16,-3 8 0 0,-1 9-48 0,1 4-16 15,-1 4 0-15,1 8 0 0,-3 6-160 0,1 5 0 16,1 2 144-16,-1 4-144 0,4 0 0 0,-2 1 144 16,-1-3-144-16,-1 0 0 0,3 1 128 0,0 0-128 0,3 0 0 0,-4-1 0 15,-5-7 128-15,2 3-128 0,-1-1 0 0,1-4 0 16,1-2 192-16,2-6-192 0,-2-5 192 0,3-6-192 15,2-2 176-15,0-6-176 0,-1 1 160 0,3-9-160 16,0-6 128-16,-1-1-128 0,3-3 0 0,0-7 144 16,3-7-144-16,0-7 0 0,4-2 0 0,-2-8 0 15,1-5-800 1,4-3-32-16,2-7-16 0</inkml:trace>
  <inkml:trace contextRef="#ctx0" brushRef="#br1" timeOffset="41965.778">8417 6039 24879 0,'0'0'2208'0,"1"14"-1760"0,3 3-448 0,6 6 0 31,1 4-320-31,3 9-160 0,6 5-32 0,-1 9 0 0,2 8 384 0,4 3 128 0,5 6 0 0,2 3-144 16,3 3 144-16,0 4 0 15,2 2 0-15,-1 2 0 0,1 2 0 0,0 1 0 0,3-5 160 0,-2-1-160 16,1-1 128-16,2-3-128 0,0-2 0 0,-1-6 144 16,-3-5-144-16,-5-3 0 0,0-1 0 0,-4 0 128 15,-6-1-128-15,-2-7 0 0,-1-6 0 0,-3-8 128 32,-3-8-1328-32,-1-5-272 0</inkml:trace>
  <inkml:trace contextRef="#ctx0" brushRef="#br1" timeOffset="42334.211">6586 6229 23551 0,'-17'0'1040'0,"9"3"224"0,1 2-1008 0,3 4-256 0,3 1 0 0,4 4 0 16,6 4-192-16,4 8-64 0,5 8-32 0,6 6 0 15,6 2 288-15,7 6 0 0,4 7-128 0,6 9 128 16,7 9 192-16,2 7 112 0,1 5 16 0,4 5 0 16,1 0-320-16,5 5 160 0,4 6-160 0,0-4 128 15,0-3-128-15,1 3 128 0,2-2-128 0,0-2-7024 16,4-5-1488-16</inkml:trace>
  <inkml:trace contextRef="#ctx0" brushRef="#br1" timeOffset="45480.234">2137 14564 10127 0,'-10'1'896'0,"-1"-1"-704"0,0 0-192 0,0 2 0 15,1 0 1152-15,1 0 192 0,0 0 32 0,2-1 16 16,-2 0-1088-16,2 1-304 0,7-2 0 0,-10 1 128 16,3-1 48-16,7 0 0 0,-7-3 0 0,7 3 0 15,0 0 272-15,0 0 64 0,0 0 16 0,0 0 0 16,0 0 64-16,0 0 16 0,10-6 0 0,4 0 0 0,2-1-176 0,4 1-48 16,4-2 0-16,6 0 0 0,7 2-80 0,6-2-32 15,-2-2 0-15,7 3 0 0,2 0-272 0,3 0 0 16,3-5 0-16,1 2 0 0,2 2 0 0,2-1 0 15,5 2 0-15,1 1 0 0,-5-7 144 0,2 2-144 16,1 0 0-16,4 2 144 0,1 0-144 0,1 1 160 16,-2 0-160-16,-1 3 160 0,-4 2-32 0,0 1-128 15,-3 2 192-15,3 0-64 0,2 0-128 0,-3 3 0 16,-5 0 0-16,-1 1 0 0,-2 3 0 0,-1-3 0 16,-7 1 0-16,0 2 0 0,0 6 0 0,-3-2 128 15,-5-3-128-15,-4 1 0 0,-2 2 0 0,-7-3 0 16,-3-3 0-16,-3-1 0 0,-4-2 144 0,-3 0-144 15,-1 0 160-15,-7-1-160 0,-5-1 192 0,0 0-48 0,0 0-16 16,0 0 0-16,0 0 544 0,0 0 96 0,-11-1 32 0,-2 1 0 16,-1 0-272-16,-6 2-48 0,-2 4-16 0,-5-6 0 15,-6-4-320-15,-2 1-144 0,-3 2 128 0,-2 0-128 16,-5-2 128-16,-1 0-128 0,-1-1 0 0,1 0 128 16,0-2 16-16,-1 1 0 0,-6-3 0 0,2-1 0 15,-1 3 48-15,-1 1 0 0,-4-3 0 0,-2 1 0 16,-2 0 0-16,-1 1 0 0,-1 4 0 0,-6-2 0 15,-2-1 816-15,2-1 160 0,4 1 48 0,0-1 0 16,-2 1-1712 0,0 3-336-16,-2 2-64 0,2-2 0 0,2-1 752 0,4 1 144 0,0-1 0 0,2 2 0 15,0-1 0-15,1 4 0 0,4 1 0 0,7-2 0 0,4-2 0 16,3-1 0-16,3-4 0 0,8 6 0 16,4 3 0-16,6 0 0 0,2-2 0 0,4-1 0 0,3 2 0 0,10-2 0 15,0 0 0-15,0 0 0 0,0 0 0 0,0 0 0 16,0 0-192-16,9 7 192 0,3-3-224 0,4-2 80 15,7-1 16-15,5 0 0 0,4-1 128 0,6 1-160 16,4 1 160-16,11-2-160 0,4 0 160 0,4-2 0 16,0 1 0-16,4 0-128 0,2-1 128 0,5 0 0 15,4-1 0-15,0 0-128 0,-1 1 128 0,1 1 0 16,0-2 0-16,5-1 0 0,1 1 0 0,-1 1 0 16,-1-1 0-16,-2 0 0 0,0 3 0 0,0 0 0 15,1-2 0-15,1 1 0 0,-3 1 0 0,-1 1 0 16,-2 1 0-16,0-2 0 0,-5 0 0 0,-3 0 0 15,-4 0 0-15,-4 2 0 0,-4 0 0 0,-5 0 0 16,-2-1 0-16,-5-1 128 0,-4-1-128 0,-6 2 0 0,-7 0 0 16,-4 1 128-16,-3-4-128 0,-5 0 0 0,-4 4 0 0,-9-2 128 15,0 0 16-15,0 0 16 0,-8-3 0 0,-3 2 0 16,-2 1 192-16,-10 0 32 0,-6 0 16 0,-4 0 0 16,-1 1-272-16,-6-1-128 0,-5 0 0 0,-4 1 128 15,-5 0-128-15,-6 0 0 0,-3 4 0 0,-5-4 128 16,-2-1-128-16,-1 1 0 0,-2 1 0 0,-3 0 0 15,-1 1 0-15,-1-1 0 0,-1 0 128 0,0 0-128 16,-1 2 0-16,-1 3 0 0,-2 2 0 0,-1 0 0 16,2-5 0-16,3-1 0 0,1 1 0 0,3 0 0 15,2 3 0-15,2-2 0 0,-1-1 0 0,6 3 0 16,6 1 0-16,5-5 0 0,5-6 0 0,4 3 0 0,7 0 0 16,5 1 0-16,8 0 0 0,10 0 0 0,1-1 0 0,15 0 0 15,0 0 0-15,0 0 0 0,11-1-256 0,9 1-48 16,7 0 0-16,8 0 0 0,6-1 80 0,6 0 16 15,5-1 0-15,8-2 0 0,3-1 208 0,5 0-192 16,7-1 192-16,1 0-192 0,0 1 192 0,4-2 0 16,7-2 0-16,0 3 0 0,1 0 0 0,0 1 0 15,-5-2 0-15,4 1 0 0,-2 2 0 0,-4 2 0 16,-5 0 0-16,-1 0 0 0,-3-2 0 0,-4 1-144 16,-3 2 144-16,-4-2 0 0,-3-2 0 0,-7 2 0 15,-3 1 0-15,-8 0 0 0,-5-1 0 0,-4 2 0 16,-4 2 0-16,-8 0 0 0,-4-1 0 0,-4 0 0 15,-11 0 128-15,0 0-128 0,0 0 176 0,-9 3-48 16,-9-2 0-16,-5 3 0 0,-8-1 16 0,-8 2 0 0,-8-2 0 0,-6 2 0 16,-8 1-144-16,-3-1 0 0,-6-3 0 0,-4 2 0 15,-3 4 0-15,-6-2 0 0,-5 1 0 0,0-1 0 16,-2-1 0-16,-4-1 0 16,-6 0 0-16,0 2 0 0,0 0 0 0,1-1 0 0,2-1 128 0,-1 0-128 15,1 0 0-15,6 1 0 0,6-4 0 0,2 2 0 16,2 2 0-16,10 0 0 0,7 0 0 0,11 0 0 15,11 1 0-15,11-4 0 0,9-2 0 0,7 0 0 16,8 0 0-16,7 0 0 0,0 0 0 0,23-2 0 16,11-3-320-16,11 0 0 0,9-1 0 0,13-2 0 15,9 1 96-15,6-3 32 0,8-4 0 0,9 0 0 16,8 1-288-16,5 2-48 0,4 1-16 0,5-3-12576 16</inkml:trace>
  <inkml:trace contextRef="#ctx0" brushRef="#br1" timeOffset="49367.721">7689 7946 1839 0,'0'0'160'0,"0"0"-160"16,0 0 0-16,0 0 0 0,-8-1 832 0,1-2 144 15,0 0 32-15,7 3 0 0,0 0-816 0,0 0-192 0,0 0 0 16,0 0 0-16,0 0 128 0,0 0-128 0,-7-2 176 0,0 0-176 15,7 2 208-15,0 0-64 0,-8-1-16 0,8 1 0 16,-11-2 304-16,4 1 48 0,-3 1 16 0,10 0 0 16,-7-1 160-16,7 1 48 0,-4-7 0 0,4 7 0 15,0 0 128-15,0 0 16 0,0 0 16 0,0 0 0 16,0 0-224-16,0 0-64 0,0 0 0 0,0 0 0 16,0 0-224-16,0 0-48 0,0 0-16 0,0 0 0 15,0 0-112-15,0 0-32 0,0 0 0 0,0 0 0 16,6 5 48-16,1 2 0 0,-3 1 0 0,1 2 0 15,-1-1 80-15,1 3 32 0,0 6 0 0,-2-3 0 16,1-2-32-16,0 3 0 0,1 0 0 0,-3 3 0 16,1-3-96-16,1 1-32 0,3-1 0 0,-1-1 0 15,0 0-16-15,2-1 0 0,4-1 0 0,1-2 0 0,-2-2 224 16,2-2 32-16,-1-3 16 0,4-2 0 0,0-2 112 0,1-1 32 16,-1-2 0-16,1-1 0 0,0-3-144 0,2-3-16 15,-1-3-16-15,-3-1 0 0,4-2-160 0,1 1-16 16,2-2-16-16,-1 0 0 0,1-3-176 0,1 2 0 15,0 2 144-15,0-1-144 0,-2-1 0 0,3 1 128 16,2 1-128-16,2 2 0 0,-2 5 0 0,1 0 0 16,-4 0 0-16,1 1 0 0,-3 5 0 0,-1 3-128 15,-2 3 128-15,0 1 0 0,1 0 0 0,-2 3 0 16,1 2 0-16,-2 1-128 0,0 1 128 0,-2 0 0 16,0 0 0-16,1 4 0 0,-3 0 0 0,1 0 0 15,-2 0 0-15,0-2 0 0,-1-2 0 0,-4-1 0 0,3-1 0 0,-3-3 0 16,-6-6 0-16,0 0 0 0,10 4 0 0,-2-2 0 15,1-2 0-15,0-2 0 0,-2-3 0 0,1 0 128 16,3-1-128-16,0 0 176 0,-1-3-176 0,2 2 192 16,1 2-48-16,0 0 0 0,0 3 0 0,3 0 0 15,0-1-144-15,0 3 0 0,0 3 0 0,-1-1-176 16,1 1 176-16,0 1 0 0,2-1 0 0,0 1-128 16,0 3 128-16,3 0 0 0,1-2 0 0,1-2 0 15,1-2 0-15,3 1 0 0,0-2 0 0,2-5 0 16,1-5 0-16,2-2 0 0,0-3 0 0,0-2 0 15,-1 0 160-15,-1-4-32 0,-4-3-128 0,0-1 192 16,-1 0-64-16,-3-1-128 0,-1-2 176 0,-2 1-176 16,-3-3 256-16,-1 5-64 0,-3 2-16 0,0 2 0 0,-1 1-32 15,-1 4 0-15,-5 4 0 0,1 4 0 0,2 3-144 16,0 3 0-16,-8 2 0 0,8 3 0 16,-2 5-464-16,2 2-32 0,-2-2 0 0,3 3-11888 15</inkml:trace>
  <inkml:trace contextRef="#ctx0" brushRef="#br1" timeOffset="50118.362">8173 8569 20271 0,'0'0'896'0,"0"0"192"0,0 0-880 0,0 0-208 16,-4 7 0-16,-1 6 0 0,1 7 224 0,2 5 0 15,-1 2 0-15,2 5 0 0,1 4-80 0,-1 1-16 16,1 0 0-16,-5 3 0 0,-4-2-128 0,3 4 0 16,2 3 144-16,1 0-144 0,0-2 0 0,-3-4 128 15,1-5-128-15,-1-1 0 0,-1-1 0 0,2-8 0 16,3-6 0-16,-3-3 0 0,-1-2 224 0,2-4-32 15,4-9 0-15,0 0 0 0,0 0 864 0,0 0 160 0,0 0 48 0,0 0 0 16,-7-11-240-16,3-5-64 0,0-3 0 0,4-4 0 16,5-4-432-16,-1-3-80 0,1-7-32 0,0 0 0 15,6 2-288-15,-3-5-128 0,-1-3 128 0,1 2-128 16,3 1 0-16,3 0 128 0,4 1-128 0,1 1 0 16,-1 0 0-16,2 1 0 0,-1 5 0 0,2 4 0 15,1 6-144-15,-2 3 144 0,-3 5-192 0,2 5 192 16,-3 5-160-16,1 4 160 0,-2 2-128 0,-1 4 128 15,-2 3-144-15,-1 6 144 0,-1 4-160 0,-3 2 160 16,-1 1-144-16,-4 5 144 0,-3 2-128 0,-2 3 128 16,-4 0 0-16,-3 0-160 0,-4-2 160 0,-3-4 0 15,-3-3-160-15,-2-2 160 0,-3-1-128 0,-1-5 128 16,-2-4 0-16,1 0 0 0,0 0 0 0,2-6 0 0,3-7 0 0,2-3 144 16,3-4-144-16,2 3 0 15,5-3-2448-15,1-3-608 0</inkml:trace>
  <inkml:trace contextRef="#ctx0" brushRef="#br1" timeOffset="50634.821">8586 8874 9215 0,'0'0'816'0,"-4"-4"-656"0,4 4-160 0,-5-4 0 16,5 4 1344-16,-8-4 224 0,1-3 48 0,2 2 16 15,3 0-704-15,2 5-144 0,-6-4-16 0,6 4-16 16,-5-7-304-16,2 3-64 0,3 4-16 0,-8-5 0 15,3 0-368-15,5 5 128 0,-4-6-128 0,4 6 0 16,0 0 0-16,0 0 0 0,0 0 0 0,0 0 0 16,0 0 0-16,0 0 0 0,0 0 0 0,7-4 0 15,1 0 0-15,-8 4 0 0,7-4 0 0,3 2 0 16,-3-1 0-16,1-1 0 0,-4 0 0 0,-4 4 0 0,0 0 0 0,0 0 0 16,8-3 0-16,-8 3 0 15,4-7 0-15,-4 7 0 0,8-2 160 0,-8 2-160 0,6-7 336 0,-6 7-16 16,3-7-16-16,-3 7 0 0,0-7 176 0,0 7 32 15,-6-5 16-15,6 5 0 0,0 0 48 0,0 0 16 16,-11 5 0-16,-1 5 0 0,1 2-160 0,-1 5-48 16,0 3 0-16,0 2 0 0,-2 2-192 0,2 0-64 15,0 2 0-15,1 2 0 0,1 2-128 0,0 0 0 16,-1-3 0-16,2 2 0 0,1 4 0 0,-1 0 0 16,4-4 0-16,0-5 0 0,4-4 0 0,1-3 0 15,0 1 0-15,6-5 0 0,-1-3-144 0,5-3-112 16,2-4-32-16,6-6-11168 0</inkml:trace>
  <inkml:trace contextRef="#ctx0" brushRef="#br1" timeOffset="50869.745">8602 8735 16575 0,'-13'-12'1472'0,"7"8"-1168"0,-2 0-304 0,8 4 0 16,0 0 2960-16,0 0 544 0,4 11 96 0,3 4 32 16,-2 0-3072-16,6 4-560 0,4 1-224 0,1 4 16 15,5 1 64-15,3-1 16 0,-1-1 0 0,3 2 0 16,-4 0-320-16,1 3-64 0,-3 1-16 0,-1-1 0 16,-1-4-192-16,-3-3-48 0,-1 0 0 0,-2-3 0 15,-1-1-1712-15,-2 0-336 0</inkml:trace>
  <inkml:trace contextRef="#ctx0" brushRef="#br1" timeOffset="51062.625">9023 8749 30399 0,'-10'-3'2704'0,"-3"6"-2160"15,-3 7-544-15,1 4 0 0,-1 1 592 0,-1 4 16 16,-3 3 0-16,0 4 0 0,-3 3-336 0,0 3-64 15,0 1-16-15,1 2 0 0,1-1-192 0,0 1 128 16,0-2-128-16,0 0 0 0,0 0 0 0,4-5-192 0,2-5 16 0,1 0 0 31,0 0-2512-31,4-4-512 0</inkml:trace>
  <inkml:trace contextRef="#ctx0" brushRef="#br1" timeOffset="51302.682">9119 8483 27647 0,'0'0'2448'16,"0"0"-1952"-16,0 0-496 0,10 5 0 16,0 5 192-16,0 6-64 0,0 5-128 0,-2 6 192 0,1 6 48 15,-1 6 0-15,1 4 0 0,0 2 0 16,-1 2 128-16,-4 3 16 0,-1 0 16 0,0 5 0 0,-8 0-192 0,-1 4-32 15,-5 1-16-15,-4-2 0 0,-3-5-160 0,-3-4 192 16,-7-3-192-16,1-3 192 16,-3-4-1568-16,-2-3-304 0,-1-6-64 0</inkml:trace>
  <inkml:trace contextRef="#ctx0" brushRef="#br1" timeOffset="52300.437">7256 3947 23951 0,'0'0'2128'0,"-8"-5"-1696"0,1 2-432 0,-1 2 0 31,8 1-544-31,-8 1-192 0,-2 0-32 0,4 1-16 0,-3 1 592 0,0 1 192 0,-2 3 0 0,-2 0 0 16,-1 0 0-16,-3 2 0 0,0 0 0 0,-1 2 0 15,-3 1 0-15,-2 0-128 0,-3 0 128 0,-4 3-160 16,-2 3 160-16,-3 1 0 0,-5-2 0 0,1 3 0 15,-5 1 0-15,1 4 0 0,1 0 0 0,0 3 128 16,1-1 64-16,5 0 32 0,0 0 0 0,6-1 0 16,4-3 80-16,4-1 16 0,3-1 0 0,6 1 0 15,4 1-64-15,5 3-16 0,2 1 0 0,7 2 0 16,-1 3-240-16,7-1 0 0,2-1 0 0,5-2 0 16,-1 1 0-16,3-1 0 0,2 0 0 0,4-2 0 0,-1 1 0 15,4-2-192-15,-3 1 192 0,2 1-160 16,-3-2 160-16,1 5 0 0,1 3 0 0,-2 4 0 0,-1 3 0 0,-1 3 0 15,-2 0 0-15,-3 1 0 0,-4 0 0 0,-2 2 0 16,-3-1 0-16,-5-2 0 0,0-2 0 0,-3 0 0 16,-3 3 128-16,-3-1-128 0,-5-2 0 0,-4-4 0 15,-5 0 0-15,-1 0 128 0,-4-1 32 0,-1 1 16 16,-1 0 0-16,-4-3 0 0,1-5 16 0,1 3 16 16,-1 5 0-16,5-2 0 0,0-4-208 0,4-2 176 15,2-6-176-15,3 0 160 0,-1 0-160 0,3-2 0 16,2-4 0-16,4 0 0 0,-1-1 0 0,2 1 0 15,1-1 0-15,2 3-176 0,-1-1 176 0,2 3 0 16,0 5 0-16,2 3 0 0,2 0 0 0,2 4 0 16,1 4 0-16,1 1 0 0,1 4 0 0,0 0 0 0,-1 0 0 15,2 4 0-15,2 2 0 0,-1 5 0 0,-3 2 0 16,2 3 176-16,0 3 16 0,0-2 0 0,-1 1 0 0,0 1 0 16,0-1 288-16,2 2 64 0,3 4 16 0,-2 0 0 15,0-5 16-15,3 0 0 0,3 0 0 0,2-4 0 16,4-1-384-16,4-3-64 0,1-1 0 0,4-4-128 15,0-2 0-15,0-6 0 0,0-7-192 0,2-3 48 32,0-4-1280-32,-2-3-256 0,-4-1-48 0</inkml:trace>
  <inkml:trace contextRef="#ctx0" brushRef="#br1" timeOffset="52934.786">5639 5700 16575 0,'0'0'1472'0,"0"0"-1168"0,0 0-304 0,0 0 0 15,0 0 496-15,0 0 32 0,0 0 16 0,0 0 0 16,0 0 32-16,0 0 16 0,0 0 0 0,0 0 0 15,0 0 112-15,7 9 0 0,-7-9 16 0,-3 12 0 16,-1 1-96-16,-3 3-32 0,-4-1 0 0,-1 3 0 16,-2 2-320-16,-1 0-64 0,-4 1-16 0,-2 0 0 15,-2 0-32-15,0-1-16 0,-1-2 0 0,2-2 0 16,3-2-144-16,1-2 0 0,2-1 0 0,4-1 0 16,-1-1 0-16,3-2 0 0,0-2 0 0,2 1 0 15,3-1 0-15,5-5 0 0,0 0 0 0,0 0 128 16,0 0-128-16,0 0 0 0,0 0 0 0,9 2 0 15,6-4 0-15,0 0 0 0,-2-1 144 0,3 1-144 0,1-3 0 0,2 2 128 16,1 0-128-16,-1-1 0 0,0 0 0 0,2 1 144 16,0-1-144-16,0-1 0 0,-2-3 192 0,-1 1-64 15,0 1 0-15,-3-1-128 0,1 1 256 0,-3-3-64 16,-3-4-16-16,-1 1 0 0,-2-1-16 0,0 4 0 16,-6-1 0-16,1 1 0 0,-2 0 96 0,-1-1 32 15,-1 0 0-15,-3 1 0 0,-3 4-80 0,0-1-16 16,0-1 0-16,4 1 0 0,-3 1-192 0,7 5 0 15,-4-7 0-15,4 7 0 16,0 0-1216-16,0 0-320 0,1-8-80 0,5 3-10352 0</inkml:trace>
  <inkml:trace contextRef="#ctx0" brushRef="#br1" timeOffset="53488.624">6112 5498 23039 0,'-8'-5'2048'0,"1"4"-1648"0,7 1-400 0,-9 1 0 32,9-1-400-32,-7 3-176 0,0 0-16 0,1 7-16 0,3 1 608 0,-2 5 0 0,1 6 0 0,0 5 0 15,0 1 128-15,-1 2-128 0,0 1 0 0,3 1 128 16,0 1-128-16,-1 0 0 0,2 1 144 0,1-1-144 15,0 0 128-15,3-3-128 0,-2 0 160 0,2-5-160 0,2-9 160 16,2-3-160-16,0-2 160 0,2-4-160 0,-9-7 592 0,10-3 32 16,1-6 0-16,1-4 0 0,1 0 112 0,-1-7 32 15,2-9 0-15,2-2 0 0,-1 4-496 0,2-3-80 16,2-2-32-16,-2 0 0 0,-1 0-160 0,-1-1 160 16,-1 1-160-16,0 0 160 0,2 2-160 0,-4 3 128 15,-1 6-128-15,1 4 128 0,1 4-128 0,-4 3 0 16,0 3 0-16,0 5 0 0,0 3 0 0,1 8 0 15,0 7 0-15,-2 8 0 0,-4 6 256 0,1 8 80 16,1 3 16-16,-2 6 0 0,-3 0-96 0,-2 8-32 16,-4 5 0-16,-1 6 0 0,-4 5-224 0,-3 0 128 15,-5 1-128-15,-4 1 0 0,0 6 0 0,-4-4 128 0,-4-1-128 16,1-2 0-16,3-10 0 0,-1-6 0 0,1-4 0 0,2-6 0 16,0-3 208-16,2-6-48 0,-4-7-16 15,4-4 0-15,1-5 272 0,-1-6 48 0,-2-4 16 0,0-6 0 16,-1-6-224-16,1-5-64 0,-1-5 0 0,4-7 0 15,-3-5-192-15,3-7 128 0,-1-6-128 0,6-4 0 16,3-1 0-16,6 0-208 0,6 0 16 0,5 5 0 16,5 4 192-16,5 1 0 0,2 0 0 0,6 3 0 15,6 1 224-15,7 8 32 0,3 4 16 0,2 5 0 16,3 1-80-16,3 4-32 0,3 4 0 0,4 3 0 16,0 4-160-16,8 4 0 0,7 4 0 0,1 1-10192 15,0 2-2032-15</inkml:trace>
  <inkml:trace contextRef="#ctx0" brushRef="#br0" timeOffset="60047.983">13529 9462 10943 0,'0'0'480'0,"0"0"96"0,0 0-448 0,3-7-128 16,-3 7 0-16,0 0 0 0,0 0 640 0,2-8 96 15,-2-4 32-15,0 4 0 0,0 8-192 0,0 0-16 16,0 0-16-16,4-9 0 0,2 2 0 0,-1 1 0 16,-5 6 0-16,9-5 0 0,-3-5 160 0,0 1 16 15,1 1 16-15,-1 4 0 0,-6 4 16 0,0 0 0 16,-5-12 0-16,3 3 0 0,2 9-16 0,0 0 0 16,0 0 0-16,3-9 0 0,-2 0-48 0,-1 9-16 15,0 0 0-15,0 0 0 0,0-7-144 0,0 7-16 0,0 0-16 0,0 0 0 16,0 0-304-16,0 0-48 0,0 0-16 0,0 0 0 15,6 11-128-15,-1 3 0 0,-1 1 0 0,0 4 0 16,-5 2 256-16,-2 3-16 0,1 3-16 0,0 4 0 16,0 4 64-16,0 1 16 0,-1 0 0 0,-1 4 0 15,-3 2-96-15,2 0-16 0,-3-1 0 0,3 0 0 16,-1 0-64-16,2-1-128 0,-1-3 176 0,3-3-176 16,0-1 208-16,-1-6-64 0,1-3-16 0,2-3 0 15,1-3 96-15,0-4 16 0,-3-5 0 0,2-9 0 16,1 11-16-16,3-4 0 0,-4-7 0 0,0 0 0 15,0 0-48-15,0 0-16 0,8-6 0 0,-8 6 0 16,4-9-1664-16,2 2-336 0,-6 7-64 16,2-10-12176-16</inkml:trace>
  <inkml:trace contextRef="#ctx0" brushRef="#br0" timeOffset="60527.784">13110 10600 18831 0,'0'0'832'0,"0"-9"176"15,0 0-816-15,3 3-192 0,2 0 0 0,-5 6 0 16,0 0 192-16,0 0 0 0,0 0 0 0,0 0 0 16,0 0 80-16,4 12 16 0,0 1 0 0,-2 5 0 0,-2 3 208 0,-1 3 32 15,0 2 16-15,1 3 0 0,-1 1-48 0,0 1-16 16,-3 3 0-16,0 0 0 0,-3 2-96 0,2 1 0 16,-3 0-16-16,1-2 0 0,-2-1-176 0,2-4-48 15,1-3 0-15,3-3 0 0,-2-3-144 0,4-3 160 16,-1-4-160-16,4-4 160 0,-2-10-160 0,0 0 0 15,0 0 0-15,0 0-11680 0</inkml:trace>
  <inkml:trace contextRef="#ctx0" brushRef="#br0" timeOffset="60890.904">13080 10502 27407 0,'0'0'1216'0,"0"-9"256"0,3 0-1184 0,2 0-288 0,-1 0 0 0,4 5 0 16,6 3 0-16,-1 0 0 0,-2-2-208 0,4 2 80 16,5 2 128-16,4 1-160 0,3-2 160 0,0 2-160 15,-2 0 160-15,3 3 0 0,-2 0 0 0,0 3-128 16,-3 0 128-16,1-1 0 0,1 4-144 0,-3 1 144 15,-2 3 0-15,0 1 0 0,-3 1 0 0,0 3 0 16,-3 2-144-16,-5 1 144 0,-5 1 0 0,-4 1 0 16,-3 0 0-16,-1 2 0 0,-3 1 0 0,-4-2 0 15,-2-8 144-15,-2-2 48 0,-3-1 0 0,-2 0 0 0,-1-1 336 0,-3-3 80 16,-2-2 16-16,-1-3 0 0,0 1-96 16,-3-1-16-16,-1-1 0 0,-3-4 0 0,-1-2-304 0,7 1-64 15,10 1-16-15,0-1 0 0,-1-2-368 0,6 0-80 16,7-2 0-16,6 4-8848 15,0 0-1776-15</inkml:trace>
  <inkml:trace contextRef="#ctx0" brushRef="#br0" timeOffset="61233.908">14082 10391 22687 0,'-19'-4'1008'0,"5"8"208"0,-2 3-976 0,-1 7-240 0,-4 4 0 0,1 2 0 16,0 0 176-16,-2 1-16 0,2 2 0 0,2 1 0 15,1 3 144-15,2-1 16 0,-2-3 16 0,1 6 0 16,-3 3 32-16,4 2 0 0,0 1 0 0,2 2 0 15,-1 3-48-15,1-2-16 0,5 0 0 0,4-2 0 16,1-4-144-16,3-1-32 0,3-2 0 0,2-1 0 16,3-4-128-16,1 0 192 0,-1-4-192 0,3 3 192 15,0 1-192-15,4-2 192 0,-1-4-192 0,1 4 192 0,1 0-192 0,1-2 0 16,3-3 0-16,-1-3 0 16,-3-6-1408-16,0 1-384 0,4 0-64 0,-4-7 0 0</inkml:trace>
  <inkml:trace contextRef="#ctx0" brushRef="#br0" timeOffset="61519.652">14327 10664 31327 0,'0'-18'688'0,"0"18"144"0,0-12 16 0,0 12 48 0,7-8-720 0,1 5-176 15,2 2 0-15,1 4 0 0,1 1 0 0,0 4-256 0,-3 3 64 0,1 6 16 16,2 1 176-16,-3 2-160 0,-1 4 160 0,-1 4-160 16,1 4 160-16,0 1 128 0,-2 1-128 0,-2 2 176 15,-1 2-176-15,-1-1 192 0,-2 0-192 0,-1-1 192 16,-1-2-192-16,1 1 0 0,0 0 144 0,0 0-144 16,-4-1 0-16,4-3 0 0,4-4-160 0,0-3 160 31,0 1-672-31,2-7-32 0,1-4 0 0,-1-3 0 15,2-4-1824-15,2-5-368 0,2-3-80 0,2-4-16 0</inkml:trace>
  <inkml:trace contextRef="#ctx0" brushRef="#br0" timeOffset="61780.074">14767 10593 28623 0,'0'0'1264'0,"-7"-2"272"0,2-4-1232 0,5 6-304 15,0 0 0-15,-8 3 0 0,-1 1 336 0,1 3 16 16,-3 3 0-16,0 4 0 0,0 6-32 0,-4 3 0 16,-1 2 0-16,-3 4 0 0,1 3 16 0,0 5 0 15,-3 4 0-15,-1 2 0 0,-1-1-80 0,0-1-32 16,-2 1 0-16,1 1 0 0,1 0-224 0,2-6 176 16,4-6-176-16,2-4 160 0,2 1-160 0,3-4 160 15,1-3-160-15,3-3 160 0,0-3-160 0,3-3 0 16,2-2 0-16,1-10 0 15,0 0-1536-15,0 0-384 0,9-1-64 0,1-2-10976 0</inkml:trace>
  <inkml:trace contextRef="#ctx0" brushRef="#br0" timeOffset="62030.26">15207 10747 31615 0,'0'0'1408'0,"0"0"272"0,0 0-1344 0,0 0-336 0,5 8 0 0,0 3 0 16,-3 2 0-16,-1 8-160 0,-1 5 16 0,-2 2 0 15,-1 3 144-15,-1-3 224 0,2 4-48 0,-3 1-16 16,-3 1-160-16,0-1 192 0,-1 0-192 0,-2 1 192 16,-2 3-192-16,-1 1 128 0,-3-2-128 0,2 2 128 15,-1-3-416-15,0-3-96 0,1-2 0 0,2-6-16 16,3-2-848-16,2-6-160 0,2-5-48 0,3-2 0 15,-2-2-1216-15,5-7-240 0</inkml:trace>
  <inkml:trace contextRef="#ctx0" brushRef="#br0" timeOffset="62195.77">14871 11065 28911 0,'-9'-8'1280'0,"9"8"256"0,0 0-1216 0,0 0-320 16,0 0 0-16,0 0 0 0,9 4 224 0,4 0-16 15,2-1 0-15,5 3 0 0,2-1-208 0,5 2 0 16,5 0 128-16,2 1-128 0,1-5 128 0,1 1-128 16,-2 0 176-16,-1-1-176 15,-1-3-1312-15,0 2-368 0,-2-2-80 0,1-4-9856 0</inkml:trace>
  <inkml:trace contextRef="#ctx0" brushRef="#br0" timeOffset="62674.358">16105 10615 3679 0,'-15'-15'160'0,"6"8"32"16,3 5-192-16,-3 0 0 0,1 2 0 0,-2 3 0 0,1 4 5280 0,-6 3 1008 15,-2 5 208-15,-2 1 32 0,-2 1-5232 0,-2 2-1040 16,0 2-256-16,-1 3 0 0,-3 3 0 0,2 2 0 16,0-2 0-16,2 3 0 0,-3 0 0 0,5-3 0 15,0-3 128-15,5-5-128 0,2-2 0 0,4-3 0 16,0-1 0-16,3-3 128 0,0-4 0 0,7-6 0 16,0 0 0-16,0 0 0 0,0 0 16 0,0 0 16 15,0 0 0-15,0 0 0 0,9 4 32 0,4-1 0 16,-1-3 0-16,1-1 0 0,0 0 64 0,2 3 0 15,1 2 16-15,-1-2 0 0,-3 2-112 0,5-1-32 16,2 1 0-16,-2 0 0 0,-1 1-128 0,-1-1 0 16,0-1 0-16,1 1 128 0,-2 0-128 0,-1-2 0 0,-1-2 0 15,2 1 0-15,-5-3 144 0,2 0-144 0,-1-1 160 0,-3-2-160 16,-2-3 192-16,0 1-48 0,-3-2-16 0,-1-1 0 16,-1-1 32-16,-2-4 0 0,-4-3 0 0,1 0 0 15,-1 2 0-15,-1-1 0 0,-2-1 0 0,-1 1 0 16,1 2-32-16,-1 2 0 0,-3 1 0 0,2 1 0 15,1 1-128-15,1 1 0 0,4-1 0 0,-2 4 128 32,-1 3-1584-32,0 1-320 0,8 2-64 0</inkml:trace>
  <inkml:trace contextRef="#ctx0" brushRef="#br0" timeOffset="63009.406">16480 10703 10127 0,'0'0'448'0,"0"0"96"0,0 0-544 0,0 0 0 15,0 0 0-15,0 0 0 0,-4 9 1984 0,1 1 304 16,1 1 48-16,2 3 16 0,2 8-1072 0,2 1-192 16,-1 3-64-16,1 0 0 0,3 1-48 0,-3 3-16 15,3-1 0-15,-1 2 0 0,-1-1-320 0,0 1-80 0,1-2-16 0,-3-1 0 16,1 0-352-16,2-1-64 0,-4-1 0 0,-1-3-128 16,-1-2 176-16,0-2-176 0,-1 3 160 0,1-3-160 15,0-3-176-15,0-2-128 0,0-1-16 0,1-1-7888 16,1-1-1584-16</inkml:trace>
  <inkml:trace contextRef="#ctx0" brushRef="#br0" timeOffset="63293.75">16867 10777 28559 0,'-10'-10'2544'0,"10"10"-2032"16,0 0-512-16,0 0 0 0,0 0 416 0,0 0-16 16,-9 8 0-16,-2 5 0 0,-4 3-400 0,-1 4 0 15,0 2 0-15,-5 5 0 0,-7 4 192 0,0 0 16 16,-2 1 0-16,0 0 0 0,0 1 48 0,-1 0 0 16,-2-1 0-16,0 3 0 0,-1-1 16 0,-1 1 16 15,0-2 0-15,2 2 0 0,2 0-288 0,4-2 0 16,6-2 0-16,3-3 0 0,2 0 0 0,4-3-192 15,4-4 0-15,5-2 0 16,3-2-2928-16,3 0-576 0,7-2-112 0,7-7-32 0</inkml:trace>
  <inkml:trace contextRef="#ctx0" brushRef="#br0" timeOffset="63809.897">17100 10310 25791 0,'-3'-23'1152'0,"3"15"224"0,0 8-1104 0,0 0-272 16,0 0 0-16,14 3 0 0,1 1 0 0,2 5-224 15,-2 6 32-15,4 3 16 0,1 2 176 0,1 4-192 16,-3 2 192-16,3 6-192 0,4 7 192 0,-2 0 0 16,0 1 0-16,-1 4 128 0,-1 4 224 0,-2 6 48 15,-1 7 16-15,-3 2 0 0,-2 4-96 0,-6-4-32 0,1 3 0 0,-6 4 0 16,-1 1 0-16,-3 2 0 0,-2 2 0 0,-3-7 0 16,0-1-32-16,-4-4 0 0,-1-3 0 0,-2 0 0 15,-1-4 160-15,-3-2 32 0,0-3 0 0,-4-2 0 16,-2-3 64-16,-1-3 32 0,-1-7 0 0,-4-1 0 15,-4-3-48-15,1-1-16 0,0-1 0 0,-2-1 0 16,-3 0-160-16,-3-2-48 0,-3 0 0 0,-6 3 0 31,-6 0-1648-31,-5 2-336 0</inkml:trace>
  <inkml:trace contextRef="#ctx0" brushRef="#br0" timeOffset="66492.065">13735 8063 1839 0,'0'0'160'0,"0"0"-160"0,-8 1 0 0,8-1 0 16,-5 3 2000-16,5-3 368 0,-7 6 80 0,7-6 16 0,0 0-1664 0,0 0-336 16,0 0-64-16,4 9-16 0,0-2-80 0,-4-7-32 15,0 0 0-15,11 6 0 0,0-1 48 0,0 0 0 16,1-2 0-16,0 0 0 0,1 2-32 0,3 0 0 16,-1 2 0-16,4-4 0 0,2-3 32 0,3 1 0 15,2 3 0-15,1-3 0 0,-2-1-64 0,5 0 0 16,3 0 0-16,2 1 0 0,0 1 0 0,3-2-16 15,0-1 0-15,4 0 0 0,-2 0 32 0,1 1 16 16,3 1 0-16,-1-2 0 0,2-1-80 0,5 0-16 16,-2 2 0-16,3 0 0 0,-1 0-192 0,2-1 176 15,-3-3-176-15,6 3 160 0,2 3-160 0,1-2 0 16,-3-3 144-16,2-1-144 0,0 1 0 0,0 2 128 16,-1 1-128-16,2-1 0 0,2-6 0 0,0 3 0 15,0 2 0-15,1-2 128 0,-3 1-128 0,0-1 0 0,1-2 0 16,-2 2 0-16,1 3 0 0,1-1 0 0,0-2 0 15,-2 1 128-15,-1 0-128 0,1-1 0 0,0 2 0 0,1 1 128 16,2 0 0-16,2 0 0 0,0-1 0 0,-1-1 0 16,-1 2-128-16,0 0 0 0,1-1 128 0,-3 1-128 15,1 2 0-15,2-1 144 0,-2 0-144 0,-1 0 0 16,-7 0 128-16,1 0-128 0,2 0 0 0,-2 0 0 16,1 0 0-16,-2 0 0 0,1 0 0 0,-4-1 0 15,-2-1 0-15,-3 0 0 0,-2-4 0 0,-4 5 0 16,-2 2 0-16,3 0 0 0,0-1 0 0,-1 1 0 15,-7-1 128-15,2 1-128 0,1-1 0 0,-2 1 0 16,-2 1 0-16,-3-1 0 0,-3-1 0 0,-2 2 0 0,1 0 128 16,-5 0-128-16,-3-2 0 0,0-2 0 0,-3 4 128 15,0-2-128-15,-1 1 0 0,-1-1 0 0,-9 0 0 0,9 0 0 16,-9 0 128-16,0 0-128 0,0 0 0 0,0 0 128 16,0 0-128-16,0 0 0 0,0 0 240 0,0 0-64 15,-7-3-16-15,-2 2 0 0,-2 1-160 0,-2 1 0 16,-3 3 144-16,-3 0-144 0,-2-2 0 0,-7 0 0 15,-1 0 0-15,-3 2 0 0,-2-1 0 0,-5-2-240 16,0-2 64-16,-3 0 16 0,0 0 160 0,-1 0-160 16,-1-2 160-16,-6 2-160 0,-4 0 160 0,-4 1 0 15,-1 0 0-15,-3 0 0 0,-1 0 0 0,-2 0 0 16,-2 0 0-16,-5 0 0 0,-6-1 0 0,0 1 0 16,-1 0 0-16,-2 0 0 0,-1 0 0 0,-4-1 0 15,-3 0 0-15,2 0 0 0,4 1 0 0,0 1 0 16,-4 0 0-16,4-1 0 0,-2 0 0 0,3 0 0 0,2 0 0 15,-1 2 0-15,-2-1 0 0,1-1 0 0,-2-1 0 0,3 1 0 16,2 1 0-16,-2 0 0 0,1-2 0 0,0 1 0 16,3 1 0-16,3 2 0 0,-1-3 0 0,0 0 128 15,1-3-128-15,2 3 144 0,1 0-144 0,5 0 160 16,3 0-160-16,2-1 160 0,4-1-160 0,4 0 160 16,-1 0-32-16,5 0-128 0,3 0 192 0,4 1-64 15,3 0 0-15,5 1 0 0,0 0 0 0,3 0 0 16,4-2-128-16,1 2 192 0,2-1-192 0,4 1 192 15,0 0-192-15,3 0 0 0,2-2 0 0,4 2 0 16,2 1 0-16,9-1 0 0,-8 1 0 0,8-1 128 16,0 0-128-16,0 0 0 0,8 4 0 0,4 0 0 0,4-5 0 0,6 1 0 15,3 0 0-15,6 1 0 0,5-2 0 0,4-1 160 16,6 1-160-16,3 1 160 0,4-1-160 0,1 1 0 16,5-2 144-16,2 2-144 0,4 0 128 0,4 0-128 15,1 0 160-15,7 2-160 0,5-5 144 0,-1 2-144 16,-2 1 128-16,7 0-128 0,3-1 144 0,4 0-144 15,1-2 160-15,2 2-160 0,2 0 128 0,0 0-128 16,5-3 0-16,-2 0 144 0,0 2-144 0,2-1 160 16,1 0-160-16,1 0 160 0,-2 2-160 0,2-2 160 15,6 2-160-15,-4 0 160 0,-4 0-160 0,4 0 0 16,3 0 0-16,-5 1 0 0,-2 0 176 0,-1 0-48 16,4 0-128-16,-3 0 192 0,-4 1-192 0,-2-1 0 15,-3 0 0-15,1 0 0 0,-5-1 0 0,-4 1 0 16,-8 0 0-16,-2 1 0 0,-1 1 0 0,-3 0 256 0,-2-1-64 15,-8 1 0-15,-4 1 64 0,-9-1 16 0,-4-2 0 0,-2 0 0 16,-6 0-64-16,-2 2-16 0,-6 0 0 0,-2 0 0 16,-4-2-192-16,-6 0 144 0,-6 0-144 0,-2 0 128 15,-1 0-128-15,-8 0 192 0,0 0-192 0,0 0 192 16,0 0-192-16,0 0 0 0,0 0 0 0,0 0 128 31,0 0-1504-31,0 0-304 0,0 0-64 0,-10-3-9648 0</inkml:trace>
  <inkml:trace contextRef="#ctx0" brushRef="#br0" timeOffset="66917.747">18013 7580 11055 0,'0'0'976'0,"0"0"-784"16,0 0-192-16,11 1 0 0,-2-1 464 0,1 2 48 16,2 3 16-16,-2-1 0 0,3 1-48 0,1-1-16 15,2-2 0-15,1 6 0 0,1 0-80 0,3-2-32 16,-1 0 0-16,0 0 0 0,1 2 32 0,1 0 16 15,1-1 0-15,-2 2 0 0,0-2-80 0,1 1 0 16,-1 0-16-16,2 2 0 0,-3-1-144 0,1-1-32 0,2-3 0 0,-3 4 0 16,1 2-128-16,0-1 192 0,-2-2-192 0,0 3 192 15,-2 4-32-15,-3 0 0 0,-3 1 0 0,-3 0 0 16,-3 0 96-16,-3 2 0 0,1 3 16 0,-3 1 0 16,-3 0 112-16,-1 0 32 0,-6-2 0 0,-2 2 0 15,-2 2 96-15,-3-3 0 0,-3-1 16 0,1-1 0 16,-6-3-96-16,0 3-32 0,-1-3 0 0,-4-1 0 15,-2-3-64-15,-5 2-16 0,-3-3 0 0,-3 1 0 16,-6 0-320-16,1 3 0 0,1-2 0 0</inkml:trace>
  <inkml:trace contextRef="#ctx0" brushRef="#br0" timeOffset="68178.727">13606 8415 5519 0,'0'0'240'0,"0"0"64"0,0-9-304 0,0 2 0 16,0 7 0-16,2-8 0 0,-2 8 512 0,3-8 64 16,1 0 0-16,-4 8 0 0,2-7-208 0,-2 7-48 15,6-9 0-15,-1 2 0 0,-5 7 480 0,0 0 96 16,0 0 0-16,0 0 16 0,0 0 48 0,0 0 0 15,0 0 0-15,0 0 0 0,0 0-480 0,0 0-96 16,0 0 0-16,3 12-16 0,-4 1 0 0,-1 2 0 0,2 3 0 0,-2-3 0 16,-1 4-48-16,2 0-16 0,1 2 0 15,1 1 0-15,1 0-32 0,3 0 0 0,-4-1 0 0,6 1 0 16,3 7-48-16,2-2-16 0,-3 0 0 0,4 0 0 16,4-3-80-16,0 1 0 0,2-1-128 0,1-1 192 15,2-4-192-15,2-2 176 0,0 0-176 0,3-3 160 16,-1-1-160-16,2-3 160 0,0-5-160 0,3 1 160 15,-1 3-160-15,2-4 0 0,0-1 144 0,2-2-144 16,-1-4 160-16,2 2-32 0,0 0-128 0,2-4 192 16,-1-3-192-16,1-2 128 0,2 0-128 0,3-2 0 15,2 0 176-15,2-1-176 0,-1-2 192 0,0 2-192 16,0-2 192-16,-1 0-64 0,-1-2 0 0,2 1-128 0,-3 1 0 16,2 3 0-16,0 3 0 0,-4 3 0 0,-2-2 0 0,-2 4 0 15,-1 2 0-15,-4 4 0 0,-2 3 0 0,-4-1 0 16,-1 1 0-16,-1 4 0 0,-2 4 0 0,-3 0 0 15,-3 2 0-15,1-1 0 0,-5 5 0 0,0 1 0 16,-2 2 0-16,-1-1 0 0,-1-2 0 0,-5 2 0 16,-2 0 0-16,0 0 0 0,-1-5 128 0,-1 3-128 15,-5-1 0-15,2-4 0 0,1-5 160 0,-1-1-160 16,5-9 128-16,0 0-128 0,-8 4 192 0,8-4-64 16,-7-5 0-16,4-5 0 0,0-6 64 0,2-2 0 15,2 0 0-15,-1-3 0 0,2-1-48 0,1 0 0 16,3 0 0-16,-2 2 0 0,2 3 16 0,1 0 0 15,2 1 0-15,1 0 0 0,1 2 32 0,0 2 0 16,0 3 0-16,2 1 0 0,5 3-16 0,-3 1 0 0,0-1 0 16,2 4 0-16,5 0-176 0,-2 3 0 0,-1 5 144 0,2 2-144 15,2 0 0-15,2 2 0 0,-1 2 0 0,0 0 0 16,2-1 0-16,1 2 0 0,2 2 0 0,2-2 0 16,1-2 0-16,4 1 0 0,3 3 0 0,3-3 0 15,-3-2 0-15,3-2 0 0,3-5 0 0,-1 3 0 16,-3 0 0-16,2 1 0 0,2-3 0 0,4 0 0 15,0-6 0-15,3 1 0 0,-2 0 0 0,0-1 0 16,1-2 0-16,0 1 144 0,0 1-144 0,3-1 0 16,1-1 240-16,3-4-64 0,4-3-16 0,2 0 0 15,1-1 32-15,1-3 0 0,1-3 0 0,1-2 0 16,2-3 64-16,0-1 32 0,1-2 0 0,-4-3 0 16,-4-4-32-16,0-3 0 0,-1-5 0 0,0-1 0 0,-2-2-64 15,-4 2-32-15,-5-1 0 0,-6 4 0 0,-4 3-16 0,-8 3 0 16,-8 4 0-16,-4 2 0 0,-2 2 96 0,-4 3 16 15,-3 3 0-15,-2 2 0 0,-3 0-256 0,-3 4 0 16,-1 2-144-16,0 3 144 16,-3 7-2736-16,0 0-448 0</inkml:trace>
  <inkml:trace contextRef="#ctx0" brushRef="#br0" timeOffset="70267.674">13824 4286 9263 0,'0'0'400'0,"0"0"112"0,7-9-512 0,-4 2 0 15,-3 7 0-15,6-5 0 0,-6 5 448 0,10-4-16 16,1 3 0-16,-2 0 0 0,4 1-304 0,2 0-128 16,1-1 128-16,5 2-128 0,5 1 0 0,0 3 0 15,-1-2 0-15,4 3 0 0,2 2 0 0,0 1 0 16,-3 3 0-16,-1 2 0 0,-3 0 0 0,-2 2 0 0,-2 0 0 0,-3 2 0 16,-1 3 416-16,-4 2 0 0,-2 2 0 0,-6 4 0 15,-2 7 320-15,-2 2 64 0,-3 4 16 0,-4 4 0 16,-2 2-384-16,-2 2-80 0,-2 1-16 0,-1 0 0 15,-1 4-128-15,-1-1-16 0,2 3-16 0,3-1 0 16,1-1-16-16,4-4 0 0,3-4 0 0,3-3 0 16,3-5-160-16,3-1 0 0,-1 1 0 0,3-4 0 15,1-1 0-15,0-1 0 0,0-2 0 0,-2-2 0 16,3-2 0-16,-1 1 0 0,-1-1 0 0,0-3 0 16,1-2 0-16,2 0 0 0,-2 0 0 0,2-2 0 15,1-2 0-15,-1-3 0 0,3-2 0 0,1 2 128 16,-2 0-128-16,2-1 0 0,1-2 0 0,-1 0 128 15,-1-1-128-15,2-2 0 0,-1-2 0 0,1 1 0 0,-3 0 0 0,-4 1 0 16,-4 0 0-16,2-4 0 0,-7-5 0 0,7 5 0 16,-7-5 0-16,6 6 0 0,-6-6 128 0,0 0-128 15,0 0 0-15,0 0 128 0,5 10-128 0,-1-1 0 16,-4-9 144-16,0 0-144 0,0 0 0 0,0 10 0 16,1-1 0-16,-1 1 128 0,0-1-128 0,0 6 0 15,1 0-128-15,0 4 128 0,1 1 0 0,0 2 0 16,3 0 0-16,-1 5 0 0,0 3 0 0,0 5 0 15,1 0 0-15,-1 5-128 0,-2 3 128 0,1 6 0 16,1 4 0-16,-4 1 0 0,-2 2 0 0,-1 6 0 16,-2 2 0-16,-5 5 0 0,-1 4 128 0,0 0 0 15,-4 1 0-15,-2-1 0 0,-5-1 80 0,-1 2 32 16,-3-2 0-16,0-3 0 0,1-10 64 0,-3-5 16 16,1-6 0-16,-1-5 0 0,1-4 320 0,-4-4 64 15,-2-3 0-15,-1-1 16 0,-2-3-160 0,1-2-48 0,5-6 0 0,1-1 0 16,3-3-512-16,3-7-256 0,2-4 32 0</inkml:trace>
  <inkml:trace contextRef="#ctx0" brushRef="#br0" timeOffset="71197.101">14853 5751 2751 0,'3'-20'128'0,"-1"11"16"0,2 2-144 0,-1-1 0 15,0 1 0-15,0 1 0 0,-3 6 1504 0,0 0 272 0,4-7 48 0,0 2 16 16,2-1-1136-16,-2 2-208 0,-4 4-48 0,7-4-16 15,-7 4-432-15,7-2 0 0,-7 2 0 0,0 0 0 16,0 0 0-16,10 2 0 0,-10-2 0 0,0 0 0 16,8 0 0-16,-8 0 0 0,0 0 0 0,0 0 0 15,0 0 224-15,0 0-32 0,0 0-16 0,0 0 0 16,0 0 192-16,0 0 32 0,0 0 16 0,0 0 0 16,0 0-96-16,0 0-32 0,0 0 0 0,0 0 0 15,0 0-112-15,0 0-32 0,0 0 0 0,0 0 0 16,0 0-144-16,0 0 128 0,0 0-128 0,0 0 128 15,0 0 0-15,0 0-128 0,0 0 192 0,0 0-64 16,0 0 96-16,0 0 16 0,0 0 0 0,0 0 0 0,0 0-240 0,0 0 0 16,0 0 0-16,0 0 0 0,0 0 0 15,0 0 0-15,9-2 0 0,-9 2 0 0,0 0 0 0,0 0 0 16,4-5 0-16,-4 5 0 0,0 0 0 0,7-5 0 16,-7 5 0-16,7-3 0 0,-7 3 0 0,0 0 0 15,0 0 0-15,0 0 0 0,0 0 0 0,0 0 0 16,0 0 0-16,-2 12 0 0,0 0 480 0,-6 1 0 15,-2 1 0-15,-2 2 0 0,-3 4 128 0,1-1 32 16,-2-2 0-16,2 2 0 0,0-2-256 0,-1 1-64 16,0-1 0-16,2-2 0 0,2-4-16 0,0 2-16 15,2 0 0-15,2 2 0 0,-1-2-32 0,2-2 0 16,4-2 0-16,2-9 0 0,-6 7-256 0,6-7 0 16,-1 9 128-16,1-9-128 0,0 0 0 0,0 0 0 15,0 0 0-15,8 8 0 0,-8-8 0 0,7 4 0 0,-7-4 0 16,11 4 0-16,0-1 0 0,-3-1 0 0,2-2 0 0,3 0 0 15,2 0 0-15,1 2 0 0,1 2 0 0,0-1 0 16,1 0 0-16,2 0-144 0,2 2 144 0,0 0 0 16,1 2 0-16,-1-3 0 0,0 0 0 0,-1-1 0 15,0 1 0-15,-2-1 0 0,1-6 0 0,-4 3 0 16,-1 1 0-16,-1-2 0 0,2-3 0 0,-4-2 0 16,-2 1 0-16,0 1 0 0,-5-3 128 0,0-2-128 15,-1-3 128-15,-4 1-128 0,-3 1 160 0,-2-3-160 16,0-5 224-16,-3 3-48 0,-1 2-16 0,-1 0 0 15,-2-2 32-15,-2 2 0 0,-4-1 0 0,0-3 0 0,-2-1 0 16,-1 1 0-16,-2 3 0 0,1 2 0 16,0 0-192-16,2-1 0 0,0 5 0 0,3 1 0 15,-2 4-1152-15,5-1-224 0,6 0-32 0</inkml:trace>
  <inkml:trace contextRef="#ctx0" brushRef="#br0" timeOffset="71803.657">15498 5444 23039 0,'-12'-11'1024'0,"12"11"192"0,-10 2-960 0,1 6-256 0,-1 4 0 0,-1 4 0 15,1 3 0-15,1 5-288 0,2 7 64 0,0 0 16 16,-1 0 208-16,4 2 0 0,0 1-160 0,3-4 160 16,2-4 0-16,1 0 0 0,2 1-144 0,1-3 144 15,2-2 0-15,2-3 0 0,-2-7 0 0,3-2 0 16,1-5 0-16,1-3 0 0,3-5 0 0,1-4 0 15,3-2 0-15,1-6 0 0,-1-2 0 0,2-5 0 16,2-3-160-16,1 1 160 0,-2-1-128 0,0 2 128 16,-3-2 0-16,2-1 0 0,1 1 0 0,0 3 0 0,-5 0 0 0,0 7 0 15,0 2 0-15,-1 2 0 0,1 0 0 0,-4 6 0 16,-2 5 0-16,-3 5 0 0,1 5 0 0,-3 6-128 16,-1 4 128-16,-1 7 0 0,-2 6 128 0,-2 4 96 15,-5 5 32-15,0 6 0 0,2 2 32 0,-1 6 16 16,-5 5 0-16,-3 3 0 0,-6 0-176 0,-1 2-128 15,0 0 144-15,-3 3-144 0,-2-1 128 0,-1-3-128 16,1-6 0-16,-2-2 0 0,0-6 144 0,2-7-144 16,1-7 128-16,0-6-128 0,-1-7 432 0,2-3 0 15,2-3 0-15,1-5 0 0,2-6 352 0,1-5 80 16,3-5 16-16,4-7 0 0,1-7-480 0,3-4-80 16,-1-5-32-16,5-5 0 0,5-5-160 0,0-3-128 15,3-1 192-15,5 0-192 0,4 3 0 0,6 4 0 16,0 4 0-16,5 1 0 0,-2 0 0 0,6 6-176 0,2 9 176 15,4 4-208-15,2 1 80 0,6 3 128 0,6 0-208 0,4 5 80 16,4 5-16-16,2-3 0 0,2-1 0 0,3 2-12800 16</inkml:trace>
  <inkml:trace contextRef="#ctx0" brushRef="#br0" timeOffset="73271.618">13960 4136 911 0,'-15'-9'0'0,"6"3"0"0,0-3 0 0,0 1 0 0,0 0 0 0,0 3 0 15,1 1 2896-15,1 0 496 0,7 4 112 0,0 0 16 16,0 0-2160-16,0 0-416 0,0 0-96 0,0 0-16 15,0 0-576-15,0 0-128 0,6 7-128 0,2-2 176 16,4-2-176-16,5 0 0 0,2 2 0 0,5 1 0 16,1-1 176-16,5-1-48 0,3-7-128 0,4 2 192 15,4 1 16-15,2 0 0 0,2 0 0 0,2 1 0 0,1 1 80 0,5 2 16 16,1-1 0-16,4 3 0 0,2 0-16 0,0-1 0 16,-3 1 0-16,4 2 0 0,2 2-80 0,4 0-16 15,0-2 0-15,3 4 0 0,0 2-64 0,1-1 0 16,5-2-128-16,3-1 192 0,4 1-192 0,2-1 0 15,-2 0 0-15,3-2 0 0,2-2 160 0,3-1-160 16,1-1 160-16,0-1-160 0,-1-1 0 0,0 0 0 16,3-1 0-16,-2 1 0 0,-2 0 128 0,-2 0-128 15,2-2 0-15,-2 0 0 0,-4 0 128 0,0 0-128 16,-5 1 0-16,1-2 0 0,3-2 0 0,-1 0 0 16,-2 3 0-16,-2 0 0 0,-8 0 0 0,5 2 128 15,2 0-128-15,1 0 0 0,1 0 0 0,-2 1 0 16,-1-3 128-16,-1 1-128 0,0-1 0 0,1 2 0 0,-5 1 128 15,-2-3-128-15,-4-2 0 0,-1 0 0 0,0 0 0 0,-1 1 0 16,-4-1 128-16,-2 0-128 0,-3-2 0 16,-2 2 0-16,-2 1 0 0,-1-2 0 0,-3-2 0 0,-1-2 0 15,-2 4 128-15,1 0-128 0,-3-1 0 0,-2 1 0 16,-2 1 0-16,-2 0 0 0,0-2 0 0,-3 1 0 16,-1 0 0-16,-2-3 128 0,-1 1-128 15,0 0 0-15,0 2 0 0,1-1 0 0,0-2 128 0,1 1-128 16,0 4 0-16,-4-1 0 0,0 2 0 0,1-1 0 15,0-1 0-15,-5 1 0 0,0 1 0 0,-2 0 0 16,-1-2 0-16,-4 1 0 0,-3 0 0 0,-4 1 0 16,-8 0 0-16,0 0 0 0,0 0 0 0,0 0 0 15,0 0 0-15,0 0 0 0,0 0 128 0,0 0-128 16,0 0 0-16,0 0 128 0,7 5-128 0,-7-5 0 0,0 0 0 0,0 0 0 16,0 0 0-16,0 11 0 0,0-2 0 0,0-9 0 15,-4 10 0-15,1 0 0 0,0-1 0 0,-1-1 0 16,0 1 0-16,2 2 0 0,-3 0 0 0,0 2 0 15,-3 3 0-15,1 0 0 0,-1 2 192 0,0 3-48 16,-4 3-16-16,0 2 0 0,3 5 0 0,-4 4 0 16,-2 3 0-16,-1 4 0 0,1 4-128 0,-1 2 0 15,0 3 0-15,-1 4 0 0,-5-2 0 0,1 5 0 16,3 5 0-16,-2-1 0 0,1 1 0 0,3-1 0 16,3-3 0-16,3-1 0 0,-1-2 0 0,2 2 0 15,0-1 0-15,0 0 0 0,2 0 0 0,-3-2 0 16,-1-2 0-16,1-2 128 0,-1-1-128 0,1 4 0 15,0 3 0-15,-2-1 0 0,1 3 0 0,0-4 0 16,0-1 0-16,1-1 0 0,-1 2 0 0,3 4 0 0,1-2 0 16,-1 0 0-16,2 1 0 0,0 0 0 0,0-4 0 0,3 1 0 15,-1-3 0-15,-1 1 0 0,2 0 0 0,1 1 0 16,-3 2 0-16,2-3 0 0,0-4 0 0,0 2 0 16,1 3 0-16,-1-3 128 0,1 0-128 0,1 0 0 15,1-3 0-15,0 2 0 0,2-4 0 0,1-1 0 16,-1-2 128-16,1-4-128 0,0 0 0 0,2 0 128 15,2 0-128-15,0-1 160 0,-1 1-160 0,0 1 160 16,4-1-16-16,-3 1 0 0,3-2 0 0,0 0 0 16,-1-2-144-16,2-4 160 0,3 0-160 0,-3 0 160 15,-1-2-160-15,1-1 0 0,-2-1 144 0,0-2-144 16,-2-1 0-16,1-3 144 0,0-3-144 0,-2 0 0 0,0-2 160 0,0-1-160 16,-1-5 128-16,0-1-128 0,2-1 128 0,-5 4-128 15,-1-2 128-15,1-3-128 0,2-1 0 0,-2 1 128 16,1-1-128-16,-3-7 0 0,0 0 128 0,0 0-128 15,0 0 128-15,2 8-128 0,-2-8 304 0,0 0-32 16,0 0 0-16,0 0 0 0,-6 3 240 0,-1 1 64 16,0-2 0-16,-3-1 0 0,-1-2-128 0,-4 0-32 15,-2 0 0-15,-6 0 0 0,-6-3 32 0,-11 1 16 16,-6 0 0-16,-8-1 0 0,-11 2-272 0,-3-1-48 16,-7-4-16-16,-8 2 0 0,-10-1-128 0,-2 3 0 15,-8 5 0-15,-1-1-176 16,-4 1-352-16,0 3-80 0,2 3-16 0,1 3-8784 15,3 3-1776-15</inkml:trace>
  <inkml:trace contextRef="#ctx0" brushRef="#br0" timeOffset="77374.444">14219 14196 9215 0,'-10'-9'400'0,"4"4"96"0,-1 1-496 0,7 4 0 0,-4-5 0 16,4 5 0-16,0 0 2560 0,0 0 400 15,0 0 96-15,0 0 16 0,11-4-2416 0,1 2-464 0,3 1-192 0,5 1 128 16,2 0 32-16,5 1 0 0,5 0 0 0,6 1 0 16,2 1 208-16,6-1 32 0,2-2 16 0,4 1 0 15,2 1 96-15,3 0 32 0,-1 0 0 0,5-2 0 16,2-1-128-16,4 1-32 0,0-1 0 0,-1 2 0 16,-3-1-16-16,1 0-16 0,2-1 0 0,-2 1 0 15,1 0 80-15,-2 0 16 0,0 0 0 0,-2 0 0 16,-3 0-64-16,2 1 0 0,0 2 0 0,-1-3 0 15,1 0-80-15,-3 2-32 0,-3 0 0 0,-3 0 0 16,-1-2-112-16,-2 0-32 0,-2-1 0 0,0 1 0 16,-2 1-128-16,-2 1 128 0,-4-1-128 0,-2 2 128 15,-2-3-128-15,-7 0 0 0,-5 0 144 0,-6 0-144 0,-3 0 160 0,-4 1-32 16,-9-1-128-16,0 0 192 0,0 0-192 0,0 0 0 16,0 0 0-16,-8-4 0 15,-4 1-1440-15,-5 2-336 0,-6 1-64 0,-4 0-16 0</inkml:trace>
  <inkml:trace contextRef="#ctx0" brushRef="#br0" timeOffset="78304.668">13028 16274 3679 0,'-2'-10'320'0,"2"10"-320"0,0 0 0 0,0 0 0 15,-8-4 2816-15,8 4 480 0,0 0 96 0,0 0 32 0,0 0-2528 0,0 0-512 16,0 0-112-16,0 0-16 0,0 0 16 0,10 0 0 16,0 1 0-16,2 2 0 0,2-1 304 0,3-1 48 15,1 1 16-15,4 0 0 0,6 3-96 0,3-2-16 16,3-4 0-16,6 1 0 0,7 1-32 0,3-2-16 15,2-5 0-15,6 3 0 0,5 3-160 0,3-2-48 16,4 1 0-16,-3-2 0 0,-1-4-144 0,3-1-128 16,-1 1 144-16,2 0-144 0,-3 0 544 0,-1 1 16 15,-2 1 0-15,-1-1 0 0,-2 0 160 0,2 2 48 16,0 1 0-16,-3 1 0 0,-1 5-320 0,-3-3-48 16,-3-1-16-16,-1 1 0 0,-2 0-128 0,-1 3-48 15,-1 1 0-15,-1 0 0 0,-1-2-208 0,-3 0 144 16,-4-2-144-16,-3 4 128 0,-3 4-128 0,-3-1 0 0,-2-3 0 0,-5 2 0 15,0 1 0-15,-3-1 128 16,0-2-128-16,-4 2 0 16,-3 0-336-16,-2 0-160 0,-3-1-16 0,-8-5-13376 0</inkml:trace>
  <inkml:trace contextRef="#ctx0" brushRef="#br0" timeOffset="86959.445">3844 16925 9215 0,'0'0'816'0,"0"0"-656"16,-7-1-160-16,7 1 0 0,0 0 368 0,0 0 32 16,-9 4 16-16,3 0 0 0,6-4-224 0,-8 6-32 15,2-1-16-15,0 0 0 0,2 3 16 0,4-8 0 16,-5 9 0-16,3 2 0 0,-2 2 320 0,1 3 64 16,1 3 16-16,1 2 0 0,0-2-48 0,2 6-16 15,1 0 0-15,1 4 0 0,1-3-272 0,-2 0-48 16,1 3-16-16,2 0 0 0,-1-1-160 0,-2 2 128 15,2 0-128-15,-1 1 128 0,-1 0-128 0,2-1 0 16,-1 0 0-16,-1-1 128 0,2-1 0 0,2 0-128 0,-1-3 192 0,0-2-64 16,-2-2 80-16,2 1 16 0,-3-1 0 0,2-3 0 15,-1-1-80-15,1-1-16 0,0 1 0 0,-2-2 0 16,-2 1-128-16,0-3 192 0,-1-2-192 0,0 1 192 16,0 0-192-16,0 0 160 0,1-2-160 0,0-1 160 15,0-9-160-15,0 0 160 0,0 0-160 0,0 0 160 16,0 0 112-16,0 0 32 0,0 0 0 0,0 0 0 15,0 0 176-15,0 0 32 0,0 0 16 0,-4-7 0 16,4 7-192-16,-3-10-32 0,0 1-16 0,2 1 0 16,0-1-144-16,0 0-16 0,1 9-128 0,-1-12 192 15,1-2-192-15,0 0 0 0,1-1 0 0,-1 0 0 16,-1-2 0-16,0-2 0 0,-4-3 0 0,4 2 0 0,2-1-144 16,-1-1 144-16,-2-1-208 0,0-2 80 0,0 0-64 15,0 2-16-15,0 0 0 0,-2 2 0 0,1 1 208 0,0 0 0 16,0 1-160-16,1 1 160 0,-3 0 0 0,2 2 0 15,0-1 0-15,1 2 0 0,-1 1 0 0,3 0 0 16,-1 1 0-16,0-1 0 0,-3 2 0 0,2 0 0 16,-1 0-144-16,2 1 144 0,-1-1 0 0,1-1 0 15,1 2 0-15,0-1 0 0,0 0 0 0,-1 1 0 16,0 2 0-16,1 0 0 0,0-5 0 0,-2-1 0 16,1-3 0-16,-2 2 0 0,3-2 0 0,-1 5 0 15,0 0 0-15,0 1 0 0,0 1 0 0,0-1 0 16,-1 1 0-16,1 2 0 0,1 2 0 0,0 7 0 15,0 0 0-15,1-7 0 0,-1 7 0 0,1-9 0 0,1 0 0 16,-2 9 0-16,0 0 0 0,0 0 0 0,5-6 0 16,-5 6 0-16,7-5 0 0,1-1 0 15,1 2 0-15,0 1 0 0,0-1 0 0,1 2 0 0,-2 1 0 0,-1404-1 0 16,2816 0 0-16,-1405 0 0 0,2-1 0 0,3 3 0 16,1 3 0-16,3-3 0 0,3-2 0 0,4 1 144 15,2 1-144-15,3 0 160 0,3-2-160 0,-2 1 160 16,4 1-160-16,0-1 0 0,2-2 0 0,2-1 0 15,1 2 0-15,3 0 0 0,3 0 0 0,-1 0 0 16,3-3 0-16,0 1 128 0,-1-2-128 0,4 3 0 16,1 0 0-16,5-1 128 0,1 0-128 0,1 0 0 15,-2 4 0-15,1-2 0 0,-1 0 0 0,4-1 0 16,5 1 0-16,1-2 0 0,-2 3 128 0,0-1-128 16,0-1 0-16,5 1 0 0,3 1 0 0,2-1 0 0,-2 1 0 15,-1 1 0-15,-1-4 0 0,2 3 0 0,3 1 0 16,-3 1 0-16,-2-3 0 0,1 1 0 0,2 0 0 0,4-1 0 15,-1 1 0-15,-2 1 0 0,-5 0 128 0,1-1-128 16,0-2 192-16,2 1-64 0,2 2 32 0,-2 0 0 16,-2 0 0-16,1-1 0 0,1 0-160 0,1 1 0 15,0 1 0-15,0-1 0 0,-3-3 0 0,4 1 0 16,0 0 128-16,4 0-128 0,0 1 0 0,-2 0 0 16,-3-3 128-16,2 4-128 0,1 0 0 0,-3 0 0 15,-7 3 0-15,-1-1 128 0,-2 0-128 0,-3-2 0 16,2-1 0-16,-1 1 0 0,0 1 0 0,-4 2 0 15,-4 1 0-15,-1-2 0 0,-2-2 0 0,0 2 0 0,0 1 0 16,-1 2 0-16,-1-1 0 0,0 0 0 16,-2-1 0-16,-1 0 0 0,-4 2 0 0,2 1 0 0,5-2 0 0,-1 1 0 15,-2 0 0-15,1 3 0 0,0 2 0 0,0-1 0 16,-5-5 0-16,2 0 0 0,-2 1 0 0,3 0 0 16,1 1 0-16,1-3 0 0,0-2 0 0,-3 3 0 15,-1 1 0-15,0-1 0 0,-2-1 0 0,1-2 0 16,1 1 0-16,1 1 0 0,1 3 0 0,-2-4 0 15,-2-4 0-15,-2 2 0 0,0 0 0 0,-1 1 0 16,0-1 0-16,2 0 128 0,1-1-128 0,1 1 0 16,-2 2 0-16,0 0 0 0,0 0 0 0,-2-1 0 15,-2-1 0-15,1 0 0 0,2 4 0 0,0-2 0 16,2 0 0-16,2-2 0 0,-1-1 0 0,1 1 0 16,-2 1 0-16,-1-1 0 0,-1-1 0 0,1 1 0 15,2 2 0-15,-1 0 0 0,0-4 0 0,4 2 0 0,1 0 0 0,-2 0 0 16,-1 0 0-16,-3 0 0 0,-2 0 0 0,1 0 0 15,3 0 0-15,1 0 0 0,-1-1 0 0,0 0 128 16,-1 0-128-16,0 1 0 0,-2-1 0 0,-3 1 0 16,1 0 0-16,-1 0 0 0,2 1 0 0,-5 1 0 15,2-1 0-15,2 1 0 0,-1 1 0 0,-1-1 0 16,-1 2 0-16,-2-2 0 0,1-2 0 0,-4 0 0 16,-2-1 0-16,1 2 0 0,4 2 0 0,-4-2 0 15,1-1 128-15,-2 0-128 0,-1 0 0 0,1 0 0 16,-2 1 0-16,-2 0 0 0,-1-2 0 0,-2 0 0 15,0 0 0-15,-2 0 0 0,-2 3 0 0,1-2 0 16,-2-2 0-16,0 0 128 0,-4 1-128 0,1 1 0 0,-4 3 0 16,0-2 0-16,1-1 0 0,-4 2 0 0,0 0 0 15,0 0 0-15,-1 0 0 0,-10-2 128 0,0 0-128 0,0 0 0 16,0 0 0-16,0 0 0 0,0 0 0 0,0 0 0 16,0 0 0-16,0 0-192 0,0 0 0 0,-9 4 16 15,9-4 16-15,-12 2 0 0,-1 1 0 0,0-1 0 16,2-2 160-16,-1 0 0 0,-1 0 0 0,0 3 0 15,0 1 0-15,2 0 0 0,-1-1 0 0,1-1 0 16,1-1 0-16,-2 0 0 0,1 5 144 0,1-4-144 16,2-3 0-16,0-2 0 0,8 3 0 0,-10 2 0 15,2 0 0-15,0-2 0 0,0-2 0 0,8 2 0 16,0 0 0-16,-7 3 0 0,7-3 0 0,-8 1 0 16,-1400-1 0-16,2816 0 0 0,-1417 3 0 0,9-3-144 15,-9 0 144-15,3 2 0 0,-3 5 0 0,2-1 0 0,7-6 0 0,-11 6 0 16,0 3 0-16,1 3 0 0,-3 1 0 0,0 2 0 15,0-2 0-15,0 1 0 0,3-1 0 0,-2 3 0 16,1-1 0-16,0 3 128 0,-2-2-128 0,0 2 0 16,1-1 0-16,2 3 128 0,0 2-128 0,-2 0 0 15,-1 2 0-15,0-1 0 0,0 3 0 0,2 0 0 16,-3 3 0-16,3 0 0 0,0 3 0 0,2-1 0 16,1 0 0-16,0-1 0 0,2-4 0 0,1-2 0 15,2-1 0-15,2-1 0 0,0-4 0 0,0-3 0 16,1 0 0-16,1-2 0 0,-1-3-192 0,1-3 64 15,-1-7 0-15,2 7 0 0,-2-7-48 0,0 0 0 16,0 0 0-16,0 0 0 0,0 0-144 0,0 0-48 16,0 0 0-16,0 0 0 15,0 0-176-15,-4-8-32 0,-3 3-16 0,1-1 0 0,6 6 288 0,0 0 64 0,-8-6 16 0,2 1 0 16,6 5 224-16,0 0 0 0,0 0 0 0,0 0 0 16,0 0 0-16,0 0 0 0,0 0 0 0,0 0 0 15,-8-2 0-15,8 2 0 0,0 0 0 0,0 0 0 16,0 0 0-16,0 0 0 0,-6 2 0 0,6-2-144 15,0 0 144-15,-6 5 0 0,-1-2 128 0,1 1-128 16,6-4 224-16,-6 6-32 0,0-2 0 0,2 3 0 16,-5 1-16-16,2 0-16 0,-2 1 0 0,2 1 0 15,-3 1-32-15,1 2-128 0,-2-2 192 0,0 3-64 16,0-1 48-16,-1 2 0 0,-1 2 0 0,0 0 0 16,3 1 0-16,1-2 0 0,-3 3 0 0,0 3 0 15,-4-2-48-15,3 0 0 0,2-4 0 0,0 4 0 0,-4 2-128 16,0 0 0-16,2-1 0 0,-1 1 0 0,-2-2 128 0,3 1-128 15,1-2 128-15,1-1-128 0,-3 0 0 0,0-1 0 16,-1-3 128-16,1 2-128 0,0-3 0 0,-3-1 128 16,0-4-128-16,-1 0 128 0,3 0 16 0,-3 1 0 15,-3-3 0-15,-1-2 0 0,0-3 160 0,-1 4 16 16,-2 1 16-16,-1 0 0 0,-2-2 48 0,12-4 0 16,-1 1 0-16,-5 0 0 0,-1 0-128 0,-3-1-32 15,0 1 0-15,-5-1 0 0,-1 0-96 0,-28 0-128 16,5-1 176-16,5 1-176 0,0 0 176 0,1 0-176 15,3 0 160-15,22-1-160 0,-7 0 128 0,-2-1-128 16,-7-1 0-16,-1 0 144 0,-4 1-144 0,-3 0 160 16,-2-2-160-16,-45-4 160 0,16 2-160 0,6 3 128 15,4 0-128-15,-1 0 128 0,2-1-128 0,4 2 192 0,-4 0-192 0,1 1 192 16,1-3-64-16,-4 0 0 0,-3 1 0 0,1 1 0 16,-3 0 0-16,3 1-128 0,2-4 192 0,-4 3-64 15,0 2-128-15,-2 0 0 0,-1-1 144 0,2-1-144 16,1 0 0-16,-2 1 128 0,-2 1-128 0,0 0 0 15,-3-2 0-15,2 0 0 0,6 0 0 0,-6 0 128 16,0 4-128-16,1-5 0 0,-1-3 0 0,2 4 128 16,5 2-128-16,-3 2 0 0,-3-2 0 0,1-1 0 15,0-3 0-15,4 2 0 0,5 2 0 0,-1 0 0 16,0-3 0-16,-1 1 0 0,1-2 0 0,0 2 0 16,5-1 0-16,0 0 0 0,-1-3 0 0,1 3 0 15,-2 1 0-15,2 0 0 0,3 0 0 0,1 1 0 16,3 2 0-16,0 0 0 0,-1 2 0 0,1-3 0 0,-1-3 0 15,-1405 2 0-15,2817 0 0 0,-1404 0 0 0,-2 0 0 0,2 1 0 16,1-3 0-16,1 2 0 0,1-1 0 0,0 2 0 16,-4 2 0-16,3-5 0 0,2 0 0 0,4 0 128 15,0 2-128-15,3-2 0 0,-1 3 0 0,-1-2 0 16,-2 0 0-16,3-1 0 0,-4 3 0 0,3-5 0 16,1 0 0-16,2 2 0 0,2 4 0 0,2-1 0 15,-4-4 0-15,3 3 0 0,0 0 0 0,0 0 0 16,-1 1 0-16,0 1 0 0,0-2 0 0,1 0 0 15,-2-1 0-15,4 1 0 0,2 1 0 0,0-1 0 16,0-2 0-16,1 2 0 0,0 0 0 0,2 1 0 16,-4 0 0-16,1-2 0 0,-1 1 0 0,0 0 0 15,-1 3 0-15,-1-2 0 0,2-1 0 0,0 0 0 0,-1 0 0 0,3 1 0 16,-1 1 0-16,1-3 0 0,1-3 0 0,2 3 0 16,-4 3 0-16,0 0 0 0,1-2 0 0,0 0 0 15,-1 0 0-15,0 1 0 0,-1 1 0 0,4-1 0 16,0-2 0-16,2 0 0 0,-1-2 0 0,2 2 0 15,2 1 0-15,-1-1 144 0,2-2-144 0,-1 1 0 16,2 1 128-16,-2 0-128 0,1-2 0 0,0 1 0 16,-1 0 0-16,-3 0 160 0,2 3-160 0,1-2 128 15,0-1-128-15,0 1 0 0,-1-1 0 0,-3 2 0 16,4 1 0-16,1-2 0 0,1-1 0 0,-2 2 0 16,1 3 0-16,1 0 0 0,-1-4 0 0,4 1 0 15,1 0 0-15,2 0 0 0,-2 1 0 0,2 0 0 16,0 0 0-16,1 0 0 0,4 1 0 0,3 0 0 0,-3 0 0 0,3-1 0 15,-3-2 128-15,10 2-128 0,0 0 0 0,0 0 0 16,-8 2 0-16,3-2 0 0,5 0 0 0,0 0 0 16,0 0 0-16,0 0 0 0,0 0-384 0,0 0 32 15,0 0 16-15,0 0 0 16,0 0-1744-16,0 0-352 0</inkml:trace>
  <inkml:trace contextRef="#ctx0" brushRef="#br0" timeOffset="88558.661">15942 17454 11967 0,'0'0'528'0,"-1"-12"112"0,1 2-512 0,1 1-128 0,0 0 0 0,-1 9 0 16,1-10 1264-16,-1 2 208 0,-2-2 64 0,2 1 0 15,0 9-832-15,0 0-176 0,-2-10-16 0,0-2-16 16,1 2-32-16,1 10 0 0,-2-11 0 0,-3 0 0 15,-1 0-144-15,-2 1-48 0,0-1 0 0,-3-1 0 16,-5-1-144-16,-1 1-128 0,-3-3 192 0,-2 2-192 0,-3 1 128 0,-2 0-128 16,0-1 0-16,-4 1 0 0,-2 2 240 15,-2-2-64-15,-3-3-16 0,-2 2 0 0,-6 0-160 0,-1 0 0 16,-2-2 0-16,-3 2 0 0,2-1 304 0,1 3-32 16,1 2 0-16,-4 0 0 0,-1 3 128 0,0 0 32 15,-3 2 0-15,0-1 0 0,0 3-176 0,1 0-16 16,2-1-16-16,-6 2 0 0,-1 2-224 0,-2 0 0 15,-4-1 0-15,-1 2 0 0,-2 1 0 0,1 2 0 16,-3-1 0-16,0 2 0 0,1-2 0 0,1 2 0 16,-1-1 0-16,4 3 0 0,0 1 0 0,1-2 0 15,-1-2 0-15,1 3 0 0,3 7 0 0,1-1 0 16,5-3 0-16,3 1 0 0,2 0 0 0,1 1 0 16,1 1 0-16,0-2 0 0,3 4 128 0,1 1-128 0,2 1 0 0,1 2 0 15,3 1 144-15,0 0-144 0,3 2 128 16,1 0-128-16,2 1 160 0,1 1-160 0,3 0 192 0,2 1-192 15,4 2 0-15,4-2 0 0,3-2 0 0,7 3-192 16,1 1 192-16,5 1 0 0,3 2 0 0,4-5 0 16,4 1 0-16,4 0 0 0,3 3 0 0,4-3 0 15,1-1 0-15,3-1 0 0,2 1 0 0,3 3 0 16,0 2 0-16,4-2 0 0,2 0 144 0,5-1-144 16,1-1 256-16,3-3-64 0,1 2 0 0,4-3 0 15,2 0-32-15,1-1-16 0,-3-2 0 0,4 0 0 16,3-4-144-16,4-2 192 0,3-1-192 0,3 1 192 15,2 0-192-15,-1-4 192 0,1-4-192 0,4 1 192 16,3 1-192-16,2-2 192 0,-2-4-192 0,2 2 192 16,0-3-192-16,1 2 0 0,3-1 144 0,1-1-144 0,-2-2 0 0,-2-1 128 15,-3 4-128-15,2-1 0 0,3-4 0 0,2 0 0 16,-4 0 0-16,-4-2 0 0,2 3 0 0,3-1 0 16,2-2 0-16,1 1 128 0,-5 1-128 0,-2-2 0 15,2 3 0-15,2-1 128 0,3-5-128 0,-2 1 0 16,-2 2 0-16,-1-1 0 0,-1-4 0 0,1 1 0 15,3-1 0-15,-1 1 0 0,-3 1 0 0,-4-1 0 16,0-2 0-16,0 0 0 0,2 1 0 0,-5 2 0 16,-3 0 0-16,-5-1 0 0,-1-3 0 0,0 1 0 15,0-2 0-15,3 2-128 0,-3-2 128 0,0 1 0 16,-3-4-144-16,-3 2 144 0,-4 1 0 0,-2-2 0 16,0 0 0-16,-1-4 0 0,-2 2 0 0,0 0 0 0,-1 3 0 15,-2-3 0-15,1-1 0 0,-4 1 0 0,-4 0 0 0,-3-1 0 16,-4 1 0-16,-1 1 0 0,-4-3 0 0,0 1 0 15,0-1 0-15,-3 0 0 0,-2-1 0 0,-1 3 0 16,1-1 0-16,-3 1 0 0,-4-1-128 0,-1 0 128 16,-2 0-160-16,-2 2 160 0,-4-2-208 0,-2 1 80 15,-4 1-80-15,-2-1-16 0,-3 1 0 0,-3-1 0 16,-2 1 224-16,-1 0-144 0,-2 1 144 0,-2-1-128 16,-2 0 256-16,1-1 48 0,-4 1 16 0,2 0 0 15,-6 0 32-15,-2-2 16 0,-7 0 0 0,0 1 0 16,-3 2-48-16,-2 0 0 0,-2 0 0 0,1 0 0 15,-1-4-192-15,-2 1 128 0,-4 0-128 0,-4 1 0 16,-4 2 0-16,-4-2 128 0,-1-4-128 0,2 3 0 0,3 2 0 16,-1 4 0-16,-4 1 0 0,-3 3 0 0,-7 1 0 15,1 0 0-15,3 2 0 0,-4 0 0 0,-1 3 128 0,-5 0-128 16,-5 1 0-16,2 0 0 0,3 0 0 0,-3 2 0 16,1 2 0-16,-2 0 0 0,-3 1 0 0,3 1 128 15,1 3-128-15,-3 2 0 0,-3 1 144 0,2 3-16 16,3 5 0-16,4-1 0 0,3 1 0 0,-1-1-128 15,0 3 192-15,3 3-64 0,7 2-128 0,4-2 0 16,4-1 0-16,4 1 0 16,1 0-1920-16,4 0-304 0</inkml:trace>
  <inkml:trace contextRef="#ctx0" brushRef="#br0" timeOffset="95930.03">11816 8144 10127 0,'0'0'896'0,"0"-5"-704"16,0 5-192-16,0 0 0 0,0 0 496 0,0 0 64 15,8-7 16-15,3 3 0 0,0 1-304 0,5 0-48 0,4 2-16 0,1 0 0 16,4 1-208-16,0-1 0 16,4-2 128-16,3 1-128 0,3 2 0 0,3 0 0 0,4 0 0 0,-1 0 0 15,1 2 0-15,3-1 0 0,2-1 0 0,0 0 0 16,0 1 0-16,0-1 0 0,0 1 0 0,4-1 0 16,2 0 0-16,3 0 144 0,1-2-144 0,1-1 128 15,2 2 112-15,0-2 16 0,2 0 0 0,0 0 0 16,1 1 64-16,4-2 32 0,4-1 0 0,-3 1 0 15,2 1-16-15,2 0 0 0,5 0 0 0,3 0 0 16,2 2-144-16,3-1-48 0,1 0 0 0,1 0 0 16,1-1-144-16,0 2 0 0,0-1 0 0,1 1 128 15,2 0-128-15,2 0 0 0,0 0 0 0,-3 0 0 16,-2-3 0-16,1 1 0 0,3 1 0 0,-5 0 0 0,-6-1 0 16,-1 1 0-16,3-2 0 0,-5 3 128 0,1-1-128 0,-3 0 0 15,-6 0 0-15,2 1 0 0,2 0 0 0,-4 0 240 16,-1 1-48-16,0-2 0 0,-3 0 64 0,0-1 16 15,-4 1 0-15,1 0 0 0,0 0-128 0,0 0-16 16,1-3-128-16,-2 3 192 0,-3 2-192 0,1 0 128 16,-4 0-128-16,-1 0 0 0,0 0 0 0,0 0 0 15,2 0 0-15,-5 0 0 0,-4-2 0 0,-2 2 0 16,-1 2 0-16,-2-2 0 0,-2 0 128 0,0-2-128 16,-1 0 0-16,-1 0 0 0,-2 4 0 0,-5-1 0 15,-2-1 0-15,-4-1 0 0,0-2 160 0,-3 2-160 16,-4 0 160-16,0 0-160 0,-5 1 288 0,0 0-32 15,-4 1-16-15,-2 1 0 0,-8-2-240 0,10 4 176 0,-10-4-176 16,0 0 160-16,8 5-160 0,-8-5-224 0,0 0 48 0,0 0-9056 16</inkml:trace>
  <inkml:trace contextRef="#ctx0" brushRef="#br0" timeOffset="96319.554">16537 7607 22111 0,'1'-22'976'0,"1"13"208"15,-2 9-944-15,10-8-240 0,2 3 0 0,4 3 0 16,2 2-480-16,6 2-144 0,5 0-16 0,3 2-16 0,0 2 384 0,5 1 80 15,6-1 0-15,2 5 16 0,1 2 176 0,2 0 0 16,0 0 0-16,3 2-128 0,3-3 128 0,2 3 0 16,0 1 0-16,3 1 0 0,2 1 0 0,-3-1 0 15,-3 2 0-15,-1 1 0 0,-1-4 0 0,-3 1 0 16,0 2 0-16,-3 2-128 0,0-2 128 0,-5 2 256 16,-4 2-64-16,-8 2-16 0,-2 0 368 0,-8 1 80 15,-4 2 16-15,-4 0 0 0,-4 0 80 0,-4 3 32 16,-7-1 0-16,-3 0 0 0,-3-1-48 0,-3-1 0 15,-8 0 0-15,-3-3 0 0,-8-2-256 0,-6 0-48 16,-5-3-16-16,-9-1 0 0,-5-2-64 0,-4 1-32 0,-5-3 0 0,-10 1 0 16,-10-1-288-16,-3 0 0 0,-4-3 128 0,-8 1-13248 15</inkml:trace>
  <inkml:trace contextRef="#ctx0" brushRef="#br0" timeOffset="96886.634">6421 8392 23951 0,'0'0'2128'0,"7"-1"-1696"0,2-2-432 0,0 1 0 15,6 1-128-15,3 1-128 0,4 1 0 0,6-1-16 16,3-1 272-16,5 0-192 0,6-1 192 0,4 1-160 15,4-1 160-15,3 0 0 0,5 2 0 0,0-2-128 16,1 1 128-16,3 0 0 0,2 1-144 0,3-2 144 16,2 0 0-16,-4 0 0 0,0-1-144 0,0 0 144 15,3 2 0-15,-4-1 0 0,1-1 0 0,0 0 0 16,1 1 0-16,-6 0 0 0,-7 0 0 0,-1 1 144 16,-1 1-144-16,1-1 0 0,-5-2 0 0,2 2-176 15,-1 5 176-15,-3-2 0 0,-2 0 128 0,-4 0-128 16,-1-2-768-16,-4 0-240 0</inkml:trace>
  <inkml:trace contextRef="#ctx0" brushRef="#br0" timeOffset="97283.094">8518 7829 10127 0,'6'-12'448'0,"-1"7"96"0,-5 5-544 0,14 4 0 0,3 0 0 0,-1 5 0 15,-1-3 1408-15,6 6 192 0,6 3 16 0,1-1 16 16,1-2-1392-16,2-1-240 0,0-1-128 0,-1 1 128 15,0 0-384-15,1 0 64 0,0 0 0 0,1-1 0 16,-1-1 320-16,0 1-176 0,0 1 176 0,-1 0-128 16,-1 1 128-16,-3 0 0 0,-3 3 0 0,-2 0 0 15,-5-1 224-15,-3 2 80 0,-3 2 16 0,-5 3 0 16,-3 1 304-16,-4 2 64 0,-5 1 16 0,-2 2 0 16,-3 0 48-16,-4 0 16 0,-5-2 0 0,-9-1 0 15,-3-2-192-15,-5 2-48 0,-5-1 0 0,-5 1 0 0,-4-4-16 0,-7 5-16 16,-4 1 0-16,-5 5 0 0,-5 4-336 0,-1 2-160 15,-1 2 160-15,-3 2-11056 16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6:34.983"/>
    </inkml:context>
    <inkml:brush xml:id="br0">
      <inkml:brushProperty name="width" value="0.08819" units="cm"/>
      <inkml:brushProperty name="height" value="0.35278" units="cm"/>
      <inkml:brushProperty name="color" value="#7030A0"/>
      <inkml:brushProperty name="tip" value="rectangle"/>
      <inkml:brushProperty name="rasterOp" value="maskPen"/>
    </inkml:brush>
  </inkml:definitions>
  <inkml:trace contextRef="#ctx0" brushRef="#br0">10732 12194 21183 0,'-25'-20'1888'0,"9"11"-1504"0,1 1-384 0,-1 3 0 16,-3 3 1904-16,1 4 304 0,1 6 64 0,-3 1 16 16,-2 2-1872-16,-2 2-416 0,-3 0 0 0,2 4 0 0,-3 4 0 0,0 1 0 15,-2-1 0-15,-1 4-128 0,-3 2 128 16,1 0 0-16,1 4 128 0,-3-1-128 0,0 0 0 0,-1 4 0 15,-4 6 0-15,1 3 0 0,-2 2 128 0,3 4 64 16,0 2 16-16,1 2 0 0,2 2 48 0,2 4 0 16,2 1 0-16,5 1 0 0,2-2-128 0,6-6-128 15,5-5 176-15,2-5-176 0,3-3 192 0,5-3-64 16,2-1 0-16,1 0-128 0,0 2 272 0,2-1-48 16,4 0-16-16,2-3 0 0,-1-2-16 0,3 0 0 15,1-3 0-15,3-3 0 0,3-7-64 0,1 2-128 16,1 0 176-16,3-2-176 0,5-5 224 0,1-1-64 15,2-3-16-15,4-1 0 0,3-2 0 0,2-2 0 16,2-4 0-16,1-2 0 0,5-2-16 0,-1-4 0 0,0-1 0 16,1-3 0-16,2-4-128 0,0 1 0 0,0 0 0 15,-4-3 0-15,-6-4-192 0,1 1 192 0,-3-3-192 0,1 0 192 16,-7 0 0-16,-3-1 0 0,1-5 0 16,-4 5 0-16,-4 3 0 0,-2 1 0 0,-2 1 0 0,-5-2 0 15,-2-1 0-15,-3 2 0 0,-3 3 0 0,-4-1 0 16,-2 1-192-16,-3-1 192 0,-3-1-160 0,-2 1 160 15,-3 3-144-15,-3-1 144 0,-3-1-128 0,-1 3 128 16,-5 3 0-16,-1 0-160 0,0 3 160 0,-4 1 0 16,-2 6 0-16,-3 2 192 0,-2 5 0 0,-2 1 0 15,-4 3 192-15,-1 5 16 0,-3 2 16 0,0 3 0 16,-1 1-32-16,1 0-16 0,1-1 0 0,0 2 0 16,-5 1-176-16,5 0-48 0,3-1 0 0,2-3 0 15,4-4-144-15,2 1 128 0,5 3-128 0,7-3 128 0,4 0-128 16,3-2 0-16,1-2 0 0,4-1 128 0,6 2-128 0,0-1-192 15,4-1 32-15,7 0-11056 16,1 0-2224-1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5:07.599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511 15494 7359 0,'0'0'656'0,"0"0"-528"0,0 0-128 0,0 0 0 16,0 0 0-16,0 0 128 0,8 6-128 0,-8-6 128 15,0 0 192-15,0 0 16 0,0 0 16 0,0 0 0 16,0 0 368-16,0 0 80 0,-6 8 16 0,2-1 0 0,-1-1-64 0,-1 2-16 16,-2 0 0-16,-2 0 0 0,-2 0-352 0,0 3-80 15,-1 0-16-15,-1 0 0 0,-3 1-80 0,0 2-16 16,-2 4 0-16,0 4 0 0,2 1 192 0,-5 2 48 16,2 2 0-16,1 1 0 0,2 7-48 0,-2 0 0 15,1-2 0-15,1 1 0 0,0 0-128 0,2 2-16 16,0 3-16-16,1 1 0 0,0 2-80 0,0 2-16 15,0 2 0-15,1 1 0 0,1-1-128 0,1 0 0 16,3 0 0-16,-2 2 0 0,1 1 0 0,2 2 0 16,5-2 0-16,0 1 128 0,-1 0-128 0,1 1 0 15,2-6 0-15,0-3 0 0,0-3 0 0,5 1 128 16,-1-3-128-16,1 0 0 0,1-4 0 0,2 3 0 16,5-1-224-16,4-5-5856 15,5-6-1152-15</inkml:trace>
  <inkml:trace contextRef="#ctx0" brushRef="#br0" timeOffset="620.991">21613 15455 14735 0,'-6'-19'640'0,"4"8"160"0,2 0-640 0,1 0-160 0,1 2 0 0,2 2 0 16,-1 0 784-16,-3 7 128 0,7-2 32 0,2 2 0 16,0 2-752-16,1 2-192 0,2 0 0 0,2 3 0 15,0 1 0-15,1 2 0 0,0 1 0 0,2 4 0 16,-1 0 160-16,2 2-160 0,-1 0 192 0,0 4-192 16,-2 2 176-16,0 2-176 0,-1 3 160 0,-1 3-160 15,0 3 256-15,-4 2-32 0,-1 5-16 0,-3 1 0 16,-1 2 16-16,-2 0 0 0,-3-1 0 0,-2 2 0 15,-2-1 16-15,-1 6 0 0,0 0 0 0,0 4 0 16,-2 0-112-16,-3-2 0 0,-2 0-128 0,-4-2 192 16,-2-6-48-16,-2 0-16 0,0-4 0 0,-4-2 0 15,-4-5 224-15,0-1 32 0,-2-2 16 0,-1-2 0 0,0-7-64 16,-2 0-16-16,1-8 0 0,-2-2 0 0,0-1-320 16,2-3 0-16,2-2 0 0</inkml:trace>
  <inkml:trace contextRef="#ctx0" brushRef="#br0" timeOffset="1368.453">19451 15892 19407 0,'0'0'848'0,"-7"-5"192"0,3 0-832 0,4 5-208 16,0 0 0-16,0 0 0 0,0 0 0 0,0 0-128 16,2-9 128-16,-2 9-208 0,7-5 208 0,-7 5 0 15,8-5 0-15,1 2-144 0,0 0 144 0,1-1 256 16,0 2-64-16,3 0-16 0,-1 0 112 0,5 0 32 16,1 0 0-16,2 4 0 0,5-1-32 0,1 1 0 15,2-1 0-15,1 1 0 0,-1 0-96 0,2-1-32 16,2 1 0-16,-1 0 0 0,-1 1-160 0,2-1 160 15,-2 2-160-15,1-2 160 0,-4 1-32 0,0 1-128 16,-1 2 192-16,-1 1-64 0,-3-2 0 0,-2 2 0 0,1-1 0 0,-3 1 0 16,0-2-128-16,-3 1 0 0,-3-1 144 0,-2 1-144 15,0-4 0-15,-10-2 144 0,9 6-144 0,-9-6 0 16,0 0 240-16,0 0-64 0,0 0-16 0,0 0 0 16,0 0 352-16,0 0 80 0,0 0 16 0,-5-10 0 15,-1 1-32-15,-3-1-16 0,-2-4 0 0,-1-1 0 16,-4-1-16-16,1-1 0 0,0 1 0 0,-1-3 0 15,1-2-112-15,-1 3-32 0,2 1 0 0,1 1 0 16,1 0-144-16,1 2-16 0,0 1-16 0,2 3 0 16,1 2-224-16,1 1 0 0,7 7 0 0,-7-6 0 15,3 0-192-15,4 6 0 0,0 0 16 0,0 0 0 16,0 0-2576-16,8 11-512 16,6 3-96-16,8 1-32 0</inkml:trace>
  <inkml:trace contextRef="#ctx0" brushRef="#br0" timeOffset="3929.83">23036 15683 15663 0,'2'-18'688'0,"1"9"144"0,-3 9-656 0,7-8-176 0,-2 1 0 0,1 0 0 16,-6 7 496-16,3-7 64 0,-3 7 16 15,2-10 0-15,2 0 0 0,-2 1 0 0,-2 9 0 0,0-12 0 16,0 0-144-16,1 1-32 0,2 0 0 0,-2-1 0 15,-4-1-192-15,1-1-32 0,0 0-16 0,-2-1 0 16,-1-2 16-16,-2 0 0 0,1 0 0 0,-2-3 0 16,-2-1-320-16,1 1-64 0,-3-5-16 0,0 0 0 15,-2-2 96-15,-2-2 128 0,0-1-208 0,-3 3 80 16,-2 0 128-16,-3 1 0 0,0 1 0 0,-5-3 0 16,-2 0 128-16,-4 0 64 0,-4 2 16 0,-4-2 0 15,0 0 96-15,-1 1 16 0,-2 0 0 0,-2-1 0 0,-1-3-96 16,-4 2-16-16,-5 1 0 0,-4 3 0 0,-2 0-32 0,2 1-16 15,-1 0 0-15,-4 0 0 0,-4-1-16 16,-3 1 0-16,-6-1 0 0,2 1 0 0,0-1 48 0,0-2 16 16,-5 0 0-16,-2 1 0 0,-3 4-80 0,3 0-128 15,0-2 176-15,1 1-176 0,-6 6 128 0,3-1-128 16,2 3 0-16,-3-2 0 0,-3 0 0 0,-2 0 0 16,1 3 0-16,-1 1 0 0,1-2 0 0,-5 2 0 15,-2 1 0-15,0-1 0 0,5 2 0 0,-4 0 0 16,-10 0 0-16,4 1 0 0,4 1 0 0,-5 1 0 15,-3 0 0-15,3 1 0 0,3 0 0 0,2 2 0 16,2-1 0-16,-1 2 0 0,3 0 0 0,4 1 128 16,4 3-128-16,0 2 160 0,-3 0-16 0,3 1 0 0,3 3 0 15,0 0 0-15,4 2 0 0,0 0 0 0,-5 0 0 16,2 2 0-16,5 3-144 0,-1 0 192 0,-1 0-192 16,0 1 192-16,-2 1-192 0,1 1 0 0,4-3 0 0,0 4 128 15,-3 1-128-15,3 3 0 0,1-3 0 0,5 5 0 16,5 0 128-16,1 0-128 0,2 0 0 0,0 2 128 15,2 2-128-15,4 0 160 0,0 2-160 0,4 2 160 16,2 0-160-16,1 0 128 0,-1 6-128 0,-2 1 128 16,-3 4-128-16,3 2 0 0,-1 2 0 0,4 0 0 15,3 0 0-15,2-2 0 0,2-3 0 0,0 2 0 16,0-1-176-16,-1-1 176 0,-1-2-128 0,5 5 128 16,1 5 0-16,2-1-128 0,0-3 128 0,4 0 0 15,2 0 0-15,2 2 0 0,2-3 0 0,0 3-128 16,1 2 128-16,2 4 0 0,-1 3 0 0,2-2-128 0,1-2 128 15,1-1 0-15,1-2 0 0,-1 2 0 0,1 5 0 0,4 0 0 16,-2 3 0-16,2-3 0 0,1 0 0 0,5-1 0 16,1-2 0-16,1 2 0 0,-1 4 0 15,3-2 0-15,1-2 0 0,3 0 0 0,1 0 0 0,2-2 0 16,0-6 0-16,2-1 0 0,2 0 0 0,4-1 0 16,1 0 0-16,3 3 0 0,1-2 0 0,2-1 0 15,0-4 0-15,2-1 0 0,2 2 0 0,1 3 0 16,-2-2 0-16,4 2 128 0,5 4-128 0,-2-2 0 15,3 1 128-15,-1-1-128 0,2-7 0 0,-1 1 128 16,1 0-128-16,4-2 0 0,2-3 0 0,5 0 0 16,4 2 0-16,3 4 0 0,4-1 0 0,0-5 0 15,1-3 0-15,2-2 0 0,-2-4 0 0,6 2 0 16,2-7 0-16,3 0 0 0,3-2 0 0,-1 0 0 0,-2-1 0 16,5 0 0-16,3-3 0 0,5-1 0 0,2 3-144 0,-2-6 144 15,-2-4 0-15,3 3 0 0,4 2 0 0,5-2 0 16,-1-4 0-16,3 0 0 0,-1-2 0 0,5 0 0 15,6-1 0-15,-4-1 0 0,-2 0 0 0,2 0 0 16,3-2 0-16,5 1 0 0,-3 0 0 0,4 1 0 16,3 0 0-16,-2-2 0 0,2-3 0 0,2 1 0 15,-1 2 0-15,1-3 0 0,0-6 0 0,1 1 0 16,0 2 0-16,1-1 0 0,2 0 0 0,-2-3 0 16,-3-2 0-16,3 1 0 0,-1 0 0 0,-5 0 0 15,-1-1 0-15,4-1 128 0,4-1-128 0,-4 2 0 16,-4-1 208-16,2 0-32 0,5-3-16 0,-4 1 0 15,-4 0 48-15,3 0 16 0,4-2 0 0,-3-1 0 0,-9-1-16 0,1-1 0 16,0-2 0-16,1 2 0 0,3-2 48 16,-4-4 0-16,-4-3 0 0,5 0 0 0,5 3-128 0,-3-1 0 15,-6 1-128-15,4 0 192 0,4 0-192 0,-3-3 0 16,-5-1 0-16,3-1 0 0,2-1 0 0,-1 0-160 16,-7-3 160-16,-7-1-128 0,-6-3 128 0,0-1-208 15,4-1 80-15,-7 1 128 0,-8-2-192 0,-6 2 192 16,-5 0-192-16,-7-1 192 0,-1-2 0 0,-5-2 0 15,-3-4 0-15,-3 0 0 0,-3-2 144 0,-4-1 48 16,-6-3 16-16,-3-1 0 0,-1 0-48 0,-6-5-16 16,-4-3 0-16,-2-2 0 0,-3 2-144 0,-7-1 160 15,-6 0-160-15,-4 3 160 0,-2 0 32 0,-8-4 0 16,-8-5 0-16,-3 1 0 0,-2 0 32 0,-3 2 16 16,-5-1 0-16,-3-1 0 0,1-3 80 0,-4 5 0 15,-4 6 16-15,-6 1 0 0,-5 3-16 0,-2 2-16 0,2 1 0 16,1 0 0-16,-1-2-304 0,-5 4-144 0,-3 6 16 0,0 1 0 31,-3 4-2000-31,3 2-400 0</inkml:trace>
  <inkml:trace contextRef="#ctx0" brushRef="#br0" timeOffset="9175.005">20901 13943 15663 0,'0'0'1392'0,"0"0"-1120"0,0 0-272 0,0 0 0 15,11 11 192-15,0-1 0 0,-1-2-16 0,-2 2 0 16,3 0-176-16,1 1 0 0,4 0 0 0,-1 0 128 16,1-2 32-16,2-1 0 0,4-1 0 0,3-1 0 15,2-2 160-15,4-2 48 0,4-2 0 0,4-1 0 16,1-1-48-16,1-1-16 0,0-2 0 0,-1 0 0 15,2-2-176-15,-4 1-128 0,-4-1 144 0,-1409 1-144 16,2813-5 160-16,-1411-2-160 0,-3 0 160 0,-3-1-160 16,0 0 384-16,-1-2-32 0,-4-4 0 0,-2 5 0 15,-1 2 336-15,-2-1 64 0,-3-3 16 0,-4 2 0 16,-2-2-160-16,-2 4-32 0,-1 3 0 0,-3-1 0 16,-3-4-256-16,-2 3-48 0,-1 2-16 0,-2 2 0 15,-5 1-48-15,0 3-16 0,-2 3 0 0,-1 4 0 0,-4 3-64 16,1 2-128-16,-3 3 176 0,-2 3-176 0,-2-2 192 0,0 5-192 15,-2 5 192-15,1 3-192 0,2 0 160 16,-1 1-160-16,-7 2 128 0,4 0-128 0,5 3 128 0,1-2-128 16,3-2 0-16,2-1 128 0,3-3-128 0,4-4 160 15,2 0-160-15,5-3 160 0,1-4 96 0,4-1 32 16,2 1 0-16,4-1 0 0,4-2-48 0,1-1-16 16,4 0 0-16,4 0 0 0,3-1-16 0,6-1 0 15,5-2 0-15,4 1 0 0,1 1-208 0,5 2 0 16,5-4 0-16,0 1 0 15,-2-2-688-15,-1 0-128 0,-3 1-16 0,-2 1-12384 0</inkml:trace>
  <inkml:trace contextRef="#ctx0" brushRef="#br0" timeOffset="9674.153">22284 13953 14447 0,'-4'-10'640'0,"4"10"128"16,-8-1-608-16,8 1-160 0,-4-7 0 0,0 1 0 15,-6 0 208-15,0 0 16 0,-1 3 0 0,-4 0 0 16,1-1 96-16,-2 2 32 0,-1 0 0 0,1 2 0 0,-3 3 240 0,2 2 48 15,0-1 16-15,1 6 0 0,1 2 224 0,2 4 32 16,2-3 16-16,1 3 0 0,2 4-448 0,2 3-96 16,1 0 0-16,3-1-16 0,1 1-144 0,2-1-32 15,3 1 0-15,3-4 0 0,1-5-64 0,2-1 0 16,-3-5-128-16,4-1 192 0,3-2 32 0,1-2 0 16,1-4 0-16,1-2 0 0,2 0 80 0,-1-1 16 15,1-5 0-15,3-3 0 0,1-5-128 0,-3-1-32 16,-8-2 0-16,3-2 0 0,5 0 0 0,-3 0 0 15,-5-1 0-15,0 2 0 0,2 1 64 0,-2 3 16 16,-1 3 0-16,-2 3 0 0,0 1-240 0,-2 3 0 16,-7 7 128-16,0 0-128 0,8 2 0 0,-8-2 0 15,7 10 0-15,0 5 0 0,-4 4 128 0,1 3-128 0,0 1 0 16,0 1 144-16,-3 2-144 0,2 1 160 0,1-1-160 0,-1 0 160 16,0-1-160-16,-1-1 0 0,1-1 0 0,0-2 0 15,-1-3 0-15,0-2-176 0,2 1 48 0,-2-4 0 31,2-3-272-31,1 1-48 0,-5-11-16 0,7 7-7792 0,1 2-1568 16</inkml:trace>
  <inkml:trace contextRef="#ctx0" brushRef="#br0" timeOffset="10049.976">22848 13890 6447 0,'-12'-1'272'0,"5"5"80"0,-1 5-352 0,3 4 0 15,1 5 0-15,0 3 0 0,-3 4 4928 0,0 4 896 16,-3 1 192-16,0 1 48 0,0 1-4848 0,-4 2-976 16,-3 2-240-16,0-4 0 0,-2-4 0 0,4-2 0 15,0-4 128-15,4-3-128 0,1-7 0 0,3-4 0 16,7-8 0-16,-6 3 0 0,6-3 0 0,0 0 128 15,-6-5 0-15,3-3 16 0,4-2 288 0,4-3 48 16,0-2 16-16,3-4 0 0,2-4-96 0,2-1-16 16,-1 2 0-16,1-3 0 0,-1-1-64 0,3-2-32 15,3-1 0-15,1 3 0 0,1 6-144 0,3 3-16 16,-1 0-128-16,1 3 192 0,1 2-16 0,-1 1-16 0,-1 2 0 16,1 3 0-16,0 1-160 0,-3 3 0 0,0 2-192 0,-2 1 192 15,0 0-144-15,-2 0 144 0,-3-2 0 0,-1 4 0 31,-1 7-1856-31,-1-1-272 0,-4-1-48 0,1 4-6432 0,-5-1-1280 0</inkml:trace>
  <inkml:trace contextRef="#ctx0" brushRef="#br0" timeOffset="10388.128">23573 13332 15663 0,'-5'-12'688'0,"5"12"144"0,0 0-656 0,0 0-176 16,0 0 0-16,0 10 0 0,0-10 2768 0,-2 18 528 16,-1 0 96-16,-3 9 32 0,1 5-2752 0,-1 2-544 15,-5-2-128-15,-1 7 0 0,-2 8 0 0,-2 4 0 16,-1 2 0-16,-3 6 144 0,-2 4 64 0,0 3 16 15,-2 5 0-15,0-1 0 0,-3-6-224 0,6-6 0 16,5-2 0-16,0-7 0 0,1-1 0 0,2-6 0 16,2-8 0-16,2-2 0 0,-1-1 400 0,2-4-16 15,1-4 0-15,2-1 0 0,0-3 0 0,1-2-16 16,1-4 0-16,1 1 0 0,2-3-192 0,0-3-48 16,0-8 0-16,0 8 0 15,0-8-1328-15,0 0-272 0,0 0-48 0,0 0-11216 0</inkml:trace>
  <inkml:trace contextRef="#ctx0" brushRef="#br0" timeOffset="10668.537">23710 14046 26719 0,'-4'7'2368'16,"0"4"-1888"-16,4 2-480 0,-2 4 0 16,-2 5 432-16,-1 3-16 0,-1 1 0 0,-3 4 0 0,2-1-176 15,-3 2-48-15,-1 1 0 0,-1 0 0 0,1-1-192 0,-4-4 144 16,-2 4-144-16,2-3 128 0,0-2-128 0,0-4 0 16,3-3 0-16,1-4 128 0,2 2-128 0,0-2 0 15,1-4 0-15,-1-2 0 0,4-1-256 0,-1-1-96 16,3 0-16-16,-1-3 0 15,4-4-2016-15,0 0-416 0,0 0-80 0</inkml:trace>
  <inkml:trace contextRef="#ctx0" brushRef="#br0" timeOffset="11175.703">23939 14255 29487 0,'3'8'2624'0,"0"-2"-2112"0,-3-6-512 0,6 12 0 16,-1 5 0-16,2 1 0 0,-3-3 0 0,3 0 0 15,1-3 0-15,3-1 0 0,2-1 0 0,1 2 0 16,-1-2 0-16,3-3 0 0,0-3 0 0,0 3 0 15,-2-2 0-15,3 0 0 0,0-4 144 0,0 1-144 16,-2-2 160-16,-1 0-160 0,0-1 160 0,-1-1-160 16,-1 1 192-16,2-4-64 0,-4 2-128 0,0 0 192 0,-2-2 16 0,-2 0 0 15,1-4 0-15,-2 0 0 0,-2-1 16 0,-1 0 0 16,0-1 0-16,-3-1 0 0,-2-1-32 0,-3 0-16 16,-3-2 0-16,-2 0 0 0,-2 1 0 0,-3 3 0 15,-3 3 0-15,-2 3 0 0,-1 0-16 0,0 4 0 16,0 2 0-16,-3 4 0 0,-4 4-32 0,3 4 0 15,4 3 0-15,3 2 0 0,-2 1-128 0,2 3 128 16,3 1-128-16,3 0 128 0,4 0-128 0,1-1 0 16,5 1 0-16,1-2 128 0,-1 0-128 0,3-4 0 15,2 1 0-15,0-3 0 0,4-1 0 0,3-2 0 16,1-1 0-16,2 0 128 0,2 0-128 0,4-3 0 16,3-1 144-16,0 0-144 0,2-4 128 0,0-1-128 15,0 3 128-15,0-2-128 0,0-1 0 0,2-2 0 0,0-1 0 16,-2 1-128-1,0 2-512-15,-2-1-112 0,1-1-16 0,-1 0-9072 0,-1 0-1808 16</inkml:trace>
  <inkml:trace contextRef="#ctx0" brushRef="#br0" timeOffset="11622.851">24645 14163 29487 0,'0'0'2624'0,"0"0"-2112"15,0 0-512-15,-1 8 0 0,-1 3 0 0,-3 4 0 16,-1 3-240-16,-5 4 80 0,-2 4 160 16,-1 5 0-16,4 3 0 0,-2 4 128 0,2 2-128 0,-2 2 176 15,-3-1-176-15,-3 1 192 0,-3 1-192 0,2-2 160 16,1-4-160-16,-1-3 160 0,4-5-160 0,3-4 160 15,2-3-160-15,4-4 160 0,2-7-160 0,2-2 0 16,2-9 0-16,0 0 128 0,0 0 192 0,0 0 16 16,11-6 16-16,2-3 0 0,-2-2 96 0,4-5 0 15,4-5 16-15,-2-4 0 0,-1 0-256 0,0 1-48 16,-1-2-16-16,0-2 0 0,2-1-144 0,-1-1 0 16,2 5 0-16,0 1 0 0,-2 5 0 0,1 1 0 15,-2 3 0-15,0 4 0 0,2 2 0 0,-2 3 0 16,0 3-144-16,-1-1 144 0,0 0 0 0,-1 2 0 0,-2 5 0 15,0 1 0-15,1-1-304 0,-1 3-48 0,-2 1-16 0,-1 3 0 32,-1 1-720-32,-1 1-160 0,2 0-32 0,-2 3 0 15,-3 1-384-15,0 4-96 0,0-1-16 0,-2-2 0 16,-2 3 176-16,0-1 16 0,0-2 16 0,-1-1 0 16,0-4-160-16,-1-1-16 0</inkml:trace>
  <inkml:trace contextRef="#ctx0" brushRef="#br0" timeOffset="11834.047">24096 13469 41471 0,'-12'-49'3680'0,"9"27"-2944"0,4 9-592 0,2 2-144 0,2 5 0 0,-5 6 0 16,5-3-192-16,4 3 192 16,-1 6-928-16,-8-6-64 0,0 0-16 0,8 6-10576 15,-1 1-2112-15</inkml:trace>
  <inkml:trace contextRef="#ctx0" brushRef="#br0" timeOffset="47398.905">16759 14815 1839 0,'0'0'160'0,"0"0"-160"16,0 0 0-16,0 0 0 0,0 0 1920 0,0 0 336 16,0 0 80-16,0 0 16 0,0 0-1040 0,0 0-208 15,0-9-32-15,-1 3-16 0,1 6-256 0,0 0-48 16,0 0-16-16,0 0 0 0,-7-8-144 0,0 3-16 15,-2 3-16-15,9 2 0 0,-9-4-240 0,0-1-64 0,-1 2 0 0,-2 3 0 16,2 3-16-16,3 0-16 0,-3-3 0 0,3 2 0 16,-1 2-16-16,3 2 0 0,-3-1 0 0,2 0 0 15,-2-2-32-15,1 4-16 0,1 4 0 0,-1-2 0 16,1-1 0-16,-3 0 0 0,2 1 0 0,-2 2 0 16,1 2 0-16,0 1 0 0,0 0 0 0,0 3 0 15,2 1 0-15,-2-1 0 0,3 1 0 0,-2-1 0 16,2 2 16-16,1 0 0 0,-3-2 0 0,1 1 0 15,2-2 0-15,-3 2 0 0,2 0 0 0,1 1 0 16,0-2 16-16,2 2 16 0,-2-1 0 0,1 1 0 16,3 1 64-16,-1 0 16 0,1-2 0 0,-1 1 0 15,-1-1-128-15,2 0-32 0,0 1 0 0,2-1 0 16,-1-1 16-16,0 0 0 0,-2-2 0 0,1 2 0 0,1 1-144 16,-1 0 192-16,0-3-192 0,-1 2 192 0,0 4-192 15,-1 1 0-15,1-2 144 0,1-1-144 0,-2 1 0 0,1 1 144 16,1 1-144-16,0 0 0 0,0 0 144 0,0-1-144 15,0-2 0-15,1 2 144 0,2 4-16 0,0-3 0 16,-2-1 0-16,0-1 0 0,0 3 32 0,-1-1 0 16,0-1 0-16,0-2 0 0,-1 0-32 0,0 2 0 15,-1-1 0-15,-1 1 0 0,-1-4 0 0,2 3-128 16,-1 1 192-16,2 0-64 0,-4-1 0 0,3 2-128 16,0 4 192-16,0-4-64 0,-1-4-128 0,1 3 160 15,1 4-160-15,-2-2 160 0,0-2-160 0,-1 2 160 16,1 2-160-16,1-3 160 0,-4-3-160 0,1 1 160 15,-1 2-160-15,-3-2 160 0,3 0-160 0,-3 0 160 16,0 2-160-16,2 0 160 0,1 1-160 0,-3 0 128 0,0 2-128 16,3-3 128-16,1 0 0 0,3-3 0 0,-2 1 0 0,-1 2 0 15,-1 2-128-15,-1-2 160 0,3-1-160 0,-1 1 160 16,-2 1-160-16,0-1 192 0,1 0-192 0,-1-1 192 16,-1-1-192-16,2 0 0 0,0-1 0 0,-2-1 128 15,3 2-128-15,-3-1 192 0,2-2-192 0,-1 3 192 16,0 4 0-16,2-2 0 0,-5-4 0 0,5 1 0 15,-2 2-192-15,3-3 0 0,-1 0 0 0,-1-2 0 16,-1 2 0-16,-1-1 192 0,1 0-192 0,-2-1 192 16,1-3-192-16,-1 1 192 0,2-1-192 0,-3 0 192 15,1 0-64-15,-1 0-128 0,0-3 192 0,1 2-64 16,-1 0-128-16,2 0 0 0,-2-3 0 0,0 1 128 16,2-2-128-16,-1 0 0 0,0 1 0 0,4-2 0 15,5-7-2400-15,-6 6-416 0,6-6-64 0,-8 11-32 16</inkml:trace>
  <inkml:trace contextRef="#ctx0" brushRef="#br0" timeOffset="48302.183">16400 18092 7359 0,'0'0'656'0,"0"0"-528"15,0 0-128-15,0 0 0 0,-5-5 1424 0,-1 1 256 16,1 0 48-16,-2-1 16 0,1 1-816 0,-2 1-160 15,-2-1-48-15,1-1 0 0,3 0-64 0,-3 2-16 16,1 1 0-16,-2-1 0 0,0 0-128 0,2 2-16 16,0-1-16-16,-1 1 0 0,0 3-144 0,2 0-16 0,-2-1-16 0,-1 4 0 15,-1-3 128-15,-1 1 16 0,0 2 16 0,0 0 0 16,1-1 176-16,-3 1 16 0,0 2 16 0,1-2 0 16,0 2-144-16,0 2-16 15,-2 0-16-15,4 1 0 0,-2-2-176 0,1 2-16 0,0 2-16 0,2 0 0 16,-1-1 0-16,1 0 0 0,2 1 0 0,2 1 0 15,-1 1-160-15,3 1-128 0,-2 0 144 0,3 1-144 16,0-4 0-16,0 3 128 0,2 1-128 0,1-7 0 16,0-1 0-16,1 3 128 0,2 1-128 0,0 1 0 15,0 0 256-15,3 1-32 0,-2 0-16 0,8 13 0 16,-2-6 32-16,1-3 0 0,-1-1 0 16,0-2 0-16,0-2-112 0,1 1 0 0,1-1-128 0,0-2 192 15,1-2-64-15,0-1 0 0,2-1-128 0,0-1 192 0,1-1-64 16,1-3 0-16,1-1-128 0,0-1 192 0,2 0 0 15,-1 0 0-15,0 0 0 0,-1 1 0 0,0 2 96 0,-3-1 16 16,0-1 0-16,-1 1 0 0,0 1-96 0,-2-1-16 16,-1 0 0-16,-2 0 0 0,0-2-64 0,-9 0 0 15,10 0-128-15,-10 0 192 0,9 0-32 0,-9 0-16 16,0 0 0-16,0 0 0 0,0 0-16 0,0 0 0 16,0 0 0-16,0 0 0 0,0 0 0 0,0 0-128 15,0 0 192-15,0 0-64 0,0 0-128 0,0 0 0 16,0 0 0-16,0 0 0 15,0 0-1664-15,0 0-272 0,-9 1-48 0</inkml:trace>
  <inkml:trace contextRef="#ctx0" brushRef="#br1" timeOffset="53554.495">6137 11395 14735 0,'0'0'1312'0,"-7"4"-1056"0,-1 2-256 0,2-2 0 16,2 3 2480-16,4-7 432 0,-8 5 96 0,8-5 0 16,0 0-2688-16,0 0-528 0,0 0-112 0,0 0-32 15,0 0 560-15,0 0 112 0,0 0 32 0,0 0 0 16,0 0-112-16,0 0-32 0,0 0 0 0,0 0 0 0,0 0 48 0,0 0 16 16,0 0 0-16,0 0 0 0,-5-5 144 0,5 5 32 15,-7-3 0-15,7 3 0 0,0 0-64 0,-6-4 0 16,6 4 0-16,-7-3 0 0,-3 1-96 0,2 1-32 15,1 0 0-15,-1-2 0 0,-1 0 64 0,2 0 0 16,-2 0 0-16,-1-2 0 0,-2 2 16 0,0-2 16 16,-5 0 0-16,2-1 0 0,-1 0-48 0,-2-1-16 15,-3 0 0-15,1 0 0 0,-2 3-80 0,0-3-16 16,-2-1 0-16,-2 2 0 0,1 1-64 0,0-1 0 16,-2-3-128-16,2 2 192 0,3 0 0 0,-1-1-16 15,0-2 0-15,-1 1 0 0,1 1 16 0,-4 0 16 16,1-2 0-16,-3 0 0 0,-3 0-16 0,2 0-16 15,1 0 0-15,0-1 0 0,-5-1-176 0,2 1 192 16,0 1-192-16,2 0 192 0,-1 0-192 0,0 0 0 0,0 2 144 16,-1-2-144-16,-1-1 0 0,-1-1 0 0,-2 0 0 0,1-1 128 15,2 0-128-15,-2 1 0 0,-1 0 0 16,0-1 128-16,3-1-128 0,-1-1 128 0,0 1-128 0,-1 0 128 16,-1-1-128-16,1-1 0 0,-2-3 0 0,1 0 0 15,0 2 0-15,3-1 0 0,3 0 0 0,-6 0 0 16,1-1 0-16,1 2 0 0,2 0 0 0,0-2 0 15,-1 1 0-15,1-1 128 0,-3-1-128 0,0 2 0 16,-4-4 0-16,1 2 128 0,2 1-128 0,-2 0 0 16,0-2 0-16,3 1 0 0,-2-1 0 0,4-1 128 15,2-3-128-15,2 2 0 0,-2 2 0 0,0-1 0 16,-2 2 0-16,-1-1 0 0,-1-2 0 0,2-1 0 16,5 4 0-16,-2-4 0 0,-3-1 0 0,0 1 0 0,2 0 0 15,2 0 0-15,-1-1 0 0,2 0 0 0,-2-1 0 0,0-4 0 16,1-1 0-16,-1 0 0 0,-1 1 0 0,2 0 0 15,-2 0 0-15,0 2 0 0,0 0 0 16,0 2 0-16,2-3 0 0,2 2 0 0,0 0 0 0,1 1 0 16,2-1 0-16,0-1 0 0,-1-1 0 0,-1-1 0 15,0-3 0-15,-1 3 0 0,1 1 0 0,-2 0 0 16,-2 2 0-16,5-1 0 0,0-2 0 0,0 1 0 16,-3 1 0-16,3 1 0 0,1-1 0 0,2 1 0 15,-1-3 0-15,2 3 0 0,-1 0 0 0,2 2 0 16,2 0 0-16,1-2 0 0,-2-3 0 0,4 0 0 15,0 1 0-15,-1 2 0 0,1 0 0 0,-1 1 0 16,3 1 0-16,0-1-128 0,-3 1 128 0,1 0 0 16,0-2 0-16,2 0 0 0,2-2 0 0,-1 1 0 15,-2-5 0-15,2 4-128 0,2 0 128 0,-2 2 0 0,-2-3 0 16,0 1 0-16,3 1 0 0,-1 1 0 16,-2 0 0-16,4 0 0 0,2-3 0 0,1-1 0 0,2-1 0 0,-2 0 0 15,-2 0 0-15,1-1 0 0,4-2 0 0,-3-1-128 16,2 2 128-16,2 2 0 0,-3-1 0 0,2 0 0 15,-1 0 0-15,0 0 0 0,2 0 0 16,0 0 0-16,1-1 0 0,1-1 0 0,1-3 0 0,1 3 0 16,-1-1 0-16,1 1 0 0,-1-1 0 0,1 2 0 15,2 1 0-15,-1 0 0 0,-1 1 0 0,3-2 0 16,1 2 0-16,0 0 128 0,-3 1-128 0,2-4 0 16,-3-1 0-16,1 1 128 0,1 1-128 0,-1 1 0 15,1 1 0-15,1 1 0 0,0 0 0 0,0 3 128 0,-3-1-128 0,2 1 0 16,2-1 0-16,0 0 0 0,1-1 0 15,-2-1 0-15,3-1 0 0,0 1 128 0,-1 0-128 0,-1 0 0 16,1 1 0-16,1-1 0 0,4-2 0 0,2 0 0 16,-6 2 0-16,3-1 128 0,2 1-128 0,-2-1 0 15,-1 1 0-15,3-1 0 0,-1 0 0 0,2-2 0 16,0 0 0-16,1-1 0 0,-1 2 0 0,1 0 0 16,0-1 0-16,0 4 0 0,0 2 0 0,-1-1 0 15,1-1 0-15,0 0 0 0,0-1 0 0,-2-3 0 16,-1 1 0-16,2 0 0 0,0 0 0 0,1 2 0 15,0 2 0-15,-1 0 0 0,1 0 0 0,1 2 0 16,0-2 0-16,-2 1 0 0,1-3 0 0,-1 0 0 16,0 0 0-16,3 2 128 0,3 1-128 0,-2-2 0 0,-5 0 0 15,2-1 0-15,4-1 0 0,0 0 0 16,1-1 0-16,-1 1 0 0,-1 0 0 0,1 2 0 0,-2 3 0 0,1-1 0 16,-2 2 0-16,2 0 0 0,-3-1 0 0,0-4 0 15,0-2 0-15,-1 3 0 0,1 0 0 0,-3 4 0 16,1 0 0-16,1 3 0 0,2 2 0 0,-2 0 0 15,0-1 0-15,-2 1 0 0,1-1 0 0,4 0 0 16,1 3 0-16,0-1 0 0,-2-1 0 0,2 0 0 16,-2-1 0-16,3 2 0 0,-1-1 0 0,0-2 0 15,-1-1 0-15,1-1 0 0,-1 3 0 0,2 0 0 16,-1 0 0-16,2 0 0 0,-1 4 0 0,-5 1 0 16,-2 2 0-16,-1 3 0 0,0 1 0 0,-2 1 0 15,-2 0-256-15,-1 2 16 0,0 3 16 0,-5 5 0 16,0 0-1216-16,0 0-240 0,0 0-48 0,0 0-8640 15,-5 7-1728-15</inkml:trace>
  <inkml:trace contextRef="#ctx0" brushRef="#br1" timeOffset="121607.641">13341 13054 2751 0,'-3'-12'256'0,"1"3"-256"16,-3-1 0-16,1 3 0 0,4 7 2944 0,0 0 560 16,0 0 96-16,0 0 32 0,0 0-2336 0,-5 6-464 15,-1 3-80-15,1 2-32 0,-1 4 160 0,-2 4 16 16,2 3 16-16,0 4 0 0,1 6-64 0,0 0-16 15,1-1 0-15,0 2 0 0,0-1-320 0,1 2-80 16,1 3-16-16,-2-5 0 0,1-5-240 0,0-1-48 16,0 3-128-16,-2-1 192 0,1 1-192 0,-1-4 0 15,2-6 128-15,-1-2-128 0,1 0 0 0,3-5-240 16,3-7 48-16,-3-5-7616 0,5 9-1536 0</inkml:trace>
  <inkml:trace contextRef="#ctx0" brushRef="#br1" timeOffset="122036.138">13746 12916 27647 0,'-9'14'2448'0,"-2"2"-1952"16,1 6-496-16,2 2 0 0,0 5 240 0,1 3-48 15,5 5-16-15,-3-1 0 0,0 3-176 0,0-3 0 16,-4-1 0-16,3 0 0 0,-1-1 0 0,-1 0 0 16,0-3 0-16,1-4 128 0,0-2-128 0,3-4 0 15,-1-5 0-15,5-5 0 0,0-11 128 0,0 0-128 16,0 6 192-16,0-6-64 0,6-10 512 0,3-2 80 16,-2-1 32-16,4-8 0 0,2-4-304 0,3-3-48 15,0 0-16-15,1-2 0 0,-2 1-384 0,2 1 0 16,-1-3 0-16,2 4 0 0,-1-1 0 0,0 6 0 15,-2 4 128-15,2 6-128 0,-3-2 0 0,2 5 192 16,-3 6-192-16,0 4 192 0,-1 5-192 0,1 6 192 16,-4 4-192-16,1 3 192 0,-1 7-48 0,0 3 0 15,-5 3 0-15,-1 1 0 0,1-4 48 0,-4 4 0 0,-2 4 0 16,-3 0 0-16,-1 1-192 0,3-2 0 16,-1-3 0-16,0-1 128 0,1-4-128 0,1-2-256 0,2-5 64 15,3-4 16 1,1-3-1232-16,2-3-256 0,1-4-64 0,4-7-11792 0</inkml:trace>
  <inkml:trace contextRef="#ctx0" brushRef="#br1" timeOffset="122509.104">14320 12658 14735 0,'-17'-23'1312'0,"8"10"-1056"15,-2 0-256-15,3-1 0 0,4-2 2880 0,3 1 512 16,1 4 96-16,3 1 32 0,5-1-2624 0,1 2-528 16,2-2-112-16,4 3 0 0,1 5 16 0,5-2 16 15,4-3 0-15,2 6 0 0,3 4-48 0,-3 4-16 16,2 4 0-16,-1 4 0 0,1 6 0 0,-3 5 0 15,-4 6 0-15,-2 4 0 0,-3 3-224 0,-5 2 144 16,-4 2-144-16,-5 3 128 0,-3 5 144 0,-3 5 32 16,-5 4 0-16,-6 1 0 0,-5-2 80 0,-3 1 0 15,-2 0 16-15,-1-4 0 0,-1-6-192 0,3-4-32 0,0-4-16 16,3-6 0-16,0-6-32 0,5-4 0 0,4-4 0 16,1-6 0-16,2-6 192 0,3-2 48 0,5-7 0 0,0 0 0 15,0 0-80-15,0 0-16 0,9 5 0 0,0-3 0 16,7-2-112-16,0-2-32 0,3-2 0 0,-1-1 0 15,-3 1-128-15,4 0 128 0,3-4-128 0,1-1 128 16,1 2-128-16,0 2-144 0,0-5 144 0,-4 5-208 31,-1-1-832-31,-1 2-176 0,-1-1-16 0,-1 0-9072 0,-3-3-1824 0</inkml:trace>
  <inkml:trace contextRef="#ctx0" brushRef="#br1" timeOffset="123418.554">15332 12936 14735 0,'-8'-11'1312'0,"3"8"-1056"16,5 3-256-16,-8-3 0 0,0-1 816 0,-1 1 96 16,0-3 32-16,-3 4 0 0,-2 4-624 0,-2 1-128 15,-1 0-32-15,-2 4 0 0,-4 2 288 0,1 2 48 16,-2 0 16-16,-2 4 0 0,-1 0 128 0,-1 6 16 16,0 3 16-16,1 3 0 0,4 0-128 0,1 3-32 0,0 0 0 0,4 1 0 15,2 8-272-15,4-5-64 0,5-3-16 0,2-4 0 16,4-4-160-16,4 1 128 0,4-1-128 0,2-10 128 15,-3-4 288-15,4-4 48 0,3 0 16 0,4-7 0 16,3-5 128-16,0-4 32 0,5-2 0 0,-1-3 0 16,2-3-192-16,1-3-16 0,-5-7-16 0,0-1 0 15,-3 0-160-15,0-2-48 0,-3-3 0 0,-1-1 0 16,0-7 48-16,0 2 16 0,-2 2 0 0,-2-1 0 16,0-2-48-16,-1-3-16 0,-3-3 0 0,2-1 0 15,-2-1-208-15,1 3 0 0,-1 0 0 0,0 7 0 16,-5 7 0-16,1 10-160 0,0 7 160 0,-1 5-128 15,-2 2 128-15,0 9 0 0,0 0 128 0,0 0-128 16,-5 19 160-16,0 5-32 0,-3 7-128 0,2 6 192 0,-4 10 0 0,0 1-16 16,-1 3 0-16,-1 3 0 0,-2 4 16 0,0 8 0 15,1 8 0-15,2-3 0 0,-1-2-192 0,4-4 0 16,0-4 144-16,3-3-144 0,2-3 0 0,0-7 0 16,3-6 0-16,3-3 0 0,0-7 0 0,0-4 0 15,2-4 0-15,0-5 128 0,3-5-336 0,1-3-64 16,1-2-16-16,2-3 0 15,1-7-1568-15,-1-5-304 0,3-3-64 0</inkml:trace>
  <inkml:trace contextRef="#ctx0" brushRef="#br1" timeOffset="124158.729">16327 12189 22111 0,'5'-6'1968'0,"2"0"-1584"0,-1-4-384 0,1 1 0 15,-3-2 192-15,1-1-32 0,-1 0-16 0,0-1 0 16,-4 0-144-16,-5 0 0 0,-1-2 0 0,-2 1 0 15,-2 0 224-15,-2-2-32 0,-4-1-16 0,-1 2 0 16,-3 2 336-16,-4 2 64 0,-3-2 0 0,0 0 16 0,-6 0-224 0,-2 1-48 16,-3-2-16-16,-5 2 0 0,-4-2-16 0,-3 2 0 15,-7 1 0-15,0 2 0 0,-1 2-32 16,-4 1-16-16,-4-2 0 0,-1 2 0 0,-1 1-48 0,-2 4-16 16,3 1 0-16,-4 1 0 0,2-2-48 0,-5 4-128 15,-2 3 192-15,-2 3-64 0,-3 1-128 0,-2 1 0 16,3 1 0-16,-5 3 128 0,-2 4-128 0,0 3 0 15,1 2 144-15,-4 5-144 0,-2 4 160 0,1 4-32 16,-1 4-128-16,6 3 192 0,-2 2-32 0,1 6-16 16,0 5 0-16,2 0 0 0,4-2 48 0,3 3 16 15,3 4 0-15,4 4 0 0,2 2-208 0,4 1 176 16,0 1-176-16,7-1 160 0,6 2-160 0,3 5 160 16,5 1-160-16,0-1 160 0,3-6-160 0,7-2 0 15,4 0 0-15,7-1 128 0,7-1-128 0,5-3 0 0,5-3 0 16,6-3 128-16,6-2-128 0,6 2 0 0,6-4 0 15,2 0 0-15,6-1 128 0,1-4-128 0,5-1 0 16,3-2 128-16,3-4-128 0,4-2 128 0,5-5-128 0,5-1 128 16,6-2 96-16,5-3 16 0,7-4 0 0,1-2 0 15,5 0-240-15,11-7 176 0,10-6-176 0,2-5 160 16,3-3-160-16,7-4 128 0,8-6-128 0,0-5 128 16,5-4-128-16,6-5 0 0,5-3 0 0,-1-3 0 15,0-3 0-15,2-2 0 0,-1-4 128 0,2-1-128 16,0-3 0-16,-10-4 0 0,-4-6 0 0,-6-4 0 15,-3-3 0-15,-9 2 0 0,-8-5 0 0,-7-8 0 16,-6-12 0-16,-6-1 128 0,-4-2-128 0,-9-5 0 16,-11-7 320-16,-7 0 0 0,-9 2-16 0,-10-1 0 15,-9 5 528-15,-8 5 96 0,-5 1 32 0,-8 10 0 0,-5 10 0 16,-5 8 0-16,-4 4 0 0,-7 2 0 0,-3 0-512 16,-8 6-80-16,-3 4-32 0,-4 3 0 0,-2-2-544 0,-1 7-112 15,1 5-32-15,-3 4 0 16,1 5-1520-16,-1 2-304 0,-3 2-64 0</inkml:trace>
  <inkml:trace contextRef="#ctx0" brushRef="#br1" timeOffset="140100.531">14969 18829 5519 0,'0'0'496'0,"0"0"-496"15,0 0 0-15,0 0 0 0,0 0 960 0,8 5 80 16,1-1 32-16,0-1 0 0,-1 0-432 0,2 1-64 15,1-1-32-15,3 1 0 0,-2 1-96 0,3 0-32 16,3 0 0-16,-1 0 0 0,3 2-96 0,1-2 0 0,2 0-16 0,0-1 0 16,1 0-176-16,3 0-128 0,-2-2 144 0,4-1-144 15,0-1 144-15,3 0-144 0,3-1 128 0,3 1-128 16,-4-1 0-16,1 1 0 0,-2 0 0 0,-1 0 0 16,-2-1 0-16,1 0 128 0,0 1-128 0,1 0 0 15,-1 0 128-15,3 0-128 0,1-1 0 0,4-1 128 16,3 2-128-16,-2 0 0 0,0 0 0 0,-1 0 128 15,-1 2-128-15,-1-2 0 0,0 0 0 0,-1 0 128 16,0 0-128-16,1-2 0 0,-1-1 0 0,2 1 0 16,4-1 0-16,-3-2 0 0,-1-1 0 0,-3 0 0 15,1 1 0-15,-1-1 0 0,0-1 0 0,-1 1 0 16,-1-1 0-16,1 1 0 0,3-2 0 0,-1-1 0 16,2 0 0-16,0 3 0 0,-2-3 0 0,3 2 128 15,-3-1-128-15,0-1 0 0,-1 0 0 0,-2-1 0 0,1-2 0 16,1-1 128-16,0-2-128 0,4 2 0 0,4 0 368 0,0 0-16 15,-4 0 0-15,1 1 0 0,1-1 32 0,0 2 0 16,1 2 0-16,-3-1 0 0,0-1-256 0,2 0-128 16,2 1 160-16,2 0-160 0,3-1 128 0,-1 0-128 15,0-1 0-15,0-1 0 0,-5-2 128 0,0 0-128 16,-4-2 0-16,-19 7 0 0,5-3 256 0,3 1-64 16,-1-2 0-16,3 1 0 0,3-1 368 0,-1 2 64 15,0-2 16-15,25-8 0 0,-12 2-128 0,-7 4-32 16,-4-3 0-16,-2 5 0 0,-3 2-256 0,0 0-48 15,-1-1-16-15,3 2 0 0,2-3-160 0,0 4 0 16,0-2 0-16,3 0 0 0,1 0 0 0,2 0 128 0,-3 0-128 0,0 1 0 16,0-1 0-16,-2 0 128 0,1-2-128 0,-1 3 0 15,0 1 192-15,2 2-32 0,1-2-16 0,2 2 0 16,1 3 16-16,-1 2 0 0,-1 0 0 0,-4 2 0 16,1-2-160-16,-1 0 192 0,-2-2-192 0,-1 1 192 15,3 0-192-15,0-3 160 0,1-2-160 0,-1 2 160 16,4 4-16-16,-1 0 0 0,0 0 0 0,-2 2 0 15,1-1-144-15,-1 4 192 0,-1 0-192 0,1 1 192 16,-2-2-192-16,4-2 0 0,2 1 0 0,-1 1 128 16,0 1-128-16,2-1 0 0,-1-1 0 0,1 2 0 15,-1 0 128-15,0 3-128 0,-2-2 128 0,0-1-128 16,1 2 160-16,0 0-160 0,3-2 192 0,-2 2-192 16,3 0 192-16,2 1-192 0,-4 1 192 0,1 2-192 15,-5-1 128-15,2-1-128 0,1-2 0 0,-2 0 0 0,-2 0 0 0,1-1 0 16,2-1 128-16,-1 1-128 0,1-3 0 0,-1 1 0 15,-3 2 0-15,1 0 0 0,1-2 192 0,-3 1-192 16,-1-1 192-16,-1 1-192 0,1 0 176 0,-4-2-176 16,-1 0 160-16,0 0-160 0,2 2 0 0,-1 0 128 15,5-2-128-15,-1 3 0 0,-3-1 0 0,0 1 0 16,3 0 128-16,0 2-128 0,-1-2 0 0,-2 0 0 16,0 2 0-16,-3-3 0 0,1 2 0 0,2 0 0 15,-3-3 0-15,2 1 0 0,1 2 128 0,1 1-128 16,3 0 0-16,-2 0 144 0,3-1-144 0,-1 3 160 15,1 0-160-15,-3 0 160 0,-2-4-160 0,-1 1 0 16,-3-1 144-16,0-1-144 0,-2 1 192 0,0 0-48 16,-2-4 0-16,2 2 0 0,0 0 128 0,2 1 32 0,1-2 0 0,2 2 0 15,0-1-112-15,-1 1 0 0,-1 1-16 0,-1-1 0 16,3 0-48-16,-1-1-128 0,-4 1 192 0,2 1-64 16,-2-1 16-16,0 0 0 0,-2-2 0 0,0 2 0 15,-1 0-144-15,2 1 160 0,-4 1-160 0,4-1 160 16,0 2-32-16,0 0-128 0,0 1 192 0,0-3-64 15,-1-2-128-15,0 5 128 0,1 1-128 0,-2 1 128 16,-4-5 0-16,2 1 0 0,-2-2 0 0,0 1 0 16,-8 1-128-16,-7-4 0 0,9 3 0 0,-9-3 128 15,0 0-128-15,0 0 160 0,6 4-160 0,-6-4 160 16,0 0-32-16,0 0-128 0,0 0 192 0,0 0-64 16,0 0 16-16,0 0 0 0,0 0 0 0,0 0 0 0,0 0-144 0,0 0 128 15,-8-4-128-15,8 4 128 0,0 0-128 16,-10-4 0-16,0 4 0 0,1-3 0 0,1 0 128 0,0-1-128 15,8 4 128-15,-13-1-128 0,1-2 128 0,2 0-128 16,0-3 0-16,-3 3 128 0,-2 2-128 0,3-1 0 16,1-5 0-16,-1 4 0 0,-2 1 0 0,-1-1 0 15,-1 1 0-15,-1-1 0 0,2-3 0 0,-3 3 0 16,-2 1 0-16,-2-1 0 0,-3-3 0 0,-2 1 0 16,-5-2 0-16,-2 1 0 0,0 1 0 0,-7-2-176 15,-6 1 176-15,-1-2-192 0,2 1 192 0,0 1 0 16,0 1-144-16,-6 1 144 0,-4-1 0 0,-3-2-144 15,-2 3 144-15,2-1 0 0,4 5 0 0,4-3 0 16,5-3 0-16,-1 4 0 0,-2 2 0 0,1 2 0 16,-2 1 0-16,2-1 0 0,0 0 0 0,0 0-128 0,2 3 128 0,1-2 0 15,-1 0 0-15,-4 0 0 0,-1-1-128 0,-7 1 128 16,0-2 0-16,-1 2 0 0,-2-1 0 0,2 1 0 16,-3-1-144-16,-5 1 144 0,-2-1 0 0,-1 2-144 15,1-1 144-15,1 1-128 0,1 4 128 0,1-1-128 16,1-6 128-16,-3 4 0 0,0 1 0 0,5 0 0 15,6 0 0-15,1-1 0 0,-1-2 0 0,1 2 0 16,-3 3 0-16,3-3 0 0,-1-3 0 0,2 4 0 16,1 2 0-16,2-2 0 0,-3 2 0 0,1 0 0 15,-4-1 0-15,-2-1 0 0,-3 0 0 0,1 2 0 16,0-1 0-16,0 0 0 0,-2 0 0 0,26-1-192 16,-3-1 192-16,-7 5-160 0,-2-2 160 0,-1 2-160 15,-1-2 160-15,2 2 0 0,-1-1 0 0,-42 12 0 16,15-6 0-16,11 0 0 15,9-2 0-15,8 0 0 0,2 1 0 0,3 0 0 0,5-1 0 0,1 1 0 0,-3 3 0 0,-1-1 0 16,-2-1 0-16,0 1 0 0,0 0 0 0,2 2 0 16,-2-2 0-16,1 0 0 0,0-3-128 0,-2-2 128 15,-5-3-128-15,0 2 128 0,-2-2-128 0,1 1 128 16,4 1-128-16,2 1 128 0,2-2 0 0,5 0 0 16,4 0 0-16,2-1 0 0,0 1 0 0,2 1 0 15,4 0 0-15,-1-1 0 0,2-2 0 0,-5 1 0 16,-4-1 0-16,1-2 128 0,1 1-128 0,1-2 0 15,1-1 0-15,1 1 0 0,0-2 0 0,3 0 0 16,1-1 0-16,-1-1 0 0,1 2 0 0,0 0 144 16,3-1-144-16,-1-1 0 0,-1 0 128 0,-2 1-128 15,0-1 0-15,3 0 0 0,1-1 160 0,2 0-160 0,1-1 128 0,-1 0-128 16,3 1 144-16,1-1-144 0,-1 0 160 0,2 0-160 16,-1-1 192-16,1 1-48 0,0-1-16 0,1 3 0 15,0-1 64-15,0 0 16 0,1 0 0 0,1 1 0 16,-2 0 48-16,3 0 16 0,4 0 0 0,-3 0 0 15,0 0-80-15,3 0 0 0,8 0-16 0,0 0 0 16,-9 0-176-16,9 0 128 0,0 0-128 0,0 0 128 16,0 0-128-16,0 0 0 0,0 0-160 0,0 0 160 15,0 0-704 1,0 0-64-16,0 0 0 0</inkml:trace>
  <inkml:trace contextRef="#ctx0" brushRef="#br1" timeOffset="144063.748">2329 15119 16575 0,'-10'5'1472'0,"-2"-1"-1168"0,1-1-304 0,0 0 0 15,1 2 272-15,3-3 0 0,7-2 0 0,0 0 0 16,-8 0 48-16,8 0 0 0,0 0 0 0,-1-8 0 16,0-1 272-16,3-3 64 0,0-5 16 0,2-2 0 15,3-1-112-15,-1-3-32 0,0-5 0 0,0 0 0 16,-5-3-16-16,2-2-16 0,1-3 0 0,1 0 0 16,-3 1 64-16,0 0 16 0,-2 1 0 0,0 0 0 0,1 1-80 0,0 1-16 15,-1-1 0-15,-1-1 0 0,0-3-128 0,0 3-32 16,1-1 0-16,1 1 0 0,4 0-64 0,-2 0-32 15,1 1 0-15,1 4 0 0,2 4-80 0,1 3-16 16,-1 2 0-16,0 1 0 0,2 1-128 0,1 1 0 16,1 2 0-16,0-1 128 0,0 1-128 0,1 2 0 15,0 2 0-15,4 0 0 0,-1-2 0 0,1 3 0 16,2 0 0-16,2 2 0 0,3 0 0 0,0 2 0 16,5-3 0-16,0 5 0 0,2 3 0 0,4 1 0 15,5 1-144-15,2-1 144 0,5-1 0 0,0 2 0 16,2 2 0-16,5-1 0 0,1-3 0 0,6 2 0 15,4 4 0-15,1-3 0 0,1 3 0 0,1-3 0 16,7-5 0-16,-3 1 0 0,2 2 0 0,1 0 0 0,3 2 0 16,-3-2 0-16,0-3 0 0,3 1 0 0,2 1 0 0,3 1 0 15,-4 0 0-15,-1-3 0 0,1 0 0 0,0 0 0 16,1-2 0-16,-1 3 0 0,0 2 0 0,-2-3 0 16,-1-2 0-16,3 2 0 0,4 2 0 0,-4 1 0 15,-6 2 0-15,4-2 0 0,-1-1 0 0,0 1 0 16,3 2 0-16,1 2 0 0,-4-1 0 0,2 0 0 15,4-2 0-15,0 3 0 0,2 0 0 0,1 2 0 16,-5-4 0-16,0 1 0 0,2-1 0 0,-2 3 0 16,0 0 0-16,-3 1 0 0,-4-2 0 0,3 2 0 15,2 0 0-15,-3 0 0 0,1 0 0 0,-3 1 0 16,1 1 0-16,-2-3 0 0,2-2 0 0,-1 2 0 0,-5-1 0 16,-1 2 0-16,-1 0 0 0,1-1 0 15,-2-1 0-15,2 2 0 0,4 0 0 0,-5 0 0 0,0 1 0 16,-3-1 0-16,1-2 0 0,2 3 0 0,3 2 0 0,-3-3 0 15,-1 0 0-15,-3-1 0 0,-2 1 0 16,-1-2 0-16,-1-1 0 0,-3 0 0 0,-3-1 0 0,-1-2 128 16,2-1-128-16,-4 1 0 0,-3 2 0 0,-2-2 0 15,-2-3 0-15,0 2 0 0,-4 3 0 0,5-1 0 16,1-1 128-16,-4 0-128 0,1 0 0 0,-3 0 0 16,3 0 0-16,-3 0 0 0,0-2 0 0,-2-1 0 15,-4 0 0-15,0 2 0 0,-5 0 0 0,0 1 0 16,-1-1 0-16,-2 1 0 0,0 2 128 0,-1 0-128 15,-1 0 0-15,-2 1 144 0,-3-1-144 0,-1 1 192 16,0 0-192-16,-3 0 192 0,1-1-64 0,-1 1 0 16,0 2 0-16,0 0 0 0,-3-1 0 0,3 2-128 0,1-1 192 15,0 3-64-15,0 3-128 0,-2 1 192 0,0 3-192 16,0 0 192-16,-3 1-16 0,2 6 0 0,-1 6 0 16,-2 3 0-16,-2 1 16 0,-2 2 16 0,-1 3 0 15,-2 3 0-15,0-2 16 0,0 2 0 0,0-1 0 0,0 2 0 16,-2 5-96-16,2-4-128 0,4-3 176 0,-3-1-176 15,-1 0 240-15,0-1-64 0,1-4-16 0,-1-2 0 16,0-4 0-16,-1 2 0 0,0-3 0 0,1-2 0 16,-4 0 16-16,2-1 0 0,-1-2 0 0,0-1 0 15,0 0 80-15,-1-1 0 0,2-4 16 0,1-1 0 16,1-2 32-16,-1-2 0 0,0-4 0 0,1-6 0 16,0 0-112-16,0 0 0 0,0 10-16 0,0-10 0 15,0 0-176-15,0 0 0 0,0 0 0 0,0 0 0 16,0 0-704-16,0 0-240 0,11 1-32 0,-3-1-10320 15,2-1-2064-15</inkml:trace>
  <inkml:trace contextRef="#ctx0" brushRef="#br1" timeOffset="145646.505">15798 15607 5519 0,'0'0'496'0,"0"0"-496"0,-6-6 0 0,6 6 0 16,0 0 3056-16,0 0 512 0,-5-7 96 0,5 7 32 15,-6-9-2528-15,2 1-496 0,4 8-96 0,-2-12-32 0,-1-1-160 16,3-1-48-16,3-1 0 0,-1-2 0 15,0-2-80-15,0-3-32 0,3-1 0 0,-2-1 0 0,0-5 32 0,2 1 0 16,-4-1 0-16,2-2 0 0,0-5 160 0,1-2 32 16,0 1 16-16,-2-1 0 0,1-2 0 0,1-1 0 15,-2-5 0-15,2-1 0 0,0-2-112 0,0 2-32 16,-2-1 0-16,3 4 0 0,-3 2 32 0,2 3 0 16,1 5 0-16,0 1 0 0,-3 2 32 0,3 4 16 15,2 2 0-15,-1 4 0 0,-1 3-16 0,3-1-16 16,1 3 0-16,0 1 0 0,1 0-240 0,-3 3-128 15,3 1 128-15,0-1-128 0,2 2 0 0,0 1 0 16,0 2 0-16,-1-2 0 0,3 0 0 0,-1-1 0 16,-1 0 0-16,0 1 0 0,1 3 0 0,-3-2 0 15,0 0 0-15,3 3 0 0,-1 2 0 0,2 0 0 0,-2 1 0 16,3-1 0-16,2-4 0 0,1 4 0 0,3 0 0 0,3-2 0 16,1-2 0-16,3 1 144 0,5 1-144 0,5 0 0 15,1 1 160-15,5-1-160 0,2 0 128 0,3 2-128 16,2-1 128-16,7 1-128 0,4-2 128 0,5-1-128 15,4 1 128-15,-1-2-128 0,-2 0 128 0,5 1-128 16,5-1 0-16,2 2 0 0,-1-4 0 0,-2 2 0 16,-6 1 0-16,3-1 0 0,-1-2 0 0,3 3 0 15,4 1 0-15,-5 2 0 0,-2-5 144 0,2 1-144 16,3 3 0-16,3 2 0 0,-3 0 0 0,1-3 128 16,-4 1-128-16,5-1 0 0,1-1 128 0,4 4-128 15,-1 2 0-15,2-1 0 0,1-4 0 0,1 2 0 16,5 2 0-16,-5 0 128 0,0-1-128 0,1 1 0 0,1-2 0 15,1 2 0-15,-2 0 0 0,1-2 0 0,-2-4 0 16,0 4 0-16,-2-1 0 0,1-1 0 0,-5 1 0 0,-1-2 0 16,-1-1 0-16,2 0 0 0,-2 4 0 0,-2-1 0 15,-2 2 0-15,1-2 0 0,-1 0 0 0,2 3 0 16,0 4 0-16,-2-1 0 0,-3-4 0 0,0 0 0 16,2 1 0-16,-1 1-128 0,-5 0 0 0,-2 1 0 15,-3 1 0-15,-3 0 0 0,-4-1-16 0,0 2 0 16,-1-3 0-16,-1 2 0 0,2 2 144 0,-5 1 0 15,-6 3-144-15,-1-2 144 0,-2-2-128 0,1-1 128 16,0-1-160-16,2 0 160 0,3 1 0 0,-2-2 0 16,-2-1 0-16,0 1 0 0,3 1 0 0,-3 0 0 15,-4-2 0-15,2-1 0 0,0-1 0 0,1 0 0 0,2 1 0 0,2 0 0 16,-1-2 0-16,0 0 0 16,-2 0 0-16,-1-1 0 0,-5 3 0 0,2-2 0 15,-3-2 0-15,1-1 0 0,-3 1 0 0,0 0 0 0,-1-1 0 16,-2 0 0-16,-3-1 0 0,-1 4 160 0,-5 3-160 0,0-1 192 15,-1-2-192-15,-1 1 160 0,-5 0-160 16,-1 2 160-16,1 2-160 0,-2-2 0 0,-1-3 0 16,0 3 0-16,-2 4 0 0,2-1 128 0,-3 0-128 0,0 1 0 15,-3-2 0-15,1 1 0 0,-1 3 0 0,-2 0 0 16,-6-6 0-16,4 7 0 0,1 2 128 0,-1-1-128 16,-3 3 0-16,-1 4 0 0,1 0 0 0,-2 4 0 15,-2 2 0-15,0 3 128 0,-3 3-128 0,-1 4 128 16,1 2-128-16,-3 6 128 0,-2 5-128 0,-2 0 128 0,1-3 0 15,0 1 0-15,1-1 0 0,-3 0 0 0,3-3-128 16,2-2 0-16,-1 0 0 0,1-2 128 0,1 1-128 0,2 1 192 16,1-3-192-16,2-3 192 0,2-3-192 0,0-2 192 15,1-2-192-15,0-3 192 0,1-4-32 0,-1-3 0 16,1-1 0-16,-1-2 0 0,0-10-160 0,0 8 0 16,0-8 0-16,0 0 0 15,-1 8-1568-15,-3-1-352 0,-2-3-64 0</inkml:trace>
  <inkml:trace contextRef="#ctx0" brushRef="#br1" timeOffset="147575.852">15633 15300 2751 0,'-6'19'128'0,"4"-4"16"0,-4 4-144 0,2 3 0 0,0 2 0 0,0 4 0 15,0 0 1312-15,1 3 224 0,-2-1 64 0,1-1 0 16,-2 1-1280-16,1 0-320 0,-1-1 0 0,2-1 0 16,0-3 160-16,1-1-32 0,-1-2 0 0,2 0 0 15,0 0 720-15,-1-1 144 0,1-3 32 0,1 0 0 16,-1-1 64-16,0-1 32 0,1-5 0 0,1 1 0 15,0-1-96-15,0-1-32 0,0-2 0 0,0-8 0 16,0 0-48-16,0 0-16 0,0 0 0 0,0 0 0 0,0 0 288 0,0 0 64 16,0-8 16-16,1-3 0 0,1-2-224 15,0-3-48-15,-1-6-16 0,2-2 0 0,0-4-496 0,0-4-112 16,2-4-16-16,0-2 0 0,-3-2-176 0,2-1-32 16,2 2-16-16,-2-4 0 0,2-2-16 0,0-4 0 15,1-4 0-15,2-3 0 0,3-3-16 0,0-2-128 16,2 1 192-16,2-4-64 0,-1-5-128 0,2 0 0 15,2-1 0-15,-1 4 0 0,1 4 0 0,-1 5 128 16,0 6-128-16,-3 5 0 0,-4 3 320 0,0 4-32 16,0 5 0-16,-3 5 0 0,-2 7 96 0,-1 3 32 15,2 0 0-15,2 2 0 0,-2 2-288 0,3 2-128 16,0 2 128-16,2-1-128 0,0 0 0 0,1 1 0 16,1 1 0-16,1 2 0 0,-1 0 0 0,2 2-144 15,-2 0 144-15,-1 1 0 0,2 3-144 0,-1-1 144 16,0 0 0-16,2 1-144 0,-1 2 144 0,3 0-128 0,4 0 128 0,3 1-128 15,5-2 128-15,6 3 0 0,3 1 0 0,9 2 0 16,5 0 0-16,4-1 0 0,3 1 0 16,3 3 0-16,4 2 0 0,7 2-128 0,7-1 128 0,-1 0 0 15,1 1 0-15,6 1 0 0,5 1 0 0,0-2 0 16,-1-3 0-16,-2-1 176 0,-1-3-176 0,2 1 192 16,5-1-192-16,-3-1 0 0,-5-4-192 0,2 1 192 15,4 1 0-15,-2 1 0 0,-3-3 0 0,-1 0 0 16,-1 0 0-16,4 0 0 0,3 3 0 0,-2-1 0 15,-3-2 0-15,5 0 0 0,0 0 0 0,3 2 0 16,-1 1 0-16,0-1 0 0,3-3 0 0,2 0 0 16,-1 3 0-16,-2 2 0 0,-6-3 0 0,4-1 0 0,3-1 0 15,-6-1 0-15,1 2 0 0,-4-2 0 0,-3 0 0 0,-4 0 0 16,-3 1 0-16,-3 1 0 0,-3 0 0 0,1-3 0 16,-3-6 0-16,-1 3 0 0,-1 4 0 0,-2-2 0 15,-3-1 0-15,-3-1 0 0,0-2 0 0,0 0 0 16,2 2 0-16,5-4 0 0,3-3 0 0,-2-1 0 15,-1 5 0-15,-1-1 0 0,1-1-160 0,2 1 160 16,-1 2 0-16,-4 0-144 0,-6 3 144 0,-3 0-128 16,-3 1 128-16,1 1-128 0,0-2 128 0,-1 2 0 15,-7 1 0-15,0 0 0 0,-1-4 0 0,-5 3-160 16,-3-2 160-16,-3 3 0 0,-2 1 0 0,-2-1 0 16,0 0 0-16,-2 1 0 0,2 1 0 0,0 0-128 15,0-1 128-15,1 1 0 0,-2 2 0 0,1 1 0 16,-1 1 0-16,1 0 0 0,-4-3-160 0,-1 1 160 0,-2 1-128 0,0 1 128 15,-1-1-160-15,-5 0 160 0,2 1-192 0,0-2 192 16,3 1-144-16,-6 1 144 16,1 2 0-16,-1-2-144 0,2 1 144 0,-3 0 0 0,0 2 0 15,0 1-128-15,1-2 128 0,-2 2 0 0,-2 1 0 0,-3 1-128 16,-1 1 128-16,0 0 0 0,-1-2 0 0,-3 2-128 16,0 3 128-16,0-2 0 0,0 1 0 0,-4-1 0 15,0 1 0-15,0 5 0 0,3 1 0 0,-3 1 0 16,-3 2 0-16,2 3 0 0,1 1 0 0,1 3 0 15,-1-1 0-15,-1 3 0 0,-2 1 0 0,1 2 0 16,0 5 0-16,-2-1 0 0,-4 1 0 0,1 2 0 16,-3 4 0-16,1 3 0 0,-2 2 0 0,-1 0 0 15,-1-1 0-15,1 5 0 0,-3 1 0 0,2 2 0 16,0 2 0-16,2-6 0 0,3-6 0 0,3-3 0 0,1-2 0 16,3-4 0-16,2-4 0 0,3-2 128 0,-1-4-128 0,0-2 176 15,3 0-176-15,-1-5 192 0,-3-3 32 0,3-4 16 16,0-3 0-16,1-1 0 0,-2 0 0 0,-4-10 0 15,0 0 0-15,5 7 0 0,0-2 16 0,-5-5 16 16,0 0 0-16,0 0 0 0,0 0 16 0,0 0 0 16,0 0 0-16,0 0 0 0,0 0-64 0,0 0-16 15,0 0 0-15,0 0 0 0,0 0-208 0,0 0 176 16,0 0-176-16,0 0 160 0,0 0-160 0,0 0 0 16,0 0 0-16,0 0 128 0,0 0-128 0,0 0 0 15,0 0 0-15,0 0 0 0,0 0 0 0,0 0 0 0,0 0 0 16,0 0 0-16,0 0 0 0,0 0 0 0,0 0 0 0,6-4 0 15,-6 4 0-15,0 0 0 16,0 0 0-16,10-1 0 0,-10 1 0 0,7-3 0 0,-7 3 0 0,9-2 0 16,-9 2 0-16,0 0 0 0,7-2 0 0,-7 2 0 15,0 0 0-15,0 0 0 0,0 0 0 0,8 1 0 16,-8-1 0-16,7 2 0 0,-7-2 0 0,0 0 0 16,0 0 0-16,0 0 0 0,8 5 0 0,-8-5 0 15,0 0 0-15,0 0 0 0,0 0 0 0,0 0 0 16,2 7 0-16,-2-7 0 0,0 0 0 0,5 8 0 15,-5-8 0-15,4 7 0 0,-4-7 0 0,0 0 0 16,0 0 0-16,0 0 0 0,5 6 128 0,-5-6-128 16,0 0 128-16,4 7-128 0,-4-7 0 0,0 0 128 15,0 0-128-15,0 0 128 0,0 0-128 0,4 8 128 0,-4-8-128 16,0 0 0-16,0 0 0 0,0 0 0 0,0 0 0 0,0 0 0 16,0 0 128-16,0 0-128 0,0 0 0 0,2 7 0 15,-2-7 0-15,6 7 0 0,-6-7 0 0,0 0-192 16,2 8 64-16,3-2 128 15,3 2-1456-15,-2-4-160 0,-6-4-48 16,12 8-9408-16,4 0-1872 0</inkml:trace>
  <inkml:trace contextRef="#ctx0" brushRef="#br1" timeOffset="148947.621">2348 15511 2751 0,'-12'9'128'0,"3"-2"16"0,3 0-144 0,0 1 0 0,0 0 0 0,3 1 0 15,-2-1 2720-15,1 0 512 0,4-8 96 0,-5 8 32 16,5-8-2096-16,0 0-432 0,0 0-64 0,-8 3-32 16,-1-3 304-16,2-1 64 0,7 1 16 0,-8-9 0 15,-2-2-288-15,2-1-64 0,-1-1-16 0,3-3 0 16,-4 0-240-16,2-2-32 0,1-1-16 0,1-2 0 0,1-1-48 16,1-4-16-16,1-4 0 0,2-5 0 0,2-1 32 15,1-5 0-15,0-3 0 0,1-4 0 0,-3-1-16 0,2-3 0 16,1-3 0-16,-3-1 0 0,-3 0-96 0,-2 0-32 15,-1-1 0-15,-4 4 0 0,-2 0-80 0,3-1-16 16,2 2 0-16,0-1 0 0,-2-1 0 0,1 1 0 16,2 1 0-16,-1 5 0 0,-1 1-192 0,3 5 0 15,1-1 128-15,2 4-128 0,-3 4 0 0,1 2 0 16,3 2 128-16,1 2-128 0,1 2 0 0,1 2 144 16,-2 0-144-16,3 2 128 0,2 5-128 0,0 0 0 15,-2 2 0-15,5 2 0 0,-1 0 0 0,2 3 0 16,-1 0 0-16,3 1 0 0,4 2 0 0,1 1 0 0,0-2 0 15,6 4 0-15,5 0 0 0,5 3 0 0,5 0-128 16,4 0 128-16,3-1 0 0,7 1 0 16,9 4 0-16,6-2 0 0,2 0 0 0,6 4 0 0,3 2-144 0,3 2 144 15,6 3 0-15,5 0 0 0,6 2 0 0,0-2 0 16,1-1 0-16,4 0 0 0,2-1 0 0,0-3 0 16,-1-1 0-16,5-3 0 0,4-2 0 0,0-1 0 15,1 0 0-15,-1 0 0 0,3-1 0 0,3-1 0 16,2 1 0-16,2 1 0 0,-1-4 0 0,0 4 0 15,-2 5 0-15,4 0 0 0,1 0 0 0,1 1 0 16,-1 1 0-16,1 1 0 0,3-2 0 0,-1 1 0 16,-1-3 0-16,-1 0 0 0,-3-3 0 0,0 1 0 15,3 0 0-15,-8-1 0 0,-1-1 0 0,-3-2 0 0,5-1 0 16,-8 2 0-16,-3 1 0 0,-2-4 0 0,0-2 0 16,-4 1 0-16,-4 2 0 0,-2 1 0 0,-4 1 0 0,-1-2 0 15,0 0 0-15,-4 2 0 0,-6 1 0 16,0 0 0-16,-5-2 0 0,-2-1 0 0,-3-2 0 0,-5 1 0 15,-4-3 0-15,-3 3 0 0,-5-4 0 0,2 0 0 16,-5 2 0-16,1-1 0 0,-2 1 0 0,0-1 0 16,-3 3 0-16,-3-3 0 0,-5 3 0 0,0-1 0 15,-3 2 0-15,-1 1 0 0,-5-1 0 0,-1 3 0 16,0 3 0-16,-3-1 0 0,-5-4 128 0,-2 3-128 16,-3 2 0-16,-3 3 0 0,0-4 0 0,-4 1 0 15,-8-3 0-15,11 7 0 0,-5 3 0 0,2 1 0 16,-1 1 0-16,-1 1 0 0,-2 2 0 0,-1 4 128 15,0 2-128-15,2 2 0 0,-4 1 0 0,0 3 176 16,-1 1-176-16,0 2 160 0,0 2-160 0,0 0 128 0,0 3-128 16,0 1 128-16,-5 3-128 0,4 2 0 0,-1 5 144 0,-1 0-144 15,-2-1 192-15,1 2-16 0,1-1-16 0,-2 2 0 16,2-4 32-16,-2 0 0 16,-1 0 0-16,2 0 0 0,1-1-64 0,-2-3 0 0,-1-2 0 0,3-3 0 15,0-1-128-15,1-3 192 0,2-3-192 0,0 0 192 16,0-3-64-16,1 0-128 0,0-3 192 0,2-2-64 15,-2-2-128-15,4-3 0 0,-1-2 0 0,2 0 128 32,-3-4-960-32,-3-9-192 0,0 0-32 0,0 0-16 0</inkml:trace>
  <inkml:trace contextRef="#ctx0" brushRef="#br1" timeOffset="150318.968">2051 16109 17503 0,'-17'-10'1552'0,"1"0"-1232"15,0 1-320-15,0-2 0 0,1-2 2288 0,0-2 400 16,2 3 64-16,1-3 32 0,2-4-2144 0,1-4-448 16,0-5-64-16,4-5-128 0,2-6 208 0,0-6-48 15,2-6-16-15,1 0 0 0,0 0 80 0,1-2 16 16,1-1 0-16,-1-4 0 0,-1-1-80 0,2-4-16 16,0-3 0-16,-2-1 0 0,-1-1-144 0,0 2 0 15,1 2 144-15,0-1-144 0,-1-2 192 0,1 6-16 16,2 7-16-16,0 4 0 0,1 1 144 0,0 3 16 15,1-1 16-15,2 2 0 0,0-1-144 0,1 2-48 16,-2 3 0-16,1 4 0 0,-1-1-144 0,0 5 192 16,0 2-192-16,1 3 192 0,0 1-192 0,1 3 128 15,-1 1-128-15,-1 3 128 0,-1-1-128 0,0 3 0 0,-1-3 0 16,-1 4 128-16,1 4-128 0,0 1 0 0,-1 1 0 16,2-1 128-16,-2 0-128 0,2 1 0 0,0 2 0 0,2 1 0 15,-3-1 0-15,2 2 0 0,4-1 0 0,-1 3 0 16,1 1 0-16,4 1 0 0,3-1 0 0,3 1 0 15,3 1 0-15,4 2 0 0,4 0 0 0,6 0 0 16,6-1 0-16,3 2 0 0,2 1 0 0,3-1 0 16,5-1 0-16,6 0 0 0,1 0 0 0,3 3 0 15,5 1 0-15,0 0 0 0,-1-1 0 0,7-1 0 16,6-1 0-16,-1 1 0 0,1 1 0 0,3 1 0 16,-6-3 0-16,6-1 0 0,3-1 0 0,1 0 0 0,-3 1 0 15,4-4 0-15,1-2 0 0,3 0 0 0,3 1 0 0,-2-1 0 16,1-1 0-16,0-1 0 0,1 0 0 0,2 2 0 15,0 3 0-15,4 0 0 0,-2-2 0 0,2-1 0 16,-4 1 0-16,3-2 0 0,1 0 0 0,2 1 0 16,-2-3 0-16,3 1 0 0,2 2 0 0,-1-2 0 15,1-1 0-15,-3 0 0 0,-2 1 0 0,-1 1 0 16,-3 0 0-16,-3 1 0 0,-4-2 0 0,3 0 0 16,2 5 0-16,-9-1 0 0,-3-1 0 0,-6 3 0 15,-1 0 0-15,0 1 0 0,-2-1 0 0,-2 0 0 16,-6 1 0-16,0-1 0 0,-2-1 0 0,2 1 0 15,-1 2 0-15,3-4 0 0,-2-1 0 0,-2 0 0 16,-5 3 0-16,2-1 0 0,1 1 0 0,1-2 0 16,-4 1 0-16,1 1 0 0,0 2 0 0,-3-1 0 15,-5-1 0-15,0 1 0 0,0-1 0 0,0 2 0 0,-6 0 0 0,-1 0 0 16,-2-3 0-16,0 1 0 16,-6 1 0-16,-2 0 0 0,-4-1 0 0,-2 0 0 0,0 2 0 0,-1-2 0 15,-3 1 0-15,0 1 0 0,-1 0 0 0,3 0 0 16,-4 0 0-16,2 1 0 0,1 1 0 0,-1 1 0 15,-1-2 0-15,0-1 0 0,0 0 0 0,-1 3 0 16,-2 0 0-16,-2 0 0 0,-2-6 0 0,1 4 0 16,-3 4 0-16,-1-3 0 0,-1 0 0 0,-1 0 0 15,-3 1 0-15,1-1 0 0,-2 0 0 0,0 0 0 16,-1 0 0-16,0 1 0 0,-9-3 0 0,8 5 0 16,-2 2 0-16,1 2 0 0,0-1 0 0,-2 3 0 0,-1 5 0 15,0 2 128-15,-1 6-128 0,1 2 128 0,-3 6 48 16,-1 5 0-16,0 7 0 0,-1 2 0 0,1 4 16 0,-4 3 0 15,1 1 0-15,0 3 0 0,0 6-64 0,0-3-128 16,-1-4 192-16,1-1-64 0,-3-3-128 16,5-2 160-16,-3-3-160 0,0-2 160 0,0 0 32 0,1-1 16 15,2 0 0-15,-4-2 0 0,1-5 112 0,0-2 0 16,2-3 16-16,1-1 0 0,-2-5-32 0,1-1-16 16,1-3 0-16,-1-2 0 0,0 0-144 0,2-3-16 15,0-4-128-15,-1-2 192 0,-1-2-192 0,0 0 144 16,2-9-144-16,-4 5 128 0,4-5-128 0,0 0-176 15,-9 1 48-15,-2-1 0 16,-2-1-1424-16,2-1-288 0,-3-1-48 0,-1-1-13312 0</inkml:trace>
  <inkml:trace contextRef="#ctx0" brushRef="#br1" timeOffset="151979.157">15507 16342 20271 0,'-12'0'1792'0,"4"-1"-1424"15,-1 0-368-15,1-1 0 0,-1 1 0 0,9 1-192 16,0 0 32-16,0 0 0 0,0 0 544 0,0 0 96 16,0 0 32-16,0 0 0 0,0 0-16 0,-5-1 0 15,5 1 0-15,0 0 0 0,0 0-112 0,0 0 0 16,-6-7-16-16,3-1 0 0,1-1-16 0,0-2 0 15,2-2 0-15,0 1 0 0,-1-3 0 0,0-2 0 16,0-6 0-16,0-5 0 0,-1-5 0 0,0 0 0 16,-3-2 0-16,1 0 0 0,-1-3 16 0,2-3 0 15,0-4 0-15,-2-3 0 0,0-1-128 0,2-6-32 16,0-7 0-16,6 1 0 0,-1-2-32 0,0-1-16 0,-2-3 0 16,3 0 0-16,4-1 16 0,2 1 0 0,-5 4 0 0,3 3 0 15,0 3 144-15,1 3 48 0,-1 2 0 0,-2 3 0 16,0 4 48-16,-1 5 16 0,-3 5 0 0,1 2 0 15,1 2-96-15,-1 4-16 0,-1 2 0 0,-1 0 0 16,1 0-128-16,-1 3-48 0,0 1 0 0,-1 1 0 16,0 2-144-16,0 0 0 0,0 1 0 0,1 0 128 15,0 2-128-15,2-1 0 0,0 1 0 0,2 2 0 16,-1 1 0-16,1-2 0 0,1-1 0 0,5 2 0 16,0 2 0-16,3-1 0 0,0-3 0 0,6 5 0 15,3 4 0-15,5-2 0 0,2 3 0 0,8-1 0 16,5 1 0-16,4 0 128 0,4 1-128 0,6-2 0 15,-1 3 160-15,4-1-160 0,-1-2 192 0,4 2-192 0,3 2 144 0,4-2-144 16,5 0 0-16,-2-2 144 0,0 2-144 16,-1 0 128-16,2 0-128 0,-1-1 128 0,3 0-128 0,-2 1 0 15,-2-2 144-15,0 1-144 0,2 1 128 0,4-1-128 16,4 0 128-16,-2 2-128 0,-1 2 128 0,1-1-128 16,4-3 160-16,0 0-160 0,5 2 0 0,-2 0 128 15,-2-3-128-15,-1 1 0 0,3 0 0 0,2 0 0 16,1 3 0-16,-3-2 0 0,-5 0 0 0,4 1 0 15,4-1 0-15,-3 3 0 0,-4 1 0 0,2 0 0 16,2 0 0-16,1 0 0 0,-1 1 0 0,-2-1 0 16,-6-1 0-16,0 0 0 0,5 1 0 0,-2 0 0 15,-3 0 0-15,-3-1 0 0,-3-1 0 0,2 0 0 16,-2-2 0-16,6 3 0 0,4 0 0 0,-3-1 0 0,-2-3 0 16,2 3 0-16,4 3 0 0,-1-1 0 0,2 0 0 15,-2 1 0-15,0-1 0 0,0 0 0 0,4 2 0 16,-4-4 0-16,-2 0 0 0,-5 0 0 0,-1 0 0 0,1-1 0 15,-2-2-128-15,-3 2 128 0,-5-2 0 16,-4 5 0-16,-3 0 0 0,-1 0 0 0,-2 0 0 16,0 0 144-16,0 0-144 0,-3 3 0 0,-2 1-192 0,-3-1 192 15,-4-3-128-15,-1 0 128 0,0 0 0 0,-1 1 0 16,-2 1-160-16,1-2 160 0,-2 0-208 0,4 2 80 16,0 1 128-16,0 0-160 0,-5 2 160 0,-2-2-160 15,-2-1 32-15,-2 0 0 0,-1 2 0 0,-2-1 0 16,-3-1 0-16,2-2 0 0,2-2 0 0,-1 2 0 0,-1 1 128 15,-1 0-128-15,1-1 128 0,-4 0-128 16,0 1 128-16,-2 2 0 0,-3-2 0 0,0-1 0 0,1 0 0 16,-4 0 0-16,-4 3 0 0,2-2 0 0,0-2 0 15,-2-2 0-15,-2 2 0 0,0-1 0 0,2 2 0 0,-1 0 0 16,1-1 0-16,-1 2 0 0,-2 2 0 0,1-3 0 16,-1 2 0-16,1-1 0 0,0-1 0 0,-9 0 0 15,7 3 0-15,-7-3 128 0,7 2-128 0,-7-2 0 16,8 4 0-16,-2 1 0 0,-6-5 0 0,8 7 0 15,0-2 0-15,-1 1 0 0,0-2 0 0,2 2 0 16,1 1 0-16,0 0 0 0,2 0 0 0,1-1 0 16,-2 2 0-16,0 1 0 0,0-2 0 0,0 2 0 15,-3 0 0-15,-1 2 0 0,1 0 0 0,-2 1 0 16,-2 0 0-16,-2 5 0 0,0 1 0 0,-1 6 0 16,-1 1 0-16,2 3 0 0,-1 4 0 0,-1 2 0 0,-3 4 128 15,2-1-128-15,-1 2 128 0,1-1-128 0,2 1 128 0,1-1-128 16,-2 2 0-16,4-3 144 0,1-3-144 15,2-1 0-15,-2 0 160 0,2-2-160 0,-3-3 128 0,2-2-128 16,0 0 0-16,-5-1 128 0,-2-1-128 0,4-2 0 31,0-1-1040-31,-4 0-304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7:56.81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987 4250 11967 0,'-4'-11'1072'0,"1"-1"-864"15,1 0-208-15,0 3 0 0,0 4 1392 0,0-3 224 16,2 2 48-16,0 6 16 0,0 0-1168 0,0 0-224 16,0 0-48-16,0 0-16 0,-5 10 16 0,2 3 0 15,0 2 0-15,-2 6 0 0,-1 3 192 0,-1 5 32 16,-1 2 16-16,2 4 0 0,-2 3 32 0,0 9 0 0,-1 5 0 16,1 6 0-16,-1 5-240 0,0 2-32 0,-5 0-16 0,2 3 0 15,-2 2-224-15,2-1 128 0,1-2-128 16,0-6 0-16,4-9 128 0,-1-5-128 0,0-9 0 15,3-4 0-15,0-2 128 0,2-4-128 0,-2-4 0 0,1-2 144 16,1-4-144-16,2-3 0 0,1-4 144 16,0-2-144-16,0-9 0 0,0 0-128 0,0 0 0 0,8-4-7120 15,0-1-1424-15</inkml:trace>
  <inkml:trace contextRef="#ctx0" brushRef="#br0" timeOffset="301.568">2910 4237 2751 0,'-22'-20'128'0,"12"11"16"0,-1 0-144 0,3 3 0 16,3 3 0-16,5 3 0 0,0 0 4832 0,0 0 928 15,0 0 192-15,8-4 48 0,1-2-4912 0,7 1-960 16,1-3-128-16,3 1-192 0,2 2 192 0,5-2 0 16,2-1 0-16,4 1 0 0,0-2 128 0,4 0-128 15,2-3 128-15,3 2-128 0,-2 2 0 0,0 1 0 16,-1-2 0-16,0 2 0 0,0 2 0 0,-1 0 0 16,0 1 0-16,-1 0 0 15,-5-2-1344-15,-1 2-192 0,0-1-48 0</inkml:trace>
  <inkml:trace contextRef="#ctx0" brushRef="#br0" timeOffset="548.118">2827 4837 35007 0,'0'0'3120'0,"0"0"-2496"0,10 5-496 0,2 2-128 15,5 2-256-15,2-1-80 0,4 3-16 0,0-3 0 16,4-5 128-16,6 1 32 0,8-2 0 0,0-4 0 16,2-5-192-16,2-1-48 0,3 0 0 0,1-3 0 15,-2-3-112-15,1 0-32 0,3-3 0 0,-2-1 0 16,2-1-512-16,-2-1-128 0,-1 1 0 0,-2-1-10640 16</inkml:trace>
  <inkml:trace contextRef="#ctx0" brushRef="#br0" timeOffset="835.577">4340 3892 30399 0,'-20'-19'2704'0,"9"13"-2160"0,2 3-544 0,-1 2 0 15,4 2-176-15,-3 5-144 0,0 5-16 0,-2 6-16 16,-3 10 352-16,-3 5 0 0,-2 3 0 0,-3 9 0 16,1 9 0-16,-5 6 0 0,1 5 0 0,-1 4 0 15,-2 5 0-15,-3 5 128 0,-2 7-128 0,2 0 0 16,0 1 0-16,2-3 0 0,2-6 128 0,4-3-128 16,2-2 0-16,3-10 0 0,2-11 0 0,2-7 128 15,4-9-128-15,-2-6 0 0,1-7 0 0,1-3 0 16,3-4-192-16,3-3 48 0,2-4 0 0,2-8 0 15,0 0-2256-15,0 0-448 16,0 0-96-16</inkml:trace>
  <inkml:trace contextRef="#ctx0" brushRef="#br0" timeOffset="1210.309">4494 4682 11055 0,'-8'-14'480'0,"3"9"112"0,5 5-464 0,0 0-128 16,-8-2 0-16,0 6 0 0,0 3 3008 0,-1 5 592 15,1 2 112-15,-5 6 32 0,-1 3-2848 0,0 3-576 16,2 2-128-16,2 2 0 0,-1 2-16 0,3 1 0 16,1 0 0-16,4 2 0 0,-2 1-176 0,3 0 0 15,2 0 0-15,6-7 128 0,0-5-128 0,4-4 0 16,2-3 0-16,1-6 0 0,1-6 144 0,3-3 0 0,6-3 0 0,-1-3 0 15,0-5 176-15,0-6 16 16,5-4 16-16,-1-5 0 0,-1-7-128 0,0-1-32 0,-3-3 0 0,-2 4 0 16,0-1-64-16,-4 1 0 0,-2 1-128 0,-6 1 192 15,-4-2 80-15,-2-2 16 0,-7-1 0 0,-1 3 0 16,-1 4 64-16,-3 2 16 0,-4-1 0 0,1 6 0 16,0 6 80-16,1 3 0 0,2 3 16 0,0 3 0 15,4 1-464-15,6 4-256 0,0 0 16 0,-6 8-9360 16,3 0-1856-16</inkml:trace>
  <inkml:trace contextRef="#ctx0" brushRef="#br0" timeOffset="2141.49">5482 4484 22511 0,'-12'-6'992'0,"12"6"224"0,0 0-976 0,-8-2-240 16,-3 3 0-16,1 3 0 0,0 3 0 0,-1 4 0 15,0 4 0-15,1 4-160 0,-2 2 288 0,-1 4 48 0,-4 4 16 16,1 5 0-16,-1 5 0 0,1-2 16 0,-1 1 0 0,2 5 0 16,0-2-208-16,4-2 176 0,2-4-176 0,2-7 160 15,3-6-160-15,3-4 0 0,2-5 0 0,4-4 0 16,-5-9 256-16,14-1-48 0,1-7 0 0,4-4 0 16,2-3 224-16,2-6 32 0,0-5 16 0,3 0 0 15,3 0-256-15,-2-1-48 0,1 3-16 0,-6-1 0 16,-1 1-160-16,0 0 0 0,-5 4 144 0,1 2-144 15,-2 4 0-15,-2 2 0 0,-4-1 0 0,-1 8 128 16,-8 5 48-16,0 0 16 0,0 0 0 0,5 12 0 16,-2 3 48-16,-1 5 16 0,-4 3 0 0,1 3 0 15,0 2-112-15,0 0-16 0,1-2 0 0,2 1 0 16,4-1-128-16,0-5 0 0,3-5 0 0,1-5 0 16,3-5-192-16,4-6 192 0,2-7-192 0,3-4 192 0,3-4 0 15,3-6 208-15,4-3 0 0,5-6 0 0,-1-4 112 0,-1-1 32 16,0-5 0-16,-4 1 0 0,-3-2-32 0,-5 1-16 15,-3 2 0-15,-4 0 0 0,-2 5 16 0,-3 1 16 16,-2 2 0-16,-3 2 0 0,-2 4-144 0,-2 3-48 16,-2 2 0-16,2 5 0 0,1 5-144 0,-3 9-256 15,0 0 64-15,0 0 16 16,-1-7-2704-16,1 7-560 0</inkml:trace>
  <inkml:trace contextRef="#ctx0" brushRef="#br0" timeOffset="2728.765">8510 4245 23951 0,'-13'-15'2128'0,"5"6"-1696"0,0 1-432 0,1 3 0 0,-2 1 208 0,-2 2-32 16,-2 1-16-16,-2-1 0 0,0 0-160 0,-3 0 160 15,-2 1-160-15,-2 2 160 0,-3 2-160 16,-1 1 0-16,-3 3 144 0,-3-1-144 0,-4 2 0 0,-1 3 144 15,-2 5-144-15,2 3 0 0,-4 2 128 0,5 2-128 16,-2 2 0-16,5 3 0 0,3-3 288 0,3 3-48 16,4 0-16-16,4 3 0 0,1 2-80 0,6-2-16 15,2-4 0-15,8-3 0 0,5-6-128 0,6-3 0 16,1-6 0-16,3-2 0 0,2-5 128 0,3-2 0 16,4-4 0-16,0-5 0 0,3-5 64 0,4-5 16 15,-2-3 0-15,3-1 0 0,-3 0-208 0,1 1 176 16,0-2-176-16,-3 3 160 0,-2 1-160 0,-2 1 0 15,-4 2 0-15,-2-1 0 0,-3 0 240 0,-2 4-48 16,-5 3 0-16,1 6 0 0,-6 5 192 0,0 0 48 16,0 0 0-16,8-3 0 0,-8 3-208 0,7 8-32 15,-2 2-16-15,0 2 0 0,1 7-176 0,2 0 0 0,-1 3 0 0,0-3 0 16,0 0 0-16,3-2 0 16,2-1 0-16,2-1 0 0,3-2 0 0,-1-5 0 0,2-3 0 15,2 0 0-15,3-1 0 0,-1-6 0 0,2-2 0 0,0-1 0 16,5 1 0-16,-2 0 0 0,1-2-224 0,-3 0 80 15,0-5-448 1,1-2-96-16,-1 0-16 0,-1 1 0 0,-3 1-2160 16,0 0-432-16</inkml:trace>
  <inkml:trace contextRef="#ctx0" brushRef="#br0" timeOffset="3325.843">9345 3972 32415 0,'-17'-2'1440'0,"8"4"288"0,0 1-1376 0,0 8-352 0,0 7 0 16,0 5 0-16,1 6-144 0,0 4-112 15,-2 7 0-15,1 3-16 0,1 0 48 0,3 1 16 0,-2-2 0 0,2-2 0 31,2-3-432-31,-2-2-64 0,4-3-32 0,2-7 0 16,1-6-160-16,4-7-48 0,0-5 0 0,-6-7 0 16,11 1 400-16,2-2 80 0,1-7 16 0,0-4 0 0,2-3 640 0,-1-3 144 0,-2-1 32 0,3-3 0 15,0-1 16-15,3 1 0 0,-4 1 0 0,3-1 0 16,-2-1-32-16,2 1 0 0,-1-1 0 0,-1 6 0 16,-4 3-224-16,0 2-128 0,-2 5 128 0,1 2-128 15,0 4 0-15,-2 4 0 0,-9-3 0 0,7 12 0 0,1 2 176 16,-1 3-48-16,-2 4 0 0,3 1 0 0,-4 0-128 0,3 1 128 15,-2-1-128-15,0-1 128 0,0-3-128 0,3-3 0 16,2-4 0-16,1-3 128 0,0-6-128 0,1-2 0 16,2-4 144-16,2-3-144 0,1-4 432 0,3-4 16 15,4-4 0-15,-1-5 0 0,3-4-208 0,0-5-48 16,2-2 0-16,-2 1 0 0,-2 1-192 0,-4 1 0 16,-5 1 0-16,2 3 0 0,2 0 128 0,-3 2-128 15,0 5 0-15,-1 1 0 16,-1 2-496-16,1 4-192 0,0 3-32 0,-2 3-7936 15,-3 4-1584-15</inkml:trace>
  <inkml:trace contextRef="#ctx0" brushRef="#br0" timeOffset="3734.411">10713 3874 28559 0,'-1'-12'1264'0,"1"12"272"0,-2-8-1232 0,2 8-304 0,-4-5 0 0,-5 2 0 16,1-1 0-16,-5 8 0 0,-2 2 0 0,-6 4 0 15,-2 1 0-15,-6 6-192 0,-5 4 48 0,0 3 16 16,-4 2 128-16,0 6-160 0,-4 3 160 0,1 6-160 16,1 5 160-16,6-1 0 0,4-2 0 0,6-7 0 15,5-7 0-15,7-6 0 0,6-4 0 0,4-6 0 0,2-5 0 0,0-8 0 16,0 0 0-16,8 0 0 0,3-2 464 0,3-6 32 15,0-3 0-15,1-3 0 0,0-5-288 0,1 0-48 16,-2-3-16-16,1-4 0 0,1-5-144 0,-2 3 0 16,-1 4 0-16,0 2 0 0,1 1 0 0,-2 4 0 15,-5 0 0-15,2 5 128 0,0 2 64 0,-1 5 0 16,-8 5 0-16,9 0 0 0,0 3 720 0,1 3 160 16,-4 2 16-16,2 4 16 15,-3 4-1680-15,5 4-352 0,-1 4-64 0,2-1-16 0,2-1 816 0,1-1 192 16,3-1 0-16,1-3 0 0,1 2 0 0,0-5 0 15,1-4 0-15,-3-1 0 16,4-2-448-16,-1-4 0 0,1 0 0 0,0-3 0 16,2 0-2288-16,-1-3-448 0</inkml:trace>
  <inkml:trace contextRef="#ctx0" brushRef="#br0" timeOffset="3975.287">11274 3726 31327 0,'0'0'2784'0,"0"0"-2224"0,0 0-560 0,4 13 0 15,-2 7 272-15,1 3-48 0,1 4-16 0,0 1 0 16,1-1-208-16,4 3 0 0,3 1 0 0,0 2 0 16,1-1 0-16,1 1 0 0,0 1 0 0,-2 0 0 15,-2 0-304-15,0-2-48 0,-2-2-16 0,1-4 0 16,0-3-2448-16,1-3-480 0,0-5-96 15,-2-4-6832-15</inkml:trace>
  <inkml:trace contextRef="#ctx0" brushRef="#br0" timeOffset="4199.326">11984 3576 32655 0,'0'0'1440'0,"0"0"304"0,-8-1-1392 0,-1 9-352 16,0 8 0-16,-6 7 0 0,-3 6 128 0,-2 7-128 16,-2 8 128-16,-4 6-128 0,1 6 272 0,-2 1-16 15,-9 2 0-15,0 12 0 0,-2 10-112 0,-4 4-16 16,-1 2-128-16,-2-2 192 0,-2-2-192 0,-2 2 128 16,0 0-128-16,1-10 0 0,3-9 0 0,3-4 0 0,5-9 0 15,0 2 0 1,1 0-448-16,5-5-144 0,0-4-32 0</inkml:trace>
  <inkml:trace contextRef="#ctx0" brushRef="#br0" timeOffset="4738.226">4631 5819 31327 0,'-11'-7'2784'0,"-4"1"-2224"0,-1-1-560 0,-4 4 0 16,0 2 128-16,-2 1-128 0,1 2 0 0,1 4 0 15,-2-1 176-15,4 3-176 0,-1 3 160 0,0 5-160 16,-3 6 128-16,1 8-128 0,3 10 0 0,-4 1 144 16,0 3-16-16,0 5-128 0,0 1 192 0,2 8-64 15,-2 2-128-15,0 5 192 0,-1 2-192 0,1 1 192 16,0 2-192-16,1-2 0 0,0-1 0 0,3 0 0 15,2-1 0-15,3-6 0 0,5-9 0 0,2-6-176 16,4-5-1504-16,-2-8-304 0,-1-6-64 16,4-5-6336-16,5-8-1248 0</inkml:trace>
  <inkml:trace contextRef="#ctx0" brushRef="#br0" timeOffset="5187.243">3750 6744 35007 0,'-10'-5'3120'0,"10"5"-2496"16,0 0-496-16,0 0-128 0,0 0 464 0,9-3 80 15,2 2 16-15,5 0 0 0,2-1-560 0,5-2-256 16,5-3 32-16,5-2 0 0,4-2 224 0,4 0-144 16,2-1 144-16,2 0-128 0,2 0 0 0,-2 0 0 15,-3-1 0-15,-1 1 0 16,-3-4-384-16,0 2-80 0,-2 0-16 0,-3 1 0 15,-1 2-160-15,-1 2-16 0,-3-1-16 0,-2 2 0 16,-2-1 304-16,-2 5 64 0,-1 2 16 0,-5-1 0 0,0 6 416 0,-4 1 0 16,1 3 0-16,-2 2 0 0,-2 2 240 0,-3 4 128 0,1 1 16 0,0 6 16 15,-2 4 128-15,3 1 32 0,-5 2 0 0,0 0 0 16,0 1-176-16,-2 3-48 0,-1 0 0 0,0-3 0 16,0-5 128-16,0-2 32 0,-1-3 0 0,0-1 0 15,1-3 80-15,-2 0 32 0,1-2 0 0,1-2 0 16,0-2-176-16,0-10-48 0,0 0 0 0,0 0 0 15,0 0 0-15,0 0-16 0,0 0 0 0,9-12 0 16,-2-6 48-16,3-4 16 0,0-3 0 0,2-5 0 16,0-3-304-16,2-1-128 0,0 0 0 0,2 3 128 0,0 4-128 0,3 0 0 15,2 2 0-15,1 3 0 0,0 1 0 0,1 2 0 16,-2 3 0-16,3 2 0 0,-1 1-176 0,2 6 176 16,1-1-128-16,-2 4 128 15,-1 0-1504-15,1 0-224 0,3 2-32 0,-2 1-14976 16</inkml:trace>
  <inkml:trace contextRef="#ctx0" brushRef="#br0" timeOffset="5580.444">5934 6354 35935 0,'-19'-12'3200'0,"8"8"-2560"15,1 4-512-15,-5-1-128 16,-4 0-352-16,-1 3-96 0,-1 6 0 0,-2 4-16 16,-3 5-32-16,-4 3 0 0,-1 4 0 0,0 4 0 0,-4 4 304 0,4 1 192 0,-1-1-208 0,0 4 80 15,0 4 128-15,3 5 0 0,3 6-144 0,3-4 144 16,5-3 0-16,6-3 0 0,5-5 0 0,5-4 0 16,1-7-256-16,3-4 80 0,4-6 16 0,4-4 0 15,0-4 160-15,5-5 0 0,4-3 128 0,-1-2-128 16,3-4 320-16,4-6 0 0,-2-5 0 0,0-4 0 15,-1-5-320-15,1-3 144 0,-3-2-144 0,-1 0 0 16,0 2 160-16,-3-1-160 0,-3 0 128 0,-4 3-128 16,-5 3 272-16,-2 0-16 0,-2-4-16 0,-1 4 0 0,0 0-80 15,-1 0-16-15,-2 2 0 0,-2 2 0 0,0 3-144 0,1 0 0 16,-4 5-160-16,5 0 160 16,3 3-2032-16,-3 2-304 0,2 0-64 0</inkml:trace>
  <inkml:trace contextRef="#ctx0" brushRef="#br0" timeOffset="6091.687">6560 6274 29999 0,'5'10'1328'0,"0"2"272"0,-1 5-1280 0,-1 6-320 0,1 7 0 16,-2 4 0-16,-1 0 304 0,-1 2-16 0,0 2 0 0,-3-1 0 15,-3 2 80-15,-3-3 16 0,2-3 0 0,-3-1 0 16,1-3-192-16,0-3-48 0,0-5 0 0,1-5 0 16,-3-4 0-16,3-3 0 0,-1-3 0 0,9-6 0 15,-8-4 128-15,2-5 32 0,1 0 0 0,1-8 0 16,2-6-48-16,1 0-16 0,0 1 0 0,1-3 0 16,0-4-240-16,2 1 176 0,1 2-176 0,3 0 160 15,1 0-160-15,3 0 128 0,1 2-128 0,1 2 128 16,0 0-128-16,3 5 0 0,-1 3 0 0,0 1 0 15,2 2 0-15,-2 4 0 0,0 7 0 0,-1 5 0 16,2 3 0-16,-3 7 160 0,1 3-160 0,0 3 160 16,-2-1-160-16,-2 1 192 0,-3 1-192 0,1 1 192 15,1 0-192-15,-3-1 0 0,0-2 144 0,-1-6-144 0,1-1 0 0,-1-5 144 16,-4-8-144-16,7 6 0 0,-1-2 192 16,7-2-192-16,3-4 192 0,1-3-192 0,1-6 240 0,4-4-64 15,0-1-16-15,3-4 0 0,-4-1-160 0,5-3 0 16,-1-1 0-16,0 0 0 0,-2 3 0 0,1-3 128 15,3-5-128-15,-3 6 0 0,-2 8 0 0,1 2 128 16,1 6-128-16,-3 1 0 0,-6 0 336 0,-1 6-16 16,1 7 0-16,1 5 0 0,-2 4 0 0,-1 6-16 15,1 7 0-15,-4 5 0 0,-2 5-128 0,-1 2-32 16,-5-2 0-16,-2 5 0 0,-1 2-432 0,0 3-96 16,2-1 0-16,-1-1-16 15,-1-4-2720-15,6-8-528 0,5-7-128 0,4-6 0 0</inkml:trace>
  <inkml:trace contextRef="#ctx0" brushRef="#br0" timeOffset="6526.536">8888 6206 31327 0,'-13'-12'2784'0,"-1"2"-2224"15,-1 1-560-15,-1 5 0 0,-1 3 288 0,-1 3-48 16,-2 1-16-16,1 6 0 0,-1 4-224 0,-1 3 0 15,-4 0 0-15,0 6 0 0,0 6 128 0,3 5 48 16,-1 4 0-16,3 3 0 0,1 1-48 0,2 0-128 16,-2 2 192-16,7-1-64 0,2-3-128 0,7-5 0 15,3-7 0-15,1-4 0 0,2-3 0 0,3-5 0 16,1-2 0-16,5-6 0 0,3-2 160 0,1-4 48 16,1-5 16-16,2-3 0 0,2-4 96 0,4-2 0 15,2-6 16-15,-2-2 0 0,1-2-144 0,-3-2-48 16,-2-2 0-16,-3 0 0 0,-2-1-16 0,-2 1-128 0,-2 1 192 15,-3-3-64-15,-1-7 64 0,-4 6 16 16,-3 2 0-16,-1 3 0 0,0 2-32 0,-2 2-16 0,-2 1 0 16,-1 5 0-16,0 1-160 0,-1 5 160 0,1 1-160 0,-1 2 160 31,2 1-864-31,4 5-160 0,0 0-32 0,-5-6-16 16,5 6-2400-16,0 0-464 0,0 0-112 0</inkml:trace>
  <inkml:trace contextRef="#ctx0" brushRef="#br0" timeOffset="6856.529">9330 6101 2751 0,'0'0'256'16,"0"0"-256"-16,0 0 0 0,0 0 0 0,0 0 3472 0,5 6 656 0,-5-6 128 0,3 12 32 0,0 2-2400 0,-3 2-480 15,-4 3-80-15,1 3-32 0,-1 1 112 0,-4 3 32 16,0 3 0-16,-1 4 0 0,1 2-528 0,-3 2-96 15,-2 2-32-15,2-4 0 0,2-6-176 0,-2-5-32 16,1-5-16-16,1-4 0 0,3-3-160 0,1-2-16 16,5-10-16-16,-6 4 0 0,6-4 256 0,0 0 48 15,-6-7 16-15,2-6 0 0,2-4-144 0,3-5-32 16,4-3 0-16,1-5 0 0,-1-2-512 0,5-1 0 16,-2 0 0-16,2 3 0 0,-1 5 0 0,2 1 0 15,1 1 0-15,1 3 0 0,1 2 0 0,0 4 0 16,2 0 0-16,1 3 0 0,2-2 0 0,3 3 0 0,1 3-176 15,0 2 176 1,-1 2-448-16,-2 2 0 0,-3 1 16 0,0 0 0 16,0 0-2896-16,3 1-576 0</inkml:trace>
  <inkml:trace contextRef="#ctx0" brushRef="#br0" timeOffset="7169.758">9983 5881 35423 0,'-1'-14'1568'0,"1"14"320"0,0 0-1504 0,0 0-384 0,0 0 0 0,0 0 0 15,0 0 0-15,1 13 0 0,-1 2 0 0,-2 6 0 16,-2 5-576-16,-1 5-144 0,1 3-32 0,-4 4 0 0,-1 2 752 0,-4 2 320 16,-3 1-32-16,1 5 0 0,1 2-288 0,-2-1 160 15,0 0-160-15,0-6 128 0,3-5-272 0,2-4-64 16,1-6-16-16,3-8 0 15,0-7-560-15,4-6-112 0,3-7-32 0,0 0 0 16,0 0-1696-16,0 0-320 0,0-17-80 0,3-3-16 0</inkml:trace>
  <inkml:trace contextRef="#ctx0" brushRef="#br0" timeOffset="7589.713">10680 5902 23951 0,'-2'-6'2128'0,"2"6"-1696"0,-3-7-432 0,3 7 0 16,-8-3 1152-16,2 1 160 0,-6 1 32 0,2 4 0 15,-1 3-976-15,-5 7-192 0,-6 6-48 0,-1-2 0 16,-4-3-128-16,-3 5 128 0,-2 4-128 0,0 4 128 16,0 1-128-16,4 1 160 0,-1-1-160 0,3 0 160 15,1-1-160-15,7-3 0 0,2-6 0 0,4-2 0 16,3-3 0-16,4-3 128 0,2-4-128 0,3-6 0 0,0 0 304 0,0 0-32 16,0 0 0-16,6-10 0 0,3 3 48 0,1-4 16 15,2-1 0-15,2 0 0 0,2-2-336 0,0 3 144 16,0 1-144-16,0 2 0 0,1-1 176 0,-3 3-176 15,-2 1 160-15,-1 5-160 0,-3 4 448 0,-1 5 0 16,-2 3 0-16,-1 7 0 0,-2 6 192 0,0 7 48 16,-6 2 0-16,0 6 0 0,-2 4-240 0,-4 2-64 15,-1 2 0-15,-3 2 0 0,-3-1-208 0,-3 0-48 16,0-3-128-16,-2-3 192 0,1-4-192 0,3 0 176 16,-1-2-176-16,3-7 160 0,4-8-160 0,1-7-256 15,3-5 64-15,3-3 16 16,5-7-1376-16,0 0-288 0,2-10-48 0,5-6-13152 0</inkml:trace>
  <inkml:trace contextRef="#ctx0" brushRef="#br0" timeOffset="7930.595">11225 5834 34095 0,'0'0'1504'0,"0"0"320"0,0 0-1456 0,0 0-368 0,0 0 0 0,-2 17 0 15,-4 6 384-15,0 5 0 0,-1 6 0 0,0 0 0 0,1 0-256 16,0 1-128-16,-2 2 160 0,0 1-160 0,-3-1 144 0,1 1-144 16,-2-3 128-16,1 1-128 0,-2 2 176 0,1-3-48 15,-1-4-128-15,4-5 192 0,-2-4-192 16,2-4 0-16,0-6 0 0,2-5 0 0,7-7 0 0,0 0 0 15,0 0 0-15,-8-4 0 16,1-5-1168-16,1-5-176 0,3-6-48 0,1 2 0 16,-2 4-1936-16,2-5-400 0,2-3-80 0</inkml:trace>
  <inkml:trace contextRef="#ctx0" brushRef="#br0" timeOffset="8332.321">11885 5788 37775 0,'-15'-5'3360'0,"6"6"-2688"0,-1 5-544 0,-4 7-128 16,-1 4 0-16,0 5-224 0,-1 2 48 0,1 7 16 16,0 4-16-16,-1 1 0 0,1-3 0 0,-1-3 0 15,2-2 176-15,1-5 0 0,2-4 0 0,1-3 0 16,2-2 0-16,3-3 0 0,3-4-144 0,2-7 144 16,0 0 0-16,0 0 0 0,0 0-144 0,2-11 144 0,2-4-192 15,5-4 32-15,4-4 0 0,0-2 0 0,2-3 160 0,1 2-128 16,1-2 128-16,1 2-128 0,0-2 256 0,2 3 48 15,-1 3 16-15,3 3 0 0,-3 3-192 0,2 1 192 16,0 3-192-16,-2 4 192 0,0 1-16 0,-2 6 0 16,-1 1 0-16,-1 4 0 0,-2 7 144 0,0 8 16 15,-1 8 16-15,2 1 0 0,-3 1-64 0,0 4-16 16,0 5 0-16,-4 3 0 0,1-1-272 0,-2 1 128 16,-3-1-128-16,-1 0 0 0,1-1 0 0,-2-5-224 15,1-5 16-15,-1-1 0 16,0-1-560-16,1-6-128 0,0-7 0 0,0-5-10064 15,-2-9-2016-15</inkml:trace>
  <inkml:trace contextRef="#ctx0" brushRef="#br0" timeOffset="8525.697">11639 5215 29487 0,'-15'-28'2624'0,"10"12"-2112"0,-2 2-512 0,3 4 0 16,2 4 3968-16,2 6 704 0,0 0 128 0,0 0 16 31,0 0-4816-31,8 10-928 0,2-1-208 0,1 0-32 0,-3 0-1616 0,0 0-320 0,-2-2-64 16</inkml:trace>
  <inkml:trace contextRef="#ctx0" brushRef="#br0" timeOffset="8687.42">10720 5295 22111 0,'-25'-22'1968'0,"13"11"-1584"16,3 4-384-16,-1 3 0 0,10 4 5184 0,-8 8 944 15,3 5 192-15,0 7-16704 16,3 4-3344-16</inkml:trace>
  <inkml:trace contextRef="#ctx0" brushRef="#br0" timeOffset="9501.036">3385 8150 28559 0,'-3'-15'2544'0,"0"0"-2032"0,-1 5-512 0,1 3 0 16,-4 0 0-16,0 3 0 0,-3 1 0 0,-3 3 0 15,-3 3 176-15,-6 2-176 0,-8 4 192 0,-4 5-192 16,-6 5 0-16,-2 4 0 0,-4 1 0 16,-2 0 0-16,1 1 0 0,3 0 0 0,2 1 0 0,3 0 0 15,1-2 0-15,3 1 0 0,6 0 0 0,4-1 0 16,6-8 0-16,7 1 0 0,7-1 0 0,2-1 0 16,6 1 0-16,2-3-176 0,7-2 176 0,4 0-160 15,3 1 0-15,3 0 0 0,2-1 0 0,3 1 0 16,-1 3 160-16,0 0 0 0,0 2-144 0,1 0 144 0,-1 4 0 15,-2-2 0-15,-2 2 0 0,0 2 0 0,-2-1 0 16,-3 1 0-16,-5 1 160 0,-6-3-160 0,-6-6 272 0,-2 3-48 16,-2 0-16-16,-6-3 0 0,-4-1 432 0,-6 1 96 15,-3 0 16-15,-5-5 0 0,-6-1 0 0,-2-2 0 16,-2-2 0-16,-5 1 0 0,-2 3-240 0,4-2-32 16,2-6-16-16,1 1 0 0,5 1-336 0,3 0-128 15,5-6 0-15,3-3 144 16,6-5-2448-16,7 0-480 0,2 0-96 0</inkml:trace>
  <inkml:trace contextRef="#ctx0" brushRef="#br0" timeOffset="9792.809">3954 8162 34095 0,'-12'6'3024'0,"-4"3"-2416"0,0 7-480 0,-2 0-128 16,-2 5 0-16,1 3-128 0,-4 4 128 0,-1 2-192 16,1 2 192-16,0 1 0 0,-4 1 0 0,1 5 0 15,1 6 0-15,0 5 0 0,4 2 144 0,0 3-144 16,3 2 0-16,7-4 0 0,5-5-240 0,5-6 80 16,4-7-16-16,8-5 0 0,8-5 0 0,5-11 0 15,6-10-176-15,3-4-32 0,0-4-16 0,5-6 0 16,4-5 528-16,3-5 128 0,2-2 0 0,2-9 16 0,-2-6-32 15,3-5-16-15,0-2 0 0,-3-1 0 0,-6-3-16 0,-5 1 0 16,-5 3 0-16,-9 4 0 0,-5 2 352 0,-7 3 64 16,-6 3 16-16,-5 1 0 0,-5 2 144 0,-6 2 48 15,-3 1 0-15,-4 5 0 0,-4 5-320 0,-1 5-48 16,-6 3-16-16,2 3 0 16,-2 3-1440-16,1 6-288 0,1 2-64 0,-2 4-9968 15,-1 2-1984-15</inkml:trace>
  <inkml:trace contextRef="#ctx0" brushRef="#br0" timeOffset="10824.461">5705 7714 15375 0,'-4'-15'672'0,"1"6"160"0,1-1-672 0,1 4-160 15,0-3 0-15,1 2 0 0,0 7 592 0,0 0 96 16,-4-9 16-16,4 9 0 0,0 0-192 0,0 0-48 16,0 0 0-16,0 0 0 0,0 0-320 0,0 0-144 15,0 0 128-15,0 0-128 0,0 0 448 0,-3 13 0 0,1 0 0 0,-1 2 0 16,0 2 256-16,-3 5 64 0,1 1 16 0,0 4 0 15,-1 3-96-15,1 2-32 0,1 2 0 0,-2 3 0 16,-1 5-160-16,-1 0-48 0,-1 1 0 0,0 3 0 16,2 4-160-16,0-2-32 0,-1-1-16 0,1-4 0 15,-2-4-112-15,2-2-128 0,2-2 176 0,-1-4-176 16,-3-5 128-16,4 0-128 0,-3-2 0 0,3-2 0 16,-2-4 0-16,3-5 0 0,2-3 128 0,0 1-128 15,1 2-176-15,1-2-80 0,0-11-32 0,0 0 0 16,8 6-2464-16,2-8-512 15</inkml:trace>
  <inkml:trace contextRef="#ctx0" brushRef="#br0" timeOffset="11226.404">5511 7765 20271 0,'-14'-4'896'0,"8"2"192"16,6 2-880-16,-9-3-208 0,9 3 0 0,0 0 0 0,0 0 640 0,10-3 64 0,2 1 32 0,4-1 0 16,4-1-304-16,6-1-64 0,7-2-16 0,2-1 0 15,3-2-144-15,5 0-16 0,3 1-16 0,1-2 0 16,1-2-176-16,-1 4 0 0,-2 0 0 0,-3 0 128 15,-2-1-128-15,-3 1 192 0,-3 0-192 0,-1 3 192 16,-1 1-1600-16,-5 1-304 0</inkml:trace>
  <inkml:trace contextRef="#ctx0" brushRef="#br0" timeOffset="11457.317">5555 8185 30399 0,'-23'1'1344'0,"13"0"288"0,2 0-1312 0,8-1-320 16,0 0 0-16,-6 9 0 0,2 2 192 0,3-2-48 15,3-1 0-15,4-2 0 0,5 2 96 0,2-4 16 16,2 0 0-16,4-2 0 0,0-2 16 0,6 0 16 16,1-1 0-16,3-2 0 0,-1-3-288 0,4-1 0 0,1 1 0 15,3-3 0 1,3 0-240-16,-2-2-144 0,-1-1-48 0,-3 0 0 15,-3-1-1552-15,1 1-320 0,0 1-64 0,-5-1-9216 0</inkml:trace>
  <inkml:trace contextRef="#ctx0" brushRef="#br0" timeOffset="11763.327">6738 7577 19343 0,'-14'-21'848'0,"6"11"192"0,0 3-832 0,1 2-208 0,-1 1 0 0,8 4 0 0,-6-3 2560 0,6 3 480 15,0 0 96-15,-8 7 0 0,-2 3-2448 0,0 4-496 16,0 5-192-16,0 5 128 0,0 4 32 0,1 6 0 16,-3 4 0-16,0 5 0 0,-1 3-32 0,-3 4-128 15,0 0 192-15,1 8-64 0,-1 3-128 0,-1 4 0 16,-4 0 144-16,-2-2-144 0,1-4 0 0,2-7 0 15,1-7 0-15,4-7-128 16,0-8-640-16,5-6-128 0,2-6-32 0,1-3 0 16,-1-5-352-16,3-1-64 0,5-2 0 0,0-7-9984 0</inkml:trace>
  <inkml:trace contextRef="#ctx0" brushRef="#br0" timeOffset="12088.365">6908 7957 28559 0,'-13'-8'2544'0,"6"5"-2032"0,-2 2-512 0,0 4 0 16,-2 1 624-16,1 7 16 0,0 7 16 0,-3 4 0 16,-4 3-448-16,3 3-80 0,1 2-128 0,3 5 176 15,2 4-176-15,2 2 192 0,-2-1-192 0,4 0 192 16,0-3-192-16,4-2 0 0,4 0 0 0,-1-8 0 15,2-5 0-15,2-5 0 0,-1-6 0 0,3-2 0 16,1-1 0-16,4-3 0 0,0-5 0 0,2-6 0 16,1-4 352-16,0-2-16 0,2-4 0 0,0-2 0 0,2-4 32 15,0-1 0-15,-2-2 0 0,0-4 0 0,-2-2-16 0,-1-1 0 16,0-2 0-16,-1 1 0 0,-1 1-16 16,2 0 0-16,-2 0 0 0,-2 5 0 0,-4 3-208 0,1 3-128 15,-1 1 128-15,2 4-128 0,1 1-192 0,-3 4-96 16,0-1-32-16,-2 4 0 15,1 2-2496-15,-7 6-512 0,0 0-112 0</inkml:trace>
  <inkml:trace contextRef="#ctx0" brushRef="#br0" timeOffset="12352.136">7619 7794 21183 0,'0'0'944'0,"3"-8"192"0,1 0-912 0,-4 8-224 0,0 0 0 0,0 0 0 16,5 5 1280-16,2 3 192 0,-1 4 64 0,1 5 0 15,1 2-656-15,-2 4-128 0,0 1-32 0,4 2 0 16,2 7-336-16,1-1-80 0,1 3-16 0,1 2 0 16,-2-1-144-16,1 4-16 0,-1 1-128 0,0 1 192 15,2-1-192-15,-3-4 0 0,0-3 128 0,-3-1-128 16,1-2 0-16,0-4-256 0,-1-4 48 0,1-6 16 15,-3-5-464 1,1-2-96-16,-4-1-16 0,2-2 0 0,-1-1-1792 0,-5-6-352 0</inkml:trace>
  <inkml:trace contextRef="#ctx0" brushRef="#br0" timeOffset="12651.912">8257 7638 29487 0,'-8'-11'2624'0,"0"5"-2112"16,-2 1-512-16,-2 3 0 0,2 2 512 0,-4 5-16 16,-2 3 0-16,-3 7 0 0,-1 7-176 0,-4 3-48 15,-5 3 0-15,-1 6 0 0,2 6-32 0,-1 4-16 16,-3 1 0-16,1 3 0 0,-4 0-32 0,-3 5 0 0,-2 7 0 15,-1 4 0-15,-3 2-16 0,2-1-16 16,1-4 0-16,2-3 0 0,4-2-160 0,4-2 0 0,3-2 0 0,4-6 128 16,4-7-128-16,3-7 0 0,0-6 144 0,3-4-144 15,2-3 0-15,4-3-208 0,-1-3 16 0,5-5-9952 16,4-8-2000-16</inkml:trace>
  <inkml:trace contextRef="#ctx0" brushRef="#br0" timeOffset="13334.815">8881 7506 25167 0,'-20'-5'1104'0,"9"3"240"0,0 0-1072 0,1 2-272 0,1 2 0 0,2 1 0 16,1 1 144-16,3 3-16 0,1 2-128 0,2-1 192 15,0-8 0-15,4 7-16 0,-4-7 0 0,13 9 0 16,0 0 160-16,5 0 48 0,1-3 0 0,4 2 0 15,2 1-64-15,4 1 0 0,3 1 0 0,2 2 0 16,3 0-64-16,-2 0 0 0,3-1-16 0,-1 2 0 16,-3 1-80-16,0-1-16 0,0-3 0 0,2 0 0 15,-3 1-144-15,0-3 192 0,1-4-192 0,-1-1 192 16,-4 3-64-16,0-1 0 0,-2-1 0 0,0-1 0 0,-3-3 16 16,-3 1 0-16,-3 0 0 0,-5 3 0 0,-3-1-16 0,-10-4-128 15,7 6 192-15,-7-6-64 0,4 9 144 0,-5-2 32 16,-6 1 0-16,-1 2 0 0,-3 2 176 0,-4 3 32 15,-5 4 16-15,-5 1 0 0,-2 1-64 0,1 2-16 16,-5 3 0-16,-1 0 0 0,-1-2-128 0,-1 1-16 16,-1 0-16-16,-1 4 0 0,-4 2-96 0,-3-2 0 15,-3-2-16-15,1-3 0 0,3-2-32 0,-2-1 0 16,0 0 0-16,4-2 0 0,5-3-16 0,4-3 0 16,5-2 0-16,3-2 0 0,3-1-128 0,5-4 0 15,4 1 0-15,2-4 0 16,9-1-1248-16,0 0-288 0,-2-6-48 0,3 0-16 15,4-2-1536-15,6 0-304 0,5-2-64 0</inkml:trace>
  <inkml:trace contextRef="#ctx0" brushRef="#br0" timeOffset="13856.557">10910 7497 28799 0,'-17'-16'1280'0,"1"6"256"0,0 5-1232 0,-4-1-304 15,1 3 0-15,1 2 0 0,-2 3 0 0,-1 4 0 16,-1 1 0-16,-1 1 0 0,-2 0 0 0,-1 2 0 15,-1 3 0-15,0 4 0 0,-1 1 0 0,-4 4 160 16,-2 3-160-16,-3 6 192 0,3 8 0 0,-1 5 16 16,-2 5 0-16,-1 3 0 0,1 1-64 0,1 3-16 15,-1 4 0-15,5 5 0 0,2 8-128 0,6-6 0 16,7-7 0-16,7-6 0 0,6-8 0 0,6-7 0 16,7-5 128-16,4-5-128 0,4-4 480 0,4-3 64 15,2-2 16-15,3-4 0 0,1-2-64 0,5-3-16 16,7-1 0-16,0-4 0 0,2-2-176 0,3-3-48 15,3-3 0-15,2-3 0 0,0-4-64 0,1-3 0 0,1-5-16 16,1-1 0-16,5-3-176 0,-1-2 0 0,2-2 0 16,-2-4 0-16,-7-3 0 0,-2-6 128 0,-3-3-128 15,-2-5 128-15,-1-3 96 0,-5-2 16 0,-4 0 0 0,-8-2 0 16,-6-1 112-16,-6 3 32 0,-6 0 0 0,-6 2 0 16,-6 6 288-16,-5 7 64 0,-4 4 16 0,-7 6 0 15,-6 0 48-15,-4 4 16 0,-3 3 0 0,-7 3 0 16,-2 5-816-16,-6 5 0 0,-6-1 0 0,-1 4 0 31,-1-1-1904-31,1 4-272 0,1 4-64 0</inkml:trace>
  <inkml:trace contextRef="#ctx0" brushRef="#br0" timeOffset="14767.619">3704 11107 23951 0,'-21'-14'2128'0,"6"7"-1696"16,-2-1-432-16,1 4 0 0,-5 1 2080 0,3-1 336 16,3 3 64-16,-4 1 16 0,-4 1-2192 0,0 3-432 15,0 0-96-15,-1 3-16 0,-2 2 240 0,2 5 0 16,-2 1 0-16,-1 5 160 0,0 4-32 0,-1 8-128 16,-2 6 192-16,2 4-64 0,2 2 0 0,3 1-128 15,-2 2 192-15,6-3-64 0,2 1-128 0,5-4 192 16,2 0-192-16,4-3 192 0,2-4-192 0,6-4 0 15,6-5 0-15,2-6 0 0,0-4 272 0,-1-4-16 16,6-4-16-16,1-2 0 0,0-7 64 0,4-2 16 16,1-3 0-16,1-8 0 0,1-6-32 0,1-2 0 0,1-4 0 15,3-2 0-15,2 2-144 0,1-3-16 0,1-2-128 0,2-3 192 16,1-2-192-16,2-2 0 0,1-3 0 0,1-6 0 16,-1-7 0-16,0-1 128 0,-5 1-128 0,-1-2 0 15,-1-3 0-15,-3-4 0 0,-5-3 0 0,1 1 0 16,1 2 0-16,-4 3 0 0,-6 0 0 0,-4 4 0 15,-4 2 0-15,-1 5 0 0,-3 4 0 0,-3 7 0 16,-4 3 0-16,-1 10 0 0,-1 8 0 0,-1 3 144 16,-1 4 128-16,-1 7 32 0,0 6 0 0,0 4 0 15,-4 5-160-15,2 9-16 0,-1 9-128 0,1 4 192 16,-3 4-192-16,0 5 0 0,2 3 0 0,0 5 0 16,-1 3 0-16,2 6 0 0,-3 6 0 0,3 0 0 15,-1-2 0-15,2-4 0 0,-1-2 0 0,2-2 0 0,0 0 0 16,3-5 0-16,0-2 0 0,4-4 0 0,1-3-192 0,3-5 192 15,0-4-192-15,4-6 192 16,-2-3-816-16,3-5-48 0,1-6-16 0,2-4-9904 16,4-5-1984-16</inkml:trace>
  <inkml:trace contextRef="#ctx0" brushRef="#br0" timeOffset="14977.965">4441 10711 40479 0,'-15'-7'1792'0,"6"7"384"0,1 4-1744 0,-1 1-432 0,3 5 0 0,-2 3 0 16,2 5 0-16,-2 6-256 0,1 7 48 0,4 1 0 16,-1-2 208-16,1 3 0 0,1 2-160 0,2-1 160 15,1 0 0-15,1 4-144 0,-2-3 144 0,3 2 0 16,0-1-256-16,-3 1 64 0,0 2 16 0,0-1 0 31,1-5-1616-31,-1-2-320 0,0-3-64 0,0-6-7984 0,-4-6-1600 0</inkml:trace>
  <inkml:trace contextRef="#ctx0" brushRef="#br0" timeOffset="15295.445">4832 10592 36975 0,'-9'8'1632'0,"7"3"352"0,2 5-1600 0,2 7-384 15,1 7 0-15,0 6 0 0,2 6 0 0,-1 3-144 16,0 3 0-16,-2-2 0 0,2-1 144 0,2-2 0 16,0-3 0-16,0 0 0 0,-2-1 0 0,1-1 0 15,0-4 0-15,1-4 0 0,0-4 0 0,0-5 0 16,0-4 0-16,-1-6 0 0,-5-11 0 0,6 2-192 15,2-4 64-15,1-9 0 0,-2-5-48 0,1-5 0 16,1-5 0-16,2-6 0 0,4-4 176 0,-4-2 0 16,-1-3 0-16,1-2 0 0,2-4 288 0,0 0-16 0,0-1 0 15,1 4 0-15,0 3-272 0,1 5 128 0,0 3-128 0,-1 3 0 16,3 7 0-16,-1 0 0 0,0 3-192 16,-1 2 48-1,-1 3-1280-15,1 1-256 0,0 3-48 0</inkml:trace>
  <inkml:trace contextRef="#ctx0" brushRef="#br0" timeOffset="15704.842">5625 10775 30399 0,'0'0'1344'0,"0"0"288"15,0 0-1312-15,5 13-320 0,1-1 0 0,4 1 0 0,0 0 1344 0,2-3 192 16,1-3 32-16,3-6 16 0,5-5-1360 0,1-4-224 16,2-3-128-16,3-2 128 0,0-3-224 0,0-2 80 15,-1-2 16-15,-2-1 0 0,-2 0 128 0,-3 0-192 16,-5 0 192-16,-2 1-192 0,-2-1 192 0,-3 3 0 16,-4-1 0-16,-4 3-128 0,-2-4 128 0,-3 2 0 15,-2-1 160-15,-3 5-160 0,-6 2 128 0,-3 4-128 16,-1 4 0-16,-4 4 0 0,-1 8 256 0,-1 4-32 15,-4 6-16-15,2 6 0 0,-1 2-208 0,1 5 144 16,2 3-144-16,2 2 128 0,-2 3-128 0,5 4 0 16,1 3 0-16,5-4 0 0,3-7 0 0,5-3 0 15,0-5 0-15,5-2 0 0,3-1 208 0,4-5-32 16,2-1-16-16,2-3 0 0,3 0-16 0,3-2 0 16,2 0 0-16,2-3 0 0,0-3-400 0,6-3-64 0,3-2-32 0,6-3 0 31,0-3-2176-31,5-4-432 0,3-4-96 0,3-4-16 0</inkml:trace>
  <inkml:trace contextRef="#ctx0" brushRef="#br0" timeOffset="16020.931">6603 10279 35007 0,'0'0'1552'0,"-8"15"320"0,-2 5-1488 0,1 6-384 0,0 9 0 0,2 4 0 15,-3 2 0-15,1 0 0 0,0 1 0 0,2 0 0 0,-1 0 0 16,0 0 0-16,-1 4 0 0,-1 2-128 0,-1 2 128 16,0-3 0-16,2 0 0 0,-2-6 0 0,-2-8 0 15,2-3 176-15,3-8-176 0,0-5 192 0,1-6 0 0,2-4 0 16,5-7 0-16,0 0 0 0,0 0 224 0,-6-8 48 16,2-4 16-16,3-4 0 0,5-8-176 0,1-4-48 15,2-6 0-15,3-3 0 0,1-1-256 0,4-1 0 16,-2 0 0-16,3 0 0 0,3 1 0 0,2 3 0 15,-1 3 0-15,4 2 0 0,2 5 0 0,1 2 0 16,0 2 0-16,4 3 0 0,3 5-160 0,0 2 160 16,-2-1-160-16,0 4 160 15,1 5-1344-15,0 1-192 0,-1-1-16 0</inkml:trace>
  <inkml:trace contextRef="#ctx0" brushRef="#br0" timeOffset="16464.484">7696 10331 27647 0,'-11'-11'2448'0,"0"1"-1952"0,2 6-496 0,-3-1 0 16,-3-1 2192-16,-2 3 352 0,0 1 64 0,-3 4 16 15,0 1-2432-15,-4 6-464 0,-3 0-112 0,-2 4 0 16,-4 1 192-16,-1 6 32 0,-3 5 16 0,1 3 0 15,-5 1 144-15,4 4 0 0,2 3-144 0,1 4 144 16,0 4-144-16,2 0 144 0,3 0-192 0,8-4 192 0,7-4-256 0,5-2 64 16,2-6 16-16,6-7 0 0,5-9-80 15,1-3-32-15,6-3 0 0,1-8 0 0,4-6 432 16,5-3 96-16,3-4 16 0,0-3 0 0,-1 0-256 0,3-5 176 16,5-5-176-16,0 2 160 0,0 1-160 0,-4 2 0 15,-2-1 144-15,-1 2-144 0,0 2 160 0,-4 3-32 16,-3 1-128-16,-1 5 192 0,-1 5 0 0,-3 2 0 15,-1 2 0-15,-11 2 0 0,10 8 128 0,0 5 32 16,-4 1 0-16,-2 7 0 0,-1 8 32 0,-3 4 16 16,-3 4 0-16,-3 5 0 0,-2 5-160 0,-3 4-48 15,-4 4 0-15,0-3 0 0,-3-2 16 0,-4 3 0 16,-1 0 0-16,-3 2 0 0,-4 0-208 0,3-7 0 16,1-5 128-16,3-3-128 0,2-6 0 0,3-5-128 0,2-5 128 15,2-6-208 1,5-2-1616-16,4-7-320 0,5-9-64 0,0 0-13024 0</inkml:trace>
  <inkml:trace contextRef="#ctx0" brushRef="#br0" timeOffset="16813.744">7843 10596 24879 0,'0'0'2208'15,"0"0"-1760"-15,0 0-448 0,0 0 0 0,0 0 1056 16,10 0 128-16,-1-1 32 0,2 1 0 0,-2 0-896 16,3-1-192-16,0-1-128 0,5-1 192 0,1-2 80 0,3-1 32 15,2-3 0-15,0-2 0 0,4 1-112 0,-1-3 0 16,1-3-16-16,-1 0 0 0,-2-3 32 0,-2 1 16 16,-1-2 0-16,-2 2 0 0,-3-2 224 0,-2 2 64 15,-10-3 0-15,1 3 0 0,1 3 0 0,-5-1 0 16,-4 1 0-16,-2 3 0 0,0 4-144 0,-4 3-32 15,-3 1 0-15,-1 2 0 0,-3 3-96 0,-3 7-32 16,-2 6 0-16,0 3 0 0,-2 0-208 0,2 6 144 16,-1 5-144-16,1 4 128 0,1 2-128 0,4-1 0 15,1-2 0-15,3 0 0 0,4-1 0 0,4-2 0 16,2-5 0-16,4-3 0 0,5-4-192 0,-1 0 192 16,3-3-192-16,4-1 192 0,6-4-448 0,0-4 48 15,2 2 0-15,3-5 0 16,4-2-1328-16,3-5-272 0,1-3-48 0</inkml:trace>
  <inkml:trace contextRef="#ctx0" brushRef="#br0" timeOffset="17228.504">8804 10117 38063 0,'-17'6'1680'0,"4"4"368"15,-1 5-1648-15,-2 7-400 0,0 6 0 0,-2 5 0 16,-4 5 0-16,1 3 0 0,-1 5 0 0,4 1 0 16,1 0 0-16,1-1 0 0,0-1 0 0,2-2 0 0,2-1 0 0,1-3 0 15,-2-3 128-15,2-5-128 0,4-6 0 16,-3-5 0-16,2-4 0 0,2-5 0 0,6-11 0 0,0 0 0 16,0 0 0-16,0 0 0 0,3-12-208 0,3-8-80 15,1-5-16-15,4-3 0 0,3-4-16 0,0-1-16 16,1-4 0-16,2-1 0 0,0-5 336 0,3-1 0 15,2-1 0-15,2 0 0 0,4-1 176 0,0 4-48 16,2 5-128-16,-5 9 192 0,1 7 64 0,0 2 0 16,-5 4 0-16,3 5 0 0,-3 6 128 0,1 4 16 15,-1 6 16-15,1 6 0 0,1 0-160 0,-3 8-16 16,0 5-16-16,-2 3 0 0,2 3-224 0,-4 2 176 16,-1 2-176-16,0 3 160 0,0 1-160 0,-4 1-192 15,-5-3 32-15,0 3 16 16,-2-2-368-16,0-2-64 0,-3-3 0 0,-1-3-16 15,1-6-1680-15,2-2-336 0,0-1-64 0,1-5-6752 0,0-8-1360 16</inkml:trace>
  <inkml:trace contextRef="#ctx0" brushRef="#br0" timeOffset="17524.52">10063 10075 31327 0,'-14'-10'2784'0,"-3"1"-2224"15,0 1-560-15,-3 2 0 0,-1 5 368 0,-2 3-48 16,-3 3 0-16,-3 6 0 0,-2 5 16 16,2 5 0-16,2-1 0 0,-3 6 0 0,1 5-96 0,-1 1-32 15,0 4 0-15,1 2 0 0,0 1-208 0,4 2 176 16,-3 1-176-16,5-2 160 0,3-2-160 0,5-2 0 15,4-2 0-15,1-2 0 0,1-6 0 0,5-1 0 16,4-4 0-16,2-2 0 0,0-1 0 0,3-5 0 16,-1-1-192-16,6-2 192 0,3-1-256 0,5-2 80 15,3-5 16-15,2-4 0 16,3-4-1872-16,5-2-368 0,3-2-80 0</inkml:trace>
  <inkml:trace contextRef="#ctx0" brushRef="#br0" timeOffset="17958.49">10413 10374 35535 0,'0'0'1568'0,"0"0"336"0,-7-3-1520 0,7 3-384 0,0 0 0 0,0 0 0 15,0 0-192-15,13-1-128 0,2-2 0 0,5-4-16 16,5-4 336-16,3-3 0 0,1-4 0 0,1-1 128 16,-1 0-128-16,1-2 0 0,0-1 0 0,-1-1-176 15,-4-2 176-15,-3 0 0 0,-1-1-144 0,-5 0 144 0,-3 0 0 0,-5-2 0 16,-4-5 0-16,-5 4 0 0,-3 0 144 0,-3 4-144 16,-3 2 160-16,-4 3-160 0,-3 5 272 0,-2 6-32 15,-4 8-16-15,-3 3 0 0,-7 3 96 0,-3 7 32 16,-3 6 0-16,-4 10 0 0,-2 5 48 0,1 5 16 15,0 1 0-15,2 5 0 0,3 0-224 0,5-2-64 16,6-2 0-16,6 3 0 0,4-2-128 0,7-3 0 16,0 0 144-16,9-5-144 0,4-4 0 0,6-1 128 15,4-5-128-15,6 0 0 0,4-2 0 0,7-4 0 16,5-2 0-16,9-2 0 0,4-1-176 0,4-5 0 16,8-3 0-16,1-1 0 15,4-5-1232-15,5 1-240 0,5-3-48 0,0-1-8592 16,-2 2-1712-16</inkml:trace>
  <inkml:trace contextRef="#ctx0" brushRef="#br0" timeOffset="18852.486">5385 12157 35007 0,'-12'-7'3120'0,"2"0"-2496"15,2 0-496-15,8 7-128 0,0 0 0 0,0 0 0 16,0 0 128-16,0 0-128 0,0 0 0 0,13 11-288 16,3-1 48-16,0 0 16 0,4 2 224 0,7 3 0 15,3 1 0-15,2 2 0 0,2-3 0 0,3 1 0 16,0-3 0-16,5 0 0 0,4 0 0 0,0-1 0 16,0-3 0-16,5 2 0 0,1-1 128 0,-2-2-128 15,-2-2 0-15,-5-2 0 0,-3-1 0 0,-5-1 0 16,-3-1 128-16,-1 1-128 0,-2-3 0 0,-2 0 0 15,-5 0 128-15,-3 2-128 0,-7 2 0 0,-2-1 128 16,-10-2-128-16,8 4 0 0,-8-4 224 0,6 9-64 0,-5 2-16 0,-3 0 0 16,-9 0 272-16,-2 6 48 0,-5 5 16 15,-1 0 0-15,-7 0-80 0,1 5-16 0,-5 0 0 0,-1 10 0 16,-2 4-80-16,-4 2-32 0,-4-2 0 0,-4 0 0 16,-4-1-96-16,1 1-32 0,3 0 0 15,4-6 0-15,1-3 0 0,4-1 0 0,0-1 0 0,6 0 0 16,0-2-144-16,5-6 128 0,0-6-128 0,6 0 128 15,2-1-352-15,5-5-80 0,5-4-16 0,7-6 0 16,0 0-3296 0,0 0-672-16</inkml:trace>
  <inkml:trace contextRef="#ctx0" brushRef="#br0" timeOffset="19649.683">8055 12035 23951 0,'-9'-9'2128'15,"-2"1"-1696"-15,-1 0-432 0,0 0 0 0,-4-1 416 0,1 1 0 16,-2-2 0-16,1 1 0 0,-2 0-32 0,0-1-16 16,-2 1 0-16,-2 3 0 0,-2 1 16 0,-4 2 16 15,-1 1 0-15,0 4 0 0,-2 3 48 0,-3 3 0 16,-1 4 0-16,-5 3 0 0,2 0 0 0,-4 7 0 16,0 7 0-16,2 5 0 0,1 4 256 0,1 5 48 15,-1 3 16-15,4 4 0 0,4 4-16 0,3 2 0 16,1 1 0-16,5 1 0 0,3 3-512 0,6 1-112 15,4-4 0-15,6-6-128 0,5-7 0 0,8-7 0 0,7-2-160 16,4-8 160-16,1-3-368 0,8-6 48 0,5-7 16 0,7-2 0 16,0-1 304-16,6-6 0 0,5-4 0 15,6-3 0-15,6-3 192 0,5-2-64 0,1-3-128 0,3-3 192 16,2-8-192-16,1-4 0 0,4-1 128 0,-2-3-128 16,-3-2 0-16,-6-6 144 0,-7-5-144 0,-7 1 128 15,-3 2 128-15,-10-3 32 0,-7-4 0 0,-10 1 0 16,-12-5 240-16,-5 2 48 0,-3-1 16 0,-9 3 0 15,-14 3 128-15,-4 4 32 0,-7 5 0 0,-4 5 0 16,-10 4-112-16,-3 4 0 0,-3 5-16 0,-8 2 0 16,-9 4-624-16,-2 3-240 0,1 3 16 0,-1 2 0 15,2 2-2128-15,-3 2-416 0,-7 2-96 16</inkml:trace>
  <inkml:trace contextRef="#ctx0" brushRef="#br0" timeOffset="26098.664">20924 4924 3679 0,'-12'11'320'0,"3"-4"-320"0,-1 3 0 0,2 0 0 16,-2-1 992-16,3-1 128 0,0-2 32 0,2 0 0 16,-1-2 144-16,6-4 48 0,-5 8 0 0,5-8 0 15,0 0-256-15,0 0-32 0,0 0-16 0,0 0 0 16,-9 3-32-16,9-3-16 0,0 0 0 0,0 0 0 16,0 0-160-16,0 0-48 0,0 0 0 0,0 0 0 0,0 0-144 0,0 0-48 15,0 0 0-15,0 0 0 0,3-11-112 0,-1 0-32 16,5-1 0-16,2-2 0 0,4 1-16 0,-1-5-16 15,1-1 0-15,5-3 0 0,3-1-48 0,2-2-16 16,1 0 0-16,0-4 0 0,0-3-32 0,2 0-16 16,-2-2 0-16,2-2 0 0,3-3-48 0,2 1-16 15,4-1 0-15,0 2 0 0,1 1-16 0,2-3 0 16,4-2 0-16,-2-2 0 0,2-1-32 0,0-2-16 16,-3-3 0-16,3 1 0 0,-3 2-48 0,1 3-128 15,2 2 192-15,1 1-64 0,-4 1 0 0,-1 4-128 16,-4-1 192-16,0 2-64 0,-2 0 48 0,-1 2 0 15,-5 0 0-15,-1 1 0 0,-1 0-16 0,0 4 0 0,-1 3 0 16,1 1 0-16,1-1-160 0,0 4 160 0,-3 0-160 0,1 0 160 16,-3-1-160-16,1 1 0 0,2 0 144 0,-3 2-144 15,-1 0 0-15,1 2 0 0,-2-1 0 0,-3 4 128 16,1 1-128-16,-4 1 0 0,0 1 0 0,-2 0 0 16,1 1 0-16,-6 3 144 0,1 1-144 0,-6 5 0 15,6-5 0-15,-6 5 0 0,2-8 0 0,-2 8 0 16,0 0 0-16,0 0 0 0,0 0 0 0,0 0-144 31,0 0-448-31,0 0-96 0,0 0-16 0,0 0 0 16,0 0-2400-16,0 0-480 0</inkml:trace>
  <inkml:trace contextRef="#ctx0" brushRef="#br0" timeOffset="26631.248">22073 3310 19295 0,'-7'-8'848'0,"7"8"176"0,0 0-816 0,0 0-208 15,0 0 0-15,0 0 0 0,0 0 0 0,0 0-160 16,0 0 32-16,0 0 0 0,0 0 128 0,3-10 0 0,1-1 160 0,4 0-160 16,3 0 384-16,1 0-32 0,2 0 0 0,6-2 0 15,1-2 128-15,1-1 32 0,1 0 0 0,5 0 0 16,-1 1-64-16,3 0-16 0,-2 0 0 0,2 0 0 16,-1 0-48-16,-2-1-16 0,-1 0 0 0,0 1 0 15,0 0-16-15,2 2 0 0,-4-3 0 0,1 2 0 16,1 1-96-16,0 1 0 0,0 2-16 0,-1 1 0 15,-3-1-48-15,-3 2 0 0,-1 2 0 0,-1 4 0 16,-2 2-48-16,-2 2-16 0,-1-1 0 0,-1 2 0 16,-3 2 64-16,0 0 16 0,-8-5 0 0,4 11 0 15,0 1 160-15,0 5 16 0,-1 1 16 0,-3 3 0 16,0 0 112-16,-5 5 0 0,-3 0 16 0,0 3 0 16,0 1-144-16,-1 4-48 0,-5 3 0 0,3-2 0 0,-2 0-80 15,1-1 0-15,-1-1-16 0,0-2 0 0,1-1 16 16,-2-2 16-16,-5 1 0 0,0-5 0 15,2-1-48-15,2-3-16 0,-3-2 0 0,1-2 0 0,-1 3-208 0,2-4 144 16,0-3-144-16,1 0 128 0,1 3-128 0,0-4-176 16,3-4 48-16,5-1 0 15,6-6-2016-15,0 0-400 0,0 0-80 0</inkml:trace>
  <inkml:trace contextRef="#ctx0" brushRef="#br0" timeOffset="39965.542">20890 5050 1839 0,'0'0'160'0,"0"0"-160"16,0 0 0-16,0 0 0 0,0 0 1616 0,0 0 304 15,0 0 48-15,0 0 16 0,0 0-1152 0,0 0-240 16,0 0-32-16,0 0-16 0,-9 3 288 0,9-3 64 15,0 0 16-15,0 0 0 0,0 0-144 0,0 0-48 16,0 0 0-16,0 0 0 0,0 0-80 0,0 0-32 0,0 0 0 0,0 0 0 16,0 0-160-16,0 0-16 0,0 0-16 0,0 0 0 15,0 0-144-15,0 0-16 0,0 0-16 0,0 0 0 16,0 0-112-16,0 0-128 0,0 0 176 0,0 0-176 16,0 0 224-16,0 0-64 0,0 0-16 0,0 0 0 15,-3-6-16-15,3 6 0 0,0 0 0 0,0 0 0 16,0 0 0-16,0 0 0 0,0 0 0 0,0 0 0 15,0 0-128-15,0 0 0 0,0 0 144 0,0 0-144 16,0 0 0-16,0 0 128 0,0 0-128 0,0 0 0 16,7-5 0-16,-7 5 0 0,0 0 0 0,0 0 0 15,0 0 0-15,0 0 128 0,6-4-128 0,-6 4 0 16,0 0 0-16,6-5 0 0,-6 5 0 0,0 0 128 16,0 0-128-16,0 0 0 0,0 0 0 0,0 0 128 0,0 0-128 15,0 0 0-15,0 0 128 0,0 0-128 0,0 0 192 0,0 0-16 16,0 0-16-16,0 0 0 0,0 0 16 0,0 0 0 15,0 0 0-15,0 0 0 0,6-6-32 0,-6 6 0 16,0 0 0-16,0 0 0 0,0 0 16 0,0 0 0 16,0 0 0-16,0 0 0 0,0 0-32 0,0 0-128 15,0 0 192-15,0 0-64 0,0 0 0 0,0 0-128 16,0 0 192-16,0 0-64 0,0 0-128 0,0 0 0 16,0 0 144-16,0 0-144 0,0 0 0 0,0 0 144 15,0 0-144-15,0 0 0 0,0 0 128 0,0 0-128 16,0 0 0-16,0 0 0 0,6-4 0 0,-6 4 0 15,0 0 128-15,8-4-128 0,-8 4 0 0,0 0 0 16,0 0 0-16,9 0 0 0,0 3 0 0,-9-3 0 0,0 0 0 16,10 2 0-16,0 0 0 0,-1 2 0 0,-1 1 0 0,0 0 0 15,0-1 0-15,-1-1 0 0,1 0 0 0,1 0 0 16,1 1 0-16,0 0 0 0,-1 1 0 0,0-2 0 16,2 0 0-16,0-1 0 0,0-1 0 0,0 2 0 15,1 0 0-15,2 0 0 0,0-2 0 16,0 0 0-16,-1 1 0 0,1-1 0 0,-2 0 0 0,1-1 0 15,2 0 0-15,2 1 0 0,-2 3 0 0,-1 0 0 16,-1-4 0-16,-2 3 0 0,-2 1 0 0,4 1 0 16,0-2 0-16,-2-2 0 0,0 1 0 0,1 3 0 15,0 0 0-15,0 1 0 0,0-1 0 0,0 0 0 16,3-2 0-16,-3 0 0 0,1 0 0 0,-2 2 0 16,0 0 0-16,1 1 0 0,1-2 0 0,-2-2 0 0,1-2 0 15,-1 3 0-15,1-1 0 0,-2 0 0 0,0 1 0 16,2 0 0-16,-3-1 0 0,1-1 0 0,2 1 0 15,-4-1 0-15,-8-1 0 0,10 1 0 0,-10-1 128 0,12 5-128 16,-3-1 0-16,0-2 0 0,-9-2 160 0,13 0-160 16,-5 2 128-16,-8-2-128 0,9 3 160 0,0-1-160 15,0 1 192-15,0-1-192 0,-9-2 176 0,11 1-176 16,-2-1 160-16,1 2-160 0,-1-1 128 0,2-1-128 16,-2 0 0-16,0 2 144 0,-2-1-144 0,-7-1 0 15,0 0 144-15,13 1-144 0,0-2 128 0,-1 1-128 16,-3 0 128-16,-1 0-128 0,0 0 128 0,0 1-128 15,-8-1 160-15,12 1-160 0,-4-1 192 0,-8 0-64 16,7-2-128-16,-7 2 192 0,0 0-64 0,9 2-128 16,0 1 176-16,-9-3-176 0,0 0 160 0,9-2-160 0,-2 1 128 15,-7 1-128-15,7 1 128 0,-7-1-128 0,0 0 0 0,10 2 128 16,-3 1-128-16,-7-3 0 0,7 0 0 0,-7 0 128 16,0 0-128-16,8 4 0 0,-8-4 144 0,7 3-144 15,-7-3 0-15,0 0 144 0,0 0-144 0,0 0 0 16,7 5 240-16,-7-5-64 0,0 0-16 0,0 0 0 15,0 0 16-15,7 4 0 0,-7-4 0 0,0 0 0 16,0 0 0-16,0 0 0 0,5 3 0 0,-5-3 0 16,0 0-48-16,0 0 0 0,0 0 0 0,0 0 0 15,0 0-128-15,0 0 192 0,0 0-192 0,0 0 192 16,0 0-192-16,8 6 0 0,-8-6 144 0,0 0-144 16,0 0 0-16,0 0 128 0,0 0-128 0,0 0 0 15,0 0 0-15,0 0 128 0,0 0-128 0,0 0 0 0,0 0 0 0,0 0 128 16,0 0-128-16,0 0 0 0,0 0 128 0,0 0-128 15,0 0 128-15,0 0-128 0,0 0 192 16,0 0-16-16,0 0-16 0,0 0 0 0,0 0-32 0,0 0-128 16,0 0 192-16,0 0-64 0,0 0-128 0,0 0 160 15,0 0-160-15,0 0 160 0,0 0-160 0,0 0 0 16,0 0 0-16,0 0 0 0,0 0 0 0,0 0 0 16,0 0 0-16,0 0 0 0,0 0 0 0,0 0 0 15,6-2 0-15,-6 2 0 0,0 0 0 0,0 0 0 16,0 0 0-16,0 0 0 0,0 0 0 0,0 0 0 15,0 0 128-15,0 0-128 0,0 0 0 0,0 0 0 16,0 0 0-16,0 0 128 0,0 0-128 0,0 0 0 16,0 0 0-16,0 0 0 0,0 0 0 0,0 0 0 15,0 0 0-15,0 0 0 0,0 0 0 0,0 0 0 0,0 0 0 16,0 0 0-16,0 0 0 0,5-6 0 0,-5 6 0 16,7-5 0-16,-7 5 0 0,4-4 0 0,-4 4 0 15,6-5 0-15,-2-2 0 0,-1 2 0 0,2-3 0 0,-1 3 0 16,-4 5 0-16,6-6 0 0,-6 6 0 0,6-6 0 15,1-3 0-15,-3 1 0 0,1 1 0 0,0 1 0 16,-1-4 0-16,2 0 0 0,1 0 0 0,-3 1 0 16,0-1 0-16,3 3 0 0,0-1 0 0,-1-1 0 15,0 0 0-15,-1 0 0 0,2-2 0 0,-1 2 0 16,4 4 0-16,-2-1 0 0,1 0 0 0,-2-3 0 16,2-3 0-16,1 0 0 0,0 1 0 0,0 1 0 15,-5 0 0-15,5 2 0 0,0-2 0 0,2 2 0 16,0-2 0-16,1 0 0 0,0-2 0 0,-2 1 0 0,0 1 0 15,1 1 0-15,2 1 0 0,-4-1 0 0,0 0 0 16,1 0 0-16,0 0 0 0,-1 2 0 0,0 0 0 16,-3-2 0-16,2-1 0 0,-1 2 0 0,0 0 0 0,-3 0 0 15,-5 8 0-15,10-7 0 0,-1-4 0 0,0-2 0 16,-2 5 0-16,1-1 0 0,0 1 0 0,-2 0 0 16,1 0 0-16,1 0 0 0,0 0 0 0,1 1 0 15,2-1 0-15,-3 0 0 0,0-1 0 0,0 1 0 16,2-1 0-16,0 1 0 0,0 0 0 0,0 2 0 15,-2 0 0-15,1 0 0 0,-1-2 0 0,2 0 0 16,1 3 0-16,-3-1 0 0,2-1 0 0,-1-1 0 16,-3 0 0-16,1 3 0 0,1 1 0 0,-1 1 0 15,1-1 0-15,1-2 128 0,0 1-128 0,-1-3 128 0,0 0-128 16,2 3 128-16,-2 0-128 0,0 1 0 16,-8 4 0-16,8-3 128 0,1-2-128 0,-1 1 0 0,-2-2 0 15,0 2 0-15,-1 0 0 0,-5 4 0 0,0 0 128 0,7-3-128 16,-7 3 0-16,8-2 0 0,-8 2 0 0,0 0 0 15,0 0 0-15,8-3 0 0,0-2 0 0,-8 5 0 16,0 0 0-16,0 0 0 0,8-2 0 0,-8 2 0 16,9-2 0-16,-9 2 0 0,0 0 0 0,7-1 0 15,-7 1 0-15,0 0 0 0,8 0 0 0,-8 0 0 16,7-4 128-16,-7 4-128 0,0 0 0 0,0 0 128 16,0 0-128-16,0 0 0 0,5-6 144 0,-5 6-144 15,0 0 128-15,0 0-128 0,0 0 160 0,0 0-160 16,0 0 176-16,0 0-176 0,0 0 192 0,0 0-192 0,0 0 144 15,0 0-144-15,0 0 0 0,0 0 144 0,0 0-144 16,0 0 0-16,0 0 0 0,0 0 0 0,0 0 0 0,0 0 128 16,0 0-128-16,0 0 0 0,0 0 128 0,0 0-128 15,0 0 0-15,0 0 128 0,0 0-128 0,0 0 0 16,0 0 0-16,0 0 128 0,0 0-128 0,0 0 0 16,0 0 0-16,0 0 128 0,0 0-128 0,0 0 0 15,0 0 0-15,0 0 0 0,-8 0 0 0,8 0 0 16,0 0 0-16,0 0 0 0,-10-1 0 0,10 1 0 15,0 0 0-15,0 0 0 0,0 0 0 0,0 0 0 16,-8 2 0-16,8-2 0 0,0 0 0 0,0 0 0 16,0 0 128-16,0 0-128 0,0 0 0 0,0 0 0 15,0 0 0-15,0 0 0 0,0 0 0 0,0 0 0 16,-8-3 0-16,8 3 0 0,0 0 0 0,0 0 0 16,0 0 0-16,0 0 0 0,0 0 0 0,0 0 0 0,0 0 0 0,0 0 0 15,0 0 0-15,0 0 0 0,0 0 0 0,0 0 0 16,0 0 0-16,0 0 0 0,0 0 0 0,0 0 0 15,0 0 0-15,0 0 0 0,0 0 0 0,0 0 0 16,-3-6 0-16,3 6 0 0,0 0 0 0,0 0 0 16,0 0 0-16,0 0 0 0,0 0 0 0,0 0 0 15,0 0 0-15,-3-5 0 0,0-1 0 0,3 6 0 16,0 0 0-16,0 0 0 0,0 0 0 0,0 0 0 16,0 0 0-16,0 0 0 0,0 0 0 0,0 0 0 15,0 0 0-15,0 0 0 0,0 0 0 0,0 0 0 16,0 0 0-16,0 0 0 0,0 0 0 0,0 0 0 15,0 0 0-15,0 0 0 0,0 0 0 0,0 0 0 0,0 0 0 16,0 0 0-16,0 0 0 0,0 0 0 0,0 0 0 0,0 0 0 16,0 0 0-16,0 0 0 0,0 0 0 0,-2-6 0 15,2 6 0-15,0 0 0 0,0 0 0 0,0 0 0 16,0 0 0-16,0 0 0 0,0 0 0 0,-1-7 0 16,1 7 0-16,-1-5 0 0,1 5 0 0,0-8 0 15,0 8 0-15,2-8 0 0,-1-2 0 0,0 2 0 16,0-1 0-16,1 1 0 0,-2 8 0 0,0-9 0 15,0 0 0-15,0 1 0 0,2-6 0 0,-2 2 0 16,0-2 128-16,0-1-128 0,2 0 0 0,-2 1 0 16,-1-1 0-16,1-2 128 0,1 1-128 0,1-2 0 15,-3-3 0-15,1 1 0 0,2-1 0 0,0 2 0 16,-1-2 0-16,0 1 0 0,-1 1 0 0,2 2 0 16,-1-2 0-16,2 0 0 0,-3 1 0 0,1-1 0 0,1-1 0 0,-1 1 0 15,2 3 0-15,-3-2 0 0,0-2 0 0,1 1 0 16,0-1 0-16,-2 1 0 0,1-1 0 0,1-1 0 15,0 1 0-15,-1 1 0 0,-1 1 128 16,1 0-128-16,0-4 0 0,0 1 0 0,0 2 0 0,1-1 0 16,0 3 0-16,0 0 0 0,-1 1 0 0,2 0 0 15,-1 2 0-15,0 0 0 0,3-2 0 0,-2 2 0 16,1-2 0-16,2 1 0 0,-3 0 0 0,1-1 0 16,0 0 0-16,1-1 0 0,0 1 0 0,-2-1 0 15,2 1 0-15,0-1 0 0,0-3 0 0,-1 3 0 16,1 4 0-16,0-2 0 0,1 1 0 0,-2-1 0 15,0-4 0-15,1 4 0 0,-2 0 0 0,1 2 0 16,-1 0 0-16,1 2 0 0,-3 2 0 0,1-1 0 0,0-1 0 16,0 0 0-16,-2 1 0 0,0 1 0 0,1 9 0 15,-1-8 0-15,1 0 0 0,-1 0 0 0,-1-1 0 0,2 1 0 16,0 0 0-16,0 1 0 0,-1 1 0 0,1 6 0 16,0-8 0-16,0 8 0 0,-1-8 0 0,-1 2 0 15,1-2 0-15,1 8 0 0,1-7 0 0,-1 7 0 16,-1-8 0-16,1 8 0 0,0-8 0 0,0 8 0 15,-1-8 0-15,1 8 0 0,-1-6 0 0,1 6 128 16,-1-9-128-16,1 9 0 0,0 0 0 0,0 0 0 16,0 0 0-16,0 0 0 0,0 0 0 0,0 0 0 15,-4-7 128-15,4 7-128 0,0 0 0 0,0 0 0 16,0 0 0-16,0 0 0 0,-3-5 0 0,3 5 0 16,0 0 0-16,0 0 0 0,0 0 0 0,0 0 0 0,0 0 0 0,0 0 0 15,0 0 0-15,0 0 0 0,-7-6 0 0,7 6 0 16,0 0 0-16,0 0 0 15,0 0 0-15,0 0 0 0,0 0 0 0,0 0 0 0,-4-4 0 0,4 4 0 16,0 0 0-16,0 0 0 0,0 0 0 0,0 0 0 16,-7-2 0-16,7 2 0 0,0 0 0 15,0 0 0-15,0 0 0 0,-9-1 0 0,9 1 0 16,0 0 0-16,0 0 0 0,0 0 0 0,-9-2 0 0,9 2 0 16,0 0 0-16,0 0 0 0,0 0 0 0,-9 5 0 15,9-5 0-15,0 0 0 0,0 0 0 0,0 0 0 16,0 0 0-16,0 0 0 0,0 0 0 0,0 0 0 15,0 0 0-15,0 0 0 0,0 0 0 0,0 0 0 16,0 0 0-16,0 0 0 0,-8 5 0 0,8-5 0 16,0 0 0-16,0 0 0 0,0 0 0 0,0 0 0 0,0 0 0 15,0 0 0-15,0 0 0 0,0 0 0 0,0 0 0 0,0 0 0 16,0 0 0-16,0 0 0 0,0 0 0 0,0 0 0 16,0 0 0-16,0 0 0 0,0 0 0 0,0 0 0 15,0 0 0-15,0 0 0 0,0 0 0 0,0 0 0 16,0 0 0-16,0 0 0 0,0 0 0 0,0 0 0 15,0 0 0-15,0 0 0 0,0 0 0 0,0 0 0 16,0 0 0-16,0 0 0 0,0 0-128 0,0 0 128 16,0 0 0-16,0 0 0 0,0 0 0 0,0 0 0 15,0 0-144-15,0 0 144 0,5 9 0 0,-5-9 0 16,0 0-128-16,0 0 128 0,0 0 0 0,0 0 0 16,0 0 0-16,0 0 0 0,0 0 0 0,4 6 0 15,-4-6-128-15,0 0 128 0,0 0 0 0,0 0 0 16,0 0 0-16,0 0 0 0,7 5 0 0,-7-5 0 0,0 0 0 0,0 0 0 15,6 5 0-15,-6-5 0 0,0 0 0 0,5 5 0 16,-5-5 0-16,0 0 0 0,0 0 0 0,0 0 0 16,0 0 0-16,0 0 0 0,0 0 0 15,0 0 0-15,5 7 0 0,-5-7 0 0,0 0 0 0,0 0 0 16,0 0 0-16,0 0 0 0,0 0 0 0,0 0 0 16,0 0 0-16,0 0 0 0,0 0 0 0,0 0 0 15,0 0 0-15,0 0-128 0,0 0 128 0,0 0 0 16,9 2-352-16,-9-2-16 0,0 0 0 0,0 0 0 15,7-2-1632-15,-7 2-336 16,5-3-64-16,-5 3-11616 0</inkml:trace>
  <inkml:trace contextRef="#ctx0" brushRef="#br0" timeOffset="-180591.587">11430 9447 28559 0,'-7'-21'2544'0,"4"10"-2032"15,0 3-512-15,3 8 0 16,-6-6-640-16,6 6-240 0,0 0-32 0,0 0-16 0,-8-5 752 0,8 5 176 16,-9-3 0-16,3 1 0 0,6 2 0 0,-9-2 0 15,-2 0 0-15,1 2 0 0,0 2 0 0,-3 0 0 16,-4 0 0-16,-5 2 0 0,-5 1 0 0,-5 1 160 16,-4 4-160-16,-6 0 192 0,-1-1-192 0,-4 2 0 15,-6 2 0-15,-3 0 128 0,-1-1-128 0,-2-3 0 16,-1-2 144-16,-1 1-144 0,2-1 128 0,-3 1-128 15,0-4 160-15,-2 1-160 0,0-2 352 0,-2 5-32 0,0 0 0 16,-3-3 0-16,-7-2 96 0,-1 0 16 0,-1-3 0 0,-5 3 0 16,0 2-160-16,-5 0-16 15,-4-3-16-15,-3 2 0 0,-4 7-112 0,-5-4-128 0,-4-4 176 0,2 2-176 16,0 0 0-16,2 1 0 0,-1-3 0 0,-1 1 0 16,1 1 128-16,1-4-128 0,-1-2 0 0,0-1 0 15,1-2 0-15,3 0 0 0,2-1 128 0,2 2-128 16,0 2 0-16,2 1 0 0,3 0 128 0,0-2-128 15,-2-4 336-15,-3 3 16 0,1 2 0 0,0 1 0 16,1 1 0-16,0-1 0 0,-4-1 0 0,2 4 0 16,2 7-96-16,1-2-32 0,1-4 0 0,2 3 0 15,0 2-96-15,3-4 0 0,1-3-128 0,-1 2 192 16,-3 1-192-16,6 2 0 0,0-1 0 0,0 1 0 0,-4-3 128 16,1 2-128-16,2-1 0 0,-1 1 144 15,4-2-144-15,-4 2 0 0,-2-3 0 0,2 3 0 0,-2 0 0 0,2-1 0 16,0-3 0-16,0 1 0 0,-1 1 0 0,2 4 0 15,3-1 0-15,-2 0 0 0,-1 1 0 0,2-2 0 16,3-5 0-16,5 3 0 0,6 2 192 16,-2 1 0-16,-1-3 0 0,6-1 0 0,2 0-48 0,2-1 0 15,3 1 0-15,0-2 0 0,0-2-144 0,-3 2 0 16,-3 0 0-16,2 1 128 0,4 0-128 0,1-1 0 16,1-1 0-16,1-1 0 0,-1 1 0 0,1 1 0 15,-1 0 0-15,0 3 0 0,3-2 0 0,3 0 0 16,6-1 0-16,5 1 0 0,-2 1 0 0,8-1 0 15,-1 1 0-15,5-1 0 0,2 1 0 0,3-2 0 16,1-1 0-16,4 1 0 0,0 1 0 0,4-1 0 16,3-1 0-16,4 1 0 0,3 2 0 0,-1 2 0 15,-1-1 0-15,9-4 0 0,0 0 0 0,0 0 0 0,-2 10 0 0,4 3 0 16,5 5-128-16,-2 1 128 0,1 2 0 0,2 3 0 16,5 3 0-16,1 4 0 0,2 1 0 0,2 4 0 15,0 4 0-15,1 3 0 0,2 4 0 0,-2 7 0 16,0 5 0-16,-1 6 0 0,1 3 0 0,-2 3 0 15,-2 1-144-15,0 9 144 0,1 6 0 0,-3 2 0 16,1 0 0-16,1 3 0 0,-3 4 0 0,0 0 0 16,-1-2 0-16,-1-5 0 0,-2-3 0 0,-1-1 0 15,2 1 0-15,-4-5 0 0,0-4 0 0,0 1 0 16,-1-3 0-16,-1 1 0 0,-1-1 0 0,1-3 0 16,2 1 0-16,-1-3 0 0,1 1 0 0,0 0 0 15,-2 4 0-15,2-1 0 0,0-2 0 0,-1-1 0 16,-3-8 0-16,2 2 0 0,2 4 0 0,-2-3 0 0,-6-2 0 15,3-3 128-15,5-5-128 0,-3-4 0 0,1-3 0 0,1-4 0 16,-1-4 0-16,2-2 0 0,3-5 0 0,-1-5 0 16,-3-2-144-16,4-4 144 0,3-3-352 0,3-3 32 15,2-4 0-15,-1 0 0 0,0-2 160 0,2-4 160 16,2 0-208-16,3-2 80 0,0 1 128 0,2 0 0 16,0 1 0-16,5-1 0 0,1-2 0 0,8 1 0 15,1 0 0-15,8-1 128 0,1 0 0 0,5-2 0 16,4-1 0-16,1-1 0 0,3-2-128 0,5-3 0 15,6-1 128-15,6 1-128 0,2 1 0 0,1-1 0 16,0 0 0-16,5-2 128 0,8-1-128 0,0 0 0 16,-1 1 0-16,5 0 0 0,5-3 0 0,2 0 0 15,-1-1 0-15,3 2 0 0,2 5 0 0,0-2 0 16,-1-1 0-16,2 3 0 0,3 2 0 0,1 0 0 0,-1-3 0 16,5 2 0-16,-2-3 0 0,3 4 0 0,4 2 0 0,1-1 0 15,-1-1 0-15,0-1 0 0,0 4 0 16,4 1 0-16,5 1 0 0,-2 1 0 0,-7 1 0 0,3 1 0 15,5-1 0-15,-1-1-128 0,-4 1 128 0,0 0 0 16,-2 3-128-16,2 2 128 0,-2-5-128 0,0 4 128 16,0 1 0-16,-3-1-160 0,-3-2 160 0,-1-1 0 15,-5 2-128-15,-1-2 128 0,-5-2 0 0,-2 1 0 16,-2 3 0-16,-7 1 0 0,-2 0 0 0,-3 0 0 16,-2 2 0-16,-6 2 0 0,-6-2 0 0,0 2 0 15,-4 0 0-15,0 0 0 0,2 0 0 0,-7 2 0 16,-1 0 0-16,-1-1 0 0,-1 1 0 0,-5-1 144 0,-1 1-144 15,0-1 0-15,-3-1 0 0,-2-2 0 16,-4-5 0-16,-2 3 128 0,-4-2-128 0,0-1 0 0,-3 1 0 0,-2-5 0 16,-4-4 0-16,-1 1 0 15,-1 1-704-15,-1 0-240 0,-3-3-32 0,-2-1-16 0,-3 0 1648 16,-2-2 336-16,-2 0 64 0,-4-1 16 0,-5-1-768 0,1 0-160 16,0-2-16-16,-3-1-128 0,-1 3 272 0,0-2-48 15,-2-3-16-15,0-2 0 0,-1-1 48 0,1 1 16 16,0-1 0-16,1-3 0 0,-2-6-96 0,-2 0-32 15,2-1 0-15,-1-3 0 0,0-3-144 0,0-6 0 16,2-6 0-16,-3 0-176 0,0 3 176 0,0-5-192 16,-2-3 192-16,-1 0-192 0,1-2 192 0,-1-8 0 15,-1-9 0-15,1-1-128 0,-2 2 128 0,0-3 0 16,2 0 0-16,1-11 128 0,-1-7-128 0,1-1 0 16,-1 1 0-16,1-6 0 0,1-5 0 0,0-4 0 0,-1-2 0 0,3-4 0 15,0-8 0-15,0 2 0 0,2-3 0 16,2 0 0-16,0-4 0 0,2 10 128 0,-3 12-128 0,3 6 0 15,-3 5 432-15,1 2 16 0,1 4 0 0,-1 6 0 16,-1 5 48-16,1 1 16 0,0 0 0 0,1 3 0 16,0 1-384-16,-2 3-128 0,-2 3 0 0,1 0 0 15,2 4 0-15,-1 2 0 0,-2 1-208 0,1-1 64 32,0-1-1568-32,2 6-304 0,4 5-64 0</inkml:trace>
  <inkml:trace contextRef="#ctx0" brushRef="#br0" timeOffset="-178535.539">17992 6679 14735 0,'-8'-2'1312'0,"2"2"-1056"0,-4 2-256 0,2 0 0 16,-2 0-240-16,3 0-96 0,-2 0-32 0,9-2 0 15,0 0 368-15,0 0 0 0,0 0-144 0,0 0 144 16,0 0 0-16,0 0 176 0,-2 9-32 0,-1 0 0 16,3-9 288-16,-4 12 48 0,1-1 16 0,1 0 0 15,-2-1 48-15,4-10 16 0,-1 8 0 0,1-8 0 16,0 0 208-16,0 0 32 0,0 0 16 0,0 0 0 15,0 0 640-15,0 0 128 0,-5-7 16 0,2-4 16 16,2-7-464-16,1 2-80 0,1-4-32 0,2-3 0 16,2-6-576-16,0-2-112 0,-1-2-32 0,3 1 0 0,-4-2-176 0,2-4-144 15,1-7 192-15,-2 2-192 0,5 2 0 0,1-1 0 16,1 2 0-16,0-1 0 0,0 0 0 0,-1 3 0 16,0 4 0-16,-1 2 0 0,0 1 0 0,-1 6 0 15,0 5 0-15,-3 2 0 0,-2 3 0 0,-1 0 0 16,-2 1 0-16,2 4 0 0,1 3-208 0,-3 7 0 15,0 0 0-15,0 0-8992 16,-3-8-1792-16</inkml:trace>
  <inkml:trace contextRef="#ctx0" brushRef="#br0" timeOffset="-178127.783">17577 6414 31327 0,'-13'-14'2784'0,"9"9"-2224"0,4 5-560 0,0 0 0 31,-8-7-384-31,3 0-192 0,-1 3-48 0,3-1 0 0,1-1 464 0,1 0 160 0,-1-1 0 0,4-2-144 16,0-1-32-16,2-2 0 0,2 1 0 0,1-4 0 15,2-1-16-15,2-3 0 0,-1-1 0 0,4-3 0 16,3-3 192-16,-1-2 0 0,1 3 160 0,3-6-160 16,-2-4 224-16,2-3-48 0,-1-3-16 0,2-2 0 15,2 0-160-15,0 5 192 0,-2 4-192 0,0 4 192 16,0 3 32-16,-5 2 16 0,2 4 0 0,-1 8 0 0,1 4 0 0,-2 5 0 16,1 3 0-16,-2 5 0 0,-1 4-240 0,-1 7 144 15,-1 6-144-15,1 8 128 0,-3 4-128 0,1 5 192 16,-1 4-192-16,0 4 192 0,0 3-192 0,1 2 0 15,-4-1 144-15,3-1-144 0,3-2 0 0,0-2 0 16,0-4 0-16,4-3 0 16,4-5-2304-16,3-8-368 0</inkml:trace>
  <inkml:trace contextRef="#ctx0" brushRef="#br0" timeOffset="-177542.036">18757 6122 27519 0,'-12'-7'1216'0,"12"7"256"0,-8-8-1168 0,3 3-304 15,5 5 0-15,0 0 0 0,0-11 0 0,4-1 128 16,-1-3-128-16,6 1 0 0,4 1 288 0,4-5-48 15,-1-7-16-15,5-4 0 0,3-4-96 0,3 1 0 0,1-2-128 0,2-1 192 16,0-1 0-16,4-2 0 0,0 1 0 0,0-4 0 16,-2-3 0-16,1-2 0 0,-2-2 0 0,-3-3 0 15,2-2-192-15,-4 1 144 0,-2 0-144 0,-3 5 128 16,0 5 0-16,-1 2-128 0,-5 2 192 0,1 4-64 16,-1 2 80-16,-3 5 16 0,-1 4 0 0,1 3 0 15,2 3-224-15,-3 2 0 0,-1 6 0 0,-1 4 0 31,0 2-432-31,1 1-80 0,1-1 0 0,-3 6-8560 0,1 1-1696 0</inkml:trace>
  <inkml:trace contextRef="#ctx0" brushRef="#br0" timeOffset="-177226.997">18791 5172 29599 0,'-6'-33'1312'0,"5"16"272"0,3-1-1264 0,3-2-320 15,1-3 0-15,3 0 0 0,3-2 0 0,5 1-224 16,1 2 32-16,4-3 16 0,3 4 176 0,2 1 0 16,3 1 160-16,1 1-160 0,1 5 208 0,-2-1-48 15,1 2-16-15,1 4 0 0,1 4-144 0,-2 0 192 16,-3 1-192-16,1 4 192 0,0 3-64 0,-4 7 0 15,-1 4 0-15,1 2 0 0,-4 5-128 0,2 5 128 16,2 2-128-16,-4 9 128 0,-2 5-128 0,-2 3 192 0,0 2-192 16,-3 5 192-16,-8-1-192 0,0 0 0 0,-2-3 0 0,-1 2 0 31,-3-2-1200-31,-2 0-272 0,-3-1-48 0,-6-1-16 0</inkml:trace>
  <inkml:trace contextRef="#ctx0" brushRef="#br0" timeOffset="-176291.802">15897 11504 4607 0,'0'0'400'0,"0"0"-400"0,0 0 0 0,0 0 0 15,0 0 1920-15,0 0 288 0,0 0 64 0,0 0 16 16,0 0-1248-16,-12-2-240 0,-4 2-48 0,-1 6-16 15,-4 10 0-15,-4 0 0 0,0 4 0 0,-6 2 0 16,-1 4 96-16,-4 9 32 0,-2 2 0 0,-4 5 0 16,-4-2-112-16,-4 4-32 0,0 4 0 0,-2-4 0 15,5-2-416-15,5-7-96 0,2-6-16 0,7-1 0 16,5-4-192-16,2-3 176 0,2-3-176 0,2-5 160 16,-1-2-32-16,4 0 0 0,2 1 0 0,2-5 0 0,1-5-128 15,3-1 0-15,4 3 0 0,7-4 128 16,-8 0-1664-16,8 0-352 0,0 0-64 0,0 0-16 0</inkml:trace>
  <inkml:trace contextRef="#ctx0" brushRef="#br0" timeOffset="-175975.259">15197 11718 21183 0,'-10'7'1888'0,"-5"1"-1504"16,-4 3-384-16,-2 3 0 0,-2 0-128 0,0 4-112 0,1 5-16 0,-1 1 0 16,-5 3 576-16,3 1 128 0,2 2 0 0,0 1 16 15,-1 1-464-15,4 1 128 0,0 1-128 0,2 1 0 16,2 1 0-16,4-2 144 0,3-2-144 0,2-4 128 15,4-4-128-15,3-1 0 0,1 0 0 16,3-5 0-16,2-6 208 0,5-3-32 0,1-5-16 0,8-2 0 16,3-3 208-16,5-3 32 0,2-4 16 0,3 0 0 15,3 1-208-15,1-2-32 0,2 0-16 0,-1-2-7472 16,1-2-1504-16</inkml:trace>
  <inkml:trace contextRef="#ctx0" brushRef="#br0" timeOffset="-175088.368">14078 12909 6447 0,'8'-17'576'0,"-4"11"-576"0,-4 6 0 0,0 0 0 15,0 0 1216-15,0 0 144 0,5-7 32 0,-5 7 0 16,0 0-384-16,0 0-80 0,-9-2-16 0,1 4 0 16,-4 3-128-16,-2 8-16 0,-5 4-16 0,-4 3 0 15,0-2 208-15,-3 7 64 0,-4 7 0 0,-1 0 0 16,0-2-64-16,-3 6-16 0,-2-1 0 0,-3 2 0 15,2 1-304-15,-4 0-48 0,0 1-16 0,1-1 0 0,3-2-416 16,1 0-160-16,3-4 0 0,5-2 144 0,2-3-144 0,6-1 160 16,0-4-160-16,3-4 160 0,2-6-160 0,2-1 0 15,2-2 0-15,2 2 128 0,-2-5-128 0,2 0-176 16,4-2 48-16,5-4 0 16,0 0-2080-16,0 0-416 0</inkml:trace>
  <inkml:trace contextRef="#ctx0" brushRef="#br0" timeOffset="-174766.256">13479 13183 23551 0,'-24'5'1040'0,"8"3"224"0,0-1-1008 0,-1 7-256 0,0-1 0 0,-1 6 0 16,0 4 0-16,3 0 0 0,1-1 0 0,2 1 0 15,1 0 0-15,3-1 0 0,6-2 0 0,2-2 0 16,4-3 0-16,6-4 0 0,1-1 0 0,6-3 0 16,2-2 224-16,7-5-48 0,3-7-16 0,9-2 0 15,5-1 96-15,5-3 0 0,0-4 16 0,2 0 0 16,2 2-272-16,-4 0 0 0,-2 1 0 0,-1-1 0 0,-1-2-160 15,-1 2-32-15,0 1-16 0</inkml:trace>
  <inkml:trace contextRef="#ctx0" brushRef="#br0" timeOffset="-173683.72">15398 13273 12543 0,'0'0'560'0,"0"0"112"0,0 0-544 0,-1-8-128 16,-2 1 0-16,3 7 0 0,0 0 576 0,0 0 64 15,0 0 32-15,-10 6 0 0,-1 3-272 0,1 2-48 16,-4 3-16-16,0 5 0 0,-4 4 320 0,0 3 64 16,-4 4 16-16,0 6 0 0,-3 6-16 0,-1 5 0 0,-2 4 0 15,-5 3 0-15,-2-1-192 0,-1 3-32 0,-4 3-16 0,-2 6 0 16,-7 4-176-16,3 1-48 15,4-2 0-15,-1 1 0 0,1-3-112 0,2-1-16 0,0-1-128 0,2-4 192 16,-2 0-32-16,4-5-16 0,3-10 0 0,3 0 0 16,0-4 288-16,1-2 48 0,4-5 16 0,3-1 0 15,2-4 48-15,4-3 16 0,3 0 0 0,0-5 0 16,5-2-224-16,1-2-32 0,4 0-16 0,-1-6 0 16,4-11-288-16,0 0 0 0,0 0 128 0,7 6-128 15,-7-6-448-15,14-1-128 16,0-7-48-16,2-3-7872 0,1-3-1568 0</inkml:trace>
  <inkml:trace contextRef="#ctx0" brushRef="#br0" timeOffset="-173351.367">14299 14587 16575 0,'-13'-12'1472'0,"7"8"-1168"16,-4 0-304-16,1 6 0 0,0 3 1312 0,0 5 208 16,1 1 32-16,-3 5 16 0,2 5-1216 0,-1 4-352 15,-1 1 144-15,1 1-144 0,-1 2 192 0,2 0-16 16,3 0-16-16,-2 1 0 0,-1-1-160 0,4 0 0 16,2 1 0-16,0 0 0 0,-1-2 0 0,-2-1 0 15,2-2 0-15,0-3 0 0,2-3 0 0,2-4 0 0,4-3 0 0,0-2 0 16,-4-10 384-16,7 8 32 0,-7-8 16 0,8 3 0 15,3-2 336-15,1-3 64 0,1-2 0 0,4-5 16 16,2-1-208-16,4-4-64 0,2-5 0 0,4-2 0 16,1-3-256-16,4-3-64 0,3-2-16 0,4-3 0 15,2-2-240-15,2 0 0 0,-2 1 0 0,1 1-8976 16,0-1-1888-16</inkml:trace>
  <inkml:trace contextRef="#ctx0" brushRef="#br0" timeOffset="-172240.55">16825 13450 1839 0,'-4'-7'160'0,"4"3"-160"0,1-3 0 0,-1 7 0 15,0 0 1472-15,0 0 256 0,0 0 48 0,0 0 16 16,0 0-1216-16,10-1-256 0,-3-3-32 0,2 2-16 15,-9 2 112-15,8-2 0 0,1 2 16 0,-9 0 0 16,8-6 176-16,1 0 48 0,-1 2 0 0,-8 4 0 16,0 0 80-16,0 0 32 0,5-2 0 0,-5 2 0 15,0 0-208-15,0 0-32 0,0 0-16 0,0 0 0 0,0 12 160 0,-6 5 16 16,-3 5 16-16,-1 6 0 0,0-2 80 16,-1 6 16-16,-1 1 0 0,-2 10 0 0,-4 4-352 0,1 5-64 15,0-2-16-15,1 6 0 0,-4 5-160 0,-1 5-48 16,0 0 0-16,-3 1 0 0,2-3-128 0,-1 3 0 15,2 2 0-15,0-1 0 0,0-3 0 0,2-6 128 16,2-5-128-16,0-2 0 0,0-2 320 0,-3-1-32 16,-1-3 0-16,2-1 0 0,2 0 288 0,-3 0 64 15,1-3 16-15,3-1 0 0,0-3-112 0,0-2-32 16,-2 0 0-16,4-1 0 0,2-3-112 0,1-1-16 16,0-4-16-16,1 3 0 0,2 2-80 0,-3-2-16 15,3-2 0-15,1-1 0 0,0 3-128 0,1-2-16 16,1-2-128-16,0-2 192 0,1-6-192 0,2-2 0 0,0 0 128 15,0-4-128-15,1-3 0 0,1-9 0 0,-1 7 0 0,1-7 0 16,0 0 0-16,0 0 0 0,0 0-128 0,0 0 128 31,0 0-1280-31,7-11-128 0,3-2-48 0,-3-3-7184 0,-3-3-1456 0</inkml:trace>
  <inkml:trace contextRef="#ctx0" brushRef="#br0" timeOffset="-171925.363">15894 15237 6447 0,'-14'3'576'0,"8"1"-576"0,-2 3 0 0,1 4 0 16,1 8 4128-16,-1 4 720 0,0 4 144 0,1 3 16 0,3 1-3984 0,0 2-784 15,3 3-240-15,0-3 0 0,3-3 176 0,2 5-176 16,4-4 192-16,1 1-192 0,-1-2 208 0,2-1-64 15,-2-6-16-15,6 0 0 0,1-1 32 0,4-3 0 16,-1-6 0-16,2-2 0 0,1-2 160 0,-3-5 48 16,3-1 0-16,2-8 0 0,1-5 256 0,1-6 48 15,2-4 16-15,3-4 0 0,0-3-16 0,4-4 0 16,-1-3 0-16,-1 2 0 0,0 2-192 0,-1-1-32 16,-1-2-16-16,0 1 0 0,-4 1-288 0,-2 2-144 15,-1 4 160-15,-3 0-160 0,0-3-208 0,1 2-144 16,1 2-32-16,-1 2-9472 15,-3-2-1920-15</inkml:trace>
  <inkml:trace contextRef="#ctx0" brushRef="#br0" timeOffset="-170730.344">17205 10174 1839 0,'6'-8'0'0,"-6"8"160"16,8-4-160-16,0 0 0 0,1-5 0 0,1 2 0 0,1 2 1616 0,0 0 304 15,-1 1 48-15,-1-1 16 0,-9 5-1040 0,7-6-208 16,-7 6-32-16,7-3-16 0,-7 3 32 0,10-3 16 15,-4-2 0-15,-6 5 0 0,0 0-224 0,0 0-32 16,0 0-16-16,0 0 0 0,0 0-48 0,0 0-16 16,-5 9 0-16,-1-1 0 0,-3 1 240 0,-1 2 32 15,-2 1 16-15,-2 4 0 0,-3 1-112 0,-2 0-32 16,1 2 0-16,-1 1 0 0,-2 4-128 0,0 0-32 16,0-1 0-16,-3 3 0 0,3 3-112 0,0 1-16 15,0-3-16-15,2-2 0 0,-3-4-112 0,2 1-128 16,1-2 176-16,3-3-176 0,1-3 160 0,1-2-160 15,1-2 128-15,1 0-128 0,4 0 0 0,3-2 0 16,5-8 128-16,-6 8-128 0,6-8 0 0,0 0 0 0,0 0 144 0,0 0-144 16,0 0 0-16,0 0-208 0,12 0 16 15,1-2 16 1,-3-4-1840-16,0 1-368 0</inkml:trace>
  <inkml:trace contextRef="#ctx0" brushRef="#br0" timeOffset="-170381.555">16909 10307 911 0,'0'0'0'15,"0"0"0"-15,-8 0 0 0,2 1 0 0,-2 1 1968 0,1 1 304 16,0-1 64-16,0 3 16 0,-2 4-1136 15,0 2-208-15,-2 1-48 0,1 3-16 0,0 0 16 0,-1 3 16 16,4 2 0-16,-3 0 0 0,-3 1-416 0,0 1-96 16,5 2-16-16,-4-1 0 0,-2-1-176 0,4-1-32 15,3-2-16-15,0 0 0 0,1-2-48 0,2-1-16 16,3-3 0-16,1-1 0 0,2-2 224 0,-2-10 32 16,5 9 16-16,4-4 0 0,-2-3 368 0,4 1 80 15,2-3 16-15,4-1 0 0,2-3-240 0,2-2-32 16,2-4-16-16,3 2 0 0,-1 3-288 0,2-1-64 15,-2-3-16-15,-3 0 0 0,0 2-112 0,-1 1 0 16,-3 3-128-16,-1-1 192 0,0-4-352 0,-2 3-80 16,-2 2-16-16,-1 2-11712 0</inkml:trace>
  <inkml:trace contextRef="#ctx0" brushRef="#br0" timeOffset="-169595.395">15860 11424 5519 0,'0'0'496'0,"0"0"-496"0,0 0 0 0,0 0 0 0,-8 1 1600 0,0-1 240 15,0 0 32-15,-1 2 16 0,-2 2-736 0,0 1-160 16,0-1-32-16,-2 4 0 0,-2 2-320 0,-1 2-80 16,0 2-16-16,-5 2 0 0,-1-1 64 0,-2 1 16 15,-2 5 0-15,-1 1 0 0,-5 0 160 0,-2 4 48 16,-7 0 0-16,-1 4 0 0,2 2-192 0,-4 2-48 16,0 2 0-16,2-1 0 0,2 0-176 0,0 0-32 15,1-2-16-15,-3-2 0 0,2-3-112 0,1 2-32 16,3 2 0-16,-3-2 0 0,1 0-32 0,4 0 0 15,2-1 0-15,3 2 0 0,3 1-48 0,-1-3-16 16,4-5 0-16,2 1 0 0,2 1-128 0,2-2 0 16,0-2 144-16,-1-4-144 0,3-2 0 0,2-3 144 0,1-1-144 15,4-2 0-15,2-4 0 0,6-6 0 0,0 0 0 16,0 0-192 0,0 0-1760-16,0 0-352 0,0 0-64 0</inkml:trace>
  <inkml:trace contextRef="#ctx0" brushRef="#br0" timeOffset="-169284.821">15036 11754 14735 0,'-9'-6'1312'0,"-2"4"-1056"0,-3 3-256 0,0 3 0 16,2 3 1584-16,-2 3 256 0,-2 1 48 0,0 9 16 15,-5 5-1072-15,0 1-224 0,1-1-32 0,-3 1-16 16,0 4-144-16,0-2-32 0,0 1 0 0,0 0 0 0,0-1 96 16,-1-1 16-16,1-1 0 0,4 1 0 0,1 0-112 0,4-3-32 15,3-6 0-15,2-2 0 0,6 0-192 0,1-4-32 16,4-2-128-16,3-3 192 0,3 0 64 0,3-1 16 16,2 0 0-16,2-2 0 0,3-3-272 0,3 1 128 15,4-4-128-15,4 0 0 0,-1-4 144 0,5 0-144 16,5 1 0-16,-3 2 144 15,-1 6-1856-15,0-1-368 0,1-1-80 16</inkml:trace>
  <inkml:trace contextRef="#ctx0" brushRef="#br0" timeOffset="-168408.962">13129 13742 13823 0,'7'-9'608'0,"-7"9"128"0,2-8-592 0,-2 8-144 0,0 0 0 0,0 0 0 16,0 0 1024-16,0 0 192 0,0 0 16 0,0 0 16 15,0 0-704-15,0 0-144 0,0 0-16 0,0 0-16 16,-7 6 80-16,-2 1 32 0,2 3 0 0,-3 2 0 15,-6 2 240-15,0 5 48 0,-7-1 16 0,0 5 0 0,-4 3-96 16,-1 5-32-16,-4 3 0 0,-3 2 0 0,-5 4-64 0,-4 2-16 16,-4 1 0-16,-4 3 0 0,-3-1-80 0,0 2-32 15,0 3 0-15,0 1 0 0,-3-1-112 0,-2 1-32 16,-1-2 0-16,-1 1 0 0,0-1-64 0,2 1 0 16,1-3-16-16,0 1 0 0,-1 3-32 0,1-3 0 15,2 0 0-15,2-4 0 0,-1-4 64 0,4 0 16 16,2-2 0-16,1-1 0 0,2-2-16 0,-1-2 0 15,-3-2 0-15,3 1 0 0,0-1-112 0,2 2-32 16,0-1 0-16,2-2 0 0,3-1-128 0,3-4 160 16,-2-1-160-16,4-2 160 0,3-4-160 0,1-3 0 15,1-1 144-15,2 0-144 0,0-3 0 0,6-1 0 0,5-3 0 16,2 1 0-16,0-3 0 0,3 2 0 0,3-3 0 16,-1 0-192-16,0 0-144 0,4-1-48 0,7-3 0 15,0 0 0 1,0 0-112-16,-7 2-16 0,7-2-16 0,0 0 0 15,0 0-1104-15,0 0-224 0,0 0-32 0,0 0-6576 0,12-3-1328 0</inkml:trace>
  <inkml:trace contextRef="#ctx0" brushRef="#br0" timeOffset="-168084.186">10706 15237 15663 0,'-11'0'1392'16,"1"1"-1120"-16,1 2-272 0,-2 0 0 0,-1 1 1040 0,0 4 160 16,2 6 16-16,-1 3 16 0,-2 0-496 0,0 4-96 15,-2 2-32-15,3 4 0 0,-2 5 80 0,0 2 16 16,-1-1 0-16,1 2 0 0,-1 4-48 0,0-1 0 16,0 2 0-16,0-1 0 0,-1-1-176 0,4-2-32 15,3-3-16-15,1 0 0 0,4-6-80 0,3-2-16 16,2-3 0-16,4-4 0 0,4-1 800 0,4-5 144 15,2-3 48-15,2-4 0 16,7 0-1616-16,4-5-320 0,4-4-64 0,5-4-16 0,2-5 688 0,7-2 352 16,5-3-32-16,3-1-16 0,4-3-128 0,-1 1-32 15,1 2 0-15,0 0 0 0,-4 3-144 0,1 0 0 16,1 1 0-16,1 0 0 0,-1-1-192 0,0 3-64 16,1 0 0-16,-1 0-14528 0</inkml:trace>
  <inkml:trace contextRef="#ctx0" brushRef="#br0" timeOffset="-166431.886">7961 2519 19343 0,'-9'-13'1728'0,"4"7"-1392"15,5 6-336-15,-6-3 0 0,2-1 0 0,4 4-208 16,0 0 16-16,0 0 16 0,0 0 176 0,0 0 0 15,0 0 0-15,0 0 128 0,0 0-128 0,10-1 192 16,1-2-64-16,2 3 0 0,2 0 160 0,2-1 32 16,-1 1 16-16,5 0 0 0,4 0-80 0,2-1 0 15,4-1-16-15,3 1 0 0,6 1 64 0,2 0 16 16,4-5 0-16,2-1 0 0,5-1-64 0,3 1 0 16,3-1 0-16,5 0 0 0,3 3 128 0,-1 1 32 0,0 2 0 15,3-6 0-15,0-2 128 0,3 4 32 0,1 3 0 16,-1-1 0-16,-1-1-192 0,-1-2-16 0,4 2-16 15,-1 3 0-15,-2 1-176 0,-2 0-48 0,1 0 0 0,-2-1 0 16,-4-1-128-16,-2-1 0 0,0 1 0 0,1 1 0 16,0-1 0-16,-2-1 128 0,-6-2-128 0,-3 1 0 15,-3-2 0-15,-2 1 0 0,-1-3 0 0,-4 4 0 16,-1 3 0-16,-5-3 0 0,-4-1 128 0,-2-1-128 16,-5 1 0-16,-3 3 0 0,-3 2 0 0,-1-1 128 15,-6-4-128-15,-1 3 0 0,-11 2 0 0,0 0 0 16,0 0 144-16,0 0-144 0,0 0 160 0,0 0-160 15,-11-4 176-15,-2 0-176 0,-4 1 192 0,-3 1-192 16,-6 2 144-16,-3 1-144 0,-4 0 0 0,-2-1 144 16,-4 0-144-16,-3 2 192 0,-2 1-192 0,-3 1 192 0,0-2-192 15,-6 1 0-15,-4 2 0 0,-1-1 0 0,-2-1 0 0,0 2 0 16,-3 0 128-16,2 1-128 0,-3-2 0 0,-3 2 0 16,-3-1 0-16,-2 2 128 0,-3-2-128 0,0 2 0 15,-2-3 0-15,-3 2 0 0,-1-3 0 0,0 3 128 16,3 1-128-16,-1 1 0 0,0-1 0 0,-3-2 128 15,1-1-128-15,2 2 0 0,1-2 0 0,2 0 0 16,0-2 0-16,0 1 0 0,0 2 0 0,3-1 0 16,4 1 0-16,5 1 0 0,4-2 0 0,-1 2 0 15,1-4 0-15,5 2 0 0,6 5 0 0,4-1 0 16,1 0 0-16,5-2 0 0,4 2 0 0,6-3 0 16,5 0 144-16,3 0-144 0,3 1 0 0,6 0 128 15,4 1-128-15,8-7 0 0,0 0 0 0,0 0 0 16,0 0 0-16,11 10-128 0,0-1 128 0,6-3 0 0,5-1 0 15,8-2 0-15,4 0 0 0,8 0 192 0,0-3-32 16,10 1-16-16,8 0-144 0,-2 0 160 0,1 0-160 0,7-3 160 16,5 0-160-16,6 0 0 0,5 0 0 0,2 2 128 15,-1 2-128-15,5 0 0 0,4-1 0 0,1 1 128 16,1-1-128-16,0 1 0 0,1-2 0 0,4 1 0 16,2 1 0-16,-1 0 0 0,-2-4 0 0,0 1 0 15,0-1 0-15,-1 0 128 0,-6 2-128 0,1 0 0 16,2-1 0-16,-4 1 0 0,-1-1 0 0,-4 1 0 15,-7 0 0-15,-2 0 0 0,-2 0 128 0,-2 2-128 16,-2 1 0-16,-8-1 0 0,-6 0 0 0,-1 0 0 16,-1 1 0-16,-6 0 0 0,-7 1 0 0,-1-2 0 15,-5-2 0-15,-4 0 0 0,-7 0 0 0,-4 0 0 0,-6 0 0 16,-5-1 0-16,-9 1 0 0,0 0 0 0,0 0 0 16,-7-7 0-16,-5-1 0 0,-4 2 0 0,-5-1-208 0,-7 3 80 15,-3 1 128-15,-6-2-208 0,-3 0 32 0,-4 1 16 16,-3 1 0-16,-2 0 0 0,-7-1 160 0,-4-1-192 15,-2-2 192-15,-3 3-192 0,-2 0 192 0,-5-2 0 16,-2-2 0-16,-3 2 0 0,-2-1 0 0,-1 2 0 16,-2-1 0-16,2 1 0 0,-5-2 0 0,2 3 0 15,-3 0 0-15,2 0 0 0,0-3 0 0,-2 2 0 16,-2 0 0-16,3-1 128 0,-1 0-128 0,6 3 0 16,3-1 128-16,2 0-128 0,-1 1 144 0,3 2-144 15,1 0 192-15,5 2-192 0,6 2 128 0,3-2-128 16,7-2 0-16,6 0 0 0,4 3 0 0,9 3 0 15,7-1 128-15,10 1-128 0,15-5 832 0,0 0 128 0,14 5 0 0,14 2 16 32,16 1-1648-32,10-3-336 0,11-5-64 0,10 0-16 0,9 0 1728 0,4 0 320 0,2 0 80 0,3 0 16 31,4-6-1632-31,4 4-336 0,2 1-64 0,-4-2-16 0,2-5 768 0,-4 3 224 0,2 2 0 0,-4 1 0 16,-6-2-288-16,-1-2 64 0,1 0 16 0,-4 6 0 31,-3 2-1248-31,-3 0-240 0,-6-3-48 0</inkml:trace>
  <inkml:trace contextRef="#ctx0" brushRef="#br0" timeOffset="-163604.756">20912 4853 1839 0,'-19'-4'0'0,"8"4"160"0,1 3-160 0,1-1 0 16,3-1 0-16,-1 3 0 0,0 0 4192 0,7-4 800 16,0 0 176-16,0 0 16 0,-3 10-4160 0,3 0-832 15,0 0-192-15,0-10 0 0,2 8 208 0,-2-8 32 16,-1 9 0-16,1-9 0 0,0 0-48 0,7 7-16 15,-7-7 0-15,0 0 0 0,10 2 320 0,0-2 64 16,1-1 16-16,1-4 0 0,0-6 96 0,3-4 32 16,2-2 0-16,3-6 0 0,3-7-208 0,0-1-48 15,2-5 0-15,-1-4 0 0,4-5-112 0,0-1-16 0,3 0-16 16,2 1 0-16,1 0-32 0,5-2 0 16,-1 0 0-16,5 0 0 0,1-1-112 0,1-1-32 0,0-5 0 0,0 2 0 15,-2 0 16-15,2 1 0 0,3-2 0 0,2-1 0 16,1-3-16-16,0-2-128 0,-3 0 192 0,-3 3-64 15,-4 2 64-15,-2 4 16 0,-1 0 0 16,-1 1 0-16,1-1 80 0,-5 2 16 0,0 2 0 0,1-1 0 16,2-1-48-16,-1 3-16 0,-1-1 0 0,-2 3 0 15,-3 3-112-15,-1 1 0 0,-1-1-128 0,-1 0 192 16,-1-1-64-16,2 1 0 0,-1 0-128 0,2 3 192 16,-1 2-192-16,0 2 0 0,0 3 128 0,1 3-128 15,-2 1 0-15,-2 1 0 0,2 2 128 0,-3 1-128 16,-2 1 0-16,-5 1 0 0,2 2 0 0,-4 1 0 0,-1 1 0 15,-4 1 128-15,-2 3-128 0,-3 0 0 16,1 1 0-16,0 3 0 0,-5 8 0 0,2-5 0 0,-2-1 0 0,0 6-160 16,0 0 0-16,0 0 0 15,0 0-416-15,0 0-64 0,0 0-32 0,0 0 0 16,0 0-1696-16,0 0-352 0,0 0-64 0</inkml:trace>
  <inkml:trace contextRef="#ctx0" brushRef="#br0" timeOffset="-163179.759">22102 2790 26719 0,'-9'-17'2368'0,"5"8"-1888"0,1 1-480 0,5-1 0 31,2-2-432-31,3-1-176 0,5-3-32 0,5-2-16 0,4-5 480 0,6-6 176 0,2-3 0 0,6 0-144 16,4-5 144-16,3 1 0 0,0-3 0 0,0-5 128 16,1-7 16-16,-1 4 16 0,1 1 0 0,5 0 0 15,6 2-32-15,-2 1 0 0,-5 1 0 0,-2 1 0 16,-1-1 64-16,-5 3 0 0,-2 0 0 0,-3 6 0 0,-3 3 48 15,-2 5 16-15,-2 5 0 0,-4 4 0 0,1 7 0 16,-7 4 0-16,0 5 0 0,-3 3 0 0,-1 4 96 0,-4 5 32 16,1 2 0-16,-2 9 0 0,-2 10 0 0,-3 1 16 15,1 8 0-15,-2 4 0 0,-3 2-96 0,-2 5-32 16,-2 2 0-16,0 1 0 0,2 2-144 0,0-3-128 16,-2-6 144-16,-1 1-144 0,5-6 0 0,-1-1 0 15,-1-3 0-15,-4-1 0 16,-1-2-1296-16,3 2-256 0,-2 3-48 0</inkml:trace>
  <inkml:trace contextRef="#ctx0" brushRef="#br0" timeOffset="-161688.924">18540 8404 3679 0,'0'0'320'0,"0"0"-320"15,4 8 0-15,-4-8 0 0,0 0 1488 0,0 0 240 16,6 11 32-16,-4-4 16 0,-2-7-976 0,0 0-192 15,4 8-32-15,-4-8-16 0,0 0-208 0,4 9-32 0,-4-9-16 0,0 0 0 16,0 0-48-16,2 9-16 0,-2-9 0 0,0 0 0 16,0 0 48-16,0 0 16 0,0 0 0 0,0 0 0 15,0 0 208-15,0 0 64 16,0 0 0-16,0 0 0 0,0 0-16 0,7-8 0 0,-1-2 0 0,2 0 0 16,-2 0-128-16,3-2-32 0,3-3 0 0,-1-1 0 15,0 2-128-15,1-1-16 0,2-3-16 0,-3 1 0 16,2-3-112-16,0 0 0 0,-1 0-128 0,1 4 192 15,2 0-192-15,-2 1 176 0,-1-2-176 0,-1 2 160 16,0 2-160-16,-2-2 0 0,1 0 144 0,-2 4-144 16,0 2 0-16,0 2 0 0,-3 0 0 0,-5 7 0 0,5-9 0 0,-5 9 128 15,0 0-128-15,0 0 0 0,3-6 0 0,-3 6 0 16,0 0 0-16,0 0 0 0,0 0-208 0,0 0-112 16,0 0-32-16,0 0 0 15,0 0-432-15,0 0-96 0,0 0-16 0,0 0-4864 16,0 0-960-16</inkml:trace>
  <inkml:trace contextRef="#ctx0" brushRef="#br0" timeOffset="-161292.34">18586 8103 6447 0,'0'0'576'0,"0"0"-576"0,0 0 0 0,0 0 0 16,-4-5 1296-16,4 5 160 0,0 0 16 0,0 0 16 15,-7-4-400-15,7 4-64 0,0 0-32 0,2-11 0 16,-4 3-224-16,4-1-64 0,4 1 0 0,3 0 0 16,2 0-96-16,2 0-32 0,1 0 0 0,4-1 0 15,-1-1-128-15,2 0-48 0,0-1 0 0,-2 1 0 16,3 0-80-16,-1 3 0 0,-3-1-16 0,1 2 0 15,-1 1-112-15,1 0 0 0,-2 1-16 0,1 1 0 16,-3 1-176-16,0 0 160 0,0 1-160 0,-2 2 160 16,-2 3-160-16,1 0 0 0,2 2 0 0,-6 1 128 0,-2 1 48 15,1 2 0-15,-2 1 0 0,-1 2 0 16,-2 3 144-16,-1 3 16 0,-3 1 16 0,1 0 0 0,0-2-112 16,-2 0-32-16,0 2 0 0,-2-1 0 0,3-2-208 15,1 0 128-15,2-3-128 0,-3 0 0 0,4 0-176 0,2-2-128 16,1-1-16-16</inkml:trace>
  <inkml:trace contextRef="#ctx0" brushRef="#br0" timeOffset="-155758.975">10772 9498 911 0,'0'-14'0'0,"0"14"0"0,1-7 0 0,0-1 0 0,-1 8 0 0,0-8 0 16,2-1 2864-16,-2 9 480 0,3-6 112 0,2-3 0 15,0 0-1920-15,5 4-384 0,-1 0-64 0,3 2-32 16,0-3-384-16,4 2-80 0,0 0-16 0,5-1 0 0,3 1-144 0,2 2-48 15,0 1 0-15,1 1 0 0,0 1-48 0,-3 0-16 16,0-1 0-16,0 4 0 0,0 7 0 0,0 1 0 16,0 0 0-16,-1 2 0 0,-2 3-320 0,0-1 144 15,-1 1-144-15,-1 1 0 0,-2-1 176 0,-2 4-176 16,-1 6 160-16,-2-2-160 0,-1-3 192 0,-1 1-48 16,-4-2-16-16,1 4 0 0,-5 4 80 0,0-2 16 15,-2 1 0-15,-1 2 0 0,-1 2 48 0,-4 2 16 16,-2 3 0-16,-1 4 0 0,-2 1-80 0,1-1-16 15,1 0 0-15,0 0 0 0,-5-4-192 0,3 1 176 16,1-1-176-16,0 1 160 0,-1 4-160 0,3-1 0 16,-1 1 0-16,1-3 0 0,0 0 0 0,0 0 0 15,0 0 0-15,0-1 0 0,2-1 0 0,1-3 0 16,-4 0 0-16,4 2 0 0,-2 3 0 0,2-1 0 0,0-1 0 0,-1 0 0 16,0 3 0-16,2-3 128 0,-4-1-128 0,2 1 0 15,0 1 0-15,-1 1 128 0,0 1-128 0,-1 3 0 16,0 1 128-16,0 2-128 0,2-1 128 0,-1 2-128 15,1-2 144-15,-3 3-144 0,0 1 160 0,1-1-160 16,2 0 0-16,-2 5 128 0,3 5-128 0,-1 2 0 16,2-3 0-16,-1-3 0 0,2 3 128 0,0-3-128 15,3 0 0-15,0 2 0 0,0 0 0 0,3-2 0 16,0-4 0-16,3-2 0 0,-2-4 0 0,1 1 0 16,-2 0 128-16,-1 1-128 0,0 2 0 0,0 2 0 15,2 0 0-15,-3 1 128 0,0 1-128 0,-1 0 0 16,-1-5 0-16,0 6 128 0,-1 2-128 0,0 3 0 0,0 1 128 15,0-2-128-15,0-4 0 0,0-2 0 0,-1 0 0 0,-3 2 0 16,0 1 0-16,3-3 0 0,-2 0 0 0,-1-5 128 16,-3-2-128-16,2-1 0 0,-1-3 0 0,1-3 0 15,0-2 0-15,-1-3 0 0,-1-2 0 0,0-2 0 16,-1-3 128-16,3 2-128 0,-3-1 0 0,1 1 128 16,-1-1-128-16,-1-4 0 0,-2-3 0 0,0-3 128 15,1 0-128-15,-3-1 0 0,1 0 0 0,0-2 176 16,-1-1-176-16,1-1 160 0,-1 0-160 0,-1-2 128 15,-1-5-128-15,-1 3 128 0,-2-2-128 0,-1 1 192 16,-1 0-192-16,-1-1 192 0,-1-1-192 0,-5-2 0 16,-1 0 0-16,-1 1 128 0,1 0-128 0,-3-2 0 15,-4-1 0-15,-2 0 0 0,0 0 0 0,-1-1 0 16,-2-2 0-16,-3-3 0 0,-2 2 0 0,-3-2 0 0,0-1 0 16,-6-1 0-16,-4 0 0 0,1 0 0 0,-2 1 0 0,-4-3 0 15,-3-3 0-15,-2 3 128 0,-1-2-128 0,-3 1 0 16,-1 0 0-16,-4-1 0 0,-3-1 0 0,0 0 0 15,1-1 0-15,3 0 0 0,1-2 0 0,2 2 0 16,1 1 0-16,-3 0 0 0,-3 0 0 0,2 4 0 16,4 0 0-16,-5 1 208 0,-2 0-48 0,1 2-16 15,-1-1-16-15,2-1-128 0,-2 0 192 0,-3 0-64 16,-3 4-128-16,0-1 0 0,-1 0 0 0,-3 0 0 16,-6 2 0-16,-3 1-144 0,-3 0 144 0,-1-1-208 15,-1 3-112-15,-1-1-32 0,0 1 0 0,5-1 0 16,6 0 160-16,0-1 48 0,-3-4 0 0,7 1 0 0,4-3 144 15,2 3 144-15,3-5-16 0,0 4-128 16,0 0 400-16,4 1-16 0,4 2-16 0,-1 2 0 0,1 1-64 0,0 1-16 16,-2 2 0-16,4 3 0 0,0 0-288 0,-1 3 0 15,-2 0 128-15,1 3-128 0,-4 2 0 0,1 2 0 16,1-1 0-16,-1 3 0 0,0-2-128 0,2 0 128 16,6-4 0-16,5 0-144 0,3-3 144 0,5-2 0 15,1-1 0-15,5-3 128 0,0-3 64 0,4-1 32 16,1 0 0-16,4-3 0 0,5-6 0 0,2-1 0 15,-3-1 0-15,4-2 0 0,1 4-224 0,3-3 0 16,-1-1 128-16,3 1-128 0,-1 0 0 0,-2 2 0 16,2 0 0-16,-1-2 0 0,-1 0 0 0,2 0 0 15,-2 0 0-15,0 0 0 0,2 1 0 0,-3-3 0 16,1-1 0-16,2 0 0 0,1 1 0 0,3 1-128 16,-1-4 128-16,0-2 0 0,-1-1 0 0,1-2 0 0,-1-2 0 0,0 1 0 15,1-4 0-15,0 3 0 0,0-1 0 16,-1-2 0-16,2-1 0 0,-6 1 0 0,0-1 0 15,4 1 0-15,3-1 0 0,-3 0 128 0,1-4-128 0,1-1 0 16,0-4 0-16,1-2 128 0,0-5-128 0,0-1 0 16,-3-1 0-16,3-3 0 0,-4-2 128 0,1-3-128 15,0-4 0-15,4-5 0 0,3-2 0 0,-2-1 0 16,-1-2 0-16,2-3 0 0,3-2 0 0,-2-3 0 16,1-2 0-16,-1 4-128 0,2 1 128 0,1 0 0 15,1-1 0-15,-1 4 0 0,1 2 0 0,-1 6 0 16,-1 7 0-16,-1 4 0 0,-1 5 0 0,3 3 0 15,-1 2 0-15,1 1 0 0,-2-1-128 0,2 3 128 0,-1 0 0 16,3 1 0-16,0-2 0 0,1 2 0 0,3 0-192 16,0-1 64-16,1-2 128 0,3-3-208 0,2-2-80 0,0-1-16 15,3 0 0-15,1 3 0 0,3 3 64 0,-1 1 16 16,0 3 0-16,0 1 0 0,-2 3 224 0,2 3 0 16,-1 0-160-16,2 0 160 0,1 3-144 0,-1 1 144 15,0 2-192-15,2 2 192 0,3-1-240 0,0 1 64 16,-3 2 16-16,1 2 0 0,4-1 160 0,-3 2-192 15,1 2 192-15,2 1-192 0,2 0 192 0,1 0 0 16,2-2-144-16,0-2 144 0,3 4 0 0,1-2-144 16,3 1 144-16,1 0 0 0,2-3-144 0,4 1 144 15,2 0 0-15,2 1-144 0,2 2 144 0,5 1 0 16,0-2-144-16,2 2 144 0,2-1 0 0,2 0-144 16,-1 0 144-16,3 0 0 0,3 2-144 0,4-3 144 0,1-3 0 15,2 4-144-15,0 2 144 0,2 0-192 0,-4-1 192 16,3 0-192-16,2 1 192 0,-1 2 0 0,0-1 0 15,3 3-128-15,2 0 128 0,0 0 0 0,-2-1 0 16,3 2 0-16,-1-1 0 0,6 0 0 0,5 1 0 0,1 1 0 16,0 2 0-16,6-2 0 0,0 0 0 0,5-1 0 15,-2 0 0-15,3 0 0 0,4-3 0 0,1 1 0 16,6 1 0-16,-3 0-128 0,-1-3 128 0,3 1 0 16,3 1-160-16,0-1 160 0,-5-2-192 0,2 2 192 15,1 2-256-15,-3 2 64 0,-3-1 16 0,0 0 0 16,0-4 48-16,-1 3 0 0,-1 1 0 0,-4-1 0 15,-5-2 128-15,2 1 0 0,2 1 0 0,-1 2 0 16,-1 4 0-16,-2 2-128 0,-2 2 128 0,2 1 0 0,3 0 0 16,-4 3 0-16,-2 3 0 0,2-2 0 0,-4-6 0 15,4 3 0-15,5 2 0 0,-3 2 0 0,1 4 0 0,-2-2 0 16,2-2 0-16,2 1 0 0,0 4 0 0,-6-1 0 16,-1-3 0-16,0-1 0 0,-1-4 0 0,1 3 0 15,-2 2 0-15,-4-5 0 0,0-4 0 0,-2 2 0 16,2-1 0-16,0 3 0 0,0-2 0 0,0-2 0 15,-6-3 0-15,0-1 0 0,1 1 0 0,1-1 0 16,-3-3 0-16,-2 2 0 0,-2-1 0 0,-2 1 128 16,1 0-128-16,-2-1 0 0,1-3 0 0,-1 1 0 15,1 1 0-15,-3 0 0 0,-6 2 0 0,-1-1 128 16,-3-2-128-16,-2 1 0 0,-2 1 0 0,-1 0 0 16,-1 1 0-16,0 0 0 0,-2 0 0 0,-1 1 0 15,-5-2 0-15,-1 1 0 0,-2 0 0 0,-3 0 0 16,-2-1 0-16,-1-2 128 0,0-1-128 0,-3-3 0 0,-4 0 0 15,-2 6 0-15,0 4 0 0,-2 0 0 0,-2 2 0 16,-1-1 128-16,0-1-128 0,0 0 0 0,-2 1 0 0,-3 0 0 16,-6 1 0-16,8 1 144 0,-8-1-144 0,8 3 0 15,-8-3 0-15,10 6 0 0,-10-6 0 0,8 10 0 16,-1 3 0-16,0 1 0 0,0-3 0 16,-3 7 0-16,-2 0 176 0,0 4-176 0,-1 5 160 0,1 3-160 15,-4-1 176-15,1 2-176 0,0 1 192 0,-1 4-192 16,-1 6 128-16,-4 3-128 0,2 2 0 0,2 5 0 15,1 2 0-15,-1 1 0 0,3-2 0 0,-1 0 0 16,1-1 0-16,4 2 0 0,0 4 0 0,-1-2 0 16,-1-1 0-16,4-1 0 0,-4-1 0 0,2 1 0 0,1 1 0 15,-4 4 0-15,-2 0 0 0,-1 6 0 0,2 1 0 16,-1 0 0-16,0 2 0 0,1 4 0 0,-2 5 0 0,-1 3 0 16,2 0 0-16,-4 1 160 0,0-1-160 0,1 2 192 15,1 3-192-15,-2 0 192 0,1-6-192 0,4 0 0 16,0 1 144-16,0-1-144 0,3 0 0 0,-1-2 0 15,0-6 0-15,2-1 0 0,0-6 0 0,-1 2 128 16,0 2-128-16,2-6 0 0,-5-5 0 0,1 2 0 16,0-4 0-16,0 0 0 0,-2 0 0 0,0 3 0 15,-1 0 0-15,-1 0 128 0,1-2-128 0,2-4 0 16,-2-3 0-16,1 1 128 0,0-2-128 0,0 1 0 16,0 3 0-16,-2-3 0 0,2-1 0 0,-2-2 128 15,1-3-128-15,0-2 0 0,-2-4 0 0,1-1 0 16,-4-1 0-16,2-2 128 0,0-1-128 0,1-2 0 0,0-1 0 15,-2-2 128-15,1-4-128 0,-2 0 0 0,-1-3 0 0,0-2 0 16,-1-2 0-16,-1-3 128 0,-1 0-128 0,0-2 0 16,0-2 144-16,-2 0-144 0,-3 0 192 0,1-2-192 15,-1-3 192-15,0 0-192 0,-4 1 192 16,0-1-192-16,-1 2 320 0,-1-2-64 0,-2-1 0 0,-1 1 0 16,-3 0-16-16,-1-1-16 0,-3 0 0 0,-1-1 0 15,-1-4-224-15,-2 2 128 0,0-3-128 0,-1 1 0 16,-3-1 176-16,-1 0-176 0,-3-2 192 0,-3 0-192 15,-3-1 208-15,-5 2-64 0,1-2-16 0,-2 0 0 16,-1-1-128-16,0 1 160 0,-3-3-160 0,-4 0 160 16,-4 0 16-16,-2 1 0 0,-1 1 0 0,-3-1 0 15,-2-2 32-15,-4 0 16 0,-6 0 0 0,2 3 0 0,-1 0-64 16,-3-1-16-16,-6-2 0 0,2 1 0 0,2-1-144 0,-2 1 192 16,-1-1-192-16,-3 1 192 0,-3-3-64 0,1 1 0 15,0-3 0-15,1 2 0 0,-2 0 0 0,1-3 0 16,0-1 0-16,-5 0 0 0,0 1-128 0,1-3 0 15,-5 1 0-15,3 0 128 0,-1 1 32 0,-2 1 0 16,-2 4 0-16,2-2 0 0,-3 1 112 0,0 2 32 16,-5 3 0-16,1 0 0 0,-3 1-64 0,-3 4-16 15,-1 1 0-15,3 2 0 0,-2 0-224 0,2 2 0 16,1-1 128-16,3 0-128 0,0-1 0 0,1 2 0 16,-1-2 0-16,1 2 0 0,3-1 0 0,0 0 0 15,-1 1 0-15,3 2 0 0,3-3 0 0,4 3 0 16,1 2 0-16,6-1 0 0,10-3 0 0,5 0 0 0,4 0 0 15,5-1 0-15,6 0-256 0,4-1-64 0,11 0 0 0,4 1-10784 16,4 0-2160 0</inkml:trace>
  <inkml:trace contextRef="#ctx0" brushRef="#br0" timeOffset="-151839.864">19841 5834 6447 0,'0'0'576'0,"0"0"-576"15,0 0 0-15,0 0 0 0,0 0 576 0,0 0 0 16,0 0 0-16,0 0 0 0,0 0 160 0,0 0 32 16,0 0 16-16,0 0 0 0,-3-7 160 0,1 0 16 15,2 7 16-15,1-9 0 0,1 1-128 0,1-2-16 16,1-2-16-16,4-4 0 0,5-4-48 0,2-2 0 15,3-2 0-15,1-7 0 0,4-6-64 0,4-4-32 16,3-2 0-16,1-3 0 0,4-2-272 0,-2 0-48 16,1-3-16-16,1-5 0 0,2-4-144 0,-1-5-48 15,1-3 0-15,3-2 0 0,2 2-144 0,-1-2 160 0,1-2-160 16,0-1 160-16,-5 2-160 0,2 2 0 0,-6 7 144 16,-5 4-144-16,-5 6 304 0,-2 3-16 0,-2 2 0 0,-4 5 0 15,-1 1 112-15,-2 5 32 0,-5 1 0 0,2 3 0 16,0 5-112-16,-1 1-32 0,-3 3 0 0,-3 0 0 15,2 0-128-15,0 3-32 0,-3 1 0 0,-1 3 0 16,0-1-128-16,0 3 0 0,0 0 0 0,0 2 0 16,0 2 0-16,3 0-192 0,-1-1 32 0,-2 3 16 15,-7 2-400 1,3 1-80-16,4 5-16 0,0 0 0 0,-10-3-512 0,0 3-96 16,0 5-32-16,0 0-9184 0</inkml:trace>
  <inkml:trace contextRef="#ctx0" brushRef="#br0" timeOffset="-151462.094">20270 4369 9215 0,'-2'-15'816'0,"5"3"-656"16,4-4-160-16,2-3 0 0,1-7 1808 0,3-2 336 15,7-4 64-15,3-6 16 0,3-2-1808 0,5-3-416 16,3-1 0-16,5-1 0 0,-5 0 384 0,1-4 80 0,1-3 16 0,-1-1 0 16,1-2-80-16,0 4-16 0,1 1 0 0,0 5 0 15,-2 2 64-15,0 5 0 0,-3 1 0 0,-2 6 0 16,-5 5 128-16,-2 6 48 0,-6 3 0 0,-2 5 0 15,-1 2-112-15,-1 5-32 0,-4 1 0 0,1 2 0 16,0 0-224-16,-10 2-32 0,9 2-16 0,2 2 0 16,-2 7-208-16,-1 5 0 0,0-1 0 0,-1 5 0 15,-2 2 128-15,2 3-128 0,-4 3 0 0,0 5 0 16,-3 2 0-16,-2 8 0 0,-4 6 0 0,-1 5-7824 16,3 0-1664-16</inkml:trace>
  <inkml:trace contextRef="#ctx0" brushRef="#br0" timeOffset="-150607.968">21764 8779 20271 0,'-26'-14'896'0,"8"7"192"0,-3 4-880 0,4 0-208 16,0-2 0-16,2 2 0 0,0 1-176 0,3 2-80 15,5 2 0-15,7-2-16 0,-8-2 544 0,8 2 112 0,0 0 32 0,0 0 0 16,0 0-32-16,7-8-16 0,2-1 0 15,5 4 0-15,3 4-64 0,6-5-16 0,9 0 0 0,5-1 0 16,2 1 96-16,4 3 32 0,0 1 0 0,3 1 0 16,1-5-112-16,4 2-32 0,1 0 0 0,4 0 0 15,0 2-16-15,2 1 0 0,1 1 0 0,-1 2 0 16,-3 3-80-16,1-3-32 0,0-2 0 0,1 0 0 16,0 1-144-16,2 1 0 0,-3 1 0 0,-3 0 128 15,-7-3-128-15,-3-2 0 0,2 2 144 0,-3-2-144 16,-1-1 0-16,-4 1 0 0,-4 1 0 0,-1 1 128 15,0 0-128-15,-3 0 0 0,-3 0 0 0,-3 2 0 0,-4 1 0 16,-2 0 0-16,-6 0 0 0,0-1 0 16,0 0 0-16,-2 1-160 0,-9-3 160 0,10 3-208 15,0-5-448-15,-10 2-96 16,0 0-16-16,0 0-6768 0,7 3-1360 0</inkml:trace>
  <inkml:trace contextRef="#ctx0" brushRef="#br0" timeOffset="-150265.338">23042 8452 26719 0,'0'0'2368'0,"0"0"-1888"15,3-7-480-15,3 0 0 16,0 3-832-16,5-1-256 0,3 1-48 0,4-2-16 0,5 3 864 0,4 1 288 0,3 0-192 0,3 2 192 15,3 1 0-15,2 2 0 0,-2 2-128 0,3 0 128 16,0-1 0-16,3 4 0 0,2 1 144 0,2 0-144 16,6 0 240-16,-3 0-48 0,-3 4-16 0,-3-1 0 15,-2 4-48-15,-4 3 0 0,-4 0 0 0,-3-1 0 16,-4 1 32-16,-2 2 0 0,-4 2 0 0,-3 2 0 16,-5 1 32-16,-3-1 16 0,-3 0 0 0,-4 2 0 15,-7 0 96-15,-1 1 16 0,0-2 0 0,-7-2 0 16,-3-1 64-16,-1 1 0 0,-4 0 16 0,0 1 0 15,-4 2-208-15,-4 3-32 0,-4 1-16 0,0-3 0 16,0-3-1136 0,-2 1-224-16,-2 3-64 0</inkml:trace>
  <inkml:trace contextRef="#ctx0" brushRef="#br0" timeOffset="-149527.146">21507 12527 29311 0,'0'0'1296'0,"0"0"272"0,0 0-1248 0,0 0-320 15,0 10 0-15,2 3 0 16,1 4-320-16,2 2-128 0,0 4-32 0,4 2 0 0,2-3 480 0,3 3 0 15,3 2 0-15,3 6 0 0,3-2 128 0,5 3 112 0,6 0 16 0,5 4 16 16,4 4-48-16,2 4-16 0,3 4 0 0,1 1 0 16,-2 1-48-16,2-2-16 0,0-1 0 0,3 1 0 15,4-1-144-15,-2 2 160 0,1 3-160 0,-6-1 160 16,-1-2-160-16,-2-3 0 0,-4-1 144 0,-2-3-144 16,-3-2 0-16,-1-1 0 0,-2-1 0 0,-2-1 128 15,0-3-128-15,-4 1 0 0,-4-3 0 0,-2-1 0 16,3-2 0-16,-8-4 0 0,0 0 0 0,-2-3-192 15,-1-4-1552-15,0-3-320 16,-2-3-64-16,2-4-9120 0</inkml:trace>
  <inkml:trace contextRef="#ctx0" brushRef="#br0" timeOffset="-149173.212">23116 13351 1839 0,'2'-10'0'0,"0"3"160"0,0 0-160 0,-2 7 0 16,0 0 0-16,0 0 0 0,0 0 5600 0,8 3 1088 16,2 6 224-16,0 1 32 0,1 0-5744 0,0 7-1200 15,0 5-144-15,5 3-80 0,6 3 224 0,-2 3 208 16,4 2-32-16,-1 2-16 0,3 5-160 0,-3-1 192 15,2 0-192-15,-3-1 192 0,3 3-192 0,-3-2 0 0,1 2 0 0,-2 1 0 16,0 3 176-16,-1-1-48 0,4-1-128 0,-6-1 192 16,-2-4 0-16,-2 0-16 15,-1-2 0-15,-4 1 0 0,-5-3 16 0,-3 1 16 0,-4 1 0 0,-6-3 0 16,-5-3 192-16,-2-2 48 0,-5 2 0 0,-6-3 0 16,-6-1-80-16,-4-2-16 0,-5-2 0 0,-5 0 0 15,-5-1-352-15,-7-1 0 0,-5-2 0 0,-3 1 128 31,2-1-1776-31,0-3-336 0</inkml:trace>
  <inkml:trace contextRef="#ctx0" brushRef="#br0" timeOffset="-148590.644">18798 13603 1839 0,'-5'-24'160'0,"4"7"-160"0,-1 1 0 0,1-6 0 16,-4-3 2896-16,2 4 560 0,-3 5 96 0,2 3 32 15,0 0-2640-15,0 3-528 0,2-1-96 0,1 3-32 16,1 8 608-16,0 0 112 0,0 0 16 0,0 0 16 16,0 0-256-16,7 11-48 0,-4 0-16 0,2 7 0 15,2 8 32-15,-3 7 0 0,2 8 0 0,0 3 0 16,0 5 224-16,-2 4 48 0,1 3 16 0,-3 10 0 16,2 10-544-16,1 3-112 0,-1-1-32 0,-2 1 0 0,4 2-176 15,0 2-48-15,0 5 0 0,2-3 0 0,-4-4-128 16,2 1 160-16,2 6-160 0,-4-9 160 0,0-5-160 0,-1-6 0 15,2-2 144-15,-4-6-144 0,2-3 128 0,-1-5-128 16,1 0 160-16,0-6-160 0,0-4 144 0,-2-5-144 16,-1-6 128-16,1-2-128 0,0-4 128 0,1-2-128 15,-2 0 0-15,2-6 128 0,-2-1-352 0,1-4-80 16,0 2-16-16,0-6 0 16,-1-8-2304-16,0 0-480 0,0 0-96 0</inkml:trace>
  <inkml:trace contextRef="#ctx0" brushRef="#br0" timeOffset="-148298.651">18619 15279 34143 0,'-6'18'1520'0,"3"-2"304"0,-1 6-1456 0,5 10-368 0,3 9 0 0,2 4 0 31,5 2-384-31,-2 3-160 0,2 0-32 0,2 0 0 0,3-4 384 0,4-1 192 0,2-2-192 0,1-6 192 16,5-6 0-16,3-4 0 0,2-5 128 0,3-4-128 15,4-3 320-15,5-5-48 0,5-10 0 0,5-8 0 16,-1-4-80-16,3-8 0 0,4-9-16 0,0-8 0 16,2-7-176-16,3-4 128 0,-2-2-128 0,-2-2 128 15,-3 2-128-15,-4-5-144 0,-7-4 144 0,0-2-208 16,-3-6-1584-16,-6 3-320 0,0 5-64 0,-7 5-10544 15</inkml:trace>
  <inkml:trace contextRef="#ctx0" brushRef="#br0" timeOffset="-147526.019">14096 10453 22111 0,'-6'-16'976'0,"4"7"208"0,1 1-944 0,-1 1-240 0,-1-1 0 0,-1 3 0 16,4 5 1440-16,-10-3 240 0,4 1 48 0,-6 0 16 15,-4-1-1312-15,-1 4-272 0,-6 5-160 0,-2-1 192 16,-4-2-192-16,-3 0 0 0,-7 1 144 0,0-1-144 15,-5-1 0-15,-2 1 144 0,-2 0-144 0,-3 0 0 16,-2-1 144-16,2 0-144 0,-1-2 0 0,1 0 144 16,-1 0 16-16,-3-1 0 0,-2-1 0 0,0-1 0 15,-5-1 64-15,4 1 16 0,2 3 0 0,2-3 0 16,1-3 16-16,-2 1 16 0,-3-2 0 0,2 2 0 16,1-2-48-16,4 4-16 0,0 3 0 0,4 3 0 15,2 3-208-15,2-2 144 0,-1-1-144 0,3 0 128 16,3-3-128-16,2 2 0 0,4 3 0 0,6 0-176 15,3-3-1792-15,6 1-352 0,1 0-80 0,5 1-16 16</inkml:trace>
  <inkml:trace contextRef="#ctx0" brushRef="#br0" timeOffset="-147172.699">13110 10246 12895 0,'0'0'576'0,"-2"-10"112"0,-2 0-560 0,-2 2-128 0,3 3 0 0,-4 0 0 16,-6 3 2640-16,-3 2 496 0,-2 0 112 0,-6 1 16 16,-4 2-2416-16,-4 1-464 0,-4 0-112 0,-7 2-16 15,-5-1-96-15,-6-1-32 0,-4 3 0 0,-3 1 0 16,0 3-128-16,-3-1 0 0,-6-3 0 0,0 4 0 15,-6 3 128-15,1-1-128 0,1-2 192 0,2 0-64 16,5 1 256-16,3 0 64 0,3 2 0 0,4-2 0 16,6-2 160-16,6 2 32 0,6 0 16 0,4 2 0 15,5-2-288-15,7-2-64 0,4-2-16 0,5 1 0 16,3 4-144-16,5 0-16 0,1-2-128 0,5 0 192 16,5 0-192-16,3 0 128 0,6 0-128 0,5-2 0 15,7 0 0-15,8 0 0 0,9-2 0 0,7-3 0 16,6 0-1936-16,5-4-384 0</inkml:trace>
  <inkml:trace contextRef="#ctx0" brushRef="#br0" timeOffset="-146489.038">14493 6290 27647 0,'-11'-6'2448'0,"0"0"-1952"15,-3-5-496-15,-2 1 0 0,3 5 1216 0,-1 1 128 16,0 0 48-16,-2-3 0 0,1 0-1392 0,-1 0 0 15,3-5-224-15,-4 1 16 0,-3-3 336 0,0-3 64 16,0-4 0-16,-1-1 16 0,-1 0 48 0,-1-9 16 16,-1-3 0-16,-2-1 0 0,-1-3-96 0,0-1-32 15,-3-4 0-15,0 0 0 0,5-3 64 0,-1-3 16 16,-1 3 0-16,0-7 0 0,1-5 64 0,2 1 16 0,-2 1 0 16,2 5 0-16,2 4 32 0,1 3 16 0,-2 1 0 0,1 3 0 15,-4 3-64-15,4 2-16 0,-3 4 0 0,2 2 0 16,-2 1-48-16,6 1-16 0,2 4 0 0,2 1 0 15,-2 5-208-15,4 1 0 0,2 3-192 0,2 4 192 32,1-1-560-32,3 2 0 0,0-1 0 0,1 1 0 15,1 0-1200-15,3 8-240 0,0 0-48 0,0 0-16 16,-2-8-880-16,-4 2-160 0</inkml:trace>
  <inkml:trace contextRef="#ctx0" brushRef="#br0" timeOffset="-146132.285">13177 5363 5519 0,'-8'7'496'0,"0"3"-496"16,1 2 0-16,2 0 0 0,-3-1 3664 0,3 0 640 16,-3 0 128-16,5-1 32 0,3-10-3568 0,0 0-720 15,0 0-176-15,0 0 0 0,0 0 960 0,-5-6 144 16,3-6 48-16,0-6 0 0,4-5-160 0,0-6-32 15,3-4 0-15,-2-3 0 0,0-4-656 0,1-5-144 16,-4-5-32-16,0-3 0 0,0 0 0 0,-4 0 0 16,0-1 0-16,1-1 0 0,0-2-128 0,0-1 128 15,-5 3-128-15,3 5 128 0,0 5 368 0,1 8 64 16,0 5 16-16,1 7 0 0,3 5 208 0,2 4 48 0,-2 2 16 16,3 3 0-16,2 1-624 0,3 4-224 0,3 2 144 15,0 4-144-15,2 3 0 0,7 2 0 0,5 3-224 0,4 4 80 16,1 1-80-16,2 6-16 0,2 5 0 0,4 2 0 31,2 3-496-31,5 0-96 0,3-2-32 0,9-1 0 16,11 0-2080-16,1-4-400 0</inkml:trace>
  <inkml:trace contextRef="#ctx0" brushRef="#br0" timeOffset="-145517.578">17159 4821 26719 0,'-13'6'2368'0,"0"0"-1888"0,1 1-480 0,2 2 0 16,-2 2 0-16,3-1-320 0,1-1 64 0,5-2 0 15,3-7 48-15,0 0 16 0,0 0 0 0,0 0 0 16,0 0 368-16,0 0 80 0,0 0 0 0,0 0 16 15,3-7 256-15,4-6 48 0,3-4 16 0,1-4 0 16,-2-2-224-16,2-5-48 0,0-5-16 0,-1-5 0 0,0-7-16 16,1 0 0-16,-3 0 0 0,1-2 0 0,-1 1-32 0,0-2 0 15,-3-3 0-15,-2 1 0 0,-4-2 16 0,-1 2 0 16,-1 2 0-16,-2 4 0 0,-3 4 224 0,1 4 32 16,0 3 16-16,2 3 0 0,-3 2-208 0,3 5-32 15,1 1-16-15,2-1 0 0,-1 2-288 0,2 0 0 16,0 0-128-16,1 2 128 15,1 2-656-15,1 0-48 0,1 2 0 0,1-1 0 16,1-1-1488-16,2 2-304 0,-5 1-64 0,1 0-9280 0</inkml:trace>
  <inkml:trace contextRef="#ctx0" brushRef="#br0" timeOffset="-145100.015">16761 4411 29247 0,'-20'-4'1296'0,"9"0"272"0,0 0-1248 0,2 1-320 0,0-1 0 0,3 0 0 31,3-2-848-31,1-1-240 0,2-3-32 0,4-4-16 0,-1-4 864 0,7-7 272 0,2-7-160 0,4-5 160 16,3-3 0-16,1-4 0 0,7-7 0 0,-3-2 0 15,-1-4 0-15,4-4 0 0,-1-5 0 0,0-6 128 0,2-5-128 16,-3 1 192-16,2 1-64 0,0 2 0 0,1-2-128 0,1 3 0 16,2 5 128-16,-1 9-128 0,-2 7 256 0,-1 11-32 15,-1 7 0-15,-3 5 0 0,1 4 160 0,-2 6 16 16,-1 5 16-16,1 7 0 0,0 6-240 0,1 4-48 15,-2 5-128-15,2 4 192 0,-2 6-32 0,2 6-16 16,2 6 0-16,1 4 0 0,5 3-144 0,1 5 160 16,1 5-160-16,3 1 160 0,3 0-160 0,1-3 0 15,2-3 0-15,1 0 0 16,0-3-608-16,-1-1-48 0,4-4-16 0,3-1-11616 0</inkml:trace>
  <inkml:trace contextRef="#ctx0" brushRef="#br0" timeOffset="-137817.857">2130 8762 20271 0,'0'0'896'0,"-8"-7"192"15,2-2-880-15,1 0-208 0,4 2 0 0,1 7 0 0,0 0 0 0,0 0-160 16,10-6 32-16,1 1 0 0,3-1 128 0,4 1 0 16,3 0 0-16,3-1 128 0,1-2-128 0,3 1 128 15,1 3-128-15,-4 1 128 0,-1 0-128 0,-2 1 0 16,-1 2 0-16,-3 0 0 0,0-1 0 0,0 1 0 15,-2 3 0-15,-1 1 0 0,-3 2 0 0,0 2 0 16,-2 1 0-16,-3 0 0 0,-1 2 288 0,-2-1-16 16,1 2 0-16,-4 2 0 0,0-2 16 0,-2 0 0 15,0 4 0-15,-5 1 0 0,-1 2-64 0,-2 0-16 16,0-2 0-16,-3 5 0 0,-2 5-48 0,-2 3-16 16,1 6 0-16,-1-7 0 0,2-2-144 0,-1 3 0 15,-1 5 144-15,3-5-7120 16,3-4-1440-16</inkml:trace>
  <inkml:trace contextRef="#ctx0" brushRef="#br0" timeOffset="-137264.828">2345 8825 24879 0,'-15'-12'2208'0,"10"9"-1760"0,5 3-448 0,-9 5 0 16,-2 2 0-16,-2 4 0 0,0 3 0 0,-2 4 0 15,-2 3 0-15,-2 2 0 0,-4 0 0 0,1 8-176 16,0 5 176-16,0 3 0 0,-2 0 0 0,-2 3-128 0,0 3 128 0,-3 5 0 16,-3 1 0-16,-2 4-128 0,-1 1 128 0,-7 4 0 15,-4 3 0-15,2 3 0 0,2 3 0 0,3 0 0 16,-3-1 0-16,2 6 0 0,0 6 0 0,4-1 0 15,1-2 0-15,-1 4-128 0,-5 3 128 0,2 2 0 16,0 7 0-16,2-1 0 0,-2 1 128 0,3 5-128 16,1 5 160-16,2 1-160 0,2 2 128 0,0 5-128 15,0-1 0-15,1 2 144 0,-1-2-144 0,-1 3 192 16,1 0-192-16,2-2 192 0,2-2-192 0,2 0 160 16,3 0-160-16,3-4 160 0,6-1 0 0,1-2 0 15,-3 1 0-15,6 1 0 0,0-1 0 0,4 5 0 16,0 1 0-16,0 0 0 0,1-1 0 0,6 2 0 0,5-2 0 15,-2 0 0-15,-2-3-160 0,10-1 0 0,3 1 0 16,1-2 0-16,-3-4 0 0,5-2 128 0,3-1-128 0,3-3 0 16,2-4 0-16,2-5 0 0,-1-6 128 0,2-1-128 15,3-2 0-15,0-5 0 0,0-4 144 0,4-5-144 16,2-6 128-16,0-1-128 0,-1-4 160 0,1-3-160 16,1-4 144-16,0 1-144 0,-3-3 128 0,0-2-128 15,0-3 192-15,-2-3-64 0,1-3 0 0,1-5 0 16,0-4 16-16,5-1 0 0,1-4 0 0,1-2 0 15,-1-4-144-15,-1 0 0 0,-2 0 144 0,0-3-144 16,-3-4-144-16,0-2-112 0,-3-3 0 0,0 0-8256 16,0-3-1632-16</inkml:trace>
  <inkml:trace contextRef="#ctx0" brushRef="#br0" timeOffset="-136902.169">3183 15105 34719 0,'-18'-12'1536'0,"10"7"320"0,3-1-1472 0,5 6-384 16,0 0 0-16,0 0 0 16,-8 4-336-16,5 3-144 0,-1 6-32 0,4 7 0 0,1 7 256 0,2 6 32 0,-2 5 16 0,2 4 0 15,3 3 208-15,-1 3 0 0,0 3 192 0,-1 3-192 16,-1 1 160-16,1 3-160 0,-4 4 128 0,-1 1-128 16,-4-1 128-16,0-1-128 0,-1-3 0 0,-4-4 128 15,-1-5-128-15,3-1 0 0,-1-3 0 0,-1-7 0 16,-1-6 0-16,3-8-256 0,4-5 64 0,-1-2 16 15,1-5-560 1,0-2-112-16,4-10-32 0,0 0-12576 0</inkml:trace>
  <inkml:trace contextRef="#ctx0" brushRef="#br0" timeOffset="-136665.289">3069 15212 25791 0,'-15'-10'1152'0,"10"6"224"0,5 4-1104 0,0 0-272 16,-6-6 0-16,6 6 0 0,0 0 896 0,7-9 128 15,0-2 32-15,7 4 0 0,3 0-848 0,5 1-208 16,0-2 0-16,7 0 0 0,4 0 128 0,2 2-128 16,1 0 176-16,1 2-176 0,0-2 128 0,3 4-128 15,1-3 0-15,1 0 0 0,-4 1 0 0,1 1 0 16,3 0 0-16,-2 2 0 15,-3 1-1072-15,-4 1-272 0,-6 2-48 0,-5 0-10528 0</inkml:trace>
  <inkml:trace contextRef="#ctx0" brushRef="#br0" timeOffset="-136467.971">3044 15681 33455 0,'0'0'1472'0,"0"0"320"0,0 0-1424 0,0 0-368 0,11 1 0 0,5-1 0 32,3-1-320-32,4-2-144 0,6 0-32 0,4-2 0 0,3-6 496 0,3-1 0 0,0-1 0 0,2 0 0 15,1 2 0-15,-2 1-176 0,0 0 176 0,1 1-160 16,-1-1-2096-16,-1 2-432 0,-4-1-64 16,-2 1-32-16</inkml:trace>
  <inkml:trace contextRef="#ctx0" brushRef="#br0" timeOffset="-136185.239">4195 14828 32943 0,'-15'-2'1456'0,"8"4"304"0,0 6-1408 0,-1 3-352 15,0 4 0-15,-1 5 0 0,-1 3 0 0,0 5-128 16,0 4 0-16,0 3 0 0,0-1 128 0,0 3 144 16,-1 5-16-16,0 2-128 0,-1 2 208 0,5 3-64 0,1 0-16 0,-2 1 0 15,-3 1-128-15,3-3 0 0,-2-2 0 16,3 0 0-16,-3-4 0 0,3-1 0 0,0-1-176 0,1-3 176 31,-1-3-816-31,3-2-80 0,3-5 0 0,0-4-16 16,0 0-2000-16,-1-6-400 0</inkml:trace>
  <inkml:trace contextRef="#ctx0" brushRef="#br0" timeOffset="-135879.483">4413 15397 30527 0,'-11'12'1344'0,"4"0"288"0,-2 7-1312 0,3 5-320 0,-3 1 0 0,1 3 0 0,-3 1 0 0,3 2 0 16,1 1 0-16,2 2 0 0,-1 4 0 0,2-6 0 16,1-6 0-16,3-3 128 0,2-2-128 0,2-5 0 15,0-3 0-15,1-7 128 0,-5-6-128 0,14 3 192 16,-2-6-64-16,3-3 0 0,3-9 112 0,-1-3 16 16,0-6 16-16,3-1 0 0,-1-6-80 0,1-1 0 15,-3-1-16-15,-2 0 0 0,1 2 240 0,-2 1 48 16,-6-1 16-16,0 5 0 0,-1-2-96 0,1 6-32 15,-3-1 0-15,3 5 0 0,-2 2-352 0,1 3 0 16,-1 2 0-16,0 1 0 16,0 1-1248-16,0 2-224 0,1 1-32 0,-7 6-8128 15,10 1-1632-15</inkml:trace>
  <inkml:trace contextRef="#ctx0" brushRef="#br0" timeOffset="-135619.322">5106 15201 30687 0,'0'0'1360'0,"0"0"288"0,0 0-1328 0,0 0-320 0,0 0 0 0,3 10 0 16,1 3 0-16,3 3 0 0,-1 1 0 0,4 3 128 15,-2 4 64-15,2 0 0 0,0 2 16 0,1-2 0 0,1 0-208 16,0 0 0-16,-1 2 128 0,0-3-128 15,-1 1 0-15,0 0 0 0,-1-1 0 0,1 1 0 0,-6 4 0 16,1-2-128-16,2 1-16 0,-6 0 0 16,-1 1-576-16,-1-2-112 0,1 0-32 0,-3-1 0 15,-1-6-1296-15,1-2-256 0,0-5-48 0</inkml:trace>
  <inkml:trace contextRef="#ctx0" brushRef="#br0" timeOffset="-135369.063">5487 15099 29487 0,'-23'-1'1296'0,"9"3"288"0,1 3-1264 0,-4 6-320 0,0 3 0 16,-3 3 0-16,-6 6 1248 0,1 4 192 0,0 3 32 0,-2 5 16 15,2 5-1024-15,0 0-208 0,1-3-32 0,2 2-16 16,-3-5-16-16,3 1-16 0,2-1 0 0,-1-1 0 15,1-1-176-15,3 1-256 0,2-5 64 0,1 0 16 32,3-1-1344-32,4-2-272 0,-1-1-48 0,5-1-7584 0,2-2-1520 0</inkml:trace>
  <inkml:trace contextRef="#ctx0" brushRef="#br0" timeOffset="-134776.067">7073 15345 911 0,'3'-13'0'0,"-3"2"0"0,0-3 0 0,0-1 0 0,0 0 0 15,-3 0 0-15,0 1 3472 0,-3 0 624 0,-2 0 112 0,-1 1 16 16,1 0-2224-16,-3 2-448 0,-1 2-80 0,-1 0-32 15,-2-1-96-15,-2 2-32 0,-2 3 0 0,0 2 0 16,-3 0-416-16,-3 6-64 0,-1 2-32 0,0 6 0 16,-1 1-160-16,-1 7-48 0,0 0 0 0,2 8 0 15,0 1-144-15,1 4-16 0,4 6-16 0,4-1 0 16,3 1-272-16,3-3-144 0,3-2 160 0,2-4-160 16,4-2 0-16,2-5 0 0,2-5 0 0,4-3 0 15,1-4 0-15,5-3 0 0,-1-5 0 0,3-2 0 16,-1-1 0-16,2-4 0 0,2-4 0 0,3-2 144 15,2-4-144-15,0-3 160 0,0-1-160 0,0-2 160 0,-4-2-160 16,3 0 0-16,-3 0 0 0,-1 0 0 0,0 1 0 16,-2-1 0-16,0 0 0 0,-4 1 0 0,0 2 0 0,-2 4 0 15,0 2 0-15,-1 6 0 0,2 5 0 0,0 2-144 16,-1 2 144-16,-2 6 0 0,-1 4 0 0,-1 2-128 16,2 3 128-16,-2 1 0 0,3 5 0 0,0 1-128 15,-2 0 128-15,1 0 0 0,0 2-160 0,0-3 160 16,2-3-128-16,1-1 128 15,2-1-512-15,1-3 0 0,3-3-16 0,-3-3 0 16,0-5-2128-16,1-3-416 0</inkml:trace>
  <inkml:trace contextRef="#ctx0" brushRef="#br0" timeOffset="-134050.351">7803 15201 2751 0,'0'0'256'0,"0"0"-256"16,0 0 0-16,0 0 0 0,0 0 1488 0,0 0 256 16,0 0 48-16,0 0 16 0,0 0-528 0,0 0-96 0,0 0-32 0,0 0 0 15,5-7 192-15,-5 7 48 0,0 0 0 0,1-8 0 16,-2 0-112-16,-3 2 0 0,-2 2-16 15,-2 0 0-15,8 4-368 0,-8-5-64 0,-4 1 0 0,1-1-16 16,0 3-400-16,0 0-80 0,-1 1-16 0,0 1 0 16,-2 1-96-16,3 2-32 0,-1 3 0 0,-2-1 0 15,-5 5-48-15,2-1-16 0,-2 1 0 0,2 2 0 16,2-1 0-16,0 2-128 0,-1 0 192 0,2 3-64 16,2-1-128-16,0 1 192 0,1 0-192 0,1 0 192 15,1-3-192-15,1 1 0 0,1 0 0 0,2 1 0 16,-1-1 0-16,2-1 0 0,2 3 0 0,0-2 0 15,2-1 0-15,0 0 0 0,0-1 0 0,1 0 0 16,3-1 0-16,1-1 0 0,-1-2 0 0,2 0 0 0,5-1 192 16,-1 0 0-16,1-3 0 0,1 0 0 15,1-3 0-15,2 3 16 0,2-2 0 0,2-2 0 0,-1-3-64 0,2 0-16 16,-1-2 0-16,-1 2 0 0,3-5 736 0,2 4 144 16,1-3 16-16,-1 1 16 15,-4-1-1728-15,2 1-336 0,0-1-80 0,-2 2-16 16,0-1 176-16,-2 2 48 0,-2 0 0 0,-1 2-11808 15</inkml:trace>
  <inkml:trace contextRef="#ctx0" brushRef="#br0" timeOffset="-133075.369">8549 15066 8287 0,'-16'-8'736'0,"7"4"-592"16,-3-2-144-16,-1 2 0 0,-1 0 1264 0,-2 2 208 16,0 1 64-16,-2 1 0 0,0 3-688 0,-2 2-128 15,0 1-16-15,0 2-16 0,1 1 16 0,-1 1 16 16,-1 2 0-16,2 2 0 0,4 3-80 0,-3 1-32 0,-3 2 0 0,6 1 0 15,6 2-208-15,-1 0-32 0,1 4-16 0,4-3 0 16,1 1-352-16,3-4 0 0,2-1 0 0,4-2 0 16,2-3 0-16,2-3 128 0,0-2-128 0,1-1 128 15,1-3 0-15,1-1 0 0,0-4 0 0,2-1 0 16,2-1 64-16,0-5 32 0,0 1 0 0,1-3 0 16,2-1-464-16,1-1-80 0,0-2-32 0,-3-2-9872 15</inkml:trace>
  <inkml:trace contextRef="#ctx0" brushRef="#br0" timeOffset="-132748.399">8747 15025 27871 0,'-10'-1'1232'0,"10"1"256"0,-8 4-1184 0,4 3-304 15,-1 3 0-15,2 5 0 0,1 0 0 0,-1 3-176 16,1 4 32-16,-2 2 0 0,-1 1 144 0,1 2 0 16,1 3 0-16,-5 0-128 0,1-2 128 0,-1-1 0 15,1-4 0-15,2-6 0 0,0-4 0 0,2 0 0 16,1-7 0-16,2-6 0 0,0 0 192 0,0 0-48 16,0 0 0-16,0-6 0 0,3-5 480 0,1-4 80 15,3-3 32-15,0-2 0 0,2 1-192 0,0-3-32 16,2-3-16-16,2 2 0 0,2 1-272 0,0 2-48 0,1 2-16 15,0 2 0-15,3-2-160 0,1 4 0 0,2 1 0 0,-2 2-176 16,5 2 176-16,-3 1-192 0,3 3 192 16,-2 2-192-1,1 1-1120-15,-2 4-224 0,-2 1-64 0</inkml:trace>
  <inkml:trace contextRef="#ctx0" brushRef="#br0" timeOffset="-132365.356">9459 14994 22111 0,'-3'-9'1968'0,"0"2"-1584"16,-4 1-384-16,2 1 0 0,-2-1 208 0,-2 3-32 16,-3 2-16-16,-2 3 0 0,-2 5-160 0,1-1-144 15,-3 3 144-15,1 1-208 0,-1 2 208 0,-3 3 0 16,-1 3 0-16,-2 1 0 0,-1-1 0 0,0 3 256 15,-2 6-16-15,0 1-16 0,-4 3 96 0,4 2 0 16,9-1 16-16,2 0 0 0,1 2-176 0,6-6-32 16,6-6-128-16,3-4 192 0,3-2 16 0,5-3 0 15,2-1 0-15,4-5 0 0,4-3 240 0,3-2 32 16,2-2 16-16,1-2 0 0,3-2-96 0,0-4-16 16,0-4 0-16,1-1 0 0,0-2-176 0,2 0-32 15,-2-3-16-15,1-2 0 0,1 0-160 0,0 0 192 16,-3 1-192-16,0 0 192 0,-7-5 32 0,0 3 16 15,-3 4 0-15,-5-3 0 0,-3 0-48 0,-6 0 0 0,0 0 0 0,-1 4 0 16,1 2-192-16,-3 2 144 0,-3 1-144 0,1 3 128 31,-2 2-688-31,-1 3-144 0,5 3-16 0,-9 0-8112 0,1 1-1600 0</inkml:trace>
  <inkml:trace contextRef="#ctx0" brushRef="#br0" timeOffset="-131950.141">10422 14870 2751 0,'-3'-11'256'0,"2"7"-256"15,1 4 0-15,0 0 0 0,-5-6 4928 0,-2 1 928 16,0 5 192-16,-4-2 32 0,-5 1-4736 0,-2 1-960 15,-2 3-192-15,-3 2-48 0,1 3-144 0,-5 2 0 16,0 0 0-16,-1 1 0 0,1 1 192 0,-3 1 48 16,2 1 16-16,0-1 0 0,2 1 48 0,4-1 16 15,4 0 0-15,5 1 0 0,6-1-192 0,1 1-128 16,1-2 144-16,6 0-144 0,6 3 128 0,4-2-128 16,3 0 0-16,2 0 144 0,0 0-16 0,3 1-128 15,0 1 192-15,-1-1-64 0,-1-4 0 0,-2 2 0 16,1 0 0-16,-3 0 0 0,-4 0-128 0,-1-1 128 15,-2-1-128-15,-2 0 128 0,0 2 0 0,-4-1 0 16,-4-2 0-16,0 0 0 0,-4-3 272 0,-5 2 48 0,-2 0 16 16,-3-3 0-16,-5-4-32 0,-2-1-16 0,-2-2 0 0,-1-1 0 15,-3 3-256-15,3-2-160 0,5-2 192 0,2 1-192 16,5 1 0-16,1 0-176 0,6-3 0 0,-1 0 0 31,4-3-1984-31,6 4-400 0,8-2-64 0</inkml:trace>
  <inkml:trace contextRef="#ctx0" brushRef="#br0" timeOffset="-131566.137">11237 14735 19343 0,'-2'-14'848'0,"0"5"192"0,-1 0-832 0,-1 1-208 0,0 4 0 0,-2-1 0 0,-6 4 1920 0,-2 1 320 16,-5 2 80-16,-5 4 16 0,-3 2-1760 0,-1-1-336 15,-6 3-80-15,0-1-16 0,-2-1 160 0,2 3 16 16,-3 4 16-16,2-1 0 0,1 0 48 0,3 0 0 16,1 0 0-16,6 4 0 0,4 3-256 0,6-3-128 15,5-3 160-15,2 0-160 0,4 4 128 0,4-2-128 16,4 1 0-16,3-2 144 0,5-1-16 0,3 0-128 16,5 3 192-16,3 0-64 0,-2-1-128 0,5 1 192 15,1-2-192-15,-1 5 192 0,-1-1-32 0,0 1 0 16,-4 1 0-16,-2 2 0 0,-2 2-160 0,-7 1 0 15,-2-2 0-15,-4-2 0 0,-3-1 256 0,-3-3 0 16,-3-2 16-16,-5 0 0 0,-3-3 368 0,-9 0 64 0,-4 1 0 16,-7-3 16-16,-5 3-80 0,-3-2-32 0,-10 1 0 0,1-1 0 15,-2 0-608-15,-5 1 0 0,-4-2 0 0,-4 1-16976 16</inkml:trace>
  <inkml:trace contextRef="#ctx0" brushRef="#br0" timeOffset="-130980.46">5146 16514 33167 0,'-22'4'2944'0,"-5"-1"-2352"0,-5 0-464 0,-4 3-128 16,-3 4 0-16,-2 2 0 0,-4 1 0 0,-1 5 0 15,-1 3 0-15,2 1 0 0,0-3 0 0,3-2 0 16,3-3 0-16,2-1 0 0,4 1 0 15,6-1 0-15,5-1 0 0,5-3 0 0,3-4 128 0,4 2-128 16,3 0 0-16,7-1 0 0,0-6 0 0,9 12-128 16,4-2-16-16,6 1 0 0,5 1 0 0,5 1 0 15,2-3 144-15,1 2-160 0,0 3 160 0,0-3-160 16,-2 2 160-16,-2-1 0 0,1-1 0 0,-8 3 0 16,-3 0 0-16,-4-1 0 0,-3-1 0 0,-3 0 0 0,-3-1 0 15,-5 3 192-15,-5 3 0 0,-5 1-16 0,-6 2 368 16,-5 0 80-16,-4-1 16 0,-4 0 0 0,0-1-192 15,-5-4-16-15,-3-3-16 0,-1 0 0 0,-2-1-128 16,3-2-32-16,2-4 0 0,1-1 0 0,3-1-256 0,4-3 0 16,1-1-208-16,5-2 80 15,6-3-1248-15,3-3-240 0,3 2-48 0,5-4-8352 16,4-4-1664-16</inkml:trace>
  <inkml:trace contextRef="#ctx0" brushRef="#br0" timeOffset="-130649.044">5268 16629 31039 0,'0'0'1376'0,"0"0"288"0,0 0-1344 0,0 0-320 0,-5 4 0 0,2 6 0 16,-2 2 0-16,3 8 0 0,0 3 0 0,0 2 0 15,-2 1 0-15,-1 1 0 0,0 3 128 0,1 0-128 16,2-2 0-16,-3 0 144 0,3-2-144 0,1-1 0 15,0 2 144-15,1-6-144 0,0-6 0 0,2-1 144 16,1 0-144-16,3-4 192 0,1-5-192 0,0-2 192 16,-7-3 288-16,12-4 64 0,2-4 16 0,2-5 0 15,3-7 176-15,-1 0 32 0,1-4 16 0,0 0 0 16,-2-3-304-16,3-1-64 0,-2 1-16 0,-1-2 0 16,2 3-224-16,-1-1-48 0,-3 3-128 0,-1 2 192 15,1 0-192-15,-2 4-128 0,-1 4 128 0,1 2-208 16,-3 2-432-16,1 1-96 0,-1 2-16 15,-2 3 0-15,-8 4-2384 0,12 4-496 0,-1-1-80 0</inkml:trace>
  <inkml:trace contextRef="#ctx0" brushRef="#br0" timeOffset="-130378.559">5834 16514 27359 0,'0'0'1216'0,"0"0"240"0,0 0-1168 0,0 0-288 16,0 11 0-16,0 6 0 0,2 4 176 0,-1 2-32 15,0 2 0-15,-2 4 0 0,-1 2 240 0,-1-3 64 16,-5 2 0-16,1-1 0 0,-2 0-64 0,3 0 0 16,-3-2 0-16,2-2 0 0,-2-3-128 0,2-4-48 15,-2-1 0-15,4-7 0 0,-2-4 48 0,7-6 16 0,0 0 0 0,0 0 0 16,0 0 432-16,0-11 96 0,2-4 16 0,4-1 0 16,3 0-224-16,0-4-32 0,2-2-16 0,0-4 0 15,4 0-320-15,1 1-64 0,3 0-16 0,3 0 0 16,4-1-144-16,4 1 0 0,1 2 0 0,0 1 0 15,-4 6-176-15,2 2 176 0,-3 1-128 0,2 5 128 32,-2 7-1088-32,-1 3-128 0,0 3-16 0,-6 2-14240 0</inkml:trace>
  <inkml:trace contextRef="#ctx0" brushRef="#br0" timeOffset="-130057.15">7070 16287 37199 0,'0'-18'1648'0,"1"7"336"0,-1-3-1584 0,1 1-400 16,3-1 0-16,-2 3 0 16,-2 2-304-16,-2-1-144 0,-2-1-16 0,2 3-16 15,-3 4-32-15,-1 0 0 0,1-1 0 0,-6 3 0 0,-4 2 240 0,0 5 32 16,-3 7 16-16,0-2 0 0,-7-2 224 0,2 2 0 15,-3 1 0-15,-4 3 0 0,-4 2 256 0,-1 6 112 16,0 4 16-16,1 3 0 0,1 6 80 0,1 3 32 16,2 4 0-16,1 3 0 0,2 2-272 0,4 5-48 15,2 4-16-15,4-4 0 0,4-7-160 0,3-1 0 0,3-2 0 0,2-2 128 16,2-2-128-16,1-3 0 0,1-2 0 0,-2-1 0 31,3-1-320-31,3-2-112 0,-2 0-16 0,1-5 0 16,-1-3-1296-16,-1-2-272 0,0-3-48 0,2-3-11440 0</inkml:trace>
  <inkml:trace contextRef="#ctx0" brushRef="#br0" timeOffset="-129546.805">6357 16925 23951 0,'-5'-5'2128'16,"5"5"-1696"-16,0-7-432 0,3-1 0 0,3 0 2608 15,2 3 432-15,5 0 96 0,4-3 0 0,6 1-2656 0,7-3-480 16,2 0-208-16,4-1 16 0,4-3 192 0,3-2 0 16,3 2-160-16,3 0 160 0,1 0-160 0,0 0 160 15,-1 2-208-15,-4 0 80 0,-4 0 128 0,-3 0-208 16,-4 1 80-16,0 2 128 0,-3 1 0 0,-1 1 0 16,-3-3 0-16,-1 3 0 0,-2-2 0 0,-7 3 0 15,-2-2 0-15,-5 3 0 0,0 2 256 0,-2-2-48 16,0-1 0-16,-8 6 0 0,0 0 112 0,0 0 0 15,0 0 16-15,0 0 0 0,-9 5-16 0,-2 4-16 16,-5 4 0-16,-3-2 0 0,3 1-304 0,-3 6 0 16,-1 1 0-16,2 1 0 0,-2 0 160 0,2-1-32 15,0-2 0-15,4 2 0 0,3 0-128 0,3-3 0 16,3-3 144-16,-1-2-144 0,3-1 0 0,3 0 0 0,2-2 0 16,-2-8 0-16,0 0 0 0,10 3 0 0,2-4 0 15,-3-1 0-15,0-1 144 0,1-4 16 0,2-3 0 0,1-1 0 16,1 1-32-16,1-2 0 0,-2-1 0 0,0 0 0 15,-3-3-128-15,1 4 160 0,1 2-160 0,-3-2 160 16,1-3-160-16,-1 3 128 0,-2 4-128 0,-1 0 128 16,-2 2-128-16,-4 6 0 0,2-7 0 0,-2 7 0 15,0 0-128-15,9 6-16 0,-9-6 0 0,8 12 0 16,-2 1 144-16,2 1-160 0,-2 2 160 0,1-3-160 16,-1-1 160-16,2 1-208 0,1 1 80 0,0-3 128 15,-4 0-1520-15,2-2-176 16,3-2-32-16,0-2-16 0,0 1-816 0,2-3-176 15,4-3-16-15,0-1-16 0</inkml:trace>
  <inkml:trace contextRef="#ctx0" brushRef="#br0" timeOffset="-129276.638">8040 16499 14735 0,'0'0'1312'0,"-10"-3"-1056"16,-1-3-256-16,-1 3 0 0,-2 0 3200 0,-2 2 592 15,-3 4 112-15,0 0 32 0,0 0-2672 0,-4 3-544 16,1 2-96-16,-2 0-32 0,0 6 176 0,-2 0 48 16,-2 0 0-16,3 5 0 0,-1 5-224 0,6-2-32 15,2-3-16-15,1 2 0 0,2 4-368 0,2-3-176 0,3 0 160 0,1-2-160 16,1-3 0-16,2-1 0 0,4-1 0 16,2 1 0-16,2-4 0 0,3-2-240 0,-1-3 48 15,3 2 16 1,2 1-304-16,3-3-64 0,-1-3-16 0,6 0 0 15,4-1-1344-15,2 0-272 0,0-1-48 0,4-3-6352 0,0-2-1280 0</inkml:trace>
  <inkml:trace contextRef="#ctx0" brushRef="#br0" timeOffset="-128875.366">8210 16635 37551 0,'0'0'1664'0,"0"0"336"16,0 0-1600-16,0 0-400 0,1 9 0 0,4-1 0 15,5-1-352-15,3 1-160 0,5 3-16 0,3-3-16 0,-1 0 288 0,5-6 64 16,-1408-6 16-16,2820-1 0 0,-1406 2-128 0,1-4-16 16,1-4-16-16,-1 0 0 0,-2-1 336 0,2-2 0 15,1-3 0-15,-4 0 0 0,-3-3 0 0,-2 3 0 16,-3 3 0-16,0 0 0 0,-2-2 128 0,-4 1-128 15,-4 4 128-15,-1 0-128 0,0 0 272 0,-5 0-16 16,-3 0-16-16,-2 0 0 0,-1 1 80 0,-3-2 32 16,-2 0 0-16,-3 1 0 0,-5 3 96 0,-3 3 32 15,-4 1 0-15,-2 6 0 0,-4 2-208 0,-1 3-32 16,1 4-16-16,-6 4 0 0,-3 4-224 0,2 3 0 16,2 2 128-16,2 4-128 0,0 5 192 0,4 5-16 15,2 1 0-15,8-2 0 0,1-1-48 0,6-6-128 0,3-1 192 0,5-2-64 16,4-4-128-16,5-4 0 0,2-3-160 0,5 0 160 15,6-3-384-15,5-2 32 0,1-5 0 0,3-2 0 32,3-3-528-32,2-3-96 0,2-5-32 0,-4-1-15056 0</inkml:trace>
  <inkml:trace contextRef="#ctx0" brushRef="#br0" timeOffset="-128549.545">8237 15082 20271 0,'2'-12'1792'0,"2"0"-1424"16,-1 1-368-16,-2 0 0 0,1-2 1600 0,-1 3 240 15,-2 0 48-15,2 3 16 0,-1 7-1520 0,0 0-384 16,0 0 0-16,0 0 0 0,0 0 272 0,0 0-16 16,-4 15 0-16,-4 2 0 0,2 3 0 0,-2 5 0 15,1 5 0-15,-2 3 0 0,-2 3 32 0,-2 4 0 16,0 2 0-16,0 5 0 0,0 4-160 0,0-1-128 16,-2-3 192-16,3-5-192 0,-1-1 0 0,0-5 0 0,2-3 0 15,4-6 0 1,3-7-512-16,2-3-16 0,-1-6 0 0,3-11 0 15,0 0-1472-15,0 0-304 0</inkml:trace>
  <inkml:trace contextRef="#ctx0" brushRef="#br0" timeOffset="-128324.879">8300 14933 35935 0,'0'0'3200'0,"-7"6"-2560"16,2 5-512-16,0 0-128 16,2 0-144-16,3 7-48 0,2 4-16 0,3 5 0 0,2 3 208 0,3 4-192 15,2 2 192-15,3 6-192 0,-1 9 192 0,1-3-144 16,1 2 144-16,1-3-128 16,1-1-768-16,0-2-160 0,0-2-32 0,1-2-13200 1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59:12.152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39 2533 14735 0,'-4'-14'1312'0,"3"4"-1056"0,1-2-256 0,-1 1 0 15,-2-1 1312-15,0 3 208 0,0 3 32 0,-3 0 16 16,1-4-864-16,-2 1-192 0,-3-2-16 0,2 3-16 15,-1 1-96-15,0-2 0 0,0-1-16 0,-3 4 0 16,0-3-48-16,0 3 0 0,-2 0 0 0,0-3 0 16,-3-3 16-16,-2 1 0 0,-2-1 0 0,-1 2 0 15,0 1-144-15,0 0-16 0,-3-1-16 0,1 2 0 16,-2-1-160-16,-1 1 0 0,-3 1 144 0,-3 0-144 16,-3-1 192-16,-5 0-48 0,0 0 0 0,0 0 0 15,-7 0-144-15,2-1 0 0,1-2 0 0,-1 5 0 16,0 0 0-16,-3-1 240 0,-6-2-64 0,-2 1-16 0,-3 3-160 15,1-1 0-15,-1 1 0 0,0-1 0 0,0 1 0 16,-5-2 0-16,-5-2 0 0,-1 3 0 16,2 0 0-16,0-1 0 0,-1 1 0 0,0-2 0 0,-7 0 128 0,1 2 0 15,-1-1 0-15,2 2 0 0,1-1 64 0,-4 2 16 16,-4-2 0-16,0 2 0 0,-1 1-208 0,3-4 176 16,0 3-176-16,-1-1 160 0,-8 1-160 0,4-1 0 15,4 1 0-15,-1 0 0 0,-2-1 0 0,-1 1 0 16,-2-1 0-16,1 0 0 0,2 2 128 0,-2-2-128 15,-4-1 0-15,3 1 128 0,3 2 0 0,0 0 0 16,0-3 0-16,-3 3 0 0,-2 1 0 0,1-1-128 16,5-1 192-16,-1 3-64 0,-1 1-128 0,-3 1 0 15,0-1 144-15,2 2-144 0,-1-2 0 0,-1 0 0 16,-4 1 0-16,3 2 128 0,2 1-128 0,2-2 0 0,-2-3 0 0,0 3 128 16,-1 5-128-16,0-2 176 0,5-1-176 0,-5 0 192 15,0 0-64-15,1 3-128 0,-3 1 192 0,3-1-64 16,3-1-128-16,-4 1 128 0,0 1-128 0,1 1 128 15,2-1-128-15,1 0 0 0,-3 1 0 0,0-1 128 16,-2-2-128-16,3-1 128 0,2-2-128 0,0 3 128 16,-1 1-128-16,0 1 160 0,1 3-160 0,1-3 160 15,-1-2-16-15,1-2 0 0,-3 3 0 0,4-1 0 16,1 2 16-16,5 0 0 0,2-1 0 0,0 1 0 16,-1 0-160-16,2-1 192 0,0 2-192 0,2-1 192 15,1-3-192-15,0 2 0 0,-2 0 0 0,4 0 128 16,0 2-128-16,4-1 0 0,1-2 144 0,-1 2-144 15,-2 0 144-15,1 2-144 0,2 1 192 0,-1 0-192 0,0-1 192 16,2-1-192-16,2 4 192 0,-2-1-192 0,-1 3 144 16,0 4-144-16,0 1 0 0,3-2 144 0,2 1-144 0,2 0 0 15,1-1 0-15,1 1 0 0,-2-1 0 0,1 0 0 16,3 3 0-16,0 1 0 0,2 2 0 0,3 0 0 16,2-2 0-16,1 1 0 0,1 1 0 0,0 1 0 15,0-1 0-15,3 3 0 0,-1 0 0 0,2 3 0 16,2 0 0-16,3-2 0 0,-4 0 0 0,4 0 0 15,2 2 0-15,3-2 0 0,0 1 0 0,1-1 0 16,0-2 0-16,1 1 0 0,2-1-144 0,2 0 144 16,5 1 0-16,-1-1 0 0,2-1 0 0,4 2 0 15,2-1 0-15,2 1 0 0,2-3 0 0,1 0 0 16,3-1 0-16,1 0 0 0,4 0 0 0,3-1 0 16,3 1-128-16,4-3 128 0,4-1 0 0,0 1 0 0,1 0 0 0,2-1 0 15,4-1 0-15,-1 2-128 0,4 2 128 0,2-4-160 16,2-2 160-16,3 1 0 0,-1 4 0 0,3-2 0 15,4-2 0-15,0-2-128 0,3 0 128 0,5 0 0 16,4 0 0-16,0 0 0 0,-1 2 0 0,2-3 0 16,3 2 0-16,3-4 0 0,5 0-144 0,4-1 144 15,-1-2 0-15,0 1-144 0,-1-3 144 0,3 1 0 16,5 0-160-16,1-2 160 0,1 1-128 0,1-2 128 16,-1 0-160-16,1 0 160 0,1 1-192 0,0-1 192 15,2 1-160-15,-2 0 160 0,-3 2-128 0,4-1 128 16,3-2 0-16,2 0 0 0,0 1 0 0,-1 1-128 15,-1-1 128-15,5 0 0 0,1-3 0 0,0 3 0 16,-1 0 0-16,0 0 0 0,4-2 0 0,1-1 0 16,3 0 0-16,0-1 0 0,-4-1 0 0,3 0 0 15,1 0 0-15,1 1 0 0,-2-1 0 0,3 1 0 0,4-2 0 0,-3-2 0 16,1-1 0-16,1 2 0 0,-3 2 0 0,1-1 0 16,1 0 0-16,-1-1 0 0,-3-3 0 0,2 1 0 15,8 3 0-15,-5-2 0 0,-3-3 0 0,3 1 0 16,-2 2 0-16,2-1 0 0,0-1 0 0,0 0 0 15,0 0 0-15,0-1 0 0,5-1 0 0,-2-1 0 16,-2 0 0-16,3 1 0 0,0-4 0 0,-2 2 0 16,-7 1 0-16,2-2 0 0,5-1 0 0,-1-1 0 15,-1 0 0-15,1 1 0 0,-5 1 0 0,2-1 0 16,0-1 0-16,-3 0 0 0,-3 2 0 0,5-1 0 16,-1 0 0-16,-1 0 0 0,-4-3 0 0,-1 2 0 15,7 2 0-15,-6-2-128 0,0-2 128 0,-3-2 0 0,-4 1 0 16,2-1-128-16,1-4 128 0,-1 1 0 0,-6 2-144 0,-2-1 144 15,-2 2 0-15,-1 1 0 0,-1-1 0 0,-1 1 0 16,-4-2 0-16,-4 0 0 0,-4 1 0 0,1 2 0 16,-2-1 0-16,3 2 0 0,2-3 0 0,-3 2 0 15,-4 2 0-15,-3-3 0 0,-1-2 0 0,0-1 0 16,1 0 0-16,-3-2 0 0,0 0 0 0,-3 0 0 16,0-2 0-16,-3 0 0 0,-2-1 0 0,-3 0 0 15,-1 1 0-15,-1 1 0 0,-2 1 128 0,-1 1-128 16,-2 0 0-16,3 1 0 0,-3-2 0 0,-1 2 0 15,-2 0 0-15,-2-1 0 0,-1 2 144 0,-2-2-144 16,-1-1 0-16,-4 1 0 0,0-1 0 0,-3-1 128 16,-1-3 0-16,-3 1 0 0,-2 0 0 0,0 1 0 15,-4 0 320-15,-4-1 64 0,-4-3 0 0,-2 3 16 0,0 2 224 16,-2 1 32-16,-4 1 16 0,-1-3 0 0,0 2-240 0,-4 3-48 16,-5-1-16-16,-2 2 0 0,-1-1-336 0,-2 1-160 15,-2 1 160-15,-1-2-160 0,-1 0 0 0,1-1 0 16,4 1 0-16,-1 0 0 0,2 2-272 0,-1 1-112 15,2 2 0-15,3 0-11264 16,2-1-2256-16</inkml:trace>
  <inkml:trace contextRef="#ctx0" brushRef="#br0" timeOffset="2197.157">17887 2965 25743 0,'-17'-7'1136'0,"8"7"240"0,9 0-1104 0,-6 2-272 0,6-2 0 0,0 0 0 16,0 0 0-16,0 0-304 0,0 0 64 0,4 9 16 15,6-2 224-15,0-1-144 0,3 0 144 0,6 0-128 16,3-4 256-16,2 2 48 0,2-2 16 0,3-2 0 16,2 0 16-16,3-1 16 0,4 0 0 0,-1 1 0 15,-1 1-96-15,0-1-128 0,-4 0 176 0,0 1-176 16,-1 1 0-16,-7-1 0 0,-2-1 0 0,-4 0 0 16,-1 0-1744-16,-4 1-464 15</inkml:trace>
  <inkml:trace contextRef="#ctx0" brushRef="#br0" timeOffset="2417.703">17932 3340 21183 0,'0'0'1888'0,"0"0"-1504"15,-9-1-384-15,9 1 0 0,0 0 2720 0,0 0 480 16,0 0 80-16,0 0 32 15,11 4-3056-15,2 1-592 0,2 0-128 0,4-2-32 0,4-3 496 0,5-1 0 16,4-1 0-16,2-3 0 0,3 1-128 0,3-3 128 16,0 1 0-16,2 0-144 15,0 1-368-15,0-2-80 0,-1-2-16 0,-1 2-8256 0,1 0-1648 0</inkml:trace>
  <inkml:trace contextRef="#ctx0" brushRef="#br0" timeOffset="2961.644">19469 2759 23951 0,'-16'-9'1056'0,"6"6"224"0,-1-3-1024 0,-1 2-256 16,0 1 0-16,0 4 0 0,0 4 208 0,-2 2-16 16,0-5 0-16,0 2 0 0,-3 3-192 0,1 3 0 15,-4 1 0-15,0 3 0 0,-1 2 0 0,-1 0 128 16,-2 1 0-16,0 0 16 0,0 2 192 0,-2 3 48 15,4-1 0-15,-2 4 0 0,2 6-128 0,0-1 0 16,5-1-16-16,0 3 0 0,2 7-240 0,3-1 176 16,3 1-176-16,3-2 160 0,3-1-160 0,3-3 0 15,3-1 0-15,4-3 0 0,3-3 0 0,5-5 0 0,5-5 0 16,0-4 0-16,1 0 0 0,3-5 0 0,5-3 0 16,1-3 0-16,1-1 384 0,3-6-16 0,3-5 0 0,1-2 0 15,-2-3-112-15,5-4 0 0,3-3-16 0,-2-4 0 16,-1-5-112-16,1-2-128 0,0-3 176 0,-3 2-176 15,-7 2 208-15,-4-6-64 0,-4-1-16 0,-4 0 0 16,-7-1 160-16,-4-1 32 0,-3-2 0 0,-5 7 0 16,-3 6 160-16,-5 5 32 0,-5 1 16 0,-3 6 0 15,-4 7 96-15,-4 5 16 0,-5 4 0 0,-1 3 0 16,1 0-640-16,-2 3 0 0,-2-1 0 0,1 4 0 16,0 3-1440-1,4 1-256-15,4-2-48 0,6 2-12400 0</inkml:trace>
  <inkml:trace contextRef="#ctx0" brushRef="#br0" timeOffset="3570.864">20384 2904 29487 0,'-23'-10'2624'0,"9"7"-2112"0,4 1-512 0,1 2 0 15,-5 2 0-15,3 1 0 0,-1 2 0 0,2 1-192 16,-3 3 64-16,1 2 128 0,-1 2-208 0,2 4 80 16,1 2 128-16,1 1 0 0,0 0 0 0,1 1 0 15,2 1 0-15,-1 0 0 0,2 0 0 0,2 0 0 16,2 0 0-16,1-1 0 0,1-1 0 0,3-4 128 16,2-4-128-16,2-4 0 0,3-4 0 0,0-3 0 15,3 2 0-15,2-4 176 0,3-2-176 0,1-5 192 16,-2-1 128-16,5-4 48 0,3-3 0 0,-1-1 0 0,-2 1-144 15,0 1-32-15,-3-2 0 0,0 1 0 0,-2 0-192 16,0 2 144-16,-6 0-144 0,0 5 128 0,-1 0-128 0,-2 5 128 16,-2-1-128-16,-7 5 128 0,0 0-128 0,0 0 0 15,6 6 0-15,1 4-176 0,-5 3 176 0,0 2 176 16,-2 2-48-16,1 3 0 0,-2 1-128 0,3 1 0 16,2 1 0-16,0-1 0 0,-2-4 0 0,5-2 0 15,2-5 0-15,1-2 0 0,1-4 0 0,2-3 0 16,1-5 0-16,3-6 0 0,0-4 0 0,3-4 192 15,2-3-32-15,0-2 0 0,1-3-16 0,-2-1 0 16,0 0 0-16,0-2 0 0,0-2 48 0,-5 2 0 16,-3-3 0-16,1 0 0 0,0 1-192 0,-1 2 0 15,-2-2 0-15,0 5 128 0,1 3-272 0,0 2-64 16,-3 1-16-16,1 4 0 16,-1 3-1696-16,-1 1-320 0,-3 3-80 0</inkml:trace>
  <inkml:trace contextRef="#ctx0" brushRef="#br0" timeOffset="4028.83">21540 2093 28559 0,'0'0'2544'15,"-6"-3"-2032"-15,-3 4-512 0,3 6 0 0,-4 4 480 0,1 5 0 16,-1 4 0-16,-1 5 0 0,-2 5-480 0,0 6 0 16,0 4-208-16,1 3 64 0,-4 4 144 0,1 5 0 15,-6 2-144-15,1 3 144 0,0 2 0 0,-2 3 0 16,-2 2 0-16,0-2 0 0,1 0 0 0,-1-7 0 16,4-7 0-16,2-5 0 0,4-6 0 0,2-8 0 15,2-7 0-15,1-4 0 0,0-4 176 0,4-4 0 16,1-4 0-16,4-6 0 0,0 0 176 0,0 0 32 15,0 0 16-15,6-6 0 0,3-5-144 0,-2-3-16 16,2-5-16-16,3 2 0 0,4-2-224 0,-1-1 0 16,-1-2 0-16,5 0 0 0,0 1-208 0,3 2 64 15,1 3 16-15,-5 4 0 0,-5 4 128 0,-4 5 0 16,-1 6-144-16,1 7 144 0,-1 3 0 0,0 6 0 16,-1 3-144-16,-1 3 144 0,-3 5 0 0,0 1 0 0,-2 1 0 15,-2 3 0-15,0 3 0 0,-2 0 0 0,1-2 0 0,2-3 0 16,0-3-272-16,2-3 0 0,3-3 0 0,1-3 0 31,3-5-1520-31,-2-2-288 0,3-3-64 0,4-4-16 0</inkml:trace>
  <inkml:trace contextRef="#ctx0" brushRef="#br0" timeOffset="4405.472">21858 3122 32303 0,'0'0'1424'0,"0"0"304"0,0 0-1376 0,0 0-352 16,12-6 0-16,0 5 0 16,-2 0-688-16,2 0-208 0,3-1-32 0,4-5-16 0,0-4 720 0,0-1 224 15,0-1 0-15,1-1-160 0,-2-2 160 0,-2 1-160 16,-2-1 160-16,0 0-160 0,-7-1 160 0,-1 0 0 15,-2-3 160-15,-3 1-160 0,-3 4 304 0,-3 1-48 16,-3-2 0-16,-2 6 0 0,0 5 112 0,-4 0 16 16,-3 5 0-16,-4 4 0 0,-2 3-176 0,-2 6-16 15,-3 2-16-15,0 4 0 0,-3 3-176 0,4 1 128 16,-2 2-128-16,4 3 128 0,2 0-128 0,2 1 0 16,4-1 0-16,6-3 0 0,1-5 0 0,6-1 0 15,1-1 0-15,3-2 0 0,4-1 0 0,0-3 0 0,3-2 0 0,3 1 0 16,3 0 0-16,2-3 0 0,3-2 0 0,3-2 0 15,1-2-384-15,2 3 64 0,1-3 0 0,2-2 0 32,-1-3-2384-32,1-2-480 0</inkml:trace>
  <inkml:trace contextRef="#ctx0" brushRef="#br0" timeOffset="4760.252">22496 2738 24879 0,'-1'-15'2208'0,"1"8"-1760"0,0 7-448 0,0 0 0 16,0 0 1456-16,0 0 208 0,0 0 32 0,-4 15 16 0,0 2-1520 0,-1 3-192 15,1-1-272-15,-3 8 64 0,1 3 208 0,-2 0 0 16,0 2 0-16,1 1 0 0,-1 2 144 0,-2 0 32 16,-2-2 0-16,1 1 0 0,-1 2-48 0,2 1-128 15,-1-3 192-15,3-3-64 0,3-3-128 0,0-10 0 16,5-3 144-16,2-4-144 0,-1-1 176 0,-1-10-48 15,4 5 0-15,-4-5 0 0,11-9 304 0,2-3 48 16,2-3 16-16,1-3 0 0,2-3-96 0,4-4-16 16,1-4 0-16,1 1 0 0,-1-2-176 0,2-2-32 15,3-2-16-15,3-1 0 0,1-1-160 0,-1 4 128 16,1 4-128-16,1 4 128 0,1 4-128 0,-2 7 0 16,-4 3 0-16,-2 7 0 0,-2 5 288 0,-2 7 32 15,-1 2 0-15,-3 11 0 0,-2 5-64 0,2 5 0 0,-3 2 0 16,-1 4 0-16,-2 0-128 0,0 6-128 0,0 5 144 0,-2 1-144 31,-1 3-544-31,-3 0-208 0,-1 1-32 0,-5-1-10112 0,-1-3-2032 0</inkml:trace>
  <inkml:trace contextRef="#ctx0" brushRef="#br0" timeOffset="5351.845">18350 3852 29951 0,'-17'-10'1328'0,"5"7"272"0,-1 1-1280 0,-3 2-320 0,0 2 0 0,-3 0 0 16,-2-1 0-16,-1 3 0 0,-2 0 0 0,0 4 0 15,-1 1 0-15,2 0 0 0,-2 2 0 0,3 4 0 16,-3 1 0-16,3 4 192 0,0 1-16 0,0 2 0 16,2 3 144-16,-1 2 16 0,3-1 16 0,1 4 0 0,3 3-144 0,1 0-16 15,-2 1-16-15,8-4 0 0,4-2-176 16,1-1 0-16,4-3 0 0,2-3 0 0,6-2 0 16,0-3-176-16,1-1 48 0,3-3 0 15,0-4-512-15,3-2-112 0,4-2-16 0,2-1 0 16,-1-4-1744-16,4-2-368 0,5-1-64 0</inkml:trace>
  <inkml:trace contextRef="#ctx0" brushRef="#br0" timeOffset="5627.833">18525 3904 26719 0,'-11'-7'2368'0,"11"7"-1888"16,-8 0-480-16,8 0 0 0,0 0 640 0,-2 10 16 0,1 1 16 0,1 2 0 15,2 4-672-15,1-1-176 0,1 2-16 0,4 5 0 16,3 5 192-16,2 1 0 0,3 3 0 0,-1-1 0 16,1-1 0-16,1 2 0 0,3 2 0 0,-2-2 0 15,0-2 0-15,1-1 0 0,-1-3 0 0,-2 0 0 16,-1-2-144-16,0-3 0 0,-2-4 0 0,0 0 0 15,-1-2-944-15,0-3-192 0,-3-2-48 0,0-4-9760 16</inkml:trace>
  <inkml:trace contextRef="#ctx0" brushRef="#br0" timeOffset="5904.889">19035 3801 34095 0,'-15'-10'3024'0,"4"7"-2416"16,0 3-480-16,-4 5-128 0,0 3 0 0,-1 3 0 15,-3 3 0-15,-1 6-128 0,-1 3-32 0,-1 3 0 16,-2 4 0-16,-2 3 0 0,2 0 160 0,-3 1 0 16,-2 1 0-16,-1 5 0 0,0 5 128 0,1 1-128 15,2-3 128-15,0-1-128 0,-1-3 0 0,2 0 0 16,2-2 0-16,2-3 0 0,2-6 0 0,6-3-208 15,1-2 16-15,4-3 16 16,0-3-1376-16,5-4-288 0,3-6-48 0,1-7-10912 0</inkml:trace>
  <inkml:trace contextRef="#ctx0" brushRef="#br0" timeOffset="6093.564">19053 4352 38463 0,'-18'6'1712'0,"7"2"336"0,0 3-1632 0,-3 3-416 0,-1 3 0 0,0 0 0 16,-2 3-448-16,2 1-192 0,2 2-16 0,1-1-16 0,1-1 400 0,2 0 80 16,1 0 0-16,3-1 16 15,1-1-1728-15,0-1-336 0,1-1-80 0,1-5-11088 16</inkml:trace>
  <inkml:trace contextRef="#ctx0" brushRef="#br0" timeOffset="6574.759">19370 3970 34095 0,'0'0'3024'0,"0"0"-2416"0,-8 2-480 16,8-2-128-16,-7 9-208 0,2 1-64 16,-1 2-16-16,2 4 0 0,-2 2 48 0,3 3 16 0,1 1 0 0,1 4 0 15,1 0 224-15,2 0 0 0,1-3 0 0,3-1-144 16,-2-1 144-16,4-3 0 0,2-5 0 0,2-7 0 16,1-1 0-16,3-5-160 0,2-5 160 0,3 0 0 15,1-5-160-15,-1-2 160 0,-3-1-128 0,6-5 128 16,0-5 0-16,1-1 128 0,0-1 0 0,-4-1 0 15,-1 2-128-15,-2 2 0 0,-3-1 0 0,-1 3 128 16,-2 3-128-16,-1 1 192 0,-1 4-64 0,-1 2 0 16,-2 2 0-16,-2 4 0 0,-5 4 0 0,0 0 0 15,0 0 128-15,4 14 48 0,-6 3 0 0,0 6 0 16,-3 7-80-16,-3 5-16 0,-2 3 0 0,0 7 0 16,-3 5-208-16,-3-2 0 0,-5 1 128 0,-1 0-128 0,-4 0 0 15,-2-1 128-15,-3 0-128 0,0 0 0 0,0-2 192 0,3-4-64 16,-2-5-128-16,3-7 192 0,1 1 16 0,4-6 0 15,4-4 0-15,-2-4 0 0,3-1-208 0,2-5-240 16,1-3 48-16,3-6 16 16,-2-4-2112-16,4-2-416 0,0-5-96 0,4 0-10272 0</inkml:trace>
  <inkml:trace contextRef="#ctx0" brushRef="#br0" timeOffset="6732.81">19774 4352 31327 0,'0'0'1392'0,"0"0"272"0,-3 10-1328 0,-3 2-336 0,1 2 0 0,-2 4 0 16,0 2 880-16,-1 4 96 0,-1-1 32 0,1 4 0 16,0 4-832-16,-1 1-176 0,0 2 0 0,-1-2 0 15,5-2-256-15,-4-3-16 0,0-3 0 0,-1-1 0 31,0 0-2464-31,1-2-480 0,2-6-112 0</inkml:trace>
  <inkml:trace contextRef="#ctx0" brushRef="#br0" timeOffset="7204.519">20149 3964 34383 0,'0'0'1520'0,"0"0"320"0,3-7-1472 0,-3 7-368 16,7-4 0-16,3 1 0 15,0 0-480-15,2 1-160 0,2 1-48 0,2-1 0 0,0 2 544 0,3 0 144 16,2 2 0-16,2-1 0 0,1 0 0 0,0 1 0 15,-2-1 0-15,-1 1 0 0,-4 3 0 0,-2 0 0 16,0 1 0-16,-6-1 128 0,0 0-128 0,-9-5 0 0,0 0 144 16,4 14-144-16,-3 2 176 0,-5 3-48 0,0 0 0 0,-9 2 0 15,-5 0-128-15,-4 2 128 0,-1 4-128 16,0 1 128-16,0-3-128 0,1-1 0 0,0-3 0 16,3 0 0-16,4-1 0 0,-1-4 0 0,1 0 0 0,4-1 128 15,2-2-128-15,3-1 0 0,1-2 0 0,4 0 0 16,0-1 0-16,3-1 128 0,-2-8-128 0,8 7 0 15,0 1 0-15,3-2 0 0,2-2 128 0,1 0-128 16,1 0 128-16,2-2 0 0,3-1 0 0,-2-1 0 16,2-1 96-16,1-1 16 0,1-2 0 0,1 2 0 15,3 1-112-15,0 0 0 0,-3 0-128 0,1-2 192 16,-4-4-192-16,0 1 0 0,-3 2-144 0,1 2 144 16,-6-3-944-16,-1 2-80 15,-1 0-32-15,-3 0-8608 0,-7 3-1712 0</inkml:trace>
  <inkml:trace contextRef="#ctx0" brushRef="#br0" timeOffset="7415.386">20200 4334 31967 0,'-11'-5'1408'0,"11"5"304"0,-9-4-1376 0,9 4-336 15,-5-3 0-15,5 3 0 0,0 0 0 0,0 0 0 16,0 0 0-16,10 0 0 0,2-2 128 0,4-4-128 15,3 0 128-15,3 0-128 0,1 0 208 0,7-1-16 16,6 0-16-16,-1-1 0 0,0-2-176 0,4 0 0 16,-2 0 0-16,3 2 0 15,-5 2-1344-15,-2-2-192 0,-4 0-32 0,-4-1-11392 0</inkml:trace>
  <inkml:trace contextRef="#ctx0" brushRef="#br0" timeOffset="7807.269">20727 3530 34095 0,'-8'-11'1504'0,"5"8"320"0,3 3-1456 0,0 0-368 16,0 0 0-16,0 0 0 16,0 0-336-16,8 8-144 0,0 1-32 0,3 1 0 0,3 2 336 0,0 4 176 15,0 0-192-15,4 4 192 0,4 2 0 0,-4 0 0 16,-1 2 0-16,-2 7 0 0,0 4 0 0,0 3 0 16,2-1 0-16,-2 3 0 0,0-2 0 0,-1 4 176 15,-5 2-48-15,0 2-128 0,-3 2 192 0,-1 2-64 16,-3-3 0-16,1 1-128 0,-3-1 176 0,0-5-176 15,-3-4 160-15,1-4-160 0,-4-5 224 0,0-1-48 16,-2-2-16-16,-1-1 0 0,-6-2 32 0,1-1 0 16,0 0 0-16,-3-3 0 0,-2-4-192 0,-3 1 0 0,-2-2-160 15,2-5 160 1,1-2-2720-16,2-4-448 0</inkml:trace>
  <inkml:trace contextRef="#ctx0" brushRef="#br0" timeOffset="8143.555">21439 4043 27519 0,'-19'-3'1216'0,"10"2"256"0,-1 0-1168 0,1 1-304 16,1 1 0-16,8-1 0 0,0 0 224 0,0 0-16 16,0 0 0-16,12-1 0 0,-1 0 176 0,4-1 16 15,3-4 16-15,3 3 0 0,2-1-96 0,1-2-32 16,3-2 0-16,-1 2 0 0,1 1-48 0,2 2-16 15,-1 1 0-15,2-1 0 0,0-3-224 0,-6 3-160 16,-2 1 32-16,-3 1 0 16,-1 1-1920-16,-4 1-368 0,-6 0-80 0</inkml:trace>
  <inkml:trace contextRef="#ctx0" brushRef="#br0" timeOffset="8325.683">21382 4269 27647 0,'0'0'2448'0,"0"0"-1952"0,0 0-496 0,0 0 0 15,0 0 720-15,0 0 48 0,7 7 16 0,2-3 0 16,5-1-784-16,-2 0 0 0,1-2-256 0,7-1 64 16,1-1 192-16,4 0 192 0,-1-4-48 0,1 1 0 15,1-2-144-15,1 0 0 0,0-2 0 0,0-2 0 16,-5 2-544-16,2 1-144 16,-1-1-16-16,-2-2-7872 0,-3-1-1552 0</inkml:trace>
  <inkml:trace contextRef="#ctx0" brushRef="#br0" timeOffset="8684.51">22426 3677 27647 0,'-4'-12'2448'0,"1"1"-1952"15,0 4-496-15,3 7 0 0,-5-8 960 0,5 8 80 0,0 0 32 16,0 0 0-16,-8 5-912 0,-2 1-160 16,3 4 0-16,-4 3 0 0,-3 7 0 0,0 4 208 0,-1 5 0 0,-3 2 0 15,-2 2 64-15,-2 6 16 0,1 4 0 0,1 1 0 16,-4 1 48-16,4 1 16 0,-2 1 0 0,4 3 0 15,3-2-224-15,2-1-128 0,5-7 160 0,4-2-160 16,0-8 0-16,4-1 0 0,2-5-176 0,4-2 176 31,4-2-544-31,2-1 16 0,2-4 0 0,4-3 0 0,1-6-1776 16,3-3-368-16,5-4-64 0</inkml:trace>
  <inkml:trace contextRef="#ctx0" brushRef="#br0" timeOffset="9083.228">22761 3792 4607 0,'-19'-12'192'0,"7"5"64"0,2-1-256 0,1 7 0 16,-3 6 0-16,0 2 0 0,0 4 6320 0,-3 4 1216 15,-3 0 240-15,-1 6 48 0,-1 3-6304 0,0 4-1264 16,0 0-256-16,1 3 0 0,1 1 0 0,-1 1 0 16,-1 5 0-16,1 4 0 0,2 3 0 0,0-2 0 15,2 0 0-15,1-3 0 0,2-6 0 0,7-4 0 16,5-7 0-16,3-4 0 0,3-2 0 0,2-3 0 0,5-5 0 16,1-2 0-16,3-7 0 0,1-4 0 15,3-1 176-15,2-4-176 0,6-3 272 0,-1-1-48 16,4-6-16-16,2-3 0 0,-2-4-208 0,-1-1 0 0,-1-5 0 0,-5 2 0 15,-1-1 0-15,-3-2 224 16,-2-2-64-16,-5 0-16 0,-4 2 144 0,-3 2 32 16,-3 0 0-16,-4 5 0 0,-4 6 176 0,-3 3 32 0,-2 5 16 0,-2 2 0 15,-2 1-304-15,-2 5-64 0,-3-1-16 0,-3 4 0 16,-2 2-288-16,-2 4-64 0,-1-3-16 0,0 2 0 16,2 1-1376-1,1 1-272-15,0 2-48 0,2-2-12656 0</inkml:trace>
  <inkml:trace contextRef="#ctx0" brushRef="#br0" timeOffset="9387.823">23032 4239 16575 0,'0'0'1472'0,"0"0"-1168"16,0 0-304-16,-2 17 0 0,0 2 3856 0,0-2 720 16,0 2 144-16,-1 2 16 0,-4 3-4016 0,-1-3-720 15,-2 0-320-15,-1 0 32 0,-1-3 288 0,-3 1 0 16,-4-1 0-16,-1-2 0 0,-3 1 0 0,-4 0 0 16,-4 1 0-16,0 0 144 0,0-5-144 0,0-1 192 0,-1 0-192 0,4 0 192 15,3 0-192-15,4-1 0 0,1-3 0 0,4-2 128 16,3 0-256-16,4-3-64 0,9-3-16 0,-7 0 0 31,7 0-1808-31,-2-4-352 0,2 4-80 0,1-11-9584 0</inkml:trace>
  <inkml:trace contextRef="#ctx0" brushRef="#br0" timeOffset="9744.942">23388 3819 30399 0,'0'0'2704'0,"-9"7"-2160"15,-2 2-544-15,-2 5 0 0,-2 5 496 0,-1 5-16 16,-5 2 0-16,1 2 0 0,-3-2-480 0,1 1-256 16,-4 3 16-16,6 1 16 0,5 5 224 0,-1 1-144 15,2 0 144-15,2-5-128 0,3 0-112 0,5-6-16 16,2-3 0-16,6-4 0 0,2-7 256 0,3-1 0 15,3-6-160-15,3-3 160 0,0-1 400 0,6-4 160 16,3-5 16-16,2-3 16 0,-1-3-80 0,0-6 0 16,0-2-16-16,1-3 0 0,-1-2-288 0,-5 1-48 15,-3-1-16-15,0-3 0 0,-2-6 64 0,-2 2 16 16,-3 2 0-16,-3 3 0 0,-1 0 160 0,-3 7 16 16,-6 1 16-16,-1 6 0 0,0 3 32 0,-1 1 16 0,-5 0 0 15,0 4 0-15,-1 2-688 0,-2 3-144 0,-2 5-16 16,-2-1-16-1,1 0-2800-15,-2 0-544 0</inkml:trace>
  <inkml:trace contextRef="#ctx0" brushRef="#br0" timeOffset="10004.593">23805 4268 40319 0,'0'0'1792'0,"0"11"352"15,1 2-1712-15,-2 5-432 0,-2-2 0 0,-1 2 0 0,-3 1-128 0,-4-2-128 16,-3 1 0-16,0 3-16 0,0 2 272 0,-5 0-192 16,-4-2 192-16,-1-4-160 15,-1-1-464-15,3-4-80 0,1-1-32 0,1-2 0 16,-1-3 0-16,2 1 0 0,2-2 0 0,3 0 0 15,2-5-1216-15,3-1-240 0,4-4-48 0,5 5-16 16,0 0-560-16,1-8-128 0,3-3 0 0</inkml:trace>
  <inkml:trace contextRef="#ctx0" brushRef="#br0" timeOffset="10346.088">24245 3935 37775 0,'-12'-15'3360'0,"6"11"-2688"0,-3 2-544 0,3 3-128 16,6-1-208-16,-15 5-80 0,-2 5-16 0,-2 4 0 15,4 2 144-15,-3 6 32 0,-3 3 0 0,2 2 0 16,-1-1 128-16,3 3 0 0,3 0 0 0,1 4 0 16,-1 2 0-16,1-1-160 0,4 1 160 0,3-3 0 15,2-4-144-15,4-2 144 0,5-9 0 0,3 0-144 16,-2-2 144-16,5-5 0 0,2-6 0 0,3-2 0 15,-1-5 0-15,6-1 144 0,1-5 0 0,3-2 0 16,0-4 160-16,0-2 16 0,-2-1 16 0,0-3 0 16,-2-4-112-16,-2 0-32 0,-4-2 0 0,-1-3 0 0,1-3-16 0,-3 2-16 15,-3 3 0-15,-5 1 0 0,-1 3 0 16,1 3 0-16,0 3 0 0,-3 5 0 0,-2 2-160 0,0 2 128 16,1 9-128-16,0 0 128 15,-7-7-1504-15,1 1-304 0,-1 0-64 0,0 2-8928 16,0 3-1776-16</inkml:trace>
  <inkml:trace contextRef="#ctx0" brushRef="#br0" timeOffset="10673.036">24282 3428 36863 0,'-3'-7'3264'0,"3"7"-2608"16,-4-5-528-16,4 5-128 0,0 0-288 0,0 0-96 0,0 0 0 0,10 6-16 31,0 2-16-31,1 3 0 0,5 4 0 0,-1 3 0 0,0-4 416 0,3 7 0 0,2 1 0 0,0 6-128 16,-1 5 128-16,-3 5 0 0,-1 4 0 0,0 5 0 15,-8 5 0-15,-1 2 0 0,-4 2 0 0,-5 2 0 16,-4 5 0-16,-4 2 128 0,-2 0-128 0,-3-4 128 15,-1-6-128-15,-2-2 144 0,-2-6-144 0,0-2 160 16,-2-5 112-16,-4-3 32 0,-4-1 0 0,-1 0 0 16,-1 4 16-16,-1-5 0 0,-6-4 0 0,2-2 0 15,-5 0-896-15,3-2-160 16,3 0-32-16</inkml:trace>
  <inkml:trace contextRef="#ctx0" brushRef="#br0" timeOffset="11719.102">2408 4738 31327 0,'-15'-12'2784'0,"-5"2"-2224"16,-2 0-560-16,-2-1 0 16,2 3-416-16,-4 3-192 0,-3 0-32 0,-2 3-16 0,-2 2 656 0,-2 3 0 15,-4 3 0-15,3-1 0 0,3 0 0 0,1 0 0 16,-2 0 0-16,-1 1 0 0,-4 5 0 0,0 4 192 15,0 0-32-15,-5 5-16 0,-1-2-144 0,3 2 0 16,5 1 144-16,5 0-144 0,1 1 0 0,8 2 0 16,5-1 0-16,4-2 0 0,6-4 0 0,2 1 0 15,6 6 0-15,3-2 0 0,5-3 0 0,4 0 0 16,4-1-144-16,4-2 144 0,8 0 0 0,1 0 0 16,1 3 0-16,1-1 0 0,0-1 0 0,2 1 0 15,-2-2 0-15,-2 4 0 0,-4 2 0 0,-3 3 0 16,-4-1 0-16,-2-2 0 0,-4-1 0 0,-6 2 0 15,-3 4 160-15,-6-3-160 0,-4 1 352 0,-6-4-32 0,-3 0-16 16,-6 0 0-16,-5 1 272 0,-6-2 64 0,-1 0 16 16,-3-3 0-16,-2-3-16 0,-1 0 0 15,2-3 0-15,1-4 0 0,3-1-256 0,1-3-48 0,0-2-16 0,6-3 0 16,-1-5-320-16,7-2-128 0,0-5 0 0,7 1 0 31,5 1-2960-31,7-2-592 0,3-9-112 0,10 0-32 0</inkml:trace>
  <inkml:trace contextRef="#ctx0" brushRef="#br0" timeOffset="12058.691">2874 4860 35007 0,'-27'-12'3120'16,"11"10"-2496"-16,-1 5-496 0,-1 2-128 0,-1 4 176 0,-1 4 16 15,0 8 0-15,-6 0 0 0,-3 3-192 0,0 9 0 16,0 7-160-16,3 4 160 0,-2 3-176 0,4 2 176 16,1-2-192-16,2 2 192 0,0 3-160 0,4-2 160 15,4-1-128-15,7-8 128 16,6-9-416-16,1-6 0 0,3-3 0 0,5-5 0 0,1-5 176 0,3-4 48 16,2-6 0-16,4-6 0 0,5-5 192 0,5-8 208 15,0-7-32-15,-1-2-16 0,2 1 288 0,1 0 48 16,1-6 16-16,-1-3 0 0,0-2-112 0,-1 0-16 15,-1 0 0-15,-5 1 0 0,-4-3-128 0,-3 1-48 0,-3-3 0 16,-3 1 0-16,-3-2-208 0,-1 4 176 16,-5 3-176-16,-1 4 160 0,-2 7-160 0,-1 4 0 0,-5 3 0 15,2 3 128 1,0 4-976-16,0 1-208 0,-2 1-32 0,7 6-14528 0</inkml:trace>
  <inkml:trace contextRef="#ctx0" brushRef="#br0" timeOffset="12511.876">4645 4882 35935 0,'-23'-19'1600'0,"13"11"320"0,4 4-1536 0,6 4-384 16,-5-3 0-16,5 3 0 0,0 0-192 0,0 0-96 15,-3 12-32-15,1 3 0 0,1 5 128 0,1 2 0 16,1 3 16-16,3 8 0 0,-1 5 176 0,-2 4 0 15,1 2 0-15,-1 3 0 0,1 0 0 0,-2 2 0 16,-5-3 0-16,1-2-128 0,-1-5 128 0,2-5 0 0,0-6-144 16,3-6 144-16,3-6 0 0,0-5 0 0,-3-11 0 0,0 0 0 15,0 0 0-15,11-8 192 0,1-7-32 16,3-7 0-16,2-8 224 0,2-3 64 0,1-3 0 16,-1 1 0-16,1 1-192 0,1-1-48 0,-2-1 0 0,1-2 0 15,-1-3-208-15,2 3 128 0,1 1-128 0,1 2 0 16,-2 4 0-16,1 4 0 0,1 3 0 0,1 6-160 31,-1 4-480-31,-2 3-112 0,-3 2-16 0,1 4-9632 0,1 3-1936 16</inkml:trace>
  <inkml:trace contextRef="#ctx0" brushRef="#br0" timeOffset="12866.65">5362 5177 29311 0,'13'-3'1296'0,"-1"3"272"0,2 0-1248 0,4 0-320 15,3 0 0-15,2 0 0 0,2-1 0 0,3-3 0 16,0-3 0-16,2-1 0 0,1-1 0 0,0-4 0 16,-4-3 0-16,2 0 0 0,-5-4-176 0,0 0 176 15,-3 0-192-15,-4-1 192 0,-6 3 0 0,-4 1 0 16,-1 3 0-16,-6 1 0 0,-3-3 160 0,-4 1 32 15,-3-2 16-15,-2 5 0 0,-6 3 160 0,-3 5 16 16,-2 3 16-16,-4 1 0 0,-1 1-16 0,-2 5-16 16,-3 2 0-16,-3 9 0 0,-1 5-96 0,-2 4-16 0,1 3 0 0,-1 4 0 15,1 2-256-15,3 0 0 0,3-1 128 0,3-3-128 16,5-1 0-16,3-2 0 0,5 0 0 0,4-4 0 16,2-2 0-16,5-2 0 0,4-1 0 0,4-2 0 15,0 0 0-15,3-4 0 0,3-2 0 0,5 2 0 31,3 4-1216-31,7-3-128 0,5-3-48 0,4-3-12016 0</inkml:trace>
  <inkml:trace contextRef="#ctx0" brushRef="#br0" timeOffset="13166.097">6685 5083 23951 0,'-11'-12'2128'0,"-1"1"-1696"16,-1 0-432-16,0 2 0 0,-3 4 2432 0,-2 5 416 16,-3 3 80-16,-5 3 16 0,0-1-2368 0,-6 2-576 15,-4 0 0-15,-2 4 0 0,-1 1 0 0,-1 6 0 16,-3 5 0-16,1 0 0 0,3-1 0 0,0 1 0 16,5-1-144-16,3 4 144 0,2 1 0 0,3 3 0 15,3-3-144-15,7 0 144 0,6-4-224 0,3 1 16 16,5 1 0-16,4-2 0 15,5-4-304-15,4-3-48 0,3-7-16 0,4 1 0 16,3 0 64-16,3-5 0 0,3-5 0 0,4-6-8448 16,1-8-1696-16</inkml:trace>
  <inkml:trace contextRef="#ctx0" brushRef="#br0" timeOffset="13362.045">7077 4395 19343 0,'-16'-4'1728'0,"6"5"-1392"0,-1 3-336 0,-2 4 0 16,0 7 2768-16,-1 6 496 0,-3 6 80 0,-1 8 32 15,-4 7-2752-15,-2 7-624 0,0 3 0 0,-1 7 0 16,-6 6 0-16,1 3 0 0,1 3 0 0,-3 5-128 16,-1 3 128-16,1-1 0 0,2-1 0 0,3-1-128 15,3-3-512-15,3-5-112 0,1-6-16 0,4-11 0 16,2-9-1744-16,4-8-368 0,3-7-64 0,1-9-6656 15</inkml:trace>
  <inkml:trace contextRef="#ctx0" brushRef="#br0" timeOffset="13796.663">6576 5008 35935 0,'-7'-11'3200'0,"7"11"-2560"15,0 0-512-15,0 0-128 0,11-1 448 0,1 1 64 16,3 2 0-16,2 1 16 0,2 0-528 0,7 1-224 16,1-3 16-16,7 1 0 0,3-2 208 0,2-3 0 0,-1-3 0 15,1-1 0-15,-1 1 0 0,-1 1-176 16,-2 1 176-16,-4 2-160 0,-5-1-16 0,-1 1 0 0,-3-1 0 16,-4 3 0-16,-6 3 176 0,-3 6-208 0,-3 2 80 15,-5 5 128-15,-5 6-176 0,-2 7 176 0,-7 4-128 0,-3 4 128 16,-2 5 0-16,-2-2 0 15,-2-3 0-15,4 0 0 0,3-2 0 0,4-2 0 0,4-5 0 0,2-5 0 16,2-6 0-16,6-2 0 0,2 4 0 0,1-7 0 16,4-2 0-16,-1-4 0 0,5-1 0 0,1-6 0 15,3-6 0-15,1-3 128 0,1-4-128 0,2 0 0 16,0 0 128-16,-1-4-128 0,-1-3 128 0,0 0-128 16,-4 2 224-16,0 1-32 0,-5-3 0 0,-3 0 0 15,-1-2 272-15,-4 0 48 0,-6-3 16 0,-1 3 0 0,-2 1 0 16,-3 3 0-16,1 1 0 0,-6 4 0 0,0 2-144 15,0 2-48-15,1 0 0 0,-1 4 0 0,0 2-336 16,1 1 0-16,2 0 0 0,-1 3 0 16,2 0-1408-16,2 0-240 0,2 3-48 0,6-3-9616 15,0 0-1920-15</inkml:trace>
  <inkml:trace contextRef="#ctx0" brushRef="#br0" timeOffset="14104.052">7906 5104 35935 0,'-9'12'1600'0,"5"1"320"0,2 6-1536 0,0 6-384 0,-3 2 0 0,2 0 0 16,0 2 384-16,-1 2 0 0,-2 3 0 16,2-2 0-16,2-7-384 0,1-2 0 0,0-2 0 0,0-1 0 15,1-2 0-15,0-5 0 0,0-13 0 0,0 0 128 16,0 8-128-16,0-8 0 0,0-8 128 0,1-3-128 15,0-2 288-15,3-2-16 0,1-5 0 0,1-2 0 16,3-5 112-16,2-1 0 0,1 1 16 0,5 1 0 16,4-2-160-16,5-1-48 0,5 0 0 0,7-1 0 15,8 1-192-15,5 2 0 0,4 1 0 0,2 3 0 16,2 1-144-16,2 5 144 0,3 2 0 0,2 6-144 16,-2 2-80-16,-1 3-16 0,-3 4 0 0,-3 3-11552 15,-2 3-2320-15</inkml:trace>
  <inkml:trace contextRef="#ctx0" brushRef="#br0" timeOffset="14622.336">3115 6424 34095 0,'-25'-35'3024'0,"9"12"-2416"0,-2-1-480 0,0 3-128 16,-1 1 0-16,1 4 128 0,-3 5-128 0,3 0 128 15,-1 4-128-15,0 2 0 0,-2 3 0 0,-1 8 0 16,-2 6 0-16,-1 4 0 0,-3 4 0 0,-4 6-192 16,-1 9 192-16,-4 5 0 0,1 9-144 0,1 2 144 0,3 4 0 0,0 5 0 15,-1 4 0-15,4 7 0 0,-2 7 144 0,2 1-144 16,0-1 160-16,4 1-160 0,2 2 0 0,3-4 128 16,2-3-128-16,5-5 0 0,4-5 0 0,5-6 0 15,1-6 0-15,4-5 0 0,3-5-256 0,0-6-32 16,6-4-16-16,0-7 0 15,-1-6-2400-15,0-9-496 0,3-1-80 0,-12-9-32 0</inkml:trace>
  <inkml:trace contextRef="#ctx0" brushRef="#br0" timeOffset="14847.601">1857 7344 43311 0,'-21'-1'3840'0,"13"1"-3072"0,8 0-608 0,0 0-160 16,0 0 128-16,0 0-128 0,13 4 192 0,4 0-64 31,6 0-448-31,6-1-112 0,3 0-16 0,9-4 0 0,6-4 304 0,7-3 144 0,5-2-160 0,6-2 160 16,3 1-320-16,-1-3 48 0,-1-4 0 0,0 2 0 16,-2-3-1136-1,-2 1-240-15,-1 2-32 0,-6 0-9392 0,-6 0-1888 0</inkml:trace>
  <inkml:trace contextRef="#ctx0" brushRef="#br0" timeOffset="15053.039">3111 7036 30239 0,'-15'8'1344'0,"5"2"256"0,-2 5-1280 0,0 6-320 16,-1 7 0-16,-3 4 0 0,1 0 704 0,-2 6 64 15,1 8 0-15,-2 0 16 0,1 2 192 0,1-2 48 16,3-2 0-16,1-3 0 0,1-2-432 0,1 0-80 15,1 0 0-15,1-1-16 0,2-2-496 0,3 1 0 16,-3-2 0-16,4-6 0 16,2-7-2128-16,3-4-528 0,2-6-96 0,-2-3-32 0</inkml:trace>
  <inkml:trace contextRef="#ctx0" brushRef="#br0" timeOffset="15513.488">3522 7312 32255 0,'-31'12'1424'0,"14"-3"304"0,3-2-1392 0,3 7-336 0,0-1 0 0,4 1 0 0,4-1 528 0,4-1 48 15,5-3 0-15,0-1 0 0,4-3-576 0,7-1-272 16,5-4 16-16,1-5 16 0,1-5 0 16,3-2 0-16,4-6 0 0,1-2 0 0,1-3 240 0,0-2 0 15,1-4-160-15,-5-1 160 0,-3 0 0 0,0 1 0 16,-4 1-144-16,-3 2 144 0,-3-1 0 0,-4 5 0 15,-3 3 0-15,-4-1 0 0,-3-2 128 0,-4 2 0 16,-4-3-128-16,-3 5 192 0,-3 2-64 0,-3 5 0 16,-1 5-128-16,-2 6 192 0,-3 5 64 0,-2 3 16 15,-2 7 0-15,-3 5 0 0,-1 4 48 0,-1 7 16 16,0 5 0-16,3 5 0 0,0 6-208 0,4 2-128 16,2 5 160-16,4 1-160 0,0 0 0 0,5-5 0 0,3-7 0 15,5-4 0-15,3-2 0 0,4-4 0 0,4-5 0 16,3-4 0-16,3-3 0 0,3-2 0 15,3-3 0-15,4-3 0 0,5-4-320 0,3-5-64 0,3-6-16 16,3-7-9904-16,4-7-1984 16</inkml:trace>
  <inkml:trace contextRef="#ctx0" brushRef="#br0" timeOffset="15797.782">4865 6274 32255 0,'-36'-2'2864'0,"16"8"-2288"0,-1 6-576 0,1 7 0 0,1 10 1952 0,-2 9 288 16,1 3 48-16,2 6 16 0,-1 4-1984 0,-2 5-320 16,0 2-224-16,3 9 32 0,2 6 192 0,0 1 0 15,-3 1 0-15,1 2-128 0,1 0-80 0,1 0-16 16,2-1 0-16,0-6 0 15,-1-9-448-15,3-6-96 0,-1-9 0 16,3-6-16-16,4-9-1280 0,-2-4-256 0,4-7-48 0,1-7-6912 16,2-4-1392-16</inkml:trace>
  <inkml:trace contextRef="#ctx0" brushRef="#br0" timeOffset="16288.05">5533 7121 17503 0,'0'0'768'0,"-7"-7"176"0,-5-3-752 0,0-1-192 0,-2 1 0 0,2 2 0 16,-2 3 4688-16,-1-2 912 0,-5-2 176 0,-3 3 48 16,-6-2-4752-16,-1 5-944 0,0 2-128 0,0 3-160 15,0 1 32-15,0 6 0 0,0 5 0 0,-1 4 0 16,-2 2-32-16,-3 5 0 0,-5 6 0 0,1 3 0 15,7 4 160-15,-2 2-160 0,0 1 160 0,3 0-160 16,2 2 160-16,5-3 0 0,4-4 0 0,6-4 0 16,4-4 0-16,6-5 0 0,5-5 0 0,6-2 0 0,1-5-240 15,6-2 48-15,3-4 0 0,7-6 0 0,5-6 192 16,5-7 128-16,5-5 0 0,6-4-128 0,5-4 128 16,-2-5-128-16,0-5 0 0,3-7 0 0,0-9 0 15,2 1 0-15,-4-2-240 0,2 1 80 0,0 2 160 0,-1-3 0 16,-5 0-144-16,-5-7 144 0,-3-6 0 0,-3-3 0 15,-3-1 0-15,-3 2 0 0,-3 0 128 0,-4-3-128 16,-4-2 128-16,0 4-128 0,-2 6 0 0,-3 18 0 16,-1 11 128-16,-3 9-128 0,-4 6 384 0,-3 7 64 15,-1 7 0-15,1 6 0 0,-5 11-32 0,0 8 0 16,-3 6 0-16,-3 14 0 0,-2 9-416 0,0 11 0 16,-2 7 0-16,0 6 0 0,-3 2 0 0,1 9 0 15,-1 11 0-15,-2 1 0 0,0 1 0 0,1-1 0 16,1 2 0-16,4-6 0 15,2-4-608-15,6-10-48 0,5-6-16 0,2-11 0 16,5-12-1776-16,4-6-368 0,5-7-64 0,4-7-6272 0,3-11-1280 0</inkml:trace>
  <inkml:trace contextRef="#ctx0" brushRef="#br0" timeOffset="16575.771">7539 6786 37487 0,'-16'4'1664'0,"6"6"336"0,2 2-1600 0,-3 8-400 15,0 7 0-15,0 3 0 0,-4 3 0 0,3 5 0 16,0 0 0-16,0 1 0 0,0-2 0 0,-1 2 0 16,3-3 0-16,0 2 0 0,2 5-304 0,1-3 16 15,-1-4 0-15,2-5 0 16,-1-3-2112-16,2-4-416 0,2-3-96 0,0-5-10288 0</inkml:trace>
  <inkml:trace contextRef="#ctx0" brushRef="#br0" timeOffset="16970.655">8541 6431 40943 0,'-13'-12'1808'0,"2"5"384"0,-3 0-1744 0,0 3-448 0,-1 0 0 0,-3 4 0 15,-2 4-224-15,-1 0-128 0,-3 1-32 0,-1 2 0 16,-1 3 176-16,-3 2 16 0,0-1 16 0,0 5 0 16,-2 1-240-1,-2 3-48-15,-2 0-16 0,-1 0 0 0,6-1-144 0,3-1-16 0,0 1-16 0,3-1 0 16,2-1 384-16,2 1 80 0,3-2 0 0,4 1 16 0,6-1 176 16,5 0-192-16,2-2 192 0,5 2-192 0,3 1 192 15,6 2-208-15,2-1 80 0,6 0 128 0,5-2 0 0,2 1 0 16,4-3 0-16,1 3 0 0,2 1 0 0,-3 2 0 15,1-1 0-15,-2-1 0 0,-4-2 0 0,-1 3 0 16,-7-2 0-16,-2 2 192 0,-5 0 16 0,-3-2 16 16,-4 3 0-16,-5-1 0 0,-5 0 400 0,-3 4 80 15,-6 1 0-15,-7 0 16 0,-4-3-160 0,-9 2-48 16,-8 1 0-16,-4 2 0 0,-5 1-288 0,-1-2-64 16,-4-3-16-16,2-3 0 15,1-4-720-15,0-2-160 0,-4-5-32 0,5-3-10496 16,3-5-2096-16</inkml:trace>
  <inkml:trace contextRef="#ctx0" brushRef="#br0" timeOffset="17149.6">7770 6114 31327 0,'-19'-22'2784'0,"9"10"-2224"0,5 2-560 0,-1 1 0 15,4 4 4032-15,2 5 688 0,0 0 144 0,9 5 16 16,1 4-5168-16,0 1-1040 0,-1 1-208 16,0 2-12000-16,0 2-2400 0</inkml:trace>
  <inkml:trace contextRef="#ctx0" brushRef="#br0" timeOffset="17804.331">1765 8954 12895 0,'6'-27'1152'0,"3"-1"-928"0,-2 1-224 0,1 6 0 16,-6 1 2320-16,2 6 432 0,1 4 64 0,-5 10 32 15,0 0-1184-15,0 0-256 0,5 10-32 0,1 8-16 16,-3 9-736-16,-2 6-160 0,-2 4-16 0,-1 7-16 16,-1 4 16-16,-1 7 16 0,-3 6 0 0,-1 1 0 15,-2-2 64-15,-1 5 16 0,0 3 0 0,-4 1 0 16,0 1-240-16,1-9-48 0,1-8-16 0,2-11 0 16,-3-10-96-16,4-9-16 0,3-8 0 0,1-4 0 0,6-11 464 0,0 0 96 15,0 0 16-15,-1-11 0 0,1-5-64 0,5-7 0 16,3-8 0-16,7-4 0 0,0-4-464 0,3-6-176 15,3-4 0-15,4-6 144 0,3-4-144 0,3 2 0 16,0 3-160-16,2-1 160 0,0 0-160 0,2 6 160 16,2 5-160-16,-1 5 160 0,3 8-128 0,-1 9 128 15,-3 7 0-15,-1 10-144 0,0 6 144 0,-1 13 0 16,-5 13 0-16,-3 4 0 0,-3 1 0 0,-3 6 0 16,-4 4 0-16,-4 8 0 0,-3 5 0 0,-5 7 0 15,-4 5 0-15,-2 5 128 0,-4 3-128 0,1-6 0 16,-4-5 0-16,1-7 0 0,-1-4 0 0,3-8-240 15,1-6 48-15,4-7 0 16,0-6-368-16,2-3-64 0,3-8-16 0,3-3-10336 0,2-9-2080 16</inkml:trace>
  <inkml:trace contextRef="#ctx0" brushRef="#br0" timeOffset="18111.421">3073 9046 45151 0,'-26'15'4016'0,"-1"8"-3216"0,3 8-640 0,1 2-160 16,0-1-464-16,3 5-128 0,2 4-32 0,1 6 0 16,2 8 432-16,5 0 192 0,5 0-192 0,4 3 192 15,4-3-512-15,4-4 32 0,1-10 0 0,5-7 0 16,2-6-416-16,1-7-64 0,2-4-32 0,2-8 0 15,2-6 448-15,0-5 96 0,3-3 0 16,2-4 16-16,0-3 560 0,2-6 128 0,1-5 0 0,0-2 16 0,-2-4 96 0,-2-1 16 16,0-2 0-16,0-2 0 0,-3-2-48 0,-3 0 0 15,-6 3 0-15,-4 0 0 0,-5-4 96 0,-5 1 16 16,-2-1 0-16,-6 4 0 0,-4 3-96 0,-1 2-16 16,-1 1 0-16,-5 5 0 0,-2 3-336 0,-2 3 0 15,-1 4 0-15,-2 4-192 16,-1 1-1392-16,2 7-272 0,-4 8-64 0,5-1-14736 0</inkml:trace>
  <inkml:trace contextRef="#ctx0" brushRef="#br0" timeOffset="18388.608">4122 8054 40543 0,'-6'7'3600'0,"0"7"-2880"0,3 9-576 0,-2 11-144 16,-1 8 688-16,-3 11 96 0,-3 7 32 0,0 9 0 15,-3 4-816-15,4 8 0 0,-2 6 0 0,2-1 0 16,0 0-128-16,2 3 128 0,3 0 0 0,-4 3-144 16,-5 1-960-16,-1 1-192 0,1-2-48 15,-1-4 0-15,-1-3-1056 0,-3-12-224 0,0-11-32 0,4-10-16 16,0-14 592-16,2-7 112 0,0-10 32 15</inkml:trace>
  <inkml:trace contextRef="#ctx0" brushRef="#br0" timeOffset="18583.801">3360 8979 44463 0,'-7'-8'1968'0,"7"8"400"0,0 0-1888 0,8-5-480 15,4 0 0-15,6 1 0 0,1 2 0 0,9 0-256 16,6 0 16-16,7 0 16 0,5 0 224 0,8 1 0 16,6 1 0-16,2-1 0 0,-3-1 144 0,6 1-144 0,7-1 0 15,3 1 144-15,-2-2-144 0,1 2-192 0,-3-2 32 0,2 2 16 32,1 1-2400-32,-1 1-464 0,0 2-112 0</inkml:trace>
  <inkml:trace contextRef="#ctx0" brushRef="#br0" timeOffset="18994.955">6518 9295 9215 0,'-4'-16'400'0,"2"3"96"0,-1-1-496 0,2-3 0 15,-1-3 0-15,1-1 0 0,-1 0 2448 0,-1 0 400 16,1-1 80-16,-3 6 16 0,-3 3-1824 0,-2 4-352 15,-2 1-80-15,-3 0-16 0,-4 0 736 0,-3 6 160 16,-5 4 32-16,-2 7 0 0,-4 8-480 0,-4 5-96 16,-2 2 0-16,0 9-16 0,0 8-496 0,2-1-80 15,4 3-32-15,0 5 0 0,6 4 240 0,3 6 64 16,2 1 0-16,5 0 0 0,3 0-384 0,3-5-64 0,7-4 0 16,2-4-16-16,5-5-448 0,3-5-96 15,3-7-16-15,5-3 0 0,3-2 48 0,5-5 0 0,1-2 0 0,1-6 0 31,3-6-1024-31,2-5-208 0,3-5-32 0,4-6-7712 0,4-5-1536 0</inkml:trace>
  <inkml:trace contextRef="#ctx0" brushRef="#br0" timeOffset="19340.213">7010 9236 41295 0,'-32'8'1824'0,"10"2"384"0,1 9-1760 0,0 6-448 15,-3 4 0-15,3 2 0 0,0 1 0 0,1 3-320 16,1 2 48-16,4 1 16 0,3-1 256 0,6-2-192 16,3-6 192-16,5-3-160 15,4-1-224-15,5-6-64 0,0-3 0 0,4-3 0 0,4-4 64 0,-1-5 0 16,2-4 0-16,1-2 0 0,-1-6 384 0,1-2 0 15,0-5 0-15,0-3 128 0,-1 0 0 0,-2-4 16 16,0-6 0-16,-2 0 0 0,2-2 16 0,-3 0 0 16,-5 3 0-16,-1-1 0 0,-3 1 48 0,-3 2 16 15,-4 3 0-15,-1-2 0 0,-3 0-96 0,-1 2-128 0,-3 2 176 16,-2 0-176-16,-1 3 0 0,-3 4 0 16,2 3 0-16,0 2 0 15,-1 0-1088-15,2 4-208 0,1-1-48 0,1 3-14848 0</inkml:trace>
  <inkml:trace contextRef="#ctx0" brushRef="#br0" timeOffset="19716.072">7494 9316 37775 0,'-11'16'3360'0,"0"6"-2688"15,-3 5-544-15,3 9-128 16,0 11 448-16,0-3 64 0,-3-5 16 0,0-3 0 0,0 4-368 16,0-7-160-16,4-2 128 0,2-8-128 0,1-7 0 0,3-5-144 15,4-11 0-15,0 0 0 0,0 0-176 0,0 0-48 16,-4-7 0-16,3-8 0 16,3-6-64-16,4-3-16 0,1-4 0 0,0-4 0 0,2-5 256 0,3 1 32 15,4 2 16-15,-3 0 0 0,1 1 144 0,1 3 256 16,2 0-64-16,-1 7-16 0,3 6 80 0,-2 1 0 15,0 1 16-15,1 7 0 0,-2 4 64 0,2 6 16 16,1 6 0-16,0 4 0 0,2 3-176 0,0 11-48 16,1 8 0-16,-1 3 0 0,-1 0-128 0,-1 4 0 15,-3 3 0-15,-5 4 0 0,-1 2-176 0,-1-3-16 16,-6 1 0-16,2-3 0 16,-2-2-528-16,2-3-112 0,2-3-32 0,2-8 0 15,-6-8-2016-15,1-5-384 0,2-3-96 0,-6-13-16 0</inkml:trace>
  <inkml:trace contextRef="#ctx0" brushRef="#br0" timeOffset="19988.874">8600 8383 36863 0,'-22'12'3264'0,"-1"9"-2608"0,-4 8-528 0,1 9-128 0,3 11 1040 0,1 5 176 16,-1 7 48-16,1 5 0 0,-1 5-1264 0,2 10-192 15,-3 10-64-15,2 2 0 16,-3-1-384-16,2 2-80 0,-1 1-16 0,1 0 0 16,-2-6-1760-16,3-6-336 0,0-8-80 0,2-10-16 15,0-9-720-15,4-6-128 0,2-9-48 0,0-8-4464 16</inkml:trace>
  <inkml:trace contextRef="#ctx0" brushRef="#br0" timeOffset="20192.522">7883 9290 42095 0,'0'0'1856'0,"0"0"400"0,9 0-1808 0,2 2-448 0,2 2 0 0,5 1 0 15,3-5-128-15,2 1-128 0,1-1-32 0,7 0 0 16,5 0 288-16,5-1 0 0,5-3-128 0,0 0 128 16,-1-1-160-16,0 0 32 0,1-2 0 15,-3 1 0-15,0 0-448 16,-2 3-96-16,-3 1-16 0,-1-2 0 16,-8-1-2160-16,0-1-432 0,0 1-96 0</inkml:trace>
  <inkml:trace contextRef="#ctx0" brushRef="#br0" timeOffset="20363.987">8837 9362 34095 0,'-16'18'3024'0,"1"6"-2416"16,0 6-480-16,-2 6-128 0,1 6 576 0,-1-1 80 16,1-4 32-16,-3 3 0 0,-1 0-336 0,1 0-64 15,2-2-16-15,2-1 0 0,3-3-272 0,-1 0 160 16,-3-3-160-16,0-1 128 15,4 1-2768-15,1-5-560 0</inkml:trace>
  <inkml:trace contextRef="#ctx0" brushRef="#br0" timeOffset="20842.766">9105 9232 36863 0,'-15'15'1632'0,"6"-3"336"0,-3 9-1584 0,3 4-384 0,2 10 0 0,-1 3 0 16,-2 1 512-16,-3 5 32 0,-2 5 0 0,-1 0 0 15,-2 1-544-15,2-3 0 0,0-4 0 0,2-6 0 16,-1-5 128-16,0-4-128 0,4-5 0 0,2-6 0 16,4-1 128-16,1-6-128 0,1-5 0 0,3-5 0 15,0 0 0-15,1-12 0 0,4-6-176 0,4-4 176 16,-1-3-336-16,6-5 32 0,0 0 16 0,6-6 0 15,4-4 288-15,1-5-192 0,2-5 192 0,2 2-160 16,5 0 160-16,4 4 0 0,-2 6 0 0,2 0 0 0,0 0 0 16,-1 7 0-16,1 10 0 0,-3 5-128 0,-1 3 272 0,-2 7 64 15,0 6 16-15,-5 9 0 0,-5 5 48 0,-3 7 16 16,0 7 0-16,-3 2 0 0,-1 8-288 0,-2 4 0 16,-2 0 0-16,-6 5 0 0,-2-1 0 0,-5 1 0 15,-2 3 0-15,-4-2-144 0,1 2 144 0,-1-4 0 16,1-2 0-16,1-3 0 0,1-5-240 0,3-3 48 15,2-7 0-15,3-5 0 16,4-3-1728-16,0-6-320 0,4-6-80 0,0-4-12272 16</inkml:trace>
  <inkml:trace contextRef="#ctx0" brushRef="#br0" timeOffset="21086.152">10059 9008 25791 0,'-14'-2'2304'0,"-2"4"-1856"0,1 3-448 0,0 8 0 16,2 3 3232-16,2 9 544 0,0 8 128 0,-2 4 0 15,-1 3-3200-15,1 1-704 0,3-2 0 0,0 2 0 16,-1 7 0-16,3 0-128 0,0 2 128 0,4-4 0 16,2-3-192-16,1-5 64 0,1-5 0 0,3-5 0 15,6-10-208-15,0-3-48 0,0-8 0 0,1-1 0 16,5-5 384-16,1-2 128 0,3-7 0 0,2-4 0 15,2-5 256-15,2-8 32 0,3-4 16 0,-3-5 0 16,1-3-192-16,0 1-48 0,-7 2 0 0,2-6 0 16,0-1 80-16,-3 1 16 0,-1-3 0 0,-1 3 0 0,-2 4-288 0,2-1 0 15,-1-1 0-15,-2 8 0 16,-2 8-400-16,0 6-192 0,1 2-48 0,-1 2 0 16,-4-1-2560-16,2 8-512 0</inkml:trace>
  <inkml:trace contextRef="#ctx0" brushRef="#br0" timeOffset="21555.593">10906 8987 23951 0,'-14'0'2128'0,"-5"0"-1696"0,-2 1-432 0,1 0 0 16,3 1 960-16,-2 4 96 0,-1 1 32 0,4-3 0 16,2-5-544-16,1 4-96 0,0 3-32 0,0 0 0 15,-1 1 16-15,-1 3 0 0,0 2 0 0,-3 4 0 16,2 5 144-16,-4 1 16 0,-1 2 16 0,1 5 0 15,0 0-112-15,2 4-32 0,0 1 0 0,3 3 0 16,2-1-224-16,4-3-48 0,0-1-16 0,5 2 0 0,4 4-176 16,3-5 0-16,6-6 0 0,1-3 0 0,3-6 0 15,2-2 0-15,3-4 128 0,0-2-128 0,2-6 288 16,2-4 32-16,1-3 0 0,2-4 0 0,2-4-16 16,1-3 0-16,1-5 0 0,2-1 0 0,0-2-112 0,-4-1-32 15,-1 0 0-15,-2-1 0 0,-3-1 160 0,0-1 16 16,-2 0 16-16,-3 1 0 0,-6-1 16 0,-1 1 0 15,-5 0 0-15,-2 0 0 0,-4 0-112 0,-2 2 0 16,-1 1-16-16,-3 3 0 0,1 5-240 0,-5-2 0 16,-3-2 0-16,-1 5 0 15,-1 5-1296-15,-4 3-256 0,-1-3-48 0,2 0-16 16,-1-2-1792-16,2 3-368 0</inkml:trace>
  <inkml:trace contextRef="#ctx0" brushRef="#br0" timeOffset="21895.137">11087 8905 33167 0,'0'0'2944'0,"0"0"-2352"16,0 0-464-16,3 11-128 0,0 4 1312 0,-1 6 240 0,-1 5 48 0,0 4 16 15,0 3-1280-15,2 1-336 0,0 1 0 0,1-1 0 16,-3-2 128-16,1-2-128 0,0-3 0 0,0-1 0 15,-2-2 128-15,1-3-128 0,1-1 144 0,0-4-144 16,3-5 304-16,-2-2-48 0,-3-9 0 0,10 4 0 16,-2 1-16-16,2-3-16 0,1-3 0 0,1-6 0 15,2-5 96-15,1-3 32 0,2-2 0 0,2-4 0 0,0-3-80 16,-1-1-16-16,-3 0 0 0,-1-3 0 0,-2-1-128 0,-1-4-128 16,0 0 144-16,-2-1-144 0,-2-3 0 15,1 0 0-15,-1-1 0 0,-1 5 0 16,1 5-1216-16,-1 2-304 0,1 3-48 0,-2 3-16 15,1 5-1744-15,-1 3-368 0,-2-9-64 16,1 10-9280-16</inkml:trace>
  <inkml:trace contextRef="#ctx0" brushRef="#br0" timeOffset="22209.078">11973 8646 41807 0,'0'-23'1856'0,"1"11"384"0,0 1-1792 0,1 2-448 15,1 4 0-15,-3 5 0 0,0 0 0 0,0 0 0 0,-5 7-224 0,-3 6 80 16,-1 4-32-16,-7 3 0 0,-6 1 0 0,-2 1 0 31,-5 2-336-31,-3 1-80 0,-4 0-16 0,3 3 0 16,2 1 96-16,6 0 32 0,1-1 0 0,8-3 0 16,7-2-256-16,3-1-48 0,4 1-16 0,6-1 0 0,5-4 352 0,6 4 80 0,2 3 16 0,4 3 0 15,0 0 528-15,4 0 96 0,3-2 32 0,0 5 0 16,2 4 80-16,-5-3 32 0,0-2 0 0,-3-2 0 15,-2 3 192-15,-5-1 32 0,-7-3 16 0,-1-4 0 16,-5-2 96-16,-4 1 16 0,-7 3 0 0,-3-6 0 16,-4-4 16-16,-6 1 16 0,-9 3 0 0,-4-5 0 0,-5-6-320 15,-4-1-64-15,-3-5-16 0,-2-2 0 16,1-6-1904 0,-6-5-384-16,-2-3-80 0</inkml:trace>
  <inkml:trace contextRef="#ctx0" brushRef="#br0" timeOffset="22358.793">9748 8142 54655 0,'-18'-28'2432'0,"8"12"480"0,6 3-2336 0,3 2-448 15,3 3-128-15,-2 8 0 16,0 0-880-16,11 5-192 0,2 1-32 0,0 0-14416 15,0 0-2880-15</inkml:trace>
  <inkml:trace contextRef="#ctx0" brushRef="#br0" timeOffset="22995.964">3022 11177 35935 0,'-17'-17'1600'0,"4"9"320"0,0 4-1536 0,-3 0-384 0,-1 1 0 0,-4 2 0 16,-3 2 464-16,-4 3 32 16,-5 5 0-16,-4 1 0 0,-6 2-496 0,-3 5 0 0,-1 4 0 0,-4 3 0 15,-2 3 0-15,2 4-128 0,0 0 128 0,5 2 0 16,-1 0-128-16,4-2 128 0,4-5 0 0,7-2 0 16,9 3 0-16,7-5-128 0,7-5 128 0,7 0 0 15,6-3-192-15,12 1 0 0,6 1 16 0,7-1 0 16,3 0-192-1,3 2-32-15,3 3-16 0,-1 3 0 0,2 2 144 0,1 2 16 0,2-2 16 0,-3 0 0 16,-2 5 240-16,-5 0-144 0,-2-2 144 0,-8 2-128 16,-5-4 128-16,-6-1 128 0,-3-2-128 0,-8-1 176 15,-7-2 464-15,-3 2 80 0,-6-3 32 0,-8 1 0 16,-7 0 208-16,-6 0 64 0,-3 1 0 0,-3-2 0 0,-3-1-224 16,0-3-32-16,-1-4-16 0,0-3 0 0,-1-5-448 0,4 0-96 15,5-4-16-15,7-6 0 16,6-5-1472-16,5-4-320 0,6-2-48 0,5-3-16 15,5-1-1696-15,9-1-352 0</inkml:trace>
  <inkml:trace contextRef="#ctx0" brushRef="#br0" timeOffset="23316.59">3547 11443 38703 0,'-36'15'1712'0,"9"0"352"0,-1 6-1648 0,-2 8-416 16,-1 5 0-16,-2 5 0 0,0 3 0 0,-1 5 128 0,-2 6-128 0,3 0 0 16,3 0 0-16,6-5 0 0,1 1 0 0,9-4 0 15,6-3-128-15,7-5-16 0,6-5 0 0,8-5 0 32,6-4-288-32,6-5-48 0,4-9-16 0,3-8 0 0,1-9 368 0,2-4 128 0,1-4 0 0,4-7-144 15,3-6 352-15,3-3 80 0,-2-3 16 0,-1-1 0 16,-1-5 144-16,-3-2 48 0,-6 0 0 0,-3-1 0 15,-8 0 320-15,-4 2 64 0,-6 2 16 0,-7 2 0 16,-5 3 128-16,-6 3 16 0,-9 2 16 0,-5 3 0 16,-4 2-416-16,-2 3-96 0,1 0-16 0,1 6 0 15,2 4-896-15,3 2-176 0,-3 1-32 16,6 2-16-16,3 0-2864 0,3 3-576 0</inkml:trace>
  <inkml:trace contextRef="#ctx0" brushRef="#br0" timeOffset="23660.016">5657 10653 35007 0,'-18'-6'3120'0,"6"5"-2496"0,0 1-496 0,-1 4-128 15,1 5 768-15,-1 5 128 0,0 5 16 0,0 9 16 16,-2 4-800-16,1 9-128 0,-1 10 0 0,1 5-176 16,-2 5 176-16,1 5 0 0,-2 6 160 0,-2 12-160 15,0 9 160-15,-1 4-160 0,1 1 160 16,-3 8-160-16,0 2 0 0,2-2 0 0,3-5 0 0,2 0 0 31,0-3-1296-31,3-9-256 0,0-7-48 0,1-12-16 0,2-8-1696 16,1-13-336-16,0 7-64 0,-2-27 0 0</inkml:trace>
  <inkml:trace contextRef="#ctx0" brushRef="#br0" timeOffset="24586.663">4961 11468 21183 0,'-15'8'1888'15,"6"-1"-1504"-15,0 1-384 0,2 3 0 0,0 1 4768 0,5 2 880 16,3 2 176-16,5 1 48 0,0 3-4864 0,7 1-1008 16,4 1-128-16,6 0-64 0,4-6 192 0,8-1 0 15,3-4 144-15,5-6-144 0,-1-4 0 0,5-4-192 16,5-4 16-16,3-6 0 0,3-6 48 0,3-4 0 15,0-5 0-15,0-2 0 0,-2-3 128 0,3-4 0 0,-2-4 0 16,-3-1 0-16,-1 1 0 0,-3-1 0 0,-2-4 0 16,-5 4 0-16,-7 1 0 0,-1 0 144 0,-5-1-144 15,-2 1 0-15,-3-3 128 0,-4 1-128 0,-6-2 0 0,0 2 0 16,-3 5 128-16,-3 9-128 0,-3 3 0 0,-3 11 0 16,-4 6 0-16,-2 9 0 0,0 0 0 0,-5 8 0 15,-2 8 0-15,-5 12 0 0,-3 8 0 0,-1 8 0 16,-2 4 0-16,-3 9 0 0,0 3 0 0,-3 12 0 15,-2 8 0-15,-4 0 0 0,-1-3 0 0,-4 1 0 16,0 0 0-16,0-2 0 0,3-3 0 0,1-7 0 16,1-9 160-16,5-10-32 0,3-5 0 0,4-11 0 15,6-9 272-15,4-7 48 0,1-1 16 0,4-7 0 16,3-7-176-16,0 0-32 0,0 0-16 0,10-9 0 16,4-6-240-16,3-5 0 0,5-4 0 0,6-2 0 15,-1-3-256-15,5-1 48 0,1 1 16 0,0 1 0 0,-1 1-16 16,1 6 0-16,0 5 0 0,0 6 0 0,0 8 208 0,0 4-176 15,2 8 176-15,-2 6-160 0,0 4 160 16,2 4-128-16,-1 3 128 0,-2 2-128 0,-4-1 128 0,-1 1-128 16,-1-1 128-16,-3-3-128 0,2-1 128 0,1-2 0 15,-1-3 0-15,2-5-128 0,1-4 128 0,2-5 0 16,0-1 0-16,3-5 0 0,2-5 0 0,4-5 192 16,3-4-64-16,-2-3 0 0,-3-2-128 0,1-1 192 15,-2-2-64-15,-1-1 0 0,-2-1-128 0,0 1 0 16,0-5 0-16,-2 2 0 0,-5 1 0 0,0 0 128 15,1 3-128-15,-2 4 0 0,0 5 0 0,-3 4 0 16,-2 3 0-16,-3 6 0 0,-2 6 0 0,-1 4 0 16,-4 4 0-16,0 5-128 0,0 4 128 0,-4 6 0 0,-2-1-144 15,-1 1 144-15,1-1 0 0,-4 0 0 0,-1 2 192 0,-2-2-64 16,3-3-128-16,-1-3 0 0,0-4 0 16,1-3 0-16,0-14 0 0,5 8 0 0,-5-8 0 15,0 0-176-15,0 0 304 0,8-2 48 0,4-3 16 0,1-5 0 16,-2-2 0-16,1-4 0 0,2-1 0 0,1-4 0 15,1-2-192-15,0-1 128 0,6-2-128 0,-2 0 128 16,1-4-128-16,2 6 0 0,-3 4 0 0,1 4 128 16,-1 0-128-16,-3 7 0 0,1 3 0 0,-1 4 0 15,-1 3 0-15,0 5 0 0,2 6 0 0,-2 4 0 16,2-1 0-16,0 2 0 0,-1-4-128 0,-1 1 128 16,-1 1 0-16,0-1 0 0,1-4-144 0,-1-1 144 0,-1-4 0 15,0-2 0-15,3-2 0 0,1-3 0 0,1-1 0 16,3-5 0-16,3-4 0 0,3-2 0 0,5-3 0 0,0-1 0 15,0-4 0-15,5-1 0 0,-2-1 0 0,2 6 0 16,-3 2 0-16,1 4 0 0,1 3 0 0,1 6 144 16,0 4-144-16,2 8 128 0,1 4 96 0,-2 8 16 15,3 7 0-15,2 4 0 0,-2 2-112 0,0 2-128 16,-2 1 176-16,4 1-176 0,-1 0 0 0,2 0 0 16,2-1-160-16,-1 2 160 15,2-1-2208-15,-2-2-320 0,1-2-64 0</inkml:trace>
  <inkml:trace contextRef="#ctx0" brushRef="#br0" timeOffset="25346.337">3266 13670 34095 0,'-21'-2'3024'0,"-4"-2"-2416"16,-2 2-480-16,-2 2-128 0,-1-1 1008 0,2 4 176 15,0 3 32-15,-1 4 16 0,-2 5-1232 0,0 6-160 16,0 2-80-16,1 6-16 0,1 3 256 0,-2 6-144 0,-1 12 144 0,2 1-128 16,3 2 128-16,-1 3 0 0,1 4 0 0,0 1 0 15,5 2 0-15,5-1 0 0,0-3 0 0,9-2 0 16,6-5 0-16,4-7 0 0,4-11 0 0,3-6 0 15,2-10 0-15,4-6-160 0,5-7 160 0,5-9-160 16,5-4 160-16,2-9 0 0,0-8-144 0,3-7 144 16,-2-10 0-16,3-6 0 0,3-7 0 0,-1 0 0 15,3-4 0-15,-1 0 0 0,3-3 0 0,-2-2-176 16,-1-6 176-16,-1 1 0 0,-3 0 0 0,-2-4 0 16,-2-3 0-16,-4-4 0 0,-2-3 0 0,-2 1 128 15,-2 2-128-15,-2 4 0 0,-4 4 0 0,-3 12 128 16,-2 11-128-16,-3 10 192 0,-2 7-64 0,-4 11 0 0,1 9 240 15,-3 12 48-15,-6 4 16 0,-4 12 0 0,-1 9-144 16,-3 13-32-16,-2 11 0 0,-3 7 0 0,1 5-256 16,-1 11 0-16,0 10 0 0,-1 6 0 0,-2 4 0 0,1 5 0 15,2 3 0-15,0 0 0 0,1-1 0 0,3-5 0 16,1-6 0-16,4-3 0 0,1-4-144 0,0-8-96 16,1-6-16-16,3-11 0 15,5-10-2432-15,1-7-480 0,1-9-96 0,3-8-10800 16</inkml:trace>
  <inkml:trace contextRef="#ctx0" brushRef="#br0" timeOffset="25663.871">4139 13800 38703 0,'-43'14'1712'0,"16"1"352"0,1 7-1648 0,-3 8-416 0,-3 4 0 0,2 7 0 15,0 2 720-15,2 2 64 0,2 0 16 0,0 1 0 16,0-1-656-16,7-1-144 0,4-1 0 0,4 1 0 16,2-1-160-16,7-6-32 0,2-2 0 0,4-9 0 31,2-4-400-31,4-7-96 0,2-4-16 0,4-4 0 0,0-6 192 0,3-3 16 16,3-6 16-16,1-5 0 0,3-4 480 0,-2-3-144 0,2-5 144 0,0-1 0 15,-5-2 208-15,0-1 128 0,-1-1 32 0,-7-1 0 16,-1 0 320-16,-2 1 64 0,-3-1 16 0,-6-2 0 15,-7-5-48-15,1 2 0 0,-5-2 0 0,-1 2 0 16,-4 3-448-16,1 5-80 0,-1 0-32 0,-1 4 0 0,1 3-352 0,0 5-64 16,1 0 0-16,1 4-16 15,2 3-1968-15,6 3-400 0,-1 0-80 0</inkml:trace>
  <inkml:trace contextRef="#ctx0" brushRef="#br0" timeOffset="26014.513">4502 13998 20271 0,'6'6'1792'0,"5"2"-1424"16,4 1-368-16,2 1 0 0,6 0 4672 0,1-3 848 0,4-2 176 0,-2-1 48 16,2-1-4624-16,-1-4-928 0,0-4-192 0,-2-4 0 15,1-2 0-15,0-4-240 16,-6-5 80-16,-2 0 16 0,-2-1-160 0,-6 2-16 0,-6 1-16 0,-3 0 0 15,-2-1 48-15,-3 3 16 0,-9-1 0 0,-2 2 0 16,-5 0 272-16,-4 1 0 0,-5 4 0 0,0 2 144 16,-3 1 288-16,-2 5 48 0,-3 3 16 0,1 4 0 15,-1 3 48-15,2 4 16 0,-2 3 0 0,6 2 0 16,5 5-352-16,1 1-64 0,5 3-16 0,3 4 0 16,3 4-128-16,4 1 0 0,4-2 0 0,1-2 0 15,5 1 0-15,6-2-144 0,3-2 144 0,3-3-160 16,1-1-144-16,6-3-16 0,5 1-16 0,2-3 0 15,2-2-432-15,1-5-96 16,3-3-16-16,2-2 0 0,3-3-1984 0,-1-3-400 0,0-3-64 16</inkml:trace>
  <inkml:trace contextRef="#ctx0" brushRef="#br0" timeOffset="26358.78">5764 13570 42911 0,'-53'9'1904'0,"16"-1"384"0,-3 6-1840 0,-7 1-448 16,-1 4 0-16,-3 2 0 0,4 3 0 0,1 2-256 16,3 2 16-16,2-2 16 0,7 0 224 0,7 0-192 0,7-3 192 0,4-2-192 15,8-3-128-15,3-1 0 0,6-2-16 0,5 3 0 31,2 1-400-31,6-2-80 0,1-2-16 0,6-1 0 16,3 1 208-16,3 0 48 0,4-1 0 0,4 1 0 0,1 1 384 0,0 0 192 0,-3 2-160 0,-4-1 160 16,-4 0 128-16,-5 2 112 0,-5-4 16 0,-4 0 16 15,-4 1 240-15,-5-1 32 0,-5 2 16 0,-5-2 0 16,-7-1 64-16,-7 2 16 0,-8-2 0 0,-3-2 0 16,-3-1-480-16,-3-2-160 0,-4-4 0 0,-3 0 144 15,0-5-1056 1,4-1-224-16,6-3-32 0,2-1-10160 0,5-4-2048 0</inkml:trace>
  <inkml:trace contextRef="#ctx0" brushRef="#br0" timeOffset="26884.354">7867 13582 34095 0,'-21'-10'3024'0,"6"4"-2416"0,1 1-480 0,0 1-128 15,-1-2 1264-15,2 4 224 0,1 2 48 0,1 4 16 16,2 4-1232-16,-2 4-320 0,-1 5 0 0,-2 6 0 16,1 5 208-16,1 4-16 0,1 2 0 0,0 3 0 15,1 0-192-15,-2 3 0 0,-3 1 0 0,1 1 0 16,2 0 144-16,-1-5-16 0,3-3 0 0,3-5 0 16,3-5 0-16,2-3 0 0,2-7 0 0,1-4 0 15,-1-10-128-15,0 0 0 0,11 1 0 0,1-3 0 16,2-7-192-16,5-5 192 0,3-3-160 0,1-7 160 15,1-3 0-15,1-2 0 0,1-1 0 0,5-1 160 16,-1-4-160-16,1 0 0 0,-1 1 0 0,0 4 0 16,3 1 0-16,-2 6 0 0,1 3 0 0,0 5 0 0,2 4 0 15,-2 3 0-15,-3 8 0 0,-3 8 0 0,0 5 0 0,-2 7 0 16,-1 5 0-16,-2 5 0 0,-5 4 0 0,0 6 160 16,-2 6-160-16,-4 0 160 0,-4 1-160 0,-1-1 192 15,-3-2-192-15,-2-1 192 0,-1-2-192 0,0-4 0 16,0-2 0-16,2-4 128 0,2-3-416 0,2-5-96 15,-3-6 0-15,3-1-16 16,1-3-2080-16,4-6-400 0,0-8-96 0</inkml:trace>
  <inkml:trace contextRef="#ctx0" brushRef="#br0" timeOffset="27241.707">9155 13608 43311 0,'-37'8'3840'0,"12"0"-3072"0,-2 0-608 0,-3 9-160 15,-1 6 368-15,0 7 32 0,2 2 16 0,-1 4 0 16,-1 4-416-16,2 2-320 0,4 8 48 0,3-3 16 31,2-2-208-31,6-3-48 0,4-2 0 0,6-7 0 16,3-5-512-16,3-5-96 0,3-3-32 0,5-7 0 0,3-3 448 0,4-5 64 15,1-4 32-15,2-4 0 0,4-4 800 0,0-4 144 0,1-4 48 0,3-4 0 16,1-3 160-16,0-1 32 0,-6-1 16 0,1-1 0 0,-2 1 96 16,-2-2 16-16,-5-7 0 0,-1 2 0 0,-3-1-128 15,-4 2 0-15,-2 2-16 0,-5 1 0 0,-4 2-208 0,0 4-32 16,-3 2-16-16,0 3 0 0,-2 2-304 0,-4 3 0 16,-5 4 0-16,3 2 0 15,-1 0-576-15,0 1-64 0,-3 3 0 0,0 1-16 16,1 0-2064-16,0 0-416 0,4 0-64 0</inkml:trace>
  <inkml:trace contextRef="#ctx0" brushRef="#br0" timeOffset="27533.45">10190 12542 41183 0,'-11'5'1824'0,"0"4"368"0,-2 6-1744 0,-4 9-448 0,-2 12 0 0,-4 6 0 15,-5 3 128-15,-1 7-128 0,-2 3 0 0,-3 9 128 16,-2 7-128-16,3 4 0 0,3-1-160 0,2 1 160 16,-1 2 0-16,3 5 0 0,0 9 0 0,2-3 0 15,0-5 0-15,0-3-144 0,1-1 144 0,-2 3 0 16,1 5-432-1,-1-9 0-15,3-7 0 0,0-6 0 0,5-6-336 16,3-8-80-16,2-8-16 0,3-10 0 0,4-8 32 0,1-9 16 16,-1-7 0-16,5-9-9440 0,0 0-1904 0</inkml:trace>
  <inkml:trace contextRef="#ctx0" brushRef="#br0" timeOffset="27771.744">9038 13640 42383 0,'0'0'3776'0,"0"0"-3024"16,0 0-608-16,11-11-144 0,6-2 560 0,8 2 80 16,11 1 0-16,5 0 16 0,4-1-656 0,10-2 0 15,8-2-176-15,9 0 48 0,9 3 128 0,2-1 192 16,5 0-32-16,5 2-16 0,2-1-144 0,2 4 160 16,-2 1-160-16,3-3 160 0,-3-2-160 0,-2-1 0 15,-5 4-160-15,-5 2 160 16,-6-2-1760-16,-7 1-256 0,-7-1-48 0,-3 5-15776 0</inkml:trace>
  <inkml:trace contextRef="#ctx0" brushRef="#br0" timeOffset="28478.967">3882 15549 40543 0,'-15'14'1792'0,"5"2"384"0,2 6-1744 0,1 11-432 0,-1 8 0 0,1 5 0 16,2 5 0-16,0 3-256 0,1 2 48 0,0 2 0 15,-1 2 208-15,1 3 0 0,1 6 0 0,-1-3 0 16,2-4 0-16,-3-1 0 0,0-4 0 0,0 0 0 15,-3 0 128-15,0-5-128 0,-1-5 0 0,3-5 0 16,-2-4 256-16,5-10-48 0,0-6-16 0,1-5 0 16,-2-6 128-16,2-5 32 0,2-6 0 0,0 0 0 15,0 0 48-15,8-11 16 0,0-4 0 0,6-10 0 16,1-12-192-16,6 0-32 0,1 1-16 0,4-4 0 0,1-1-176 16,7-2 0-16,3 1 0 0,5-1 0 0,0 1 0 0,2 3-144 15,2 4 144-15,0 4 0 0,0 4-144 0,-2 5 144 16,-3 5 0-16,-6 10-144 0,-2 8 0 0,-2 9 0 15,-2 5 0-15,-4 3 0 0,-6 4-48 0,-3 5-16 16,0 7 0-16,-4 3 0 0,-6-1 208 0,-4 7 0 16,-6 6 0-16,-1 4 0 0,-3-2 0 0,-3-1 0 15,-5 1 128-15,2-3-128 0,1-5 176 0,-1-4-32 16,-1-5 0-16,4-3 0 0,3-5-144 0,0-3 192 16,0-3-192-16,4-5 192 0,0-5-352 0,3-3-64 15,1-7-16-15,0 0 0 16,0 0-2624-16,14-5-528 0,1-1-96 0</inkml:trace>
  <inkml:trace contextRef="#ctx0" brushRef="#br0" timeOffset="28837.902">5312 16139 35007 0,'-16'3'3120'0,"-2"2"-2496"0,1 5-496 0,-3 5-128 15,0 6 832-15,-1 5 128 0,-3 2 48 0,1 5 0 16,-6 2-704-16,4 5-144 0,1 2-32 0,0 4 0 16,2 2-128-16,5 3 128 0,3 3-128 0,2-2 128 15,6-1-128-15,3-5 0 0,4-4 0 0,3-7 0 16,4-7 0-16,5-5 0 0,7-5-128 0,3-5 128 16,1-4-128-16,4-7 128 0,-2-5-160 0,5-5 160 0,3-5 144 0,2-5 128 15,3-4 32-15,-1-5 0 0,1-6-128 0,3-5-32 16,-2-1 0-16,-1-2 0 0,-4-1 144 0,-4 2 32 15,-5 1 0-15,-6 1 0 0,-4 3-96 0,-7-1-16 16,-5 1 0-16,-4-3 0 0,-4 2-16 0,-8 5-16 16,-2 6 0-16,-5 2 0 0,-3 2-384 0,-6 3-80 15,-9 3-16-15,1 5 0 16,4 1-592-16,-2 3-128 0,0 0-32 0,3 4 0 16,4 3-2464-16,4 1-512 0</inkml:trace>
  <inkml:trace contextRef="#ctx0" brushRef="#br0" timeOffset="29186.955">6378 15078 21183 0,'-12'-8'944'15,"7"6"192"-15,5 2-912 0,0 0-224 0,-7-1 0 0,7 1 0 16,0 0 2544-16,-7 11 464 0,3 1 80 0,-3 4 32 16,3 8-2096-16,1 5-432 0,-4 8-80 0,2 5 0 0,0 6 112 0,-1 5 16 15,-2 3 16-15,-2 4 0 0,-2 3 16 0,-3 8 0 16,-3 9 0-16,-2 2 0 0,0 1-320 0,-1 3-64 15,2 1-16-15,-1 0 0 0,2 0-272 0,0-4 128 16,3-6-128-16,3-6 0 0,0-5 144 0,1-2-144 16,2-4 0-16,0-7 144 0,4-9-144 0,-1-5 0 15,2-8-160-15,2-7 160 16,1-6-1792-16,3-3-256 0,3-8-48 0</inkml:trace>
  <inkml:trace contextRef="#ctx0" brushRef="#br0" timeOffset="29794.283">7273 16280 37775 0,'-21'-2'1664'0,"4"-1"368"0,-4-5-1632 0,-2 1-400 0,1 3 0 0,-3-2 0 15,-2 0 176-15,0 1-48 0,-4 1-128 0,1 4 192 16,0 7-192-16,-2 0 144 0,-1 1-144 0,-2 2 128 16,-7 5-128-16,1 4 0 0,3 4 0 0,-3 2 0 15,2 3 0-15,1 3 0 0,4 3 0 0,2 4 0 16,2 9 0-16,3 4 128 0,0 2-128 0,4 0 128 16,3-4-128-16,6-5 0 0,6-1 0 0,5-6 0 0,2-6 0 15,5-1 0-15,5-6-144 0,4-3 144 0,3-3 0 16,2-5 0-16,3-3 0 0,6-5 0 0,6-2 0 0,2-6 128 15,2-6-128-15,4-5 144 0,4-2-144 0,0-6 0 16,1-5 144-16,0-1-144 0,-2-2 0 0,-3-3 0 16,-2-4 0-16,2-4 0 0,1-3 0 0,-1-4 0 15,0-5 0-15,-3-3 0 0,-1-3 0 0,-4-3 0 16,-1-6 128-16,-4-8-128 0,-3-7 144 0,0-2-144 16,-2 0 192-16,-3-7-192 0,-4-7 144 0,1 3-144 15,-2 1 0-15,-2-1 144 0,3 1-144 0,-4 4 0 16,0 8 0-16,-2 13 0 0,-3 11 0 0,0 12 0 15,-3 8 0-15,0 11 0 0,-5 8 192 0,-1 4 16 16,-1 4 0-16,-1 9 0 0,-5 6 64 0,-1 8 16 0,-3 9 0 16,-3 10 0-16,1 8-288 0,-4 12 0 0,4 9 0 15,-3 8 0-15,0 5 0 0,-2 6 0 16,3 7-128-16,-2 9 128 0,-2 12 0 0,1-1 0 0,2 1-160 16,0 2 160-16,1 1-128 0,5-9 128 0,1-9-160 15,3-5 160-15,1-5-128 0,2-6 128 0,-1-6 0 0,3-6-144 16,2-8-96-16,2-8-16 0,-1-8 0 0,0-8 0 31,-2-6-3024-31,0-8-624 0</inkml:trace>
  <inkml:trace contextRef="#ctx0" brushRef="#br0" timeOffset="30514.905">3513 15728 22111 0,'-20'9'976'0,"9"-3"208"0,0 1-944 0,0 3-240 0,3 2 0 0,3 0 0 16,0 0 368-16,1 2 16 0,1 2 16 0,-1-1 0 15,2 0-64-15,3-2-16 0,5 0 0 0,-2-1 0 16,1-1 256-16,3 0 64 0,4-3 0 0,3-3 0 16,1 0 208-16,1-4 48 0,-1-2 16 0,6-5 0 15,5-3-16-15,0-3-16 0,4-3 0 0,1-5 0 0,3-3-464 0,2-8-96 16,2-5 0-16,-1-3-16 0,1 1-160 0,1-2-16 15,1-4-128-15,1 2 192 0,-2 1-192 16,-2-3 0-16,0 2 128 0,-3-4-128 0,-4-3 0 0,-5 0 128 16,-2 3-128-16,-3 0 0 0,-3 0 0 0,-5 1 128 15,-3 0-128-15,-4 1 0 0,-3 2 0 0,-1 2 0 16,-4 1 0-16,-2 5 0 0,0 3 0 0,1 7 0 16,-5 4 0-16,0 5 0 0,-1 0 0 0,1 4 224 15,-4 4-64-15,-1 5-16 0,1 4 48 0,-2 3 16 16,-4 3 0-16,0 3 0 0,-3 4-208 0,-4 7 0 15,-1 3 0-15,1 2 0 0,0 2 0 0,2 4 0 16,-3 4 0-16,1 3 0 0,0-1 0 0,-3 3 0 16,2 6 0-16,3 1 0 0,1 5 144 0,3 1-16 0,1 1 0 15,2 1 0-15,0 0 144 0,4 0 32 0,2 4 0 0,3 2 0 16,-1 4-48-16,0 0 0 0,0-1 0 16,0-1 0-16,1-1-128 0,-2-1-128 0,-4 0 192 0,0-4-192 15,0-1 160-15,-1-8-160 0,-4-7 128 0,1 0-128 16,3-2 128-16,1-4-128 0,-2-3 128 0,-5-3-128 15,-2-3 0-15,1-1-144 0,3 1 0 0,3-4 0 32,2-6-2064-32,3-1-416 0,-2-3-64 0</inkml:trace>
  <inkml:trace contextRef="#ctx0" brushRef="#br0" timeOffset="31767.711">7354 14592 24879 0,'-9'0'2208'0,"3"0"-1760"15,6 0-448-15,0 0 0 0,0 0 2048 0,9 4 320 16,1 0 64-16,6 1 0 0,5 0-2064 0,3 0-368 16,7-1-192-16,7-2 32 0,8-3 160 0,6 1 0 0,9 0 0 0,6 0 0 15,5 0 0-15,6 0 0 0,6 0 0 0,5 2 0 16,2 2 0-16,1-1 0 15,-3-2 0-15,2 1 0 0,-1 1 0 0,-3 0 0 0,-4-1 0 0,-3-1 0 16,-5-2 128-16,-2-1-128 0,0 0 160 0,-4-2-160 16,-2 2 320-16,-5-1-16 0,-8-3-16 0,-3 3 0 15,-5 1-112-15,-4 0-32 0,-4-2 0 0,-5 2 0 16,-4 2-144-16,-7 0 0 0,-6 0 144 0,-5 0-144 16,-11 0 128-16,0 0-128 0,0 0 128 0,0 0-128 15,-10 7 320-15,-6-2-16 0,-5 1 0 0,-8-1 0 16,-2 2-144-16,-3-1-32 0,-4 0 0 0,-3 1 0 0,-4-1-128 15,-7-1 160-15,-4-2-160 0,0 1 160 0,-3-3 32 16,-1 3 0-16,0-1 0 0,-1-1 0 0,-4-2 16 0,-2 1 16 16,-3 0 0-16,-2 0 0 0,2 2 64 0,0-3 16 15,-3-3 0-15,-1 2 0 0,4 0-16 0,2 0 0 16,2-1 0-16,4 0 0 0,5-2-80 0,3 2-16 16,6-3 0-16,4-1 0 0,4 2 32 0,8-3 0 15,7 4 0-15,3-1 0 0,2-2-224 0,5 2 176 16,3-2-176-16,3 3 160 0,-1 0-160 0,10 3-176 15,0 0 48-15,4-7 0 0,6 1-64 0,3 5 0 16,4 0 0-16,10 1 0 0,9 0 192 0,6 0-208 16,1-1 80-16,9 1 128 0,7 2-144 0,5-1 144 15,2-3 0-15,7 2 0 0,5 1-144 0,-1 0 144 16,0 2 0-16,0-6-144 0,1 1 144 0,0 1 0 0,-2-1 0 16,-3 0 0-16,-3-2 0 0,-2 0 0 0,-1 2 0 0,-3 0 0 15,0 1 0-15,-6-1 0 0,-8 1 0 0,-5 1 0 16,-6 1 0-16,-3 2 0 0,-10-2 0 0,-3 1 0 15,-4 1 0-15,-5 1 0 0,-3-1 0 0,-11-3 128 16,0 0-128-16,0 0 176 0,-6 6-176 0,-8 0 192 16,-3-2 32-16,-7 1 16 0,-7-4 0 0,-7 3 0 15,-7 0-240-15,-8 0 0 0,-6-2 0 0,-6-1 0 16,-5 4 0-16,-3-3 0 0,-1 0 0 0,-6-1 0 16,-6-2 0-16,2 0 0 0,0 0 0 0,2-1 0 15,0-1 224-15,4 1-48 0,1-1-16 0,8-1 0 16,9-1 32-16,9 1 16 0,4-1 0 0,7 2 0 15,2 0-208-15,5-2 128 0,4-1-128 0,6-2 0 16,6 4-160-16,6-2-128 0,1 1-32 0,10 5-12480 16,11-9-2496-16</inkml:trace>
  <inkml:trace contextRef="#ctx0" brushRef="#br0" timeOffset="98194.55">15122 1335 17503 0,'6'-17'768'0,"-3"7"176"0,-1 0-752 0,0 0-192 0,1-1 0 0,-1 1 0 16,0 3-192-16,-2 7-64 0,3-9 0 0,0 1-16 15,-1-1 272-15,0 2 0 0,-2 7 0 0,1-10 0 16,-1-1 128-16,-1 1 48 0,-2-1 0 0,0 1 0 15,2 0 80-15,-4-1 0 0,-3-2 16 0,0 0 0 16,1 2-80-16,-3 0 0 0,-3 0-16 0,-2-3 0 16,0-1-48-16,0 0 0 0,-3 0 0 0,-2 2 0 15,-3 1 112-15,-2 0 16 0,-2 0 0 0,0 2 0 0,-3 1-64 16,2 0-16-16,-2 0 0 0,-1 5 0 16,-1-1-176-16,-4 2 160 0,0 3-160 0,-4 0 160 0,-2-1-160 15,-4 1 0-15,-4 0 0 0,1 0 0 0,-2 0 0 0,1-2 0 16,-3 0 0-16,-2 1 128 0,-2 0-128 0,-4-2 192 15,-3 0-192-15,1 0 192 0,1 1-192 0,-2 2 0 16,0-1 0-16,-6 1-176 0,-4-2 176 0,3 2 128 16,-2 0-128-16,2-1 176 0,-1-1-48 0,-3 0-128 15,-4 0 192-15,0 0-64 0,-2-2 96 0,-1 2 16 16,0-2 0-16,-3 0 0 0,-3 2-16 0,4 2 0 16,3 0 0-16,-1-1 0 0,-5-1-32 0,2 2 0 15,-3 2 0-15,3-1 0 0,2-1-48 0,-2 0-16 16,-4 2 0-16,2 2 0 0,2 1-128 0,1 0 0 0,-2-4 0 15,-1 3 0-15,-1 3 0 0,1 0 128 16,2 1-128-16,-1 0 0 0,-2-1 0 0,-1 3 0 0,-1 0 0 0,1 1 0 16,-1 1 0-16,0 3 0 0,1 1 0 0,3 1 0 15,-1 0 0-15,-2 1 0 0,-4-2 0 0,4 4 0 16,0 2 0-16,3 1 0 0,2 0 0 0,-2 2 0 16,-2-2 0-16,1 1 0 0,4 1 0 0,0 0 0 15,0 0 0-15,2 1 0 0,-5 5 0 16,5 3 0-16,5 1 0 0,0 1 0 0,-2 0 0 0,2 1 0 15,0 4 0-15,2-2 0 0,3 0 0 0,1 0 0 16,1 1 0-16,-1 4 0 0,-1 2 0 0,4 3 0 16,2-1 0-16,5-1 0 0,4-2 0 0,3 1 0 15,3 0 0-15,3 2 0 0,2 2 0 0,2 1 0 16,2 2 0-16,4 1 0 0,1-2 0 0,5-1 0 16,3-1 0-16,5-2 0 0,-1-1 128 0,5 3-128 0,5 3 0 15,2 1 0-15,1-2 0 0,2-2 0 0,6 0 0 16,2-3 0-16,2-2 0 0,4 0 0 0,4 0 0 0,2 1 0 15,4 1 0-15,3-1 0 0,3-1 0 0,8 0 0 16,3 0 0-16,3-4 0 0,2-3 0 0,6 2 0 16,6 0 0-16,1 0 0 0,1 1 0 0,3-4 0 15,1-1 0-15,5-1 0 0,6 1 0 0,5 0 0 16,-1 1 0-16,4-5 0 0,0-4 128 0,7 0-128 16,3-5 192-16,4 2-64 0,3-4 48 0,1 2 0 15,0-1 0-15,7-2 0 0,6-3-48 0,1 1-128 16,0 2 192-16,2 1-64 0,2-3-128 0,2 0 128 15,4-3-128-15,-2 1 128 0,6 1-128 0,-2-2 160 16,2-3-160-16,2-2 160 0,2 0-160 0,5-2 0 16,3-1 0-16,-1-1 0 0,-1-1 0 0,0-1-144 0,6-1 144 0,-2-1-208 15,-6-3 208-15,4 0 0 0,3 0 0 0,0-4 0 16,-2-1 0-16,-1-1 0 0,-3 1 0 0,4-1 0 16,3-4 0-16,-4-1 0 15,-3-3 0-15,-1 2 0 0,2 1 0 0,-3-3 0 0,-1-4 144 0,-1-1-144 16,1 1 0-16,-1 2 0 0,-4 0 0 0,-1-1 0 15,0-3 0-15,-1 0 144 0,1 2 16 0,-2 0 0 16,-4-1-16-16,-1 1 0 0,2-2 0 0,-2 1 0 16,1 0-144-16,-1 1 0 0,0-5 144 0,-3 0-144 15,-3 0 0-15,-5-1 0 0,0-7-160 0,-2 0 160 16,-1-1-384-16,-7-2 48 0,-7 1 0 0,-1 1 0 16,-2-1 64-16,-4 1 16 0,-5 0 0 0,-10 3 0 0,-3-5 256 15,-9-1 0-15,-1 0 0 0,-4 0 0 0,-4-2 0 16,-2 1 192-16,-3 3-48 0,-6 0-16 0,-7-1 144 15,-2 1 32-15,-1-1 0 0,-6 1 0 0,-4-1-112 16,-5 0-32-16,-4-1 0 0,-3-3 0 16,-2 0-160-16,-4 0 0 0,-8 2 0 0,-5-2 0 0,-2 0 0 0,-2 0 0 15,-2-1 0-15,-3 1 0 0,-4-3-128 0,-3 0 128 16,-2-2 0-16,-3 0 0 0,-3-5 0 0,-4 4 0 16,-6-2 0-16,-3 6 0 0,-5 0 0 0,0 1 0 15,2 1 192-15,-2-3-64 0,-1-3-128 0,-7 1 160 16,-5-2-160-16,2 4 160 0,2 2-160 0,-2 3 128 15,-2 2-128-15,-3-1 128 0,-5 2-128 0,0 0 0 16,1 1 0-16,2-1 128 0,-4-1-128 0,-1 1 0 0,-6-1 0 16,3 3 0-16,5 0 0 0,-5 1 0 15,-4 2 0-15,4 1 0 0,-2-1 0 0,1 1 0 0,0-2 0 16,2 1 0-16,-2 1 0 0,1-1 0 16,2-2 0-16,-3 3 0 0,0-2 0 0,-2-1 0 0,-3 0 0 15,1 3 0-15,-1 5 0 0,-1 1 0 0,-2 1 0 0,-2 2 0 16,3 2-144-16,-2 2 144 0,-9 6 0 0,5 2 0 15,2-1 0-15,-1 3-128 0,-4-1 128 0,1 5 0 16,-3-1 0-16,-1 0 0 0,-2 0-128 0,3 2 128 16,-2 3 0-16,1 0 0 0,-2 1 0 0,1 1 0 15,2-2-128-15,-1 4 128 0,-2 3 0 0,2 1 0 16,1-2 0-16,-1 5-128 0,0 0 128 0,4 2 0 16,3 8 0-16,1 1 0 0,4 1-128 0,-2 4 128 15,-3 2 0-15,5 2 0 0,6 6 0 0,1-3 0 0,-1 0 0 16,2 2 0-16,2 0 0 0,3 7 0 0,2 3-128 15,1 2 128-15,2-1 0 0,2 1 0 0,4 3 0 16,1 1 0-16,8 0 0 0,-2 4 0 0,-1 6 0 0,-2 5 0 16,-1 3 0-16,7-5 0 0,1-4-256 0,7 1-32 15,6 1-16-15,9 0 0 16,9-1-1632-16,5-4-336 0</inkml:trace>
  <inkml:trace contextRef="#ctx0" brushRef="#br0" timeOffset="100676.934">8046 4110 9215 0,'0'0'816'0,"5"-7"-656"0,-1 2-160 0,-4 5 0 16,10 0 768-16,2 0 128 0,1-2 32 0,3 2 0 15,2 0-736-15,3 2-192 0,0 0 0 0,3-2 0 16,5-2 0-16,-1 0 128 0,1 4-128 0,-2-2 128 15,3-2-128-15,1 1 0 0,1 0 0 0,1 0 0 0,1 1 0 0,-1 0 0 16,1 0 0-16,3 0 0 0,4 0 224 16,1 2-32-16,2 2-16 0,-2-2 0 0,-1-1 16 0,3 0 16 15,3-1 0-15,0 2 0 0,1 2-48 0,4-3-16 16,3-2 0-16,0 3 0 0,0 4 80 0,1 1 16 16,0-5 0-16,2 0 0 0,2-1-16 0,3 4 0 15,3 3 0-15,0-2 0 0,0 1-48 0,1-2-16 16,4 3 0-16,2 0 0 0,2-4-16 0,-1-1 0 15,-1 1 0-15,4 0 0 0,0 0-144 0,1 2 160 16,1-1-160-16,-1 1 160 0,-2-1-160 0,2-1 128 16,5-3-128-16,-2 2 128 0,2 3-128 0,-2-3 0 15,-2-1 0-15,1 0 128 0,-1-2-128 0,2-1 160 0,2 0-160 16,-3 0 160-16,-2 0-32 0,5 0-128 16,1-1 192-16,3 1-64 0,-2-3 0 0,1 0 0 0,-3-1 0 0,4 1 0 15,1 0-128-15,-2-1 0 0,-5 2 0 0,3-4 0 16,1 0 0-16,2 0 0 0,-3 0 0 0,2 4 0 15,-3 0 0-15,0-2 0 16,0-1 0-16,-1-1 128 0,0 2-128 0,0 0 0 0,-3 1 0 0,1 1 128 16,-1-1-128-16,0 0 0 0,0-3 0 0,-1 3 0 15,-1 2 0-15,1 0 128 0,3-6-128 0,-4 5 128 16,-4 0-128-16,2 2 0 0,1 1 0 0,0-1-176 16,0-5 176-16,-1 2 0 0,-4 3 0 0,0-1 0 15,-1-2 0-15,1 0 0 0,1 0 0 0,-1 1 0 16,-1-2 0-16,-3 1 0 0,-2-1 128 0,2 2-128 15,0-1 0-15,0-1 0 0,-1 0 0 0,-3-2 0 0,-5 1 0 16,1 1 0-16,3 2 0 0,-3-3 0 0,0 0 0 0,0-1 0 16,-2 1 0-16,-2-1 0 0,-3-2 0 0,0-2 0 15,-3 0 0-15,2-1 0 0,-2 0 0 0,2-1 0 16,-3 1 0-16,-1-4 0 0,-5-1 0 0,-2 0 0 16,-4 1 0-16,-2-4 128 0,-4-3-128 0,0-3 0 15,-3-1 0-15,0-1 128 0,-3 2-128 0,1-1 144 16,1-4-144-16,-1 0 160 0,-1 2-160 0,0 0 0 15,2 1 0-15,-2-3 0 0,0-3 272 0,-1 1-16 16,-4 0-16-16,-1 1 0 0,0-1 112 0,2-1 32 16,-4-1 0-16,1 1 0 0,-3 3-384 0,0 0 144 15,-1-2-144-15,-1 3 0 0,-1-1 176 0,2 0-176 16,-3 1 160-16,1-4-160 0,1 1 128 0,-2 1-128 16,-1 3 0-16,2-2 144 0,-2-1-144 0,1 0 0 0,1 1 0 15,-4 4 128-15,0 1-128 0,-3 1 0 0,1-1 0 0,3 0 0 16,-2 4 144-16,-2 0-144 15,0-1 160-15,-2-1-160 0,-1-1 128 0,1 2-128 0,2 2 0 0,2-1 0 16,-4-1 160-16,-2 2-160 0,-4 0 160 0,0 4-160 16,-1 2 256-16,1 2-64 0,-1-2 0 0,-3 6 0 15,-2 1-192-15,2 1 176 0,-2 0-176 0,-1 2 160 16,-1-1-160-16,-2 1 0 0,-1 1 0 0,0-1 0 16,-3 0 0-16,-1 2 0 0,-2 0 0 0,0 0 0 15,-3 1 0-15,-1 1 0 0,-3 0 0 0,-5-2 0 16,0 0-144-16,-4 1 144 0,-5 2 0 0,2-2 0 15,-4 0 0-15,0 0-128 0,3 2 128 0,-3-1 0 0,-2-2 0 16,-3-2 0-16,-2-1-128 0,-4 2 128 0,-3 0 0 0,0 2 0 16,1-6 0-16,-1 3 0 0,-2 3 0 15,-6-2 0-15,-4 4 0 0,-2-1 0 0,-1-1-128 0,0 1 128 16,-1 1 0-16,-4 1 0 0,-4-1 0 0,-3 0 0 16,1 0 0-16,1 0 0 0,-3-1 0 0,-2 1 0 15,-3 2 0-15,3-2 0 0,1-1 0 0,-7 0 0 16,-5-1 0-16,0 0 0 0,0-1 0 0,-2 3 0 15,1 3 0-15,-2-3 0 0,0-3 0 0,-1 0 0 16,-4 3 0-16,2 0 0 0,-1 0 0 0,4 0 0 16,-2 0 0-16,1-1 0 0,0 1 0 0,-1-1 0 15,3-1 0-15,-1 1 0 0,-6-2 0 0,6 2 0 16,3 0 0-16,-1 0 0 0,-3-1 0 0,0 0 0 16,4 2 0-16,-3 0 0 0,-2 0 0 0,3 0 0 0,3 2 0 15,2-4 0-15,1-2 0 0,-1 3 0 16,-1 2 0-16,3 1 0 0,4-2 0 0,-1-2 0 0,-2 0 0 0,1 1 0 15,4-1 0-15,4 0 0 0,-1 0 0 0,2-1 0 16,2 2 0-16,-2 0 0 0,3-1 0 0,1 0 0 16,-1-2 0-16,0 2 0 0,-2 1 0 0,5 1 0 15,4 0 0-15,-1 0 0 0,1-2 0 0,3 2 0 16,-3 0 0-16,6 0 0 0,-1 0 0 0,4 0 0 16,3 0 0-16,1 3 0 0,-3-1 0 0,2 1 0 15,0-3 0-15,6 1 0 0,1 1 0 0,5 0 0 16,2 0 0-16,1 1 0 0,0-2 0 0,0 1 0 15,1 0 0-15,2 0 0 0,1 2 0 0,2-2 0 16,2 1 0-16,2-1 0 0,3-2 0 0,2 2 0 0,0 1 0 16,2-1 0-16,3 0 0 0,-3-1 0 0,4-1 0 15,3 3 0-15,-1 0 0 0,2-2 0 0,1-1 0 0,1 2 0 16,2 0 0-16,6 1 0 0,0 1 0 0,3-3 0 16,1 1 0-16,7-2 0 0,-7 6-144 0,7-6 144 15,-4 8 0-15,0-1-144 0,4-7 144 0,0 0 0 16,-2 10 0-16,2-10-128 0,1 10 128 0,1 1 0 15,-2-11-144-15,5 17 144 0,0 1 0 0,-1-2 0 16,0 3 0-16,-2 3 0 0,-2 2 0 0,0 2 0 16,-1 0-144-16,1 4 144 0,0 4 0 0,-3 0 0 15,-2-1 0-15,0 4 0 0,-2 1-128 0,0 4 128 16,-2 4 0-16,-2 5 0 0,-1 8 0 0,0 1-128 16,-3 1 128-16,1-1 0 0,2 1 0 0,0 1 0 15,0 3 0-15,1-3 0 0,1-3 0 0,1-4 0 0,0-2 0 16,2-2 0-16,-1-4 0 0,1-3 0 0,1-2 0 15,0 1 0-15,-2 2 0 0,2-2 0 0,0-5 0 0,1 0 0 16,-1-1 0-16,1-1 0 16,-1-2 0-16,2-2 0 0,0-2 0 0,-3 3 0 0,0 2 0 0,-3 3-10448 15</inkml:trace>
  <inkml:trace contextRef="#ctx0" brushRef="#br0" timeOffset="152831.459">18770 747 29487 0,'0'0'2624'0,"0"0"-2112"0,0 0-512 0,-9 11 0 31,2 5-960-31,4 3-288 0,-1 1-64 0,0 3-16 0,0 1 960 0,2 5 192 0,2 6 48 0,1 2 0 16,0 4 128-16,2 2 0 0,3-1 0 0,-1 0 0 15,1-1 0-15,2-1 0 0,-3-3 0 0,4 1 0 16,-3-2 0-16,1-1 0 0,1-1 0 0,-1-1 0 15,3-1 0-15,0-2 0 0,-2-4 0 0,1-2 0 16,0-4 0-16,-1-5 0 0,2-4 0 0,-3-2 0 0,2-2 240 16,-4-3-32-16,-5-4 0 0,11-3 0 0,-3-3 192 0,2-3 48 15,0-5 0-15,0-5 0 0,1-4-64 0,3-5 0 16,0-2 0-16,-1-3 0 0,1-4-192 0,1 3-32 16,7-2-16-16,-2-3 0 0,4 0-144 0,-2-1 0 15,2-1 144-15,0 1-144 0,1-3 0 0,0 2 0 16,-2 3 0-16,-1 1 0 0,0 1 0 0,-1 7 0 15,0 4 0-15,1 0 0 0,0 1 0 0,0 2 128 16,-4 3-128-16,4 4 0 0,3 0 0 0,-3 1 0 16,-5-3 0-16,2 4 128 0,-1 6-128 0,-1-1 0 15,0 3 0-15,-4 1 0 0,-1-1 0 0,-12 5 0 16,0 0 0-16,0 0-128 0,0 0 128 0,0 0 0 16,0 0-144-16,0 0 144 0,0 0 0 0,-4 9 0 0,-4-3 0 15,-3 1 0-15,-5-1 0 0,0 3 0 0,-3 2 160 16,-4-3-160-16,-5 0 192 0,-4 1-192 0,-2 0 192 0,-1 0-192 15,0 0 144-15,-3-2-144 0,-3 1 0 0,-4 0 144 16,-1-2-144-16,1-1 192 0,0-3-192 0,2 2 192 16,2 2 0-16,5 0 0 0,3 1 0 0,2-3 0 15,2 0-64-15,3-1-128 0,-1 3 192 0,8-3-64 16,2-2-128-16,5 0 0 0,-1 0 0 0,5-1 0 31,8 0-1424-31,0 0-272 0,0 0-48 0</inkml:trace>
  <inkml:trace contextRef="#ctx0" brushRef="#br0" timeOffset="153511.262">19623 1272 1839 0,'0'0'160'16,"0"0"-160"-16,0 0 0 0,0 0 0 15,0 0 3136-15,0 0 608 0,-6-1 112 0,6 1 32 0,0 0-2208 0,0 0-432 16,0 0-96-16,1-8 0 0,2 1-272 0,4 1-48 16,-1-1-16-16,3 0 0 0,1 2-384 0,1-3-80 15,-1 3-16-15,2-1 0 0,1 0-160 0,-1 0-48 16,-2 1 0-16,-10 5 0 0,9 2 0 0,-9-2 0 15,0 0 0-15,4 9 0 0,-6 2 144 0,-3 0 32 16,-4 1 0-16,-2 1 0 0,-1 1 0 0,-5 1 0 16,-1-2 0-16,1-2 0 0,1-2 16 0,0-3 16 15,3 0 0-15,2-3 0 0,3-3 96 0,8 0 16 16,0 0 0-16,-5-6 0 0,4-3 384 0,4-2 64 16,4 0 32-16,5-4 0 0,1 0-528 0,2 2-96 15,1-1-32-15,0 3 0 0,0 3-272 0,-2-1 0 16,-2 1 0-16,-2 5 0 0,-10 3 0 0,0 0-144 0,0 0 144 0,0 0-128 31,0 12-1168-31,-3 2-240 0,-5 1-32 0,-2-1-11952 0</inkml:trace>
  <inkml:trace contextRef="#ctx0" brushRef="#br0" timeOffset="154518.079">20494 744 26719 0,'-14'-26'2368'0,"9"18"-1888"0,5 8-480 0,-6-4 0 16,1 0 0-16,5 4 0 0,0 0 0 0,-9 10 0 15,-1 3 0-15,-1 3-192 0,-1 1 192 0,-1 8-208 16,0 7 384-16,0 4 80 0,-1 5 0 0,3 4 16 0,-2 5-64 0,1 1-16 16,-1 3 0-16,1-1 0 0,1-1-192 0,-1-3 128 15,4-6-128-15,1 0 0 0,1-2 0 0,1-4 128 16,2-3-128-16,0-4 0 0,2-6 0 0,0-3 0 15,1-5-192-15,1-4 192 16,-1-2-832-16,0-2-64 0,0-8-16 0,0 0-10528 16</inkml:trace>
  <inkml:trace contextRef="#ctx0" brushRef="#br0" timeOffset="154784.704">20254 763 23951 0,'-11'-18'1056'0,"8"9"224"0,1 0-1024 0,2 9-256 0,0 0 0 0,8-4 0 16,2-2 1136-16,3 2 160 0,5-1 48 0,2 2 0 15,2 0-1344-15,3 0 0 0,6-4-192 0,3 1 0 16,3 2 192-16,2 1 0 0,-2-1 0 0,1 0 0 15,-1-1 0-15,-4 3 0 0,0 7 0 0,-1-4 0 16,0-4-240-16,-3-1 48 0,-1 1 16 0,-6 4 0 31,-2 4-2384-31,-5-2-496 0</inkml:trace>
  <inkml:trace contextRef="#ctx0" brushRef="#br0" timeOffset="154996.316">20289 1185 37775 0,'9'-11'3360'0,"1"1"-2688"16,3 1-544-16,5 1-128 16,4 2-816-16,4-2-192 0,3 1-32 0,2 0-16 0,5-2 736 0,1 1 128 15,5-1 48-15,3 3 0 0,-2 1 144 0,2 0 0 16,0-2 0-16,0 4 0 15,-2 1-2224-15,0 4-400 0,11 5-96 0,-15 1-16 0</inkml:trace>
  <inkml:trace contextRef="#ctx0" brushRef="#br0" timeOffset="155541.065">21180 990 21183 0,'2'-9'1888'0,"3"-1"-1504"0,3 2-384 0,2 2 0 16,4 3 1376-16,4-1 208 0,3 2 32 0,2 0 16 15,4-1-1376-15,2 1-256 0,4 0 0 0,1 2-128 16,5-1 128-16,-3 1 0 0,2 3 128 0,-1-1-128 16,-2 0 0-16,0 0-208 0,2 0 16 0,-3-1 16 15,-4 3-1872 1,-2-1-368-16,1 0-80 0</inkml:trace>
  <inkml:trace contextRef="#ctx0" brushRef="#br0" timeOffset="155760.623">21351 1301 6447 0,'-7'-7'576'0,"7"7"-576"16,-9-4 0-16,9 4 0 0,0 0 5552 0,0 0 992 16,0 0 208-16,0 0 32 0,0 0-5600 0,7-4-1184 15,5 1 0-15,3 0-304 0,3 1 304 0,4 1 0 16,3-3 0-16,3 0 0 0,1 0 0 0,1-1 0 15,1-1 0-15,0 1 0 16,1-1-448-16,2 1-16 0,1-1-16 0,2 1-8160 16,-2-2-1616-16</inkml:trace>
  <inkml:trace contextRef="#ctx0" brushRef="#br0" timeOffset="156815.389">22887 694 27007 0,'-20'-13'1200'0,"4"9"240"0,-3-1-1152 0,-2 4-288 15,-2-2 0-15,-3 3 0 0,2 3 0 0,-2 3-304 16,0 0 64-16,1 3 16 0,-1 0 224 0,2 2 0 16,1 1 0-16,1 2-144 0,0 2 144 0,0 0 0 15,0 1 0-15,0 2 0 0,-1 3 0 0,0 3 0 16,-4 0 0-16,1 5 0 0,-3 3 128 0,4 3-128 15,0 1 160-15,4 3-160 0,1-1 0 0,4 0 0 16,1-1 0-16,4-2 0 0,0-3 0 0,7-4 0 16,3 1 0-16,3-6 0 0,5-1 128 0,3-2 48 0,3-3 0 15,3 1 0-15,7-4-32 0,3 0 0 0,0 2 0 0,0-3 0 16,3-3 0-16,1-2 0 0,-1-2 0 0,3-2 0 16,0-1-144-16,1-4 192 0,4-3-192 0,-2 0 192 15,1-5-192-15,3 0 192 0,1 1-192 0,0-3 192 16,-2-3-192-16,0-1 128 0,-4-1-128 0,-3 1 128 15,-3 1-128-15,0-2 160 0,-4-1-160 0,-1 0 160 16,-4 0 32-16,-2 0 0 0,0-2 0 0,-3 0 0 16,-2-3-16-16,0 1 0 0,-3 1 0 0,0-4 0 15,-5-4-48-15,1 3 0 0,-1 0 0 0,-2-2 0 16,-2 0-128-16,-2 0 0 0,-4 0 0 0,-1 3 0 16,-2 0 0-16,1 0 0 0,-4 0 0 0,0 2 0 15,-2 2 0-15,0 1 0 0,-1-1 0 0,0 1 0 16,-3-1 0-16,1 3 0 0,0 2 0 0,0-2 0 0,-1-1 0 0,0 0 0 15,-4 6 0-15,2 1 0 0,-2 1 0 0,-2-2 0 16,-1 2 0-16,0 2 0 0,-4 6 0 0,1 2 0 16,-2 4 128-16,1-1-128 0,1-1 0 0,1 4 0 15,-1 3 0-15,1 0 128 0,2 0-128 0,0-2 0 16,-1 0 0-16,4 3 0 0,-2 3 0 0,2 2 0 16,-3-3 0-16,-1 2 0 0,-2 3 0 0,3 1 0 15,5 4 0-15,-1-1 0 0,-2 0 0 0,3 3 0 16,0 6 0-16,3 0 0 0,-1-2-128 0,4-1 128 15,1-4 0-15,3 1 0 0,-1 3 0 0,6-2 0 16,0 2 0-16,3-5 0 0,1-2 0 0,2 0 0 16,2 1 0-16,2 1 0 0,3-2 0 0,1 0 160 0,2-1-32 0,2 0-128 15,1-2 160-15,4-1-160 0,3 1 128 0,0 0-128 16,2-5 0-16,-1-2 128 0,2 0-128 0,0 0 0 16,4 0 0-16,-1-1 0 0,3-3 0 0,-4-1 0 15,0-4 0-15,1-2 0 0,2-2 0 0,-2-1 0 16,2-1 0-16,3-1 0 0,1-2 128 0,1-2-128 15,-2 1 0-15,0-2 0 0,-3-1 0 0,-1 0 0 16,1-1 0-16,-3 0 0 0,-1 1 144 0,-4-4-144 16,1-1 0-16,-1-1 144 0,-4 1-144 0,-2-1 0 15,-1 1 160-15,1-1-160 0,-6 1 128 0,1-2-128 16,1 1 128-16,-3-3-128 0,1-2 0 0,-4 0 128 16,1 0-128-16,0-1 128 0,2-3-128 0,-2 0 128 15,-6-2-128-15,0 2 192 0,0 0-192 0,-1 0 192 16,-4 1 0-16,1 3 0 0,-2 1 0 0,-3 4 0 15,0-2 16-15,-2 3 16 0,-3 3 0 0,0 0 0 0,-2 0-64 0,-2 0-16 16,-3-1 0-16,-1 5 0 0,-2-2-16 0,-1 2 0 16,-4 1 0-16,-1 0 0 0,-1 1-128 0,0 3 0 15,-4 1 0-15,4 2 128 0,0 0-128 0,1 2 0 16,3-1-192-16,2 2 192 16,3 3-1696-16,5 1-224 0,1 3-32 0</inkml:trace>
  <inkml:trace contextRef="#ctx0" brushRef="#br0" timeOffset="159623.821">11347 17518 9215 0,'0'0'816'0,"-5"-7"-656"0,0-2-160 0,2 2 0 16,0-1 2528-16,-1 0 480 0,2-2 80 0,-2-1 32 15,1 2-2480-15,-1 1-512 0,-1-1-128 0,-4 0 0 16,0-2 192-16,-1 2 0 0,-2-1-16 0,-1 3 0 16,0-1 272-16,-2 1 48 0,0 1 16 0,2 2 0 15,-1 2 64-15,1 3 32 0,-2 3 0 0,1 2 0 16,-2 0-256-16,2 5-48 0,-2 4-16 0,1 4 0 16,-1 0-288-16,0 5 0 0,1 4 0 0,0 5 0 15,2 4 176-15,1-2-176 0,2 0 160 0,4-3-160 16,3-2 0-16,3-4 0 0,3-3 0 0,2-3-160 15,3-4 160-15,2 0 0 0,3-6 160 0,-1-3-160 16,3-1 432-16,3-3-16 0,-1-2 0 0,0-3 0 16,3-6-96-16,1-1-32 0,0-2 0 0,1-3 0 15,1-4-80-15,0-5-16 0,0-3 0 0,-2-3 0 16,4-6-192-16,-2 0 144 0,2-2-144 0,-5-3 128 0,4-3-128 0,-6-1 160 16,1-1-160-16,-3 0 160 0,-2-1-160 0,-2-4 0 15,-5-2 0-15,1 0 0 0,-6 0 0 0,2 7 0 16,-1 3 0-16,-1 6 0 0,1 4-224 0,-3 6 80 15,0 4 16-15,-3 6 0 0,2 5 128 0,-1 4 0 16,-1 0 160-16,3 7-160 0,-6 4 272 0,-2 6-32 16,2 4-16-16,-3 4 0 0,1 5-224 0,-2 6 0 15,2 3 128-15,-2 4-128 0,-2 5 0 0,1 4 0 16,2 3 0-16,-2 1 0 0,0 0 128 0,2 1-128 16,-2-1 0-16,2-3 0 0,0-3 0 0,3-2 0 15,1-5 0-15,0-2 0 0,-3-2 0 0,0-2 128 16,0-1-128-16,1-6 0 0,0-3 0 0,3-4 0 0,0-4 0 15,1 2 0 1,0-3-1792-16,3-2-256 0,0-9-64 0</inkml:trace>
  <inkml:trace contextRef="#ctx0" brushRef="#br0" timeOffset="159908.98">11713 17240 19343 0,'-13'-8'1728'0,"13"8"-1392"0,0 0-336 0,0 0 0 16,0 0 2960-16,0 0 528 0,3 15 96 0,1 3 32 0,-1-1-3008 0,-1 4-608 16,3 2 0-16,-3 0-224 0,0 0 960 0,-1 3 192 15,0-2 32-15,-1 2 16 16,-1 0-1616-16,-1-1-320 0,-1 0-64 0,-1-2 0 0,2-2 704 0,-2-2 160 15,2-4 32-15,-1 0 0 0,0-2-160 0,1 0-32 16,-3-2 0-16,3-2 0 16,2-9-320-16,-1 9-64 0,0-1 0 0,1-8-16 15,0 0-1936-15,0 0-384 0</inkml:trace>
  <inkml:trace contextRef="#ctx0" brushRef="#br0" timeOffset="160232.983">11931 17349 28559 0,'0'0'2544'0,"-4"7"-2032"0,0 2-512 0,4 2 0 16,2 0 784-16,1 2 64 0,-1 3 16 0,2 2 0 15,1 2-704-15,0 0-160 0,-2 1 0 0,0-1 0 16,0 2 0-16,2-4-128 0,-4 0 128 0,0-2-160 15,-1 0 32-15,1-2 0 0,1-5 0 0,-2-9 0 16,0 0 128-16,0 0 0 0,0 0 0 0,0 0 0 16,10-3 192-16,-2-4 64 0,2-4 0 0,-1-6 16 15,2-4 192-15,2-4 48 0,0-5 0 0,1 1 0 16,-3-1-32-16,2 2 0 0,2 1 0 0,-1 3 0 0,0 1-224 16,0 2-32-16,1 1-16 0,0 2 0 0,1 2-208 0,-2 3 0 15,0-1 0-15,-2 5 0 16,0 4-352-16,-2 0-112 0,-1-2-32 0,-1 4-9920 15,-8 3-1984-15</inkml:trace>
  <inkml:trace contextRef="#ctx0" brushRef="#br0" timeOffset="160614.942">12300 17426 20271 0,'0'0'1792'0,"0"0"-1424"15,0 0-368-15,7 5 0 0,3-3 1872 0,2 0 304 0,-1 0 64 0,4 1 16 16,-1-1-1808-16,1-1-448 0,2-1 0 0,-1-1 0 16,1-4 0-16,2 1 0 0,-2-3 0 0,2 0 0 15,0-2 0-15,-1 0 0 0,0-1-160 0,2 1 160 16,-2-2 0-16,0-1 0 0,-2-1 0 0,1 3 0 16,-1-3 0-16,-1 1 0 0,-3-1 0 0,-1 1 0 15,-7-2 0-15,0 3 128 0,-4-3-128 0,-3 2 176 16,-1 1-48-16,-5 1 0 0,-3 0 0 0,-3 1 0 15,-3 4 16-15,-2 3 0 0,0 3 0 0,0 3 0 16,-2 4 16-16,1 5 0 0,-4 5 0 0,5 1 0 16,-5 2 80-16,3 6 16 0,1-1 0 0,3 3 0 15,1 2-48-15,4 0 0 0,3 0 0 0,4-2 0 16,3-4-208-16,6-2 128 0,3-2-128 0,3-2 0 16,4 1 192-16,4-5-48 0,0-3-16 0,5-1 0 0,0-1-128 15,4-3 192-15,0-3-192 0,4-2 192 16,3-2-576-16,2-2-96 0,1 1-32 0,0-2-8848 15,-1-3-1776-15</inkml:trace>
  <inkml:trace contextRef="#ctx0" brushRef="#br0" timeOffset="160925.204">13043 17211 35935 0,'-2'11'3200'0,"-1"2"-2560"0,4 5-512 0,2 0-128 16,-2 3 0-16,1 2-160 0,1 3 160 0,-2 2-208 15,-1 1 208-15,-2-4 0 0,-2-1 0 0,-2 0-144 16,0 1-32-16,2-4 0 0,-3-6 0 0,2-3 0 16,-2-2 176-16,2-3-128 0,-2-3 128 0,7-4-128 15,0 0 128-15,-7-6 256 0,2 0-64 0,2-6-16 16,1-4 160-16,2-1 48 0,2-4 0 0,0-1 0 15,3 0-32-15,3 0 0 0,3 1 0 0,3 3 0 16,3-3-352-16,4 5 0 0,2 1 0 0,3 0 128 16,3 2-128-16,3 1 0 0,2 0 0 0,1 3 0 15,1 2-192-15,-3 2 32 0,2 3 16 0,-2 2-10976 16,-1 0-2192-16</inkml:trace>
  <inkml:trace contextRef="#ctx0" brushRef="#br0" timeOffset="161405.618">14070 17225 31327 0,'0'0'2784'0,"0"0"-2224"15,0 0-560-15,0-7 0 0,0 7 0 0,-6-5 0 16,-5-1 0-16,-2 2 0 15,-1-1-320-15,-3 1-160 0,-1 2-32 0,-2 4-16 16,-6 3 80-16,1 1 32 0,0 2 0 0,-2 2 0 0,-1 3 416 0,2 0-160 16,1 2 160-16,1 0 0 0,1 3 0 0,3 2 0 0,0 1 192 15,6 0-48-15,4-1-144 0,2-1 0 0,2-5 0 0,3-1 0 16,6-1 128-16,1-3 0 0,-4-9 0 0,12 8 0 16,1-4 320-16,3-2 64 0,0-4 16 0,2-1 0 15,-2-3-144-15,0-1-16 0,0-2-16 0,1-2 0 16,0-1-160-16,0 0-16 0,-3 0-16 0,0 1 0 15,0 1-32-15,-1 2 0 0,-1-1 0 0,-4 4 0 16,-8 5 0-16,10-2-128 0,-2 0 192 0,-1 6-64 16,-7-4 0-16,2 13 0 0,-2 3 0 0,0 5 0 15,-1 4-128-15,-2 3 192 0,-7 4-192 0,0 5 192 16,-1 4-64-16,-4 2 0 0,-5-1 0 0,0 1 0 16,-2-3 16-16,0-1 0 0,-1-4 0 0,-1-2 0 15,-1-4 80-15,-3 0 16 0,-2-2 0 0,2-2 0 0,0-3-16 16,4-3 0-16,0-5 0 0,4-2 0 15,2-2-224-15,4-3 0 0,2-4 0 0,5-3 0 16,7 0-1216-16,-3-7-352 0,6-1-64 0,2-6-16 16,3-1-1552-16,3-5-320 15,9-16-64-15,0 4-16 0</inkml:trace>
  <inkml:trace contextRef="#ctx0" brushRef="#br0" timeOffset="161811.271">14310 17344 33455 0,'0'0'1472'0,"4"8"320"0,0-2-1424 0,4 3-368 0,1-2 0 0,2 1 0 16,1-2 0-16,3-2 0 0,1-2 0 0,2-3-128 15,4-3-48-15,0 0 0 0,2-4 0 0,0-1 0 16,-2-2 176-16,-2-2-192 0,-2-1 192 0,0 0-192 15,-1-1 192-15,-4-2 0 0,-4 0 0 0,-1 0 128 16,-3 2-128-16,-1 1 144 0,-4-1-144 0,-2 1 160 16,-3 1 176-16,0 0 48 0,-5-1 0 0,-1 6 0 15,1 4 64-15,-3 4 0 0,-1 3 16 0,-1 4 0 16,-1 2-272-16,-2 6-64 0,0 5-128 0,-3 2 192 16,1 2-192-16,0 4 0 0,-1-1 0 0,2 3 0 15,0 2 0-15,4-1 0 0,3-1 0 0,4-2 0 16,-1-1 0-16,6-3 0 0,2-6 0 0,3-2 0 0,2-5 0 15,3 0 0-15,2-3 0 0,4-3 0 0,5-2-192 16,2-2 32-16,1-3 0 0,3 0 0 16,2-1-1936-16,4-3-384 0,1-1-80 15</inkml:trace>
  <inkml:trace contextRef="#ctx0" brushRef="#br0" timeOffset="162166.654">14962 17112 29487 0,'-16'-8'1296'0,"9"8"288"0,2 6-1264 0,2 3-320 15,1 5 0-15,-2 3 0 0,3 5 1152 0,-1 1 160 16,-2 6 32-16,0-3 16 0,-4 1-1088 0,1 1-272 0,-3 1 0 0,1 2 0 16,-2 0 0-16,0 0 128 0,0 6-128 0,0-4 0 15,-2-5 0-15,2-3 0 0,1-3 0 0,2-7 0 16,1-3 160-16,1-5-160 0,6-7 128 0,0 0-128 15,0 0 352-15,0 0-16 0,-1-9 0 0,2-2 0 16,3-1 176-16,2-4 48 0,0-3 0 0,4-3 0 16,1-3-368-16,2 2-192 0,1 0 192 0,3 0-192 15,0-2 128-15,4 3-128 0,2 2 0 0,2 2 0 16,2 2 0-16,-4 3 0 0,1 4 128 0,-3 2-128 16,-2 4 0-16,-1 1 0 0,1 4-176 0,-3 2 176 15,-5 3-128-15,0 2 128 0,-2 3 0 0,0 3 0 16,-2 1-144-16,-4 1 144 0,0 1 0 0,0 3-144 15,-3 3 144-15,-3 1-160 0,-3 3 160 0,-1 0-160 16,0 2-304-16,0-2-64 0,0-1-16 0,3-4 0 16,-3 0-592-16,4-5-112 0,0-2-32 0,2-5-8512 15,1 1-1696-15</inkml:trace>
  <inkml:trace contextRef="#ctx0" brushRef="#br0" timeOffset="162448.01">15946 17113 31679 0,'-6'-13'1408'0,"2"6"272"0,-1 0-1344 0,-1 3-336 16,0 2 0-16,-4 2 0 0,-2 2 0 0,-3 5 0 0,-1 0 0 0,-2 5 0 15,-2 4-160-15,-3 1 160 0,-2 1-192 16,-2 3 192-16,2 6 0 0,1 1 0 0,-3 2 0 0,1 0 0 15,1 3 0-15,1 3 0 0,1 0 144 0,1-1-144 16,4-1 128-16,4-3-128 0,1-5 128 0,5-1-128 16,6-6 0-16,1-1 128 0,1-3-128 0,2-2 0 15,3-4 160-15,5 0-160 0,3-3 192 0,0-1-192 16,2-1 0-16,4-3 0 0,0-4 0 0,3 1-192 16,2-3-2592-1,0-2-512-15</inkml:trace>
  <inkml:trace contextRef="#ctx0" brushRef="#br0" timeOffset="162847.775">15966 17375 32255 0,'-19'-5'1424'0,"19"5"304"0,0 0-1392 0,0 0-336 16,0 0 0-16,0 0 0 0,7 7 800 0,4-1 96 15,-1 0 0-15,5-3 16 0,4-1-784 0,2-2-128 16,2-2 0-16,2-2 0 16,3-2-528-16,1-2 16 0,3 1 0 0,0-3 0 0,0-1 272 0,1 1 64 15,1-3 16-15,-1 2 0 0,-2 1 160 0,-2-1 0 16,-4-1 0-16,-4 2 0 0,-1 1 0 0,-5 2 0 16,-5 0 0-16,-1-1 128 0,-5-2-128 0,-2 0 0 15,-4-2 128-15,-2 4-128 0,-6 0 128 0,-3 0-128 0,-5-1 160 0,-2 4-160 16,-4 5 240-16,-2 4-48 0,-2 2-16 0,-3 3 0 15,-1 2 144-15,-1 4 16 0,1 5 16 16,3 2 0-16,1 1-96 0,1 4-32 0,1 0 0 0,6-1 0 16,3-1-224-16,5 0 128 0,5-1-128 0,3 0 0 15,5-1 208-15,3-2-48 0,4-2-16 0,4-3 0 16,5 0 32-16,1-2 0 0,4-3 0 0,6-1 0 16,6-1-176-16,2-2 0 0,6-2 0 0,4-2-176 15,4 1-1488-15,2-6-320 16,-3 0-48-16,2-3-12496 0</inkml:trace>
  <inkml:trace contextRef="#ctx0" brushRef="#br0" timeOffset="163221.849">17838 17272 15663 0,'-11'-6'688'0,"11"6"144"0,0 0-656 0,0 0-176 0,12-4 0 0,4 2 0 16,0 3 4016-16,6-1 768 0,2 0 144 0,6 0 48 15,1 0-4192-15,6-2-784 0,5-3-256 0,5 1 0 32,4 1-128-32,-2-2-16 0,-1 0-16 0,-2 1 0 15,-1-3-272-15,-3 4-48 0,-6-3-16 0,-2 3 0 0,-2 0-1408 16,-3 1-272-16,-2-2-64 0,-4 4-7648 0</inkml:trace>
  <inkml:trace contextRef="#ctx0" brushRef="#br0" timeOffset="163452.818">17544 17467 39103 0,'16'-7'1728'0,"-1"5"368"0,8 2-1680 0,9 2-416 16,9 1 0-16,5-1 0 0,4 2-224 0,1 0-128 16,1-3-32-16,3 1 0 0,4-1 112 0,4 0 16 15,5-1 0-15,-2 0 0 16,-1-2-720-16,-2-1-144 0,-3-1-32 16,4 2 0-16,2 0-272 0,-3 1-64 0,-4-3-16 0,0 0-7264 0,-2-1-1472 15</inkml:trace>
  <inkml:trace contextRef="#ctx0" brushRef="#br0" timeOffset="164102.444">20644 16952 29487 0,'-5'-11'2624'0,"-3"0"-2112"16,3 2-512-16,0 1 0 0,-2-2 144 0,0 0-144 15,-5 1 0-15,1 2 144 0,0 3-144 0,-1 1 0 16,-4-1 0-16,-2 2 0 0,-4 2 0 0,-3 1 192 16,-1 3-64-16,-3 2 0 0,-2-1 192 0,-2 3 16 15,0 3 16-15,-2 4 0 0,1 2 112 0,0 5 32 16,-1 4 0-16,-2 7 0 0,-2 5-352 0,-2 4-144 0,0 1 128 15,2-2-128-15,4 1 0 0,3 0 128 0,0-1-128 0,6-4 0 16,7-1 0-16,5-2 0 0,5-6 0 0,7 0 0 16,4-4 336-16,7-2-16 0,2-4 0 0,9-4 0 15,8-2 16-15,5-1 0 0,2-3 0 0,8-3 0 16,3-3-96-16,4-3-32 0,2-2 0 0,2-4 0 16,2-5-80-16,3-1 0 0,3 1-128 0,-1-3 192 15,1-4-16-15,-1-1-16 0,0-2 0 0,-3-2 0 16,-2-3 192-16,0-2 32 0,1-3 16 0,-8-2 0 15,-4-4 48-15,-6 2 16 0,-6-2 0 0,-7-1 0 16,-4 1 176-16,-10 0 16 0,-5 5 16 0,-6 2 0 16,-3 2 64-16,-8 1 16 0,-6 3 0 0,-5 1 0 0,-6 4-336 15,-5 1-64-15,-2-1-16 0,-10 7 0 0,-4 0-336 16,-1 3-128-16,-1 2 0 0,-1 1 0 16,-1 0-1488-16,1 4-304 0,-1 2-48 0,1-2-16720 15</inkml:trace>
  <inkml:trace contextRef="#ctx0" brushRef="#br0" timeOffset="-191501.368">15354 2016 2751 0,'5'-21'128'0,"-1"9"16"0,-3 0-144 0,3 2 0 15,1 3 0-15,1-2 0 0,-4-2 864 0,1 1 144 16,0 0 16-16,0 0 16 0,-2 0-704 0,-2 1-144 16,-3 0-16-16,1 0-16 0,0 0-160 0,-2-1 192 15,0-2-192-15,-1-1 192 0,0-2-48 0,-2 1 0 16,0-1 0-16,-1-2 0 0,-2 1 144 0,-2-2 32 0,0-3 0 16,-3 3 0-16,-5 1-144 0,0-1-32 0,-6-1 0 0,0-3 0 15,-5-1-144-15,-3-1 0 0,-5 1 0 0,1 1 128 16,-5-1-128-16,0 0 0 0,-3-1 0 15,2 2 0-15,1 2 0 0,1 0 0 0,0-1 0 0,-2 3 0 16,0 0 0-16,-2 1 128 0,-1-2-128 0,-5 2 128 16,0 4 16-16,-1 1 0 0,-2 1 0 0,-2-1 0 15,-4 0-144-15,-3 1 128 0,-4 1-128 0,-2 3 128 16,-2 3-128-16,-3-4 0 0,-2-4 0 0,-5 4 0 16,-4 1 0-16,5 3 0 0,0-1 0 0,-1-2 128 15,-4-1-128-15,0 1 0 0,0 4 0 0,4-2 0 16,3-2 0-16,-1 1 0 0,-3-2 0 0,6 4 0 15,5 4 0-15,-1-3 0 0,0-5 0 0,-1 2 0 16,-2 5 0-16,1 2 0 0,1 4 0 0,0-5 0 0,1-3 0 16,-1 1 0-16,-3 2 0 0,-1 3 0 0,3-1 0 15,-3-1 0-15,0-2 0 0,-2 4 128 0,0 4-128 0,2 0 0 16,2 1 0-16,2 0 0 0,-1-3 0 0,1 2 0 16,2 2 0-16,0 0 0 0,4-2 0 0,2 2 0 15,2 1 0-15,-1-1 0 0,2-4 0 0,1 2 0 16,0 1 0-16,3-1 0 0,2 5 0 0,-2-2 0 15,-1-2 0-15,-2 1 0 0,-1 2 0 0,0 1 0 16,2 0 0-16,1 1 0 0,2 0 0 0,-3 2 0 16,0-1 0-16,-4 2 0 0,-2 2 0 0,2 0 0 15,2-1 0-15,-2 3 0 0,2 1 0 0,-1 0 0 16,-1 0 0-16,0 2 0 0,2 7 0 0,3-3 0 16,4-1 0-16,-1 0 0 0,0-2 0 0,-3 0 0 0,-2 1 0 15,1 1 0-15,-2-2 0 0,3 1 0 0,2 1 0 16,0 0 0-16,-1 3 0 0,1 4 0 0,-2 4 0 0,3 1 0 15,2 2 0-15,2-4 0 0,0-3 0 0,0 0 0 16,1-1 0-16,1 2 0 0,1 3 0 0,3-3 0 16,1-1 0-16,6 1 0 0,4 5 0 0,2 1 0 15,2 2 0-15,3-3 0 0,4 1 192 0,0-3-64 16,0-1-128-16,3-1 128 0,3-1-128 0,-1 2 128 16,5 5-128-16,2 0 0 0,2 2 0 0,3 3 128 15,2-1-128-15,1 1 128 0,0 0-128 0,2-1 128 16,4-1-128-16,0 0 0 0,0 0 0 0,5 1 128 15,3 3-128-15,3-1 0 0,2 0 0 0,4-2 128 16,0-3-128-16,4-2 0 0,4-5 144 0,4 1-144 16,1 2 176-16,3-2-48 0,1-1 0 0,6 2 0 15,2-4 112-15,4 0 16 0,4-5 0 0,3 0 0 0,6 5 128 16,2-6 16-16,-1 0 16 0,5-3 0 0,4-6-416 0,4 2 0 16,2 0 128-16,2 1-128 0,0-1 128 0,4 1 0 15,2 2 0-15,1-1 0 0,5-2-128 0,-2-2 128 16,1 0-128-16,4 2 128 0,3 1-128 0,0-1 0 15,-3-2 0-15,3 0 0 0,1-1 0 0,0 1 0 16,2-1 0-16,1 0 0 0,0-6 0 0,4 0 0 16,2 0 0-16,3 1 0 0,0-3 128 0,1 2-128 15,4 0 0-15,0-3 128 0,6-1-128 0,-2-2 0 16,1-2 0-16,4 0 0 0,-1-1 128 0,1 1-128 16,-1-3 0-16,3-3 128 0,6 1-128 0,-4-2 0 15,-1-2 0-15,2 1 128 0,2-1-128 0,-4 1 0 16,-4-4 0-16,1 2 0 0,3 0 0 0,-5-1 0 0,-3-2 0 15,1-2 0-15,3-1 0 0,-1-5 0 0,-2-2 0 16,0 1 128-16,2 1-128 0,-1-3 0 0,-1-6 0 0,-2 0 0 16,-3 0 0-16,0-4 0 0,-1-2 0 0,-1-2 0 15,-5 1 0-15,-6-4 0 0,-7-2 0 0,0-6 0 16,-2-3 0-16,-6-2 0 0,-7 0-192 0,-5 1 192 16,-6 0 416-16,-2-2 208 0,-6 0 32 0,-5-2 16 15,-7 0 288-15,-5 0 48 0,-10 2 16 0,-6 1 0 16,-5 3-400-16,-7 5-80 0,-9 5-16 0,-5 6 0 15,-5 4-720-15,-9 4-128 0,-7 4-48 0</inkml:trace>
  <inkml:trace contextRef="#ctx0" brushRef="#br0" timeOffset="-185985.238">15425 11150 3679 0,'0'0'160'0,"1"7"32"0,-1-7-192 0,2 9 0 15,-2-9 0-15,2 10 0 0,-2-10 1280 0,2 9 224 16,-2-9 32-16,0 0 16 0,7 8-448 0,-7-8-80 16,0 0-32-16,0 0 0 0,0 0 96 0,0 0 0 15,1 10 16-15,-1-10 0 0,0 0-112 0,0 0-32 0,0 0 0 0,0 0 0 16,0 0 64-16,0 0 16 0,-10 1 0 0,1 1 0 15,1 0-512-15,-1 0-96 0,-1-2-32 0,0 1 0 16,-1-4 112-16,1 3 32 0,-3-2 0 0,0 0 0 16,-2-2-48-16,0 1-16 0,-1 1 0 0,-1 0 0 15,-1 2-80-15,1 0-16 0,-4-4 0 0,-1 2 0 16,-1 1-80-16,-2-1-32 0,-2-3 0 0,-1 1 0 16,-4 1 48-16,1-1 16 0,1 1 0 0,-1-1 0 15,-2-3-32-15,1 2-16 0,1 0 0 0,-1 3 0 16,1 0-64-16,-1 0-16 0,-1-4 0 0,-2 3 0 15,-2 2-208-15,0 0 0 0,-3-3 0 0,4 3 0 16,4-2 0-16,1 1 0 0,2-2 0 0,1 1 0 16,2-2 0-16,1-1 0 0,1 2 128 0,1 0-128 0,1 1 0 15,1 1 144-15,3-1-144 0,0 2 128 0,1 1-128 16,1 0 0-16,1-3 0 0,-1 2 128 0,3 0-128 0,0 0 0 16,1 1 0-16,1 0 0 0,2 0 0 0,-2 0 0 15,2 0 128-15,0 0-128 0,1 2 0 0,0-3 0 16,0-3-192-16,8 4 192 15,0 0-592-15,0 0 0 0,0 0 0 0,0 0 0 16,0 0-2512-16,9 6-496 0,5 3-112 0,3-3 0 0</inkml:trace>
  <inkml:trace contextRef="#ctx0" brushRef="#br0" timeOffset="-185606.623">14963 10878 17503 0,'0'0'1552'0,"0"0"-1232"0,-8-3-320 0,0-3 0 16,0 0 384-16,-1 1 32 0,0 3 0 0,-4 0 0 16,-5-1 32-16,-1 1 16 0,1 2 0 0,-5 5 0 15,0-2-16-15,-2 0-16 0,1 0 0 0,-4 1 0 16,-3 3 288-16,-2 1 64 0,-6 1 16 0,1 0 0 15,-3-2-32-15,0 3 0 0,1 2 0 0,0 1 0 16,2 0-256-16,-1 0-64 0,3-2-16 0,3 1 0 16,2 4-192-16,1-2-48 0,3-4 0 0,5 2 0 15,0 2-192-15,4 0 144 0,3-5-144 0,3 1 128 16,3 1-128-16,3-3 128 0,3 0-128 0,3-2 128 0,0-6 32 16,9 10 0-16,1-1 0 0,5 0 0 0,5 0 64 0,2-1 16 15,4 1 0-15,4 0 0 0,2-2-112 0,-1 3 0 16,2 1-128-16,1-2 192 0,2-2-192 0,-1 0-256 15,-4-1 48-15,-3 2 16 16,-2-1-2416-16,-3 0-464 0,0 4-112 16,-10 0-7712-16</inkml:trace>
  <inkml:trace contextRef="#ctx0" brushRef="#br0" timeOffset="-184948.341">13501 11195 8287 0,'0'0'368'0,"0"0"80"0,0 0-448 0,0 0 0 15,0 0 0-15,0 0 0 0,0 0 1680 0,0 0 256 16,0 0 48-16,0 0 16 0,-9 0-960 0,1 0-192 0,2 2-32 0,-2-2-16 16,-1-2 32-16,0 2 0 0,1 2 0 0,-3-2 0 15,0-1 64-15,-1-2 32 0,-1 0 0 0,-1 3 0 16,-1 3-64-16,0-3-16 0,1 0 0 0,-1 0 0 16,-2 0-208-16,1 0-64 0,-5-1 0 0,1-3 0 15,0 0-128-15,-2 1-48 0,-1-1 0 0,4 1 0 16,5 0-48-16,0-1-16 0,0 2 0 0,1 0 0 15,2 2-144-15,4-2-16 0,7 2-16 0,-8 0 0 16,0-1-160-16,8 1 0 0,0 0 0 0,0 0 0 16,0 0 0-16,0 0-192 0,0 0 0 0,0 0 16 15,11 1-1248-15,-2-1-256 0,2 0-48 16,0-1-10976-16</inkml:trace>
  <inkml:trace contextRef="#ctx0" brushRef="#br0" timeOffset="-184608.236">13314 11071 11967 0,'-16'-8'1072'0,"9"5"-864"16,0-1-208-16,-1 3 0 0,0-2 2112 0,-2 4 368 16,-6 1 80-16,1 0 0 0,-3 1-1744 0,0-1-368 15,-4 1-64-15,4 3 0 0,6-2 48 0,0 1 16 16,-2 1 0-16,-1 2 0 0,-1 0-96 0,-1 1-16 15,1-1 0-15,1 0 0 0,3-1-16 0,1 2 0 0,1 0 0 0,4-1 0 16,-1-1-64-16,3 2 0 16,1 1-16-16,3 0 0 0,0 0 0 0,2 0 0 0,3-3 0 15,3 3 0-15,0-2 64 0,2 1 16 0,-2-1 0 0,6-3 0 16,0-4-96-16,2 2-16 0,2 5 0 0,2-5 0 16,-3-4-208-16,4 1 128 0,3 3-128 0,0-1-8928 15,1-1-1840-15</inkml:trace>
  <inkml:trace contextRef="#ctx0" brushRef="#br0" timeOffset="-183994.468">12630 11254 3679 0,'0'0'320'0,"0"0"-320"15,0 0 0-15,0 0 0 16,0 0 2496-16,0 0 448 0,0 0 64 0,-9 5 32 0,-1-4-1760 0,1-1-368 15,1-4-64-15,-4 6-16 0,-2 3 0 0,0 1-16 16,1-5 0-16,-1-1 0 0,0 6 112 0,-1-1 32 16,-1-2 0-16,1-3 0 0,1-2-192 0,-1 1-48 15,1 1 0-15,-1-1 0 0,-1-1-208 0,1 0-32 16,-3-1-16-16,-2 2 0 0,1 3-224 0,-1 0-48 16,-1-1-16-16,3 2 0 0,2-1-176 0,0 0 0 15,0 1 144-15,3-2-144 0,3-2 0 0,1-1 0 16,9 2 0-16,0 0 0 15,-7-1-256-15,7 1-128 0,-1-7-32 0,1 7 0 16,0 0-2544-16,0 0-512 0</inkml:trace>
  <inkml:trace contextRef="#ctx0" brushRef="#br0" timeOffset="-183702.512">12432 11188 16575 0,'0'0'1472'0,"-7"-4"-1168"0,7 4-304 0,-8-5 0 16,8 5 1056-16,-8-2 160 0,-7 4 16 0,0 0 16 16,-2-2-560-16,-5 3-112 0,-1 3-32 0,1 0 0 15,1-3 96-15,0 2 0 0,-1-1 16 0,2 2 0 16,0 0 112-16,-1 2 32 0,2 1 0 0,2-1 0 16,0 1-288-16,3 3-64 0,2-2-16 0,3 1 0 15,-2-3-176-15,3 3-48 0,3-1 0 0,0 2 0 0,4 0-208 0,1 0 176 16,0-12-176-16,5 14 160 0,1 2 32 0,5-3 16 15,2-3 0-15,4 0 0 0,2-4 80 16,4 0 16-16,3 1 0 0,2-3 0 0,0 0-112 0,4 2-32 16,1-3 0-16,1 2 0 15,0-2-1024-15,-3 0-208 0,-5 0-32 16</inkml:trace>
  <inkml:trace contextRef="#ctx0" brushRef="#br0" timeOffset="-178627.255">1858 3223 3679 0,'0'-16'320'0,"0"7"-320"0,0 9 0 0,4-10 0 16,-3-2 1824-16,1 1 288 0,0 3 64 0,-2 8 16 15,0 0-1632-15,5-8-336 0,-4 2-64 0,-1 6-16 16,7-4 0-16,2 2 0 0,0 0 0 0,2 1 0 16,0-1-144-16,3 1 128 0,2 1-128 0,-1-1 128 15,2-2 64-15,-1 1 16 0,3 0 0 0,5 0 0 16,1 0 32-16,6-2 0 0,3 0 0 0,5 1 0 15,4 0 64-15,2-1 16 0,2-3 0 0,1 2 0 16,2 0-64-16,4 2 0 0,4 0 0 0,4-2 0 16,3 0 32-16,1-1 0 0,-3 1 0 0,2 2 0 15,1-1 48-15,4 1 16 0,1-2 0 0,4 1 0 0,1 3 32 0,0-1 0 16,0 0 0-16,3 0 0 0,2-2-384 0,3 3 144 16,-4 1-144-16,3 0 0 0,-2-2 192 15,4 0-64-15,2 1 0 0,-3 0-128 0,-1 1 128 0,-1-2-128 16,1 1 0-16,-1 1 0 0,1 0 0 0,-3 0 160 15,-3 1-160-15,-2-2 128 0,-1-1-128 0,-2 0 0 16,-3 1 0-16,-5 1 0 0,-1 0 0 0,-4 0 0 16,-6-1 0-16,-1 1 0 0,-2 0 0 0,-2 0 192 15,-9 0-192-15,1 0 192 0,-2 1 80 0,-2 0 32 16,-8 1 0-16,-2-1 0 0,-6-2-48 0,-1 1 0 16,-5 0 0-16,-4 0 0 0,-10 0 128 0,0 0 32 15,0 0 0-15,0 0 0 0,0 0 144 0,0 0 16 16,-6-9 16-16,-4 3 0 0,-7 0-320 0,-4 1-64 15,-4-1-16-15,-2 2 0 0,-5-4-192 0,-2 4 128 16,-3 0-128-16,0-1 0 0,-4 1 128 0,1-1-128 0,-2 2 0 0,-3 0 144 16,-4-1-144-16,-4-1 0 0,-3-3 144 0,-4 3-144 15,-4 3 0-15,-1 1 128 0,-2 0-128 0,-4-3 0 16,-4-3 0-16,-2 4 0 0,-1 3 0 0,-4-1 128 16,0-1-128-16,-5-1 0 0,-1 0 0 0,-1 3 128 15,-3 3-128-15,0-4 0 0,0-4 0 0,-2 3 0 16,1 4 0-16,1-2 0 0,4-2 0 0,-2-1 0 15,-3 1 0-15,7 4 0 0,3 0 0 0,5-2 0 16,2-2 0-16,3-1 0 0,-2 2 0 0,2 3 0 16,5 2 0-16,0-2 0 0,2 0 0 0,0 0 0 15,-1 1 0-15,2 4 0 0,3 1 0 0,4 1 0 16,2-1 0-16,3 1 0 0,4 2 0 0,1-2 0 0,0-1 0 0,4-2 0 16,5 1 0-16,4 1 0 0,4-1 0 15,6 0 0-15,4-3 0 0,6 0 0 0,4 3 0 0,2-1 0 16,9-6 0-16,0 0-128 0,4 7 128 0,6 0 0 15,3 0-144-15,9-3 144 0,8-1 0 0,11 1-144 16,8-1 144-16,7 0 0 0,6-1 0 0,6 0 0 16,7-4 0-16,8 2 0 0,6 0 0 0,2-1 0 15,1 0 0-15,4-1 0 0,1-2 0 0,1-1 0 16,-5 0 0-16,5-1 0 0,3 0 128 0,-4 0-128 16,-2 1 0-16,-3-1 0 0,-3 2 0 0,-2 2 128 15,1-1-128-15,-5 2 0 0,-7 3 0 0,-5 3 0 16,-3 0 0-16,-1 2 0 15,-3 3-1168-15,-6 3-288 0,-6 5-48 0,-7 0-16 0</inkml:trace>
  <inkml:trace contextRef="#ctx0" brushRef="#br0" timeOffset="-174575.054">2403 10496 8287 0,'0'0'736'0,"4"-5"-592"0,-4 5-144 0,7-6 0 16,-4 0 1152-16,2 0 192 0,-2-1 32 0,-3 7 16 16,0 0-304-16,0 0-48 0,-1-6-16 0,-1 1 0 15,-2 0-256-15,0 1-48 0,-5 2-16 0,1-1 0 16,-3 0-112-16,-2 2-16 0,-3 1-16 0,-2 3 0 16,0 2-128-16,-4 0-32 0,-3 3 0 0,-1 5 0 15,2 5 64-15,-1 1 16 0,0 2 0 0,2 2 0 16,-3 2-16-16,6 0 0 0,0 2 0 0,5-2 0 15,4-4-224-15,1-4-48 0,3 0-16 0,2-2 0 16,2-2-176-16,3-3 192 0,0-10-192 0,0 0 192 0,5 12-32 0,0-4 0 16,-5-8 0-16,12 2 0 0,-2-4 176 0,1-1 48 15,1-3 0-15,4-4 0 0,0-5-64 0,2-2-16 16,-3 1 0-16,2-1 0 0,-1-2-144 0,0 1-32 16,-2 0 0-16,0 2 0 0,2 2-128 0,-2 3 0 15,-2 1 0-15,-3 3 0 0,1 0 0 0,-1 4 0 16,-9 3 0-16,8 2 0 0,-8-2 0 0,11 6 0 15,-3 3 0-15,1 2 0 0,-3 2-240 0,2 1 80 16,-2-1 16-16,0 3 0 0,1 0 144 0,1-1 0 16,-1-3 0-16,3-2 0 0,2-2 0 0,0-1 0 15,0-2 0-15,2-2 0 0,0-4 0 0,1-3 0 16,-1-1 0-16,5-3 128 0,-2-1 64 0,3-1 0 16,-2-5 16-16,4 1 0 0,0-2 16 0,1 1 0 15,-2-5 0-15,5-1 0 0,-2 0-96 0,1 0-128 0,-1-1 176 0,1-1-176 16,0-1 128-16,-2-2-128 0,1-3 0 0,-5-1 0 15,1 3 0-15,-2-3 0 0,-1 2 0 0,-3 0 0 16,-3 4 0-16,0 5 0 0,-4 2 128 0,-1 3-128 16,-3 6 128-16,-3 8-128 0,0 0 144 0,0 0-144 15,0 0 272-15,0 0-32 0,0 0-16 0,0 0 0 16,-8 8-224-16,0 3 144 0,0 1-144 0,1 7 128 16,-2 4-128-16,1 7 0 0,-3 2 0 0,2 1 0 15,2 1 0-15,0 1 0 0,2 3 144 0,1-3-144 16,1-6 0-16,-1-1 144 0,1 2-144 0,1-3 0 15,0-2 128-15,2-1-128 0,0-2 0 0,2-2 0 16,2 0 0-16,1-3 160 0,-2-3-160 0,4-3 128 16,2-2-304-16,2-3-64 0,-2-1-16 0,2-4 0 15,2-4-2432-15,-3-5-512 0</inkml:trace>
  <inkml:trace contextRef="#ctx0" brushRef="#br0" timeOffset="-174381.616">2580 10483 24879 0,'-18'-6'2208'0,"12"2"-1760"15,6 4-448-15,0 0 0 0,0 0 2432 0,12-1 416 16,0-3 80-16,6 2 16 0,-1 6-2448 0,6-2-496 16,5-1 0-16,3-1-176 0,3-2 176 0,4 1 0 15,0-1 0-15,-2 0 0 0,-2-2-224 0,-2 1-16 0,0-3 0 16,-1 3 0-1,-3 3-2688-15,-1-1-528 0</inkml:trace>
  <inkml:trace contextRef="#ctx0" brushRef="#br0" timeOffset="-173876.506">4693 10489 11055 0,'0'0'480'0,"0"0"112"0,-4-11-464 0,-1 2-128 16,1 2 0-16,1 2 0 0,-1-2 2672 0,-2 1 512 16,-1-2 96-16,-2 3 32 0,2 4-1856 0,-4 1-368 15,-4 0-80-15,0 4-16 0,-3 2-224 0,-3 4-64 16,-2 1 0-16,1 2 0 0,4 2-144 0,-2 2-48 16,3 3 0-16,4 2 0 0,3 0-240 0,1 1-48 15,4 0-16-15,3 0 0 0,-3 0-208 0,6-1 0 16,4-3 0-16,1-1 0 0,2-3 176 0,1-3-176 15,2-2 192-15,2-3-192 0,4-3 336 0,2-3-32 16,4-3-16-16,1-5 0 0,2-2 96 0,1-7 0 0,-2-3 16 16,-1 2 0-16,-5 0-80 0,-2-2-32 0,-1-1 0 0,-4 0 0 15,-1-1-96-15,-5 1-32 0,-1 4 0 0,-3-4 0 16,-2-2 0-16,-2 1 0 0,-4 1 0 0,-2 4 0 16,-3 1 16-16,0 2 0 0,-1-2 0 0,0 5 0 15,1 4-176-15,-2 5 0 0,1 2 0 0,0-1 0 16,-1-1-416-1,1 5-64-15,-1 2-16 0,4 2 0 0,0 2-2320 16,2-2-448-16</inkml:trace>
  <inkml:trace contextRef="#ctx0" brushRef="#br0" timeOffset="-173556.683">5033 10436 25391 0,'0'0'1120'0,"0"0"240"0,0 0-1088 0,0 0-272 16,-2 9 0-16,0 3 0 0,0 5 384 0,-1 1 32 16,0 0 0-16,0 1 0 0,-2-1 160 0,0 2 16 15,-2 2 16-15,3-1 0 0,-5-4-288 0,3-1-48 16,0-4-16-16,1-2 0 0,2 1 32 0,3-11 0 16,0 0 0-16,0 0 0 0,0 0 432 0,0 0 96 15,0 0 16-15,0 0 0 0,9-6 144 0,3-3 48 16,2-2 0-16,2-2 0 0,0-7-464 0,1 2-96 15,0-1-16-15,1 1 0 0,2 2-256 0,-3-3-64 16,3 0-128-16,-1 6 192 0,-1 4-192 0,0 1 0 0,1-1 0 16,1 1 0-16,-1 2 0 0,1 1 0 0,0 5 0 15,-2 0 0-15,-4 0-256 0,-1 5 16 0,-1-1 0 0,-1 1 0 32,-1 5-2224-32,-1 0-448 0,-5-2-96 0</inkml:trace>
  <inkml:trace contextRef="#ctx0" brushRef="#br0" timeOffset="-173317.145">5708 10441 30111 0,'0'0'1344'0,"0"0"256"0,0 0-1280 0,0 0-320 0,0 0 0 0,3 9 0 0,-1 0 0 0,-2 3 0 15,-1 5 0-15,-2 0 0 0,1 3 304 0,-3 2-16 16,-3 1 0-16,-1 3 0 0,-2 3 64 0,0 0 16 15,-4 0 0-15,3-3 0 0,2 1-160 0,1 1-16 16,2-2-16-16,1-3 0 0,-1-5-176 0,3-2 0 16,1 0 144-16,1-5-144 0,2-11 0 0,0 0 0 15,0 0 0-15,9 5 0 16,0-3-2624-16,3-6-608 0</inkml:trace>
  <inkml:trace contextRef="#ctx0" brushRef="#br0" timeOffset="-172837.337">6371 10554 30815 0,'3'-15'1360'0,"-2"8"288"0,0-1-1328 0,0 2-320 0,-1 6 0 0,0-8 0 15,0-1 0-15,-2-1 0 0,-5-1 0 0,-1 1-128 16,-7 3 128-16,0 2 192 0,-2-3-32 0,0 6-16 15,-6 3 160-15,-3 3 16 0,0 3 16 0,-2 2 0 16,1 0 48-16,2 2 0 0,-2 2 0 0,4 1 0 16,1 2-192-16,2 0-48 0,-1 1 0 0,5 1 0 15,1 1-144-15,2-4 0 0,2-3 0 0,6-2 0 16,3 4 0-16,2-7 128 0,0-7-128 0,5 8 0 0,-5-8 128 0,9 2-128 16,2 1 128-16,2-4-128 0,3-3 240 0,-2-3-48 15,1-1 0-15,2-2 0 0,-3 0-64 0,3-1 0 16,-1-2-128-16,2 2 192 0,-2 1-192 0,0 1 0 15,-1 1 0-15,0 0 0 0,-1 1 0 0,-1 2 128 16,-1 5-128-16,-1 3 0 0,-11-3 0 0,9 8 0 16,-2 6 0-16,0 1 0 0,-4 0 0 0,0 5-160 15,-5 1 160-15,-1 2-128 0,-1 1 128 0,-5 4 128 16,-4 2-128-16,-4 0 176 0,-1 0 16 0,-3 1 16 16,-2 2 0-16,-2-6 0 0,1-5-48 0,0-3-16 15,1-4 0-15,-2 0 0 0,3-3 128 0,-2-3 32 16,5-4 0-16,1 0 0 0,2-1-160 0,1 0-16 15,5-4-128-15,10 0 192 16,-5-6-1696-16,4-2-352 0,4 0-64 0,7-4-13296 0</inkml:trace>
  <inkml:trace contextRef="#ctx0" brushRef="#br0" timeOffset="-172587.326">7012 10353 28095 0,'0'0'1248'0,"0"0"256"0,0 0-1200 0,-1 8-304 0,-1 5 0 0,-2 3 0 16,-1-3 192-16,-2 4 0 0,-1 4-16 0,0 4 0 16,-7 1 224-16,0 0 48 0,-3-1 16 0,-3 4 0 15,2 0-16-15,-1-2 0 0,-3 1 0 0,2-3 0 0,2-3-208 0,2 0-48 16,1 0-16-16,4-3 0 0,0-5-176 0,4-1 0 15,4-2 144-15,-1 1-144 0,0-2 0 0,5-10 0 16,0 0 0-16,0 0 0 16,7 7-2544-16,1-4-416 0,-8-3-96 0,21-5-16 0</inkml:trace>
  <inkml:trace contextRef="#ctx0" brushRef="#br0" timeOffset="-172193.186">7556 10511 35935 0,'0'0'3200'0,"-6"7"-2560"0,-1 5-512 0,3 3-128 16,0 1 128-16,0 2 16 0,-3-2 0 0,2 1 0 16,-5 2-144-16,1 0 0 0,-2-1 0 0,0-6 0 15,0 1 0-15,1 0 0 0,-1 0 0 0,1-6 0 16,1-1 128-16,-1-3-128 0,10-3 0 0,0 0 128 15,0 0 16-15,0 0 0 0,-6-2 0 0,6 2 0 16,0 0 32-16,3-9 0 0,4-2 0 0,2-2 0 16,3-1 112-16,2-1 32 0,3 0 0 0,1-1 0 15,3 0-80-15,2 1-16 0,1-2 0 0,2 3 0 16,3 2-224-16,-1 0 0 0,-5 1 128 0,1 4-128 16,0 4 0-16,-1 3 0 0,-4 3 0 0,2 4 0 15,0 4 0-15,-4 3 0 0,-2 2 0 0,-2 3 0 0,-4 0 0 0,0 2 0 16,-1 2 0-16,-2 1 0 0,-5 1 0 0,-1 2 0 15,-2-1 0-15,-6 5 0 0,1 3 0 16,-4-2 128-16,-1-7-128 0,1-2 0 0,1-2 0 0,0-3 0 16,-1-2 0-16,3-5 0 0,0-2-240 0,3-3-80 15,5-6-32-15,0 0 0 16,-7 1-2640-16,-3-6-528 0</inkml:trace>
  <inkml:trace contextRef="#ctx0" brushRef="#br0" timeOffset="-172030.274">7422 10161 32255 0,'-10'-18'2864'0,"4"4"-2288"0,1 4-576 0,5 10 0 16,0 0 3104-16,0 0 512 0,0 0 96 0,11 3 32 31,-1-2-4080-31,0 5-816 0,0 3-176 0,-2-2-17632 0</inkml:trace>
  <inkml:trace contextRef="#ctx0" brushRef="#br1" timeOffset="-168489.587">2356 10466 2751 0,'0'0'256'0,"0"0"-256"0,0 0 0 0,0 0 0 16,0 0 1248-16,0 0 208 0,0 0 32 0,0 0 16 15,-2-9-480-15,2 1-80 0,0 1-32 0,0 7 0 16,0 0 80-16,0 0 16 0,0 0 0 0,0 0 0 16,-1406 0-368-16,2812 0-64 0,-1406 0 0 0,0 0-16 0,0 0-160 0,-9 4-16 15,-1 0-16-15,-1 3 0 0,0-3-48 0,0 1-16 16,-1-1 0-16,-3 3 0 0,0 1 32 0,-1 1 16 16,-1 1 0-16,-1-2 0 0,3 3 112 0,-3 0 32 15,-3 1 0-15,2 2 0 0,2-1 32 0,-3 2 16 16,2 1 0-16,1 2 0 0,2-2-208 0,1 1-32 15,2-2-16-15,2 3 0 0,3 0-288 0,1 0 128 16,3-3-128-16,1 1 0 0,0-3 144 0,2 2-144 16,4 2 0-16,0-6 144 0,-4-11-144 0,10 4 192 15,-1-1-192-15,1-3 192 0,1-3 128 0,0-3 48 16,2-5 0-16,3 1 0 0,0 1 32 0,2-2 16 16,1-4 0-16,-1-1 0 0,0 0-64 0,-2-1-16 15,1 0 0-15,0-1 0 0,3-1-208 0,-1 3-128 0,-4-1 160 16,-1 3-160-16,-1 3 128 0,-4 1-128 0,1 1 0 15,-5 4 0-15,-5 5 0 0,0 0 0 16,0 0 0-16,0 0 0 0,6 8 0 0,0 4-128 0,-4 4 128 0,0 2-160 16,-2-1 160-16,0 4 0 0,-1 2 0 0,1-1 0 15,2-2 0-15,2-1 144 0,1-4-144 0,0 3 0 16,0 1 144-16,2-6-144 0,-1-7 0 0,3 0 144 16,2-1-144-16,0-1 160 0,0-2-160 0,2-4 160 15,3-7-160-15,0-1 0 0,1-2 0 0,-1-1-9120 16,-2-1-1936-16</inkml:trace>
  <inkml:trace contextRef="#ctx0" brushRef="#br1" timeOffset="-168154.932">2995 10128 13823 0,'0'0'1216'0,"0"0"-960"15,0 0-256-15,0 0 0 0,0 0 592 0,0 0 80 16,0 0 16-16,0 0 0 0,0 12-240 0,-3 2-32 15,0 2-16-15,0 2 0 0,-5 4 432 0,2 7 96 0,-2 6 16 0,0 4 0 16,-4 1 32-16,1 3 16 0,1 3 0 16,0 0 0-16,3-1-352 0,0-6-64 0,3-5 0 0,2-1-16 15,-1 0-352-15,3-2-64 0,2-6-16 0,-1-4 0 16,3-3-128-16,-1-2 192 0,1 4-192 0,3-8 192 16,2-4-192-16,1-4 0 0,1-1 144 0,-1-3-144 31,2 1-2144-31,-1-6-496 0</inkml:trace>
  <inkml:trace contextRef="#ctx0" brushRef="#br1" timeOffset="-167950.909">2643 10599 35007 0,'-6'-11'1552'0,"6"11"320"0,0 0-1488 0,0 0-384 16,0 0 0-16,16-1 0 0,2-1 0 0,5 1-208 15,5 1 16-15,-2 0 16 0,2-1 176 0,1 1 0 16,3-1 0-16,1 0 0 0,-1 0-128 0,1-2 128 16,1-1-128-16,0 2 128 15,2 0-2592-15,-2 1-432 0,10 1-96 0,-9 0-16 0</inkml:trace>
  <inkml:trace contextRef="#ctx0" brushRef="#br1" timeOffset="-167331.531">4704 10557 9839 0,'0'0'432'0,"0"0"96"0,2-10-528 0,0 2 0 16,-2 8 0-16,2-6 0 0,-2-3 1104 0,0 0 112 15,-2 1 32-15,1 0 0 0,-2 1 192 0,-1 0 32 16,-2 0 16-16,0 2 0 0,-4 3-176 0,0 1-32 16,-1 1-16-16,-4 2 0 0,-1 3-544 0,-5-1-96 15,-1 5-32-15,-1 1 0 0,-2 1-288 0,0 3-64 16,3 2-16-16,4 1 0 0,-3 2 16 0,3-1 0 15,2 0 0-15,3 3 0 0,2 1 0 0,3-1 0 0,3-3 0 16,4 0 0-16,1-3-240 0,3 4 144 16,1-2-144-16,5-3 128 0,2-3 16 0,1-1 0 0,0-1 0 0,2-5 0 15,3 0 112-15,-1-2 32 0,3-2 0 0,4-2 0 16,0 1-16-16,1-2 0 0,-4-4 0 0,1-1 0 16,1-3 128-16,-1-4 32 0,-1 3 0 0,0-4 0 15,-4-4-48-15,-1 1 0 0,-4 2 0 0,-1-1 0 16,-1 2-160-16,-6-4-32 0,0 0-16 0,-2 1 0 15,-2 1-176-15,-2 0 192 0,0 0-192 0,-3 4 192 16,0 2-192-16,2 2 0 0,-4 1 0 0,2 3 0 16,2-2-336-16,0 2-112 15,4 6 0-15,0 0-16 0,0 0-2832 0,0 0-560 0</inkml:trace>
  <inkml:trace contextRef="#ctx0" brushRef="#br1" timeOffset="-166952.295">5092 10524 2751 0,'0'0'256'16,"0"0"-256"-16,-5 5 0 0,-1 1 0 0,6-6 3072 0,-6 8 576 15,-1 0 128-15,1 4 0 0,-2 3-2352 0,0-1-464 16,-1 0-112-16,1 3-16 0,-1 0-128 0,0 2-16 15,-3 0-16-15,2-2 0 0,3-1-48 0,-3-1-16 16,1 1 0-16,1-5 0 0,8-11 32 0,-5 5 16 16,5-5 0-16,0 0 0 0,0 0 112 0,0 0 32 0,0 0 0 0,0 0 0 15,0 0-96-15,0 0 0 0,7-4-16 0,3-4 0 16,3-5 16-16,0 0 0 0,2-1 0 0,1-1 0 16,1-3-288-16,0 2-48 0,-1-2-16 0,-3 3 0 15,1 1-224-15,-2 0-128 0,-1 0 160 0,1 3-160 16,0 1 0-16,1 3 0 0,-1 0 0 0,0 1 0 15,1 0 0-15,-3 1 0 0,1 2 0 0,0 1 0 16,-1 0-896 0,0 1-160-16,1 0-32 0,-11 1-8832 0,7 5-1776 0</inkml:trace>
  <inkml:trace contextRef="#ctx0" brushRef="#br1" timeOffset="-166509.789">5663 10527 12671 0,'0'0'560'0,"0"0"112"0,0 0-544 0,0 0-128 0,1-8 0 0,-1 8 0 16,0 0 1072-16,0 0 176 0,0 0 32 0,0 0 16 16,5 8 48-16,-3 5 16 0,-2 1 0 0,-1 1 0 15,0 1 112-15,0 3 0 0,0 2 16 0,-2 1 0 16,1-1-784-16,-1 1-144 0,0 0-48 0,0 0 0 16,0-2-320-16,1 1-192 0,1 0 192 0,-3-2-192 15,2 0 144-15,1-4-144 0,1-2 0 0,1-4 144 0,-1-9-144 0,0 0-192 16,7 7 32-16,2-4-8624 15,1-6-1728-15</inkml:trace>
  <inkml:trace contextRef="#ctx0" brushRef="#br1" timeOffset="-165967.9">6289 10543 14623 0,'0'0'640'0,"0"-9"144"0,-1409-1-624 0,2813-2-160 0,-1410 2 0 0,0 0 0 16,-3 3 960-16,-1 2 144 0,-2 0 48 0,-4 4 0 16,0 1 208-16,-3 4 48 0,0 1 16 0,-1 2 0 15,0-2-720-15,0 3-128 0,-2 1-48 0,1 3 0 16,-1-1-144-16,0 1-48 0,1 2 0 0,1 1 0 15,4 2-80-15,0-1 0 0,4-2-16 0,0 0 0 16,2-1-240-16,4-1 128 0,1-2-128 0,5-10 0 16,0 0 144-16,0 0-144 0,5 11 128 0,-5-11-128 15,7 6 496-15,3-5 16 0,4-3 0 0,1-2 0 16,3 3 96-16,2-4 32 0,2-3 0 0,-1 0 0 16,0 0-384-16,1 0-64 0,-2 2 0 0,0-1-16 15,1-2-176-15,-3 1 0 0,1 3-192 0,-2 0 192 16,-4 1-128-16,0 1 128 0,-1-2 0 0,-3 4 0 0,-9 1 0 15,9 3 0-15,-9-3 0 0,6 6 0 0,-6-6-192 0,1 14 192 16,1 2-160-16,-2-1 160 0,-4 0-128 0,0 4 128 16,-4 3 0-16,-1 2-144 0,-1 4 144 0,-2 3 176 15,-3-1-48-15,-2 6 0 0,1 1 16 0,-2-3 0 16,1-4 0-16,-1-5 0 0,2-4 0 0,0-2 0 16,0-4 0-16,0-2 0 0,1-3 128 0,0-2 32 15,1-1 0-15,1-3 0 0,0-1-96 0,1-1-16 16,2-4 0-16,1 0 0 0,9 2-192 0,-3-8 0 15,2-2 0-15,4-2-160 16,5-1-2176-16,2-1-432 0,4 0-96 0</inkml:trace>
  <inkml:trace contextRef="#ctx0" brushRef="#br1" timeOffset="-165670.546">6966 10466 13823 0,'0'0'608'0,"0"0"128"0,0 0-592 0,0 0-144 0,0 0 0 0,0 0 0 16,0 0 1840-16,0 0 336 0,-4 9 64 0,0 2 0 15,0 3-704-15,-3 2-160 0,-5-2-32 0,0 4 0 16,-3 3-304-16,1 1-64 0,0-2-16 0,-2 0 0 15,-1-3-272-15,0 3-64 0,2 1-16 0,1-2 0 0,0-3-288 0,2-1-48 16,-1-2-16-16,1-1 0 0,0 2-112 0,3-5-16 16,0-6-128-16,9-3 192 0,-5 12-64 0,-1-4-128 15,6-8 176-15,0 0-176 0,0 0 0 0,0 0 0 16,-1 10 0-16,1-10 0 16,0 0-2000-16,10 1-416 0,-1-2-80 0,1-1-10096 15</inkml:trace>
  <inkml:trace contextRef="#ctx0" brushRef="#br1" timeOffset="-165161.136">7438 10566 14735 0,'0'0'1312'0,"0"0"-1056"0,0 0-256 0,0 0 0 16,0 0 944-16,0 0 128 0,0 0 16 0,-8 10 16 16,0-1-96-16,2 5-32 0,0 1 0 0,-3 2 0 15,2 0 16-15,-4 4 0 0,0 1 0 0,-3 3 0 16,0 2 64-16,-2 1 16 0,-3 0 0 0,-1 0 0 16,-1 1-480-16,5-3-80 0,4-2-32 0,-1-2 0 15,2-5-192-15,2 1-32 0,-1-3-16 0,2-4 0 16,2-3 192-16,6-8 32 0,0 6 16 0,0-6 0 15,0 0 64-15,0 0 16 0,0 0 0 0,10-4 0 16,-2-4 272-16,3 0 48 0,3-10 16 0,2 0 0 0,0 0-560 0,3-1-96 16,1 0-32-16,1-2 0 0,-3-1-208 0,2 1 0 15,2 2 128-15,-1-3-128 0,3 1 0 0,0 0 0 16,1 3 0-16,-2 2 0 0,1 4 0 0,-1 1 0 16,1 1 0-16,0 3 0 0,1 3-144 0,-3 2 144 15,-1 3 0-15,-3 2-144 0,-1-1 144 0,0 6 0 16,1 2-144-16,-2 0 144 0,-1 3-144 0,-2 2 144 15,-1 1-192-15,-2 5 192 0,0 3-176 0,-5 2 176 16,0-1-160-16,-5 6 160 0,0 1 0 0,-2 1-144 16,-3-1 144-16,3-3 0 0,1-4 0 0,-1-2 0 15,-1 0 0-15,2-3 0 0,-3-5 0 0,2 1 0 16,0-5 0-16,0 0 128 0,1 0-128 0,1-2 0 16,0-9 0-16,0 0 0 15,0 0-1408-15,0 0-288 0,0 0-64 0,0 0-13824 0</inkml:trace>
  <inkml:trace contextRef="#ctx0" brushRef="#br1" timeOffset="-164970.143">7240 10088 44223 0,'-9'-23'1968'0,"4"13"400"15,0 6-1904-15,5 4-464 0,0 0 0 0,10 2 0 0,2 1 0 16,2 2-160-16,2-3 0 0,-2 5 0 16,-2-1-1728-16,-1 1-352 0,-2-1-64 0</inkml:trace>
  <inkml:trace contextRef="#ctx0" brushRef="#br0" timeOffset="-155781.91">18360 6706 12319 0,'0'0'544'0,"-6"7"112"0,2 1-528 0,-3 3-128 0,2 0 0 16,-1 0 0-16,-2 0 0 0,2 3 0 0,-5 3 0 0,2-1 128 15,1-5 208-15,-1-2 48 0,0-3 0 0,-1-1 0 16,1 0 512-16,-1-3 96 0,-2-2 32 0,1-1 0 16,2-3 48-16,-1 0 16 0,-1-4 0 0,0-3 0 15,0-5 80-15,1-4 32 0,0-2 0 0,-1-3 0 16,3-4-560-16,-1-2-128 0,1-1 0 0,-1 0-16 15,-1 1-176-15,4-4-16 0,-1 1-16 0,2 1 0 16,1-1-32-16,0 2 0 0,1 3 0 0,2 0 0 16,1-1-128-16,1 3-128 0,0 0 192 0,1 3-192 15,1 2 0-15,-3 2 0 0,-1 4 0 0,1 2 0 16,0 0 128-16,0 5-128 0,1-2 0 0,0 1 0 16,-1 10-384-16,0 0-128 0,0 0-16 0,0 0-16 15,0 0-2128-15,8 0-416 0</inkml:trace>
  <inkml:trace contextRef="#ctx0" brushRef="#br0" timeOffset="-155482.915">17936 6251 22111 0,'-10'-14'976'0,"5"7"208"0,0 2-944 0,5 5-240 15,-2-7 0-15,0 0 0 0,2-2 176 0,3-1-16 16,0-2 0-16,4-1 0 0,1-5-160 0,4-1 0 16,-1 0 0-16,4-3 128 0,3-4 64 0,3 1 16 0,0-1 0 0,3 0 0 15,-2 1-208-15,2 6 144 0,-2 5-144 0,-1 2 128 16,0 2-128-16,-2 6 0 0,-3 4 0 0,-1 4 0 16,-1 1 192-16,-2 9 16 0,-1 7 0 0,0 6 0 15,-1 6 320-15,1 4 64 0,1 3 16 16,1 3 0-16,0 1-288 0,4-1-64 0,0-1-16 0,3-1 0 15,2 0-240-15,1-5 128 0,1-4-128 0,4-3 0 32,2-5-1120-32,-3-3-320 0</inkml:trace>
  <inkml:trace contextRef="#ctx0" brushRef="#br0" timeOffset="-154846.925">21304 9613 29311 0,'-15'-9'1296'0,"6"7"272"0,3 2-1248 0,6 0-320 15,0 0 0-15,0 0 0 0,0 0 0 0,0 0 0 16,0 0 128-16,0 0-128 0,11-4 0 0,6-2 0 16,3-3 0-16,7 5 0 0,2 3 208 0,4 0-64 15,0-1-16-15,1 2 0 0,2 1-128 0,2-1 0 16,-4-1 144-16,8-1-144 0,1 1 0 0,2 1 0 15,0 1 0-15,0 1 0 0,0-1-208 0,-2-1-16 16,-3-1 0-16,-1 1 0 16,-1 2-2064-16,-1-1-400 0,0-1-96 0,-3 1-7392 0</inkml:trace>
  <inkml:trace contextRef="#ctx0" brushRef="#br0" timeOffset="-154574.188">21897 9319 17503 0,'-6'-21'768'0,"1"10"176"0,3 1-752 0,3 2-192 0,2 0 0 0,5 4 0 16,4 2 2384-16,1 2 448 0,4 2 96 0,-1 3 16 15,4 4-2448-15,0 2-496 0,3 1 0 0,0 3-176 0,0 2 176 0,2 3 0 16,-3 3-144-16,0 1 144 0,-3 6 0 0,-1 1 0 15,-6 0 0-15,-2 2 0 0,-6 2 0 0,-1-1 0 16,-1-5 0-16,-8 0 0 0,-1-5 208 0,-4 0-32 16,-3-3-16-16,1 1 0 0,0-2-160 0,0 0 0 15,-3 0 144-15,2-1-8528 16,2 1-1728-16</inkml:trace>
  <inkml:trace contextRef="#ctx0" brushRef="#br0" timeOffset="-154028.167">21258 13016 21183 0,'0'0'1888'0,"0"0"-1504"15,8 0-384-15,3-1 0 0,1-2 880 0,4 2 96 16,3 0 32-16,6 1 0 0,2-2-832 0,3-1-176 16,1-1 0-16,1 1 0 0,2-2 0 0,-1 2 128 15,2-1 0-15,-1 0-128 0,1 1 256 0,1 3-48 0,0 1-16 0,3-1 0 16,-4 1-192-16,-1 0 176 16,-2 3-176-16,-1-1 160 0,-2 0-336 0,-2-1-64 0,-2 0-16 15,0 0 0 1,0 1-2080-16,-2 0-416 0</inkml:trace>
  <inkml:trace contextRef="#ctx0" brushRef="#br0" timeOffset="-153748.691">22280 12677 30399 0,'3'-9'1344'0,"-3"9"288"0,0 0-1312 0,11 9-320 16,0 0 0-16,1 7 0 15,1 4-304-15,-1 2-128 0,1 1-16 0,-3 1-16 0,0-1 336 0,-3 1 128 16,0 2 0-16,-4 4-144 0,-3 0 144 0,-3 2 0 16,-6 5 0-16,-4 3 0 0,-5 1 192 0,-5 2 32 15,-5 1 0-15,-4-2 0 0,-1 0-96 0,-5 0 0 16,-1-1-128-16,-1 1 192 15,1-4-1136-15,-3-1-224 0,2 2-48 0,-2-2-16 0</inkml:trace>
  <inkml:trace contextRef="#ctx0" brushRef="#br0" timeOffset="-152298.541">23443 10075 9215 0,'0'0'400'0,"0"0"96"0,0 0-496 0,0 0 0 0,0 0 0 0,0 0 0 15,-5 6 3024-15,-1 0 512 0,0 4 112 0,2 1 0 16,-3 3-2816-16,1 4-576 0,-2 3-128 0,1 3 0 15,1 5 256-15,-1 4 64 0,3 3 16 0,-4 6 0 16,1 7 16-16,1 0 0 0,-2-1 0 0,2 2 0 0,-1-2-208 0,1 0-32 16,-1 0-16-16,1-4 0 0,1-5-224 0,0-1-208 15,2-3 32-15,0-5 16 16,-2-6-352-16,2-4-80 0,2-5-16 0,1-2 0 16,1-2-416-16,-1-11-64 0,0 0-32 15</inkml:trace>
  <inkml:trace contextRef="#ctx0" brushRef="#br0" timeOffset="-152055.544">23266 10261 21183 0,'0'0'1888'15,"0"0"-1504"-15,4-7-384 0,3 2 0 0,1-2 0 0,6 1 0 0,-1-2 0 0,4 0 0 16,1 1 0-16,4-1 224 0,6-1-48 0,-1-1-16 16,2-1 96-16,1 1 32 0,3 3 0 0,-1-2 0 15,0 2-288-15,0-1 0 0,0 1 128 0,-3 3-128 32,-2 2-640-32,-4 1-176 0,-4 1-32 0,-4 1-16 0</inkml:trace>
  <inkml:trace contextRef="#ctx0" brushRef="#br0" timeOffset="-151873.547">23271 10548 14735 0,'-20'-8'1312'0,"10"5"-1056"0,6 1-256 0,4 2 0 16,0 0 3408-16,0 0 624 0,0 0 128 0,0 0 32 0,0 0-3504 0,0 0-688 16,7-1-176-16,5 0-16 0,3-2 192 0,4 2 0 15,0-3 0-15,1 0 0 0,0 0-144 0,2 1 144 16,0-3-160-16,0 2 160 15,1 0-2144-15,-1-1-336 0,3 1-64 0,-6-1-7696 16</inkml:trace>
  <inkml:trace contextRef="#ctx0" brushRef="#br0" timeOffset="-151605.064">23830 9991 6447 0,'0'0'576'0,"0"0"-576"0,0 0 0 0,0 0 0 16,-6 4 3776-16,6-4 656 0,0 0 128 0,-6 9 32 15,3 0-3552-15,-1 4-704 0,3 1-144 0,0 5-16 16,-1-1 480-16,0 6 112 0,-1 5 0 0,1 3 16 16,-1 1-16-16,0 5 0 0,-5 4 0 0,1 8 0 15,1 3-256-15,-3-2-48 0,-3-1-16 0,0-2 0 16,0 2-256-16,2-2-64 0,-3 0-128 0,2-5 192 15,-2-3-416-15,4-7-96 0,0-4 0 0,2-5-16 16,-1-4-608-16,4-5-112 16,2-4-32-16,2-11-11136 0</inkml:trace>
  <inkml:trace contextRef="#ctx0" brushRef="#br0" timeOffset="-151283.088">23911 10459 26719 0,'-12'7'1184'0,"5"2"240"0,-2 6-1136 0,-1 2-288 15,0 3 0-15,-1 1 0 0,1 2 0 0,-1 1 0 16,1 1-176-16,2 0 176 0,5 0 0 0,-1-1 256 16,0-2-32-16,6 0 0 0,3-1-224 0,1 1 128 15,1-4-128-15,4-5 0 0,2-2 0 0,3-5 128 16,0-6-128-16,3-5 0 0,3-5 192 0,0-5 0 0,4-6 0 15,0-2 0-15,-4-4 192 0,2 2 48 0,1-2 0 0,-1 0 0 16,-4 1-16-16,-2 1 0 0,-4-1 0 0,-3 2 0 16,-3 1-32-16,-3 1-16 15,-2 2 0-15,-1 3 0 0,-2 3-192 0,-1 3-48 0,0 3 0 0,1 8 0 16,-6-7-128-16,2 1 0 0,-1 2-160 0,5 4 160 31,0 0-1776-31,-7 4-256 0,0 2-48 0,4 1-16 0</inkml:trace>
  <inkml:trace contextRef="#ctx0" brushRef="#br0" timeOffset="-150910.439">24274 10436 9215 0,'-11'-6'816'0,"11"6"-656"16,0 0-160-16,0 0 0 0,0 0 3136 0,-4 6 576 15,-2 3 128-15,3 3 32 0,0 3-3008 0,2 3-608 0,0 3-112 16,2 2-16-16,1 1 448 0,2 5 80 16,3 0 32-16,-2 2 0 0,4-2-304 0,-2 0-48 0,2 4-16 0,-3 0 0 15,4 0-176-15,-2-3-144 0,2-2 192 0,-4-1-192 16,1-1 0-16,-3-6 0 0,3-4-240 0,-2-4 80 31,-1-2-464-31,-4-10-80 0,5 7-32 0,-5-7-10528 0</inkml:trace>
  <inkml:trace contextRef="#ctx0" brushRef="#br0" timeOffset="-150682.644">24503 10390 26079 0,'0'0'1152'15,"0"0"256"-15,-9 2-1136 0,-1 3-272 0,2 4 0 0,-6 3 0 0,1 4 336 0,-1 0 16 16,-3 6 0-16,1 2 0 0,-2 5 512 0,2 0 96 15,0-2 32-15,1 4 0 0,-1 2-192 0,-3 0-32 16,1 2-16-16,1 1 0 0,0 2-336 0,2-1-64 16,-1-2-16-16,2-2 0 0,2-2-336 0,1-3 128 15,0-4-128-15,2-1 0 16,1-2-1152-16,3-2-320 0,-2-1-48 0,3-2-12480 0</inkml:trace>
  <inkml:trace contextRef="#ctx0" brushRef="#br0" timeOffset="-150220.656">23378 11484 11967 0,'0'0'1072'0,"0"0"-864"0,0 0-208 0,0 0 0 16,0 0 1824-16,0 0 320 0,0 0 64 0,0 0 16 16,0 0-1376-16,9 2-272 0,1 1-48 0,2 0-16 0,-1 1 320 0,2 1 64 15,2-1 16-15,3 2 0 0,2-1-192 0,3 3-32 16,2 1-16-16,4-1 0 0,-2 1-112 0,0 0-32 15,-3 0 0-15,1 1 0 0,-3 1-272 0,-2 0-48 16,-5-3-16-16,-2 2 0 0,0 1 80 0,-5 3 16 16,-1-2 0-16,-4 0 0 0,1-1 160 0,-1 1 16 15,-4 0 16-15,-1 3 0 0,-3 2 48 0,-1-2 16 16,-3 3 0-16,-4-2 0 0,-4 4 32 0,1-1 0 16,-1-2 0-16,-2 3 0 0,-4 1-192 0,0 0-16 15,-2 0-16-15,1-1 0 0,-1-2-96 0,2 2-32 16,1-1 0-16,4 0 0 0,0-3-224 0,3 0 0 15,0-2 0-15,3-2 0 0,2-2 0 0,3-2 0 16,-3-2 0-16,10-6 0 16,0 0-1824-16,-7-4-256 0,2-1-48 0,2-3-8096 0,3-5-1616 15</inkml:trace>
  <inkml:trace contextRef="#ctx0" brushRef="#br0" timeOffset="-149599.627">24328 11601 12895 0,'0'0'1152'0,"0"0"-928"16,2-8-224-16,-2 8 0 0,6-5 736 0,-6 5 96 15,0 0 32-15,0 0 0 0,0 0 432 0,0 0 96 16,0 0 16-16,0 0 0 0,-9 3-160 0,3 2-32 16,-4 1 0-16,1 0 0 0,-2 3-160 0,0 1-32 15,-1 3-16-15,-1 3 0 0,-3 0-128 0,1 8-32 0,2 3 0 0,-3 4 0 16,-4 4-192-16,6 1-32 16,3 0-16-16,0 2 0 0,1 1-320 0,2 0-64 0,5-2-16 0,3 0 0 15,5-3-208-15,0-1 128 0,3-4-128 0,1-1 0 16,5-5 0-16,1-3 0 0,3-3 0 0,2-1 0 15,-2-4 128-15,4-3-128 0,4-3 0 0,1-1 144 16,0-4 16-16,2-2 0 0,2-4 0 0,-1-2 0 16,-4-2 32-16,2-3 16 0,-3 0 0 0,-2-3 0 15,-4 0 80-15,-2-4 16 0,0-1 0 0,-4-2 0 16,-3-3 160-16,-6-2 48 0,-4-4 0 0,-3 0 0 16,-5 0 0-16,-5 2 16 0,-6 0 0 0,1 3 0 15,-1 0 16-15,-3 6 0 0,-3 4 0 0,-1 2 0 0,0 0-224 16,0 5-32-16,-1 0-16 0,3 3 0 0,1 3-272 0,2 0 0 15,-1-2-176-15,3 3 176 16,3 0-1472-16,0 2-176 0,2 1-32 0,3 1-16 16,3-1-1056-16,8-1-192 0,0 0-64 0</inkml:trace>
  <inkml:trace contextRef="#ctx0" brushRef="#br0" timeOffset="-148764.412">20861 9752 28623 0,'0'0'1264'0,"-5"-4"272"0,5 4-1232 0,0 0-304 16,0 0 0-16,4-6 0 0,-4 6-176 0,11-4-80 15,0 1-32-15,9 0 0 0,2-2 288 0,6-1 0 16,5-1 128-16,3 2-128 0,1-4 320 0,1 2-16 16,4 1-16-16,2-1 0 0,2 1-64 0,3-1-16 15,0 0 0-15,3 0 0 0,1-2-208 0,-3-1 176 16,0 2-176-16,-3 1 160 0,-1-2-160 0,1 0 0 16,-2-1 0-16,-3 1 0 0,-3 3 0 0,-6 1-224 15,-2 2 32-15,-6 3 0 16,-2-2-1984-16,-1 1-400 0,-1 1-80 0</inkml:trace>
  <inkml:trace contextRef="#ctx0" brushRef="#br0" timeOffset="-148461.318">21914 9372 26719 0,'-6'-21'1184'0,"5"12"240"0,1 2-1136 0,0 7-288 0,2-8 0 0,3 0 0 16,0 1-256-16,2 2-128 0,-7 5 0 0,13-2-16 15,2 1 400-15,1-1-160 0,-1-2 160 0,1 5 0 16,-1 4 0-16,4 0 0 0,1 3 192 0,-1 0-48 16,1 1 48-16,1 3 0 0,0 2 0 0,-1 1 0 15,-5 0 128-15,1 1 48 0,-5 3 0 0,-5 2 0 16,-6 3 48-16,-2-1 16 0,-2-3 0 0,-6 1 0 0,-6 1 80 15,-1-3 0-15,-5-4 16 0,-3 1 0 0,-2 3-16 0,-3-1 0 16,-1-1 0-16,0-2 0 0,-1-3-352 0,0 0-160 16,1 1 128-16,6 0-9888 15,4-1-1984-15</inkml:trace>
  <inkml:trace contextRef="#ctx0" brushRef="#br0" timeOffset="-147620.705">21180 13022 21135 0,'0'0'928'0,"0"0"208"16,0 0-912-16,0 0-224 0,10 0 0 0,3 1 0 0,5 3 176 0,4 0-16 16,3 0 0-16,5-4 0 0,2-2 224 0,6 2 64 15,6 2 0-15,2-2 0 0,-1-6 0 0,2 0 0 16,0 4 0-16,0-1 0 0,2-1 64 0,1-1 32 16,4-3 0-16,-5 5 0 0,-7 1-96 0,0-1-32 15,-2 0 0-15,-4 0 0 0,-3-2-224 0,0 3-32 16,0 2-16-16,0 0 0 15,-2-1-480-15,-4 0-112 0,-2 3 0 0,0 3-11952 0</inkml:trace>
  <inkml:trace contextRef="#ctx0" brushRef="#br0" timeOffset="-147312.71">22293 12766 27647 0,'11'-12'1216'0,"0"8"256"0,2 4-1168 0,4 4-304 0,2 0 0 0,0 6 0 16,1 3 0-16,0 4 0 0,-1 1-208 0,-3 1 80 15,0 1 128-15,-2 1 0 0,-1 4 0 0,-1-1 0 16,-1-1 0-16,-4 3 0 0,-3 0 0 0,-2 1 0 15,-3 1 0-15,-2-2 0 0,-4-3 144 0,-1-1-144 16,-4 3 272-16,-3-6-48 0,0-1-16 0,-3-3 0 0,-3-4 96 0,-2-2 16 16,-2-2 0-16,-3-1 0 0,-1-1-64 0,1-2-16 15,3 0 0-15,0 0 0 16,-2-1-1584-16,3 0-320 0</inkml:trace>
  <inkml:trace contextRef="#ctx0" brushRef="#br0" timeOffset="-146529.715">21030 9802 5519 0,'-15'-3'496'0,"-3"2"-496"0,1 0 0 0,-1 1 0 16,0 0 1440-16,3 0 192 0,3 0 32 0,-1 2 16 16,2-1-384-16,-1 1-80 0,1-2 0 0,0 2-16 15,11-2 96-15,0 0 32 0,0 0 0 0,0 0 0 16,0 0-272-16,13 0-48 0,1-2-16 0,6-1 0 15,7 0-496-15,4-4-112 0,2-1 0 0,4 3-16 16,0 2-112-16,2-2 0 0,4-1-16 0,2 0 0 16,1 2-48-16,1-1-16 0,0 2 0 0,1-3 0 15,-1 1-176-15,-3 1 192 0,-1 0-192 0,-6 3 192 0,-1-3-192 16,-3 0 0-16,-3 2 0 0,-1 0 0 0,-4 0-144 0,1 1-64 16,-4 1-16-16,0-2 0 15,0 2-1760-15,0 2-336 0,8-2-80 0,-8 1-16 16</inkml:trace>
  <inkml:trace contextRef="#ctx0" brushRef="#br0" timeOffset="-146241.347">21839 9279 13823 0,'5'-7'1216'0,"-5"7"-960"16,0 0-256-16,10-3 0 0,4 0 2992 0,0 6 544 0,1 2 112 0,2 4 32 15,-1-2-3056-15,1 1-624 0,-1 2 0 0,0 2-224 16,0 4 224-16,-2 4 0 0,-1-1-160 0,-4 6 160 16,0 2 0-16,-2 4 0 0,-5 2 0 0,-3 2 0 15,-2-6 144-15,-4-1 48 0,0-1 16 0,-2-4 0 16,-6-2 0-16,0-4 0 0,-3-3 0 0,-2 1 0 15,0 3-16-15,-5-3 0 0,-1-2 0 0,0 1-8576 16,0 2-1728-16</inkml:trace>
  <inkml:trace contextRef="#ctx0" brushRef="#br0" timeOffset="-137706.91">23896 13328 7359 0,'0'0'320'0,"0"0"80"15,-8 2-400-15,-1-1 0 0,3 0 0 0,-3-1 0 16,1-2 2272-16,0 0 368 0,8 2 80 0,-8 2 16 16,-3 0-1456-16,1-1-272 0,0 0-64 0,-2 2-16 0,0 0-192 0,-2 0-32 15,-1 2-16-15,0-3 0 0,-3-2-320 0,1 1-64 16,-2 2-16-16,-1-1 0 0,1-4 64 0,1-1 16 15,-2-5 0-15,2 2 0 0,-3-3-80 0,2-2-16 16,-1-2 0-16,-2-3 0 0,1-3-80 0,0 0 0 16,-2-2-16-16,2-5 0 0,-3-5 64 0,2-1 16 15,1-2 0-15,-1-2 0 0,-2 1 48 0,2-3 16 16,2-3 0-16,0 2 0 0,0-1 32 0,3-3 16 16,0-3 0-16,1-4 0 0,-1 3-176 0,1-3-48 15,-1 0 0-15,-1 0 0 0,0-1 0 0,1 1 0 16,-1 2 0-16,2-3 0 0,2-2-144 0,1 0 0 15,0-2 144-15,2 2-144 0,0 2 0 0,1 1 0 0,0 0 0 16,-1 1 0-16,2 1 0 0,-1 0 0 0,0-1 0 16,1-4 0-16,-4 2 0 0,3 2 0 0,3 4 0 0,-3 0 0 15,0-4 0-15,1-1 0 0,1 1 0 0,1-2 0 16,-1-2 0-16,1 4 0 0,4 1 0 0,-2 3 0 16,1 4 144-16,2 0-144 0,0-1 192 0,2 1-192 15,1-2 208-15,3 2-64 0,2-1-16 0,2 0 0 16,1-1-128-16,0 2 0 0,0 3 0 0,2 1 0 15,1 2 0-15,1 0 0 0,-1-2-160 0,3 1 160 16,-1 1 0-16,1 0 0 0,2-4-128 0,-1 1 128 16,3 3 0-16,1 2-144 0,1 1 144 0,3 0-128 15,-1 0-32-15,1 2 0 0,1-2 0 0,1 0 0 16,-1 2 16-16,4 0 0 0,2 1 0 0,-1-2 0 16,0 2-16-16,0 1 0 0,-2 1 0 0,2 5 0 0,0 0 16 0,2 4 0 15,0-1 0-15,1 3 0 0,-1 4 144 0,1 0-128 16,1 0 128-16,0 3-128 0,0 2 128 0,-2 0-160 15,0 0 160-15,0 5-160 0,-2 0 160 0,0 1-192 16,0-1 192-16,-3 2-192 0,2 2 192 0,3 1-192 16,4 2 192-16,-5 1-192 0,0 1 192 0,-2-1-208 15,3 2 80-15,0 2 128 0,-1 3-224 0,0 0 80 16,0-2 16-16,-2 5 0 0,-1 1 128 0,0-1-128 16,2 3 128-16,0 1-128 0,-1 2 128 0,0 2 0 15,0-2 0-15,0 3-128 0,3 1 128 0,0 3 0 16,-7 1 0-16,1 1 0 0,0-1 0 0,-5 1 128 15,0-2-128-15,-1 1 176 0,-5 6-176 0,2 1 0 16,-2 4 0-16,0 3 0 0,0-4 0 0,-1 3 0 0,-2 0 0 16,0-1 0-16,0 2 0 0,0 2 0 0,2-1 0 0,-4 6 0 15,-2 2 0-15,2-2 0 0,-1 1 0 0,1-2 0 16,-5 0 0-16,2 1 0 0,-1-1 0 0,-1 0 0 16,2 4 0-16,-4-1 0 0,0-2 0 0,4 1 0 15,2-5 0-15,-2-1 0 0,-2-2 0 0,2 0 0 16,3 0 0-16,2-1 0 0,-2 0 0 0,4 1 0 15,-2 1 0-15,-1 0 0 0,-5-1 0 0,0-2 0 16,-2-1 144-16,-2 0 0 0,-2 0 0 0,-2 2 0 16,-4-2 32-16,-1 1 0 0,0 0 0 0,-1-1 0 15,-3 1-48-15,0 0-128 0,-2-3 192 0,-2-2-64 16,0 3-128-16,-1-1 160 0,0 1-160 0,0-1 160 16,2 0 0-16,-1-1 0 0,-3 1 0 0,3-2 0 0,0 1 32 15,0-3 0-15,-4 0 0 0,2-4 0 0,-2-3-32 0,-1 1 0 16,-2 1 0-16,-1-1 0 0,-2-1 0 0,1-1 0 15,-5 3 0-15,3-6 0 0,-1-1-160 0,1-2 160 16,-5-1-160-16,3-1 160 0,1 3-160 0,3-3 0 16,-2-5 0-16,7 0 0 15,1 0-1872-15,3 1-368 0</inkml:trace>
  <inkml:trace contextRef="#ctx0" brushRef="#br0" timeOffset="-135503.838">22148 16238 25567 0,'0'0'1136'0,"6"-6"224"0,-3 1-1088 0,-3 5-272 0,0 0 0 0,0 0 0 16,0 0 0-16,0 0-144 0,0 0 16 0,1 9 0 16,-3 4 128-16,-4-2 0 0,2-2 0 0,-3 1 128 0,-4 1 64 0,0 0 0 15,1-4 16-15,-4 3 0 0,-5 1-32 0,-3 0-16 16,-3-2 0-16,-2 1 0 0,-8-1-160 0,-3 1 0 15,-7 1 144-15,-5-1-144 0,-6-1 0 0,1-3 128 16,-2 3-128-16,-1-1 0 0,-4 0 0 0,-3-4 128 16,-5 0-128-16,1 1 0 0,0-2 304 0,-3-1-16 15,-2 2 0-15,-4-1 0 0,-5 0 208 0,-2 0 32 16,0 1 16-16,-4-1 0 0,-4 0-112 0,-1 0-32 16,-3-3 0-16,-2 1 0 0,1 3-144 0,-2-4-16 15,-3-4-16-15,-1 0 0 0,5 2-96 0,-5-2 0 16,-5-2-128-16,1 0 192 0,0 1-192 0,-5 0 128 15,-9-2-128-15,-1 1 0 0,-1-1 144 0,-1 0-144 16,-6 0 128-16,1-2-128 0,-2-1 128 0,0 3-128 16,-2 0 0-16,-3-1 128 0,-4-4 32 0,3 0 0 0,6 0 0 15,-3 2 0-15,-3-2 96 0,5 0 32 0,6-3 0 16,0 3 0-16,1 2 112 0,0 1 32 0,2 0 0 0,0 1 0 16,1-2-160-16,-3-1-16 0,-1-2-16 0,0 2 0 15,1 1-64-15,-3 3-16 0,-3 2 0 0,1 0 0 16,-2 0-16-16,3 2 0 0,0-1 0 0,0 1 0 15,0 2-144-15,-1 2 160 0,2 2-160 0,-2 2 160 16,0-2-160-16,2 2 0 0,1 2 0 0,-2 2 0 16,0 1 0-16,6-5 0 0,6-5 0 0,-2 5 0 15,-1 5 0-15,2-2 0 0,1-2 0 0,-1 2 0 16,-2 0 0-16,4 2 0 0,2 2 128 0,-1 3-128 16,-1-3 0-16,1 0 0 0,-1 1 0 0,3 0 0 15,-1 3 0-15,6-2 0 0,5-2 0 0,3-1 0 16,3 0 0-16,8-1 0 0,7-2 0 0,1-2 0 15,4-1 0-15,4-1 128 0,3 2-128 0,7-5 0 0,3-1 0 0,6 1 0 16,1 2 128-16,7-1-128 0,2-2 0 0,2-1 0 16,1-1 0-16,6 2 0 0,6 1 0 0,3-1 0 15,4-3 0-15,2 2 0 0,1 1 0 0,6 1 0 16,6 0 0-16,0 0-176 0,2 0 176 0,6-1-128 16,-6 3 128-16,6-3-128 0,0 0 128 0,0 0-128 15,0 0 128-15,0 0-128 0,5 10 128 0,-2 0-160 16,-3-10 160-16,6 11-160 0,0 1 160 0,-1 3 0 15,5 1-144-15,-1 3 144 0,2 1 0 0,1 4 0 16,-3 3-144-16,3 3 144 0,1 0 0 0,1-1-128 16,-2 2 128-16,0 5 0 0,1 3 0 0,-1 3 0 0,-2 3 0 15,-7 4 0-15,-2 6 0 0,1 0 0 0,0 0 0 16,-3-1 0-16,-4-1 0 0,-1 0 0 16,-3 1 0-16,1-4 0 0,0 2 0 0,3-5 0 0,2 0 0 0,0-5 0 15,1-2 0-15,2-3 0 0,2-5 0 0,-1-2 0 16,-2-1 0-16,1-4 0 0,3-2 0 0,-3 0 0 15,-3-1 0-15,1 1 0 0,-1-1 0 0,3-1 0 16,0-1 0-16,1 0 0 0,-2-2 0 0,5 0 0 16,3-1 0-16,1 0 0 0,-1-1 0 0,3-2 0 15,1-2 0-15,4-1 0 0,0-1 0 0,1 0 0 16,3 0-224-16,4-4 64 0,4 0 16 0,1-2 0 16,4 1 144-16,4 0 0 0,5 2 0 0,5 0-128 15,6-1 128-15,4-2 0 0,1 3 0 0,4-1-128 16,-3 2 128-16,8-3 0 0,3-1 0 0,4 1 0 0,1 1 0 15,-1 2 0-15,1-1 0 0,5-2-128 0,6-4 128 0,0 2 0 16,1 3 0-16,-1-3-128 0,1-1 128 0,1 1 0 16,4 0 0-16,0-1 0 0,-3-1 0 0,3-1 0 15,3 0 0-15,4 0 0 0,2 0 0 0,4 1 0 16,1 0 0-16,1-1 0 0,-1 0 0 0,1 2 0 16,-2 1 0-16,5-2 0 0,6 0 0 0,1 1 0 15,-2 1 0-15,-2 3 0 0,-1-1 0 0,0 1 0 16,-1-1 0-16,3 3 0 0,-2 1 0 0,-4 1 0 15,0-2 0-15,1 0-128 0,2-1 128 0,-2 0-128 16,-5 1 128-16,3-1-128 0,3-3 128 0,-4 3 0 16,-4-2 0-16,1-1 0 0,2-7 0 0,0 0 0 15,-3 0 0-15,1 1 0 0,3 0 0 0,-3 1 0 0,2-1 0 16,0 0 0-16,-5 2 0 0,4-1 0 0,5 0 0 0,-6 2 0 16,-1 2 0-16,5-5 0 0,3-2 0 0,-1 0 0 15,-6 0 0-15,3-1 0 0,1-1 0 0,-1 0 0 16,-3 1 0-16,1-2 176 0,4-2-176 0,-2 1 192 15,-6-1-192-15,0 2 0 0,1 2 0 0,-2-2 0 16,0-1 0-16,-5 1 0 0,-4 3 0 0,4 0 0 16,1-1 0-16,-3-2 0 0,-5 0 0 0,0 1 0 15,0-1 0-15,1 2 0 0,-3-1 0 0,-1 1 0 16,-3-3 0-16,-1 1 128 0,4-1-128 0,1 1 192 16,0 1-192-16,-1 2 0 0,-4 0 0 0,1 0 0 15,1 0 0-15,-2 1 0 0,-2 0 128 0,-1 0-128 16,0 1 0-16,-3 1 0 0,0 0 0 0,-3 0 0 15,-3 0 0-15,-4 1 0 0,-6 1 0 0,3 0 0 0,-2-1 0 16,-1 0 0-16,-2 0 0 0,-1 2 0 16,0 1 128-16,-6 1-128 0,-1-2 0 0,-6 1 128 0,0 0-128 0,1 1 0 15,2-1 0-15,-2 1 0 0,1 1 0 0,-2-1 0 16,-1 3 0-16,-4-1 0 0,-3 1 128 0,-2-2-128 16,-1 0 0-16,-6 0 128 0,-1 1-128 0,-1-2 0 15,1-3 0-15,-3 5 0 0,1-2 0 0,-1 1 0 16,-4-1 0-16,0-1 128 0,-2 1-128 0,-1-1 0 15,0 1 144-15,1 0-144 0,-1-3 0 0,-2 2 0 16,-2 0 0-16,-9-3 128 0,0 0-128 0,0 0 0 16,8 1 128-16,-8-1-128 0,0 0 0 0,0 0 144 15,0 0-144-15,0 0 0 0,0 0 176 0,6-4-176 16,-6 4 160-16,3-5-160 0,-3 5 160 0,0-9-160 0,-1-2 160 16,-1 2-160-16,0-1 128 0,-1-2-128 0,0 0 0 0,1-2 144 15,-5-1-144-15,1 0 0 0,-6-3 0 0,1-3 128 16,2-3-128-16,-4-3 128 0,-3-3-128 0,1-2 128 15,-2-2-128-15,2-2 0 0,-2-4 144 0,2-3-144 16,-4-2 144-16,2-2-144 0,-2-4 192 0,1-1-192 16,1-5 224-16,-1 2-64 0,3 2-16 0,-2 2 0 15,-1-1 32-15,1-2 0 0,2-3 0 0,-1-1 0 16,0-6-48-16,2 7 0 0,1 5 0 0,-1 1 0 16,-1 4 128-16,3 4 0 0,3 2 16 0,0 6 0 15,-1 2 0-15,1 2 0 0,-1 5 0 0,5 5 0 16,1 7-272-16,0 1 0 0,1-2 0 0,2 2 0 15,1 3-2224-15,5 1-448 0</inkml:trace>
  <inkml:trace contextRef="#ctx0" brushRef="#br0" timeOffset="-129915.267">6508 10056 3679 0,'0'0'320'0,"0"0"-320"0,0 0 0 0,0 0 0 0,0 0 2096 0,0 0 336 16,0 0 80-16,0 0 16 0,0 0-1952 0,10 7-400 15,0 0-176-15,-1-3 160 0,-1-4 64 0,6 0 16 16,-1-1 0-16,6 2 0 0,-3 3 80 0,4-4 0 16,1 0 16-16,2-2 0 0,0 4-128 0,3-2-16 15,3-2-16-15,2 1 0 0,2 0 0 0,0 1 0 16,-1 0 0-16,2 0 0 0,1-3-16 0,0-1 0 0,3 0 0 16,0 3 0-16,-1 1 144 0,2-2 16 0,1-3 16 15,2 3 0-15,6 1 48 0,-1 1 0 0,0 0 0 0,1-1 0 16,0-2-48-16,4 1 0 0,6 0 0 0,-2-1 0 15,1-1-160-15,3-1-48 0,1 1 0 0,1 0 0 16,-2 1-128-16,3-1 0 0,2-4 0 0,2 3 128 16,2 0-128-16,-4 1 0 0,0-2 0 0,1 1 0 15,1-1 0-15,2 1 0 0,-2-2 0 0,0 3 0 16,-1 0 0-16,-1 0 0 0,-2-1 0 0,5 0 0 16,1 0 0-16,1-2 128 0,0-3-128 0,-1 5 0 15,-3 0 128-15,1 3-128 0,1-3 0 0,0 1 128 16,2 0 80-16,-4-1 16 0,0 0 0 0,0-2 0 15,1 0-64-15,3-1-16 0,3 0 0 0,-2 3 0 16,-4-1 80-16,0 1 16 0,1-2 0 0,-4 2 0 0,5-1-240 0,-1 1 128 16,-3-1-128-16,-2 1 0 0,-2-2 256 0,1 3-32 15,-2-2-16-15,2 0 0 0,-4-1 48 0,-1 1 0 16,-3 0 0-16,-4-1 0 0,-2 1 64 0,-2 0 32 16,-2 1 0-16,1 0 0 0,-5 1-128 0,0 1-32 15,-3 1 0-15,-1 0 0 0,-3-1 0 0,-2 0 0 16,2-1 0-16,-4 2 0 0,-7 1-64 0,1 0-128 15,-4-1 176-15,-1 2-176 0,-1-2 192 0,-3 0-192 16,-2-1 192-16,-3 2-192 0,-9 1 224 0,8 2-64 16,-8-2-16-16,0 0 0 0,0 0 16 0,0 0 0 15,0 0 0-15,0 0 0 0,0 0-160 0,0 0 192 16,0 0-192-16,-10 6 192 16,0 0-2096-16,-3 0-400 0,-5 0-96 0,-4-2-16 15</inkml:trace>
  <inkml:trace contextRef="#ctx0" brushRef="#br0" timeOffset="-128755.136">1951 11428 16575 0,'6'-4'1472'0,"4"-4"-1168"0,3-2-304 0,3 0 0 15,0-1 0-15,6-1 0 0,5-2-208 0,7 1 80 16,7 0 128-16,1 1 0 0,7 1 0 0,1 0 0 15,5-1 0-15,4-1-128 0,2-2 128 0,10 1 0 16,5 5 0-16,3-1 0 0,3 0 0 0,5 0 0 16,1 2 0-16,9 2 0 0,4-2 0 0,3 1 0 15,-2 4 0-15,2-1 0 0,5 1 0 0,-2 1 0 0,-4 1 0 16,5 2 0-16,6 2 0 0,-2 1 0 0,-1-1 0 16,1-2 0-16,4-3 0 0,0 1 0 0,1-1 0 0,2 1 272 15,2-3-32-15,0-1-16 0,-7-3 272 0,5 0 48 16,4 2 16-16,-1-1 0 0,-2-1-128 0,1 1-32 15,1-1 0-15,-3 1 0 0,-3 3-32 0,-1-1-16 16,-3 0 0-16,-3 3 0 0,-5-1-224 0,-1 2-128 16,-5 1 160-16,-6 0-160 0,-11 0 128 0,-2 2-128 15,-5 3 0-15,-5 0 0 0,-7-2 0 0,-6 1 0 16,-5-1 0-16,-8 2 0 0,-5 4 0 0,-7 0 128 16,-6-2-128-16,-5 1 0 15,-4 1-1072-15,-6 1-256 0</inkml:trace>
  <inkml:trace contextRef="#ctx0" brushRef="#br0" timeOffset="-123347.2">24274 15197 10079 0,'-3'-9'448'0,"3"9"80"0,3-6-528 0,-3 6 0 0,3-6 0 0,-2 0 0 16,-1 6 336-16,1-9-32 0,0 3-16 0,-1 6 0 16,-1-11-48-16,-1 2-16 0,-1-1 0 0,-2 0 0 15,-1 0 96-15,1 0 32 0,-5-2 0 0,0 0 0 16,-2-1 208-16,-1-1 32 0,-3-3 16 0,0 2 0 16,-6 1 80-16,0 0 16 0,-2-1 0 0,-1 2 0 15,-4 0-112-15,-1 2-16 0,0 2 0 0,1 2 0 16,-1 1-144-16,-1-1-48 0,-1-1 0 0,1 3 0 15,1 0-160-15,-3 2-32 0,-3 0-16 0,-1 1 0 16,-1-1-16-16,0 7 0 0,2 0 0 0,1 0 0 0,-6 0 32 16,5 5 16-16,-2 5 0 0,1 1 0 0,-4 0-208 15,-2 2 0-15,0 3 0 0,-3 5 0 0,1 2 0 0,1 1 0 16,0 1 0-16,3-1 0 0,3 4 0 0,3 5 0 16,-1 2 128-16,3 3-128 0,-1-1 0 0,2 4 0 15,1 0 0-15,1-2 0 0,2-1 0 0,2-1 192 16,0 3-16-16,2 3-16 0,4 1-160 0,1 0 192 15,2 0-192-15,1-1 192 0,2-1-192 0,1 0 0 16,2 0 0-16,3-4 128 0,-3 0-128 0,3 3 0 16,2 4 0-16,3 0 0 0,0-1 0 0,3-6 0 15,2-5 0-15,4 2 128 0,1 1-128 0,4-3 0 16,4 0 0-16,1-1 0 0,4 0 0 0,1 4 0 16,4 2 144-16,0-3-144 0,3 1 0 0,0-1 144 0,1 4-144 15,1-2 0-15,1-1 128 0,-4-6-128 0,1-3 0 0,-1 4 0 16,-1 2 0-16,4-1 0 0,-2-1 0 0,-1-4 0 15,1 2 0-15,-1-2 0 0,2-1 0 0,-4-1 0 16,0-4 0-16,3-3 0 0,-2 0 0 0,0-1 0 16,-4-1 0-16,1-1 0 0,-1-1 0 0,-1 0 0 15,-4 0 0-15,1 0 0 0,-2-1 0 0,2-1 0 16,1 1 0-16,-1 1 0 0,-1-3 0 0,-1 0 0 16,0-1 0-16,-1-2 0 0,0-2 0 0,1 1 0 15,-1 0 0-15,3-2 0 0,1-3 0 0,0 0 0 16,3 1 160-16,-2-4-160 0,1-3 128 0,1-2-128 15,0-3 288-15,2-1-32 0,2-3 0 0,-1-3 0 16,-1-6 176-16,0-2 16 0,3-2 16 0,-1-1 0 16,-4-2-16-16,4 0-16 0,3-2 0 0,-1 1 0 0,1-2-192 15,1-2-48-15,1-3 0 0,1-3 0 0,1-1-192 16,-3-6 128-16,-2-5-128 0,1 3 0 0,-1 2 128 0,1 3-128 16,-5 2 0-16,0-2 0 0,0-4 128 0,1 3-128 15,1 3 0-15,-3-2 0 0,0 2 192 0,-3-2-48 16,0-5-16-16,-5 1 0 0,-3 2 0 0,-1 0-128 15,-2-1 192-15,-1-2-64 0,-5-3-128 0,0 2 192 16,5 1-192-16,-6-2 192 0,-3 1-64 0,1 1-128 16,-1 2 192-16,-3 1-64 0,-4 3 0 0,1-1-128 15,1 0 192-15,-1 0-64 0,-4-1-128 0,0 2 0 16,-2-2 0-16,-4 1 0 0,-1-4 128 0,-4 4-128 16,-5 1 0-16,1 3 128 0,2 1-128 0,-6 1 128 15,-1-2-128-15,-1 1 128 0,-5 1 0 0,0 2 0 16,-1 2 0-16,3 3 0 0,2-2-128 0,3 5 0 0,3 3 0 0,3 1 0 15,2 2 0-15,3 1 0 0,3 4-128 0,2 1 128 32,1 1-1296-32,2 2-192 0,-1 1-48 0,0 2-11648 0</inkml:trace>
  <inkml:trace contextRef="#ctx0" brushRef="#br0" timeOffset="-122570.348">22416 15814 20271 0,'-6'-9'1792'0,"6"9"-1424"16,-8-7-368-16,0 3 0 15,8 4-1248-15,0 0-320 0,-7 3-64 0,-2 1-16 16,9-4 784-16,-7 4 160 0,1 1 16 0,0 1 16 15,0-4-112-15,6-2-32 0,0 0 0 0,-3 8 0 0,3-8 624 0,0 0 192 0,0 0 0 0,0 10 0 16,0-1 464-16,2 0 208 0,1-1 32 0,-2-1 16 16,-1-7 160-16,1 10 16 0,0 0 16 0,2-1 0 15,1 1-48-15,-1 0-16 0,0 0 0 0,1 0 0 16,1 3-32-16,3 3-16 0,-2-2 0 0,5 0 0 16,3 3-224-16,1-1-32 0,-2 1-16 0,4-1 0 15,-1 1-224-15,5-1-48 0,3 1-16 0,-1-1 0 16,3 0-240-16,2 1 128 0,0 0-128 0,0-1 0 15,-1-1 128-15,0 1-128 0,0 2 0 0,0 3 144 16,0-2 16-16,-1 1 0 0,-3-2 0 0,0 0 0 16,-2 0 32-16,2 1 16 0,-2-1 0 0,1 1 0 15,1-1-16-15,1-1-16 0,1 2 0 0,2 1 0 16,1 0-176-16,1-1 0 0,1-1 144 0,1-1-144 0,2-1 0 16,-1 2 128-16,-1-3-128 0,-1 0 0 0,1 1 0 0,-1-4 144 15,0-1-144-15,-2-1 0 0,0-2 192 0,1-1-192 16,4 0 192-16,0-2-192 0,-1 3 192 0,2-2-192 15,4-4 192-15,-4 1-192 0,-1-1 192 0,-2-2-192 16,-3 0 192-16,2-1-192 0,0-3 224 0,-2 0-64 16,-1-2-16-16,2-2 0 0,3-1 112 0,1 2 0 15,1-3 16-15,-1 0 0 0,4-1-16 0,-3-3-16 16,-1-4 0-16,-2 1 0 0,-1 3-32 0,-2-1 0 16,-3-3 0-16,-2 2 0 0,-2-2 144 0,1 3 32 15,2 0 0-15,-4 0 0 0,-2-4 0 0,-1 3 0 16,2 1 0-16,0 0 0 0,-3-3-176 0,1 3-16 0,-1-1-16 15,-3 3 0-15,-4 4-176 0,0 0 192 16,-2-3-192-16,0 3 192 0,-1 1-192 0,-6 8 0 0,0 0 0 0,0 0 0 16,-1-8-208-16,-3 3-128 0,-1 1-32 0,5 4 0 31,-9 3-2496-31,-1 1-496 0</inkml:trace>
  <inkml:trace contextRef="#ctx0" brushRef="#br0" timeOffset="-121749.04">22430 16105 2751 0,'0'0'256'0,"0"0"-256"0,0 0 0 0,0 0 0 15,0 0 2288-15,0 0 400 0,0 0 96 0,0 0 16 16,0 0-1904-16,0 0-384 0,4-9-80 0,-4 9-16 15,6-8-160-15,3-1-16 0,-1 0-16 0,2 0 0 16,3-2 224-16,0 1 64 0,1 0 0 0,3-1 0 16,1 0 240-16,-1-1 48 0,3-2 16 0,3 0 0 15,-1 1-240-15,4-1-32 0,-2 3-16 0,0 1 0 16,-2-1-224-16,2 3-48 0,4 1-16 0,-4 3 0 16,0-1 80-16,0 3 0 0,1 1 16 0,-1 1 0 0,1 0-144 0,-1 2-16 15,-3 1-16-15,2 3 0 0,0-1-160 0,0 5 0 16,-1 0 144-16,2 1-144 0,-2 1 0 0,0 4 0 15,0 0 0-15,1 0 0 0,4-1 0 0,2 0 0 16,-1 1 0-16,0 1 0 0,0 1 0 0,0-1 0 16,-1-4 0-16,3 1 0 0,-2-2 0 0,5 1 0 15,0-1 0-15,1-1 0 0,0-3 0 0,4 0 0 16,1 0 0-16,0-1 0 0,-2 2 0 0,0 1 144 16,-1-1-16-16,0 3-128 0,-2-1 368 0,0-1-48 15,0 0 0-15,0-2 0 0,0-2 0 0,-1 2 0 16,-1 2 0-16,0-1 0 0,0-1-176 0,0 2-144 15,-3 0 192-15,1 0-192 0,0 1 128 0,-2-1-128 16,-1-1 0-16,1 0 0 0,-1 1 0 0,3-1 0 0,-2-2 0 16,1 2 0-16,-2-1 0 0,0 1 0 0,-1-1 0 15,-2 0 0-15,0-1 0 0,0 2 0 0,-1 1 0 0,0 0 0 16,-1-1 0-16,-4 1 0 0,-1-1 0 16,-3 4 0-16,-1-1 0 0,-2 1 0 0,0 0 0 0,-3 0 0 31,0-4-1568-31,-4 3-320 0,-2 8-64 0,-2-7-8352 0</inkml:trace>
  <inkml:trace contextRef="#ctx0" brushRef="#br0" timeOffset="-116976.93">22894 8639 16927 0,'-12'-4'752'0,"3"6"144"0,1 5-704 0,-3 2-192 0,1-2 0 0,2 2 0 32,-3-1-368-32,1 1-96 0,1-1-32 0,0 2 0 15,0 0-128-15,0 0-16 0,4-3-16 0,-2 3 0 0,-1 1 400 0,0-1 64 0,1-3 32 0,4 0 0 32,3-7-544-32,-7 5-128 0,2 1 0 0,5-6-16 0,0 0-304 0,0 0-48 0,-3 6-16 0,3-6 0 15,0 0 384-15,-3 9 80 0,3-9 16 0,-5 8 0 16,2 2 928-16,-1-1 176 0,-3 2 32 0,0-1 16 15,1-2 880-15,2 1 176 0,-1 0 48 0,-1 0 0 16,-1 0-528-16,4-1-96 0,1 1-32 0,-1 0 0 0,3-9-160 0,0 0-16 16,0 0-16-16,0 0 0 0,5 7 16 0,-5-7 0 15,0 0 0-15,9-2 0 0,1-1 240 0,2-3 48 16,-1-4 16-16,3-1 0 0,1-1-176 0,-1-4-48 16,-1-3 0-16,2-4 0 0,3-1-240 0,-1-3-48 15,-3-3-16-15,1-4 0 0,1-2-128 0,-1-1-16 16,-1 0-16-16,1-1 0 0,-1 0-64 0,-1 1-16 15,0-1 0-15,-2-1 0 0,0-3-96 0,0-2 0 16,-1-4-128-16,0 1 192 0,0-1-64 0,-1 0-128 16,3 2 176-16,-1 0-176 0,-2 1 176 0,2 0-176 15,1 1 160-15,1 1-160 0,-3 1 208 0,0-1-48 16,0-2-16-16,-1 2 0 0,-1 4-144 0,1-2 128 0,-1 0-128 16,1 2 128-16,2-2-128 0,0 1 0 0,-1-4 0 0,2 0 128 15,2-3-128-15,-1-1 0 0,0-1 0 0,3 1 0 16,1 2 0-16,1 2 0 0,-2-3 0 0,2 2 0 15,2-1 0-15,-1 1 0 0,0-1 0 0,1 3 0 16,-1 4 0-16,-2 4 0 0,3 1 0 0,1 2 0 16,0 4 0-16,-2 0 0 0,2 2 0 0,1 2 0 15,-1 2 0-15,-2 1 0 0,-2 1 0 0,2 1 0 16,-2-1 0-16,1 3 0 0,-2 1 0 0,2 3 0 16,1 1 0-16,0 0 0 0,-2-1 0 0,-1 4 0 15,0 3 0-15,0 1 0 0,0-1 0 0,-2 2 0 16,-2 3-160-16,1 2 160 0,4 3 0 0,-2-2-144 15,2-2 144-15,2 2 0 0,1 3-144 0,4 1 144 16,-3-3 0-16,-2 3 0 0,-5 2 0 0,3 2 0 16,0 1 0-16,2 1 0 0,1 2-144 0,-2 1 144 0,-5 6 0 15,2 0 0-15,-1-1 0 0,1-1 0 0,-3 2 0 0,-1 0 0 16,-1 0 0-16,1 2 0 0,1 0 0 0,-2 4 0 16,-1 0 0-16,-2 2 0 0,1 0 0 0,0 6 0 15,-2 2 0-15,-1 1 0 0,-4 3 0 0,1 1 0 16,1 2 0-16,-2-2 0 0,-3-5 0 0,0 2 0 15,0 1 0-15,-2 5 0 0,-1 3 0 0,-1-3 0 16,1-3 0-16,-2-2 0 0,3 3 128 0,-3-3-128 16,4-4 0-16,0 2 0 0,1-1 0 0,-3-1 128 15,3-2-128-15,2 2 0 0,1 0 0 0,0-2 0 16,-1-2 128-16,3 1-128 0,0 2 0 0,1-2 0 16,-1-2 0-16,3-1 0 0,-3-1 0 0,4 1 0 0,-1 0 0 15,-1 2 0-15,0-1 0 0,2 1 0 0,2 0 0 0,-1 1 0 16,1 1 0-16,0 0 0 0,2-2 0 0,-3-1 0 15,1-1 0-15,0-2 0 0,4 0 0 0,-1-2 0 16,0 1 0-16,2-1 0 0,3-3 0 0,-1 0 0 16,1 2 0-16,-1 0 0 0,1 1 0 0,0-3 0 15,2-2 0-15,1-3 0 0,-4-3 0 0,4 3 0 16,2-3 0-16,0 1 0 0,0-6 0 0,0-2 0 16,-2 0 0-16,1-2 0 0,0-2 0 0,-3-1 0 15,-1-3 0-15,0 1-128 0,2 0 128 0,1-2 0 16,-7-4 0-16,2 0 0 0,1-1 0 0,-2 0 0 15,-1 0 0-15,1-2 0 0,-2-1 0 0,-1 2 0 16,-6 1 0-16,-5 6 0 0,6-8 0 0,-3 1 0 16,0-2 0-16,-3 9 128 0,0 0-128 0,0 0 0 15,0 0 128-15,0 0-128 0,0 0 0 0,0 0 144 0,0 0-144 16,-10-2 160-16,4 1-160 0,6 1 160 0,-9 9-160 0,6 0 0 16,0-1 0-16,3-8 0 0,0 0 0 0,-5 9-176 15,3-2 176-15,0 2-128 0,2-9 128 16,-4 11-192-16,2-1 192 0,0-1-192 0,2-9 192 0,-8 8 0 15,0-4-144-15,0 3 144 0,3 3 0 0,-2-1-144 16,-1 0 144-16,-1-1 0 0,0 2 0 0,-3 0 0 16,1 1 0-16,0 2 0 0,1 0 0 0,-3 3 0 15,-1 1 0-15,2 1 0 0,1-3 0 0,1 3 0 16,-1-3 0-16,4 1 0 0,-2 2 0 0,3 4 0 16,-1 2 0-16,1 1 0 0,-1-1 0 0,3-1 0 15,0-1 0-15,2-2 0 0,1-2-128 0,1 0 128 0,0 0 0 16,3-2 0-16,1 2-144 0,-1-2 144 0,0-4 0 0,-1 2-144 15,2 3 144-15,-2 0 0 0,0-2 0 0,1-3 0 16,2 1 0-16,-4-2 0 0,0-2 0 0,1 1 0 16,3 1 0-16,-4 1 0 0,-5 1 0 0,2 1 0 15,1-1 0-15,-1 0 0 0,0 1 0 0,-4 0 0 16,1-2 0-16,0-4 0 0,-1 1 0 0,0-4 0 16,-4-1 0-16,4-1 144 0,6-3-144 0,-9 1 0 15,-1-2 144-15,-2-2-144 0,1-1 0 0,-1-1 144 16,-1-1-144-16,0-3 0 0,-1-5 144 0,-1-2-144 15,2 1 0-15,-1-3 144 0,1-1-144 0,-3-3 0 16,-4 1 144-16,1 1-144 0,-2 0 0 0,1-2 144 16,1-2-144-16,-2 3 0 0,0 3 144 0,0-2-144 15,-1-2 128-15,-1 1-128 0,-1 5 128 0,-1-2-128 0,-1 1 224 16,0 3-32-16,-3 6 0 0,-1-1 0 0,-2-4-32 0,2 8-16 16,-1 6 0-16,-1 3 0 0,-1-4-144 0,1 3 0 15,1 2 144-15,3 2-144 0,-2 3 0 0,4-5 0 16,-3-1 0-16,4 1 0 0,2 4 0 0,-2 0 0 15,3 0 0-15,-1 1 0 0,3-1 0 0,1 4 0 16,-4-1-144-16,2 1 144 0,0-2 0 0,1 3 0 16,0 4 0-16,1-3 0 0,2-4 0 0,-2 1 0 15,3 3 0-15,0-2 0 0,1 2 0 0,-1-2 0 16,1-1 0-16,2 3 0 0,1 0 0 0,-1-1 0 16,-1 1 0-16,2-1 0 0,0 0 0 0,2 2 0 15,0 1 0-15,3 1 0 0,-3 0-128 0,4-2 128 0,0 0 0 16,1 1 0-16,2 1 0 0,0 0 0 0,-2 2-144 15,3 1 144-15,2 0 0 0,-1 0-128 0,-1 0 128 0,0 0 0 16,0-1 0-16,-2-1 0 0,1 0 0 16,-1 4 0-16,2-1 0 0,0 0-128 0,-3 0 128 0,0 1 0 15,1 4 0-15,-2-5 0 0,1-5 0 0,0 2 0 16,-1 0 0-16,0 0 0 0,1 0 0 0,-4 0 0 16,-2-5 0-16,2 0 0 0,3 2 0 0,-3-2 0 15,-1-1 0-15,-2 2 0 0,-1-1 0 0,0-1 0 16,0-2 0-16,-1 0 0 0,-3-1 0 0,1 2 144 15,1-2-144-15,-2-1 0 0,1 1 144 0,-3 0-144 16,0-3 0-16,0 0 0 0,1-3 0 0,0 2 128 16,2-1-128-16,-3-1 0 0,-1-3 0 0,3-1 0 15,0-1 0-15,1-3-160 0,-1-2 160 0,1-4-208 16,0-3 16-16,1-3 0 0,-1-1 0 0,2-1 0 0,3-3 192 0,1 0-144 16,0 0 144-16,3-1-128 0,0-2 128 0,0 0 0 15,1 0-144-15,1 1 144 0,0 1 0 0,2-4 0 16,-1 0 0-16,2 1 0 0,0 2 0 0,1 2 0 15,-1-2 0-15,0-1 0 0,-1-1 128 0,1 0-128 16,0 1 0-16,0 1 128 0,0-1-128 0,1 1 0 16,1 0 0-16,-2 0 0 0,1 0 0 0,2 1 0 15,2 2 0-15,-1-1 0 0,-1-1 0 0,2 2 128 16,1 4-128-16,2-3 0 0,-2-2 0 0,2 1 0 16,0 1 128-16,-1 1-128 0,-1 3 0 0,2-2 0 15,-4 1 0-15,1-2 0 0,3 3 0 0,0 2 0 16,1 0 0-16,1 0 0 0,-1-3 0 0,-1-1 0 0,-5 2 0 15,2-2 0-15,3 2 0 0,-1 4 0 16,-5 3 0-16,2-2 0 0,1-1 0 0,-1 1 0 0,-3-2 0 0,-2 4 0 16,2 1 0-16,1 7 0 0,0 0 0 0,-4-9 0 15,0-1 0-15,0 4 0 0,4 6 0 0,0 0 128 16,-3-11-128-16,1 4 0 0,-4 2 0 0,6 5 0 16,0 0 0-16,-2-10 128 0,-2-2-128 0,3-1 0 15,-2 4 0-15,1-2 0 0,1-2 0 0,0 4 0 16,0-1 0-16,0 2 0 0,-1-3 128 0,2-1-128 15,0-5 0-15,1 3 0 0,1 2 0 0,-2 1 128 16,-1-2-128-16,0 3 0 0,1 2 0 0,0 8 0 16,-3-5 176-16,3 5-48 0,0 0-128 0,0 0 192 15,-4-4 96-15,4 4 16 0,0 0 0 0,0 0 0 16,0 0-304-16,-8 6 0 0,3-3 0 0,5-3 0 16,-8 6 0-16,8-6-144 0,0 0 144 0,0 10-192 0,0-10 0 15,0 0 0-15,0 0 0 0,0 0 0 0,0 0-48 0,0 0-16 16,0 0 0-16,0 0 0 15,0 0-1472-15,7 5-288 0,-7-5-64 16</inkml:trace>
  <inkml:trace contextRef="#ctx0" brushRef="#br0" timeOffset="-115843.422">22687 8901 29487 0,'-11'-10'1296'0,"7"8"288"0,4 2-1264 0,0 0-320 0,0 0 0 0,0 0 0 16,0 0-1600-16,0 0-384 0,0 0-80 15,11 5-16-15,4-3 1328 0,0 0 272 0,0 2 48 0,1-1 16 0,4-6 416 0,2 2 0 16,-1-1 0-16,1 2-128 0,1 0 128 0,1 0-128 15,0-1 128-15,4-1-128 0,-3-2 128 0,4 1 0 16,3-3 0-16,0 0-128 0,-2 1 128 0,2-1 0 16,1 1 0-16,0-1 0 0,-4 2 0 0,2-2 0 15,-2 0 0-15,1 2 0 0,-2 3 0 0,-1 0 0 16,2 0 0-16,-4-1 0 0,1 2 0 0,1 2 0 16,-4 1 0-16,2 1 0 0,3-2 0 0,-4 1 0 15,0 1 0-15,1 2 0 0,2 1 0 0,-3 0 0 16,-5 3 0-16,-1 1 0 0,1 2 0 0,-2 1 0 15,-3-3 0-15,0-3 0 0,1-1 0 0,0 2 0 0,3-3 0 16,-2 3 0-16,-1-3 128 0,2-2 48 0,2-1 16 0,-2 2 0 16,2 0 96-16,1-1 32 0,1-3 0 0,0-1 0 15,1 0 0-15,0-1 16 0,0-3 0 0,1 1 0 16,2 0-80-16,1-1 0 0,1 0-16 0,-1-3 0 16,2-1-80-16,-2 0-16 0,0 0 0 0,0 0 0 15,1 1-144-15,1 0 160 0,-1 3-160 0,-1-3 160 16,-1 1-160-16,2-2 160 0,-1 3-160 0,-2 2 160 15,-2-3-32-15,1 1 0 0,1 1 0 0,-1-1 0 16,-2-1 128-16,2-1 32 0,-2 2 0 0,0 1 0 16,-1 3-64-16,-4-1-16 0,2-1 0 0,-2-1 0 15,0 0-208-15,-3 2 128 0,0 0-128 0,-3-2 0 16,-1 3 0-16,-9 1 128 0,8-2-128 0,-8 2 0 16,8-3 0-16,-8 3 0 0,0 0 128 0,0 0-128 0,4-7 128 15,-4 7-128-15,0 0 176 0,-4-5-176 0,1-1 224 16,3 6-64-16,-9-3-16 0,3 0 0 0,-1 3-144 0,7 0 192 15,-8 0-192-15,8 0 192 0,-9 0-192 0,2 0 0 16,-2 0 0-16,9 0 0 0,-10 4 0 0,3-1 0 16,7-3-160-16,-8 2 160 0,8-2-288 0,-8 4 32 15,-1-2 16-15,9-2 0 0,-6 5 32 0,6-5 0 16,-9 5 0-16,1-2 0 0,8-3 208 0,-9 2 0 16,1-2 0-16,8 0 0 0,-9 5-144 0,9-5 144 15,-10 0-128-15,0-1 128 0,10 1 0 0,-9-4 0 16,9 4 0-16,-10-5 0 0,-2-2 0 0,1 1 0 15,1-1 0-15,-1-1 0 0,-2 0 144 0,0-1-144 16,1-1 192-16,1 2-192 0,1 4 384 0,-1 0-48 16,-3 0 0-16,-2 1 0 0,0-1-16 0,-1 3 0 0,0 1 0 0,-3 0 0 15,1-1-160-15,-3 3-32 0,0 3-128 16,0-2 192-16,0 0-192 0,-2-1 0 0,-2-2 0 0,-2 2 0 16,2 1 0-16,0-1 0 0,-1-1 0 0,-2-1 0 15,0-1 0-15,-1 1 0 0,-1 2 0 0,-1 1 0 16,-1-1 0-16,0-1-128 0,2 1 128 0,-1 1 0 15,-4 1 0-15,-1-1-128 0,-3-3 128 0,-2 3 0 16,-4 2-256-16,0-2 64 0,1-1 16 0,3-1 0 16,4-1-48-16,-1-1-16 0,3 0 0 0,4-2 0 15,1-3 80-15,-1 2 16 0,-2 0 0 0,2-1 0 16,4 0 144-16,-1-1 0 0,-1 1 0 0,3 2 0 16,-1 5 0-16,3 0 0 0,-3 0 0 0,3 1 0 0,2 1 0 15,0 2 0-15,0 3-144 0,0 0 144 0,0-2-192 16,-2 2 48-16,3-1 0 0,-4 1 0 0,-1 0-48 0,1-1 0 15,-1 1 0-15,0 1 0 0,-1 0-144 0,2-1-48 16,0-2 0-16,6 3 0 16,2-1-384-16,4 1-64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0:43.571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517 2804 16815 0,'-6'-12'736'0,"6"12"160"0,0 0-704 0,0 0-192 0,0 0 0 0,0 0 0 16,0 0 0-16,0 0 0 0,0 0 0 0,0 0 0 16,13 0 0-16,1 0 0 0,1 2-144 0,1 0 144 15,2-1 0-15,3 0 0 0,-2-1 0 0,8 3 0 16,1 0 0-16,1-1 0 0,-2-1 0 0,5 4 0 16,5 2 0-16,1 1 0 0,1 0 128 0,0-2-128 15,3 0 0-15,4-3 128 0,2-4-128 0,0 1 0 16,4 0 192-16,3 0-48 0,2-2-16 0,0 3 0 15,-2 2 64-15,3-2 0 0,3-3 0 0,0 1 0 16,2 2 64-16,3 1 32 0,-1 2 0 0,0-1 0 16,-3-1-112-16,2-1-32 0,6-2 0 0,1 1 0 0,4 1 16 0,-2-1 0 15,-3-2 0-15,5 0 0 0,1-3 32 0,2 3 0 16,0 0 0-16,-2-1 0 0,-2-1-64 0,-1 0-128 16,-3 3 192-16,2 0-64 0,3 2-128 0,-4-1 0 15,-2-1 0-15,-3 0 0 0,-3 0 128 0,2 2-128 16,2 1 128-16,-4-1-128 0,-2-1 144 0,-4 0-144 15,-2-1 160-15,2-2-160 0,-5-1 224 0,-3 0-48 16,-3-2-16-16,-2 3 0 0,-1 0 80 0,-6 2 16 16,-4 1 0-16,-4 0 0 0,-2 0-256 0,-5 0 0 15,-4-2 128-15,-2-2-128 0,-5 3 160 0,-2 0-16 16,-9 1 0-16,5-5 0 0,0-4 256 0,-5 9 48 16,0 0 16-16,0 0 0 0,-5-10 160 0,0 0 16 15,-5 1 16-15,-2 1 0 0,-6 1-336 0,-4 0-80 16,-3 3-16-16,-7-1 0 0,-6 1-224 0,-2-2 0 0,0 1 0 15,-2-2 0-15,-3 3 128 0,-2 1-128 0,-1-1 0 0,-4 1 0 16,0 0 128-16,-4-1-128 0,-3 1 0 0,-1 1 144 16,0 1-144-16,-2 0 128 15,2-1-128-15,-4 0 128 0,-9 2-128 0,2-1 0 0,-1-1 144 0,1 2-144 16,0 1 0-16,-6 3 144 0,-6-1-144 0,1 0 0 16,2-3 144-16,2 2-144 0,2 1 0 0,-2-1 144 15,-2-1-144-15,3 0 0 0,2-1 0 0,6 1 128 16,3 0-128-16,1 4 0 0,-1-3 144 0,-3 1-144 15,1 0 0-15,6 1 0 0,0 0 0 0,4 3 0 16,-1 0 0-16,4-1 0 0,-2-2 0 0,8 2 0 16,1-1 0-16,2 1 0 0,2-2 0 0,7 1 0 0,5-2 0 0,4-1 0 15,0 0 0-15,5 3 0 0,2 1 0 0,3 0 0 16,3-2 0-16,3-1 0 0,2 1 0 16,10-4-128-16,0 0 128 0,-2 9 0 0,2-1-176 0,4 1 176 15,5 0-208-15,3 0 80 0,5-2 0 0,4 3 0 16,4-2 0-16,5-1 0 0,7-1 128 0,6-1 0 15,7-3 0-15,6 0 0 0,5 4 0 0,3-3 0 16,2-1 0-16,7-3 0 0,5-2 0 0,4-1 0 16,2 0 0-16,3 0 0 0,2-2 0 0,3 3 0 15,1 1 0-15,0-1 0 0,-4 1 0 0,1-1 0 16,-4 1 0-16,3-1 128 0,2 3-128 0,0 2 0 16,-3-4 0-16,0 2 0 0,0 0 0 0,-1 0 0 15,-2 2 0-15,-2-2 0 0,-4-3 0 0,-2 1 0 16,-4 0 0-16,-1 2 128 0,-5 0-128 0,-2-1 0 0,-2-4 0 15,-5 3 0-15,-2 0 0 0,-3 1 128 0,-3 0-128 0,-3 0 0 16,-6 0 0-16,-3-3 0 0,-4-1 0 16,-8 2 128-16,-3 1-336 0,-5-1-64 0,-6-3-16 0,-4 1-8336 15,-8 5-1664-15</inkml:trace>
  <inkml:trace contextRef="#ctx0" brushRef="#br0" timeOffset="15036.101">8833 933 6959 0,'0'0'304'0,"0"0"80"0,2-9-384 0,1 2 0 0,-3 7 0 0,0 0 0 16,0 0 144-16,0 0-144 0,0 0 192 0,3-6-192 15,-3 6 192-15,0 0-192 0,0 0 192 0,0 0-192 16,0 0 304-16,0 0-48 0,0 0-16 0,0 0 0 15,0 0 16-15,0 0 16 0,0 0 0 0,-6 4 0 16,-3 1-112-16,2 0-32 0,1 1 0 0,-1 2 0 0,-1 3-128 0,1 0 0 16,-1-1 0-16,0 4 128 0,-1 1 96 0,-1 1 16 15,-4 4 0-15,-1 1 0 0,-1 0 192 0,-3 4 32 16,-2 3 16-16,0 4 0 0,0 3 16 0,-1 1 0 16,-3 1 0-16,0 1 0 0,0 2-240 0,2 4-64 15,-3 6 0-15,0 2 0 0,1 0-192 0,0-2 144 16,0-1-144-16,2-3 128 0,1-1-128 0,0 0 0 15,1 0 0-15,4-1 0 0,0-2 0 0,0-1 0 16,0-3 0-16,5-2 128 0,1-1 16 0,-1 0 0 16,-1-2 0-16,0 2 0 0,-3 1 128 0,4 2 32 15,-1 0 0-15,2 4 0 0,-1 4-64 0,3 4-16 16,-1-2 0-16,4-1 0 0,-3 1-96 0,3-2 0 16,5 0-128-16,0 1 192 0,-1 3-64 0,2 0 0 0,0 2-128 0,4-2 192 15,0-2-192-15,2-5 128 0,0-1-128 0,2-2 0 16,2 2 144-16,1-4-144 0,-2-4 128 0,1 1-128 15,1 1 128-15,-2-1-128 0,1-2 0 0,3 0 128 16,2-2 0-16,1-3 0 0,-1-2 0 0,2-2 0 16,-1 1 16-16,2-1 0 0,3 0 0 0,1-1 0 15,-3 0 48-15,5-1 0 0,-1-2 0 0,3 3 0 16,-1 3-64-16,3-1-128 0,0-3 192 0,3 0-64 16,1 2-128-16,0 0-144 0,1 0 144 0,-1-3-208 15</inkml:trace>
  <inkml:trace contextRef="#ctx0" brushRef="#br0" timeOffset="16134.389">14196 947 20271 0,'0'0'1792'0,"0"0"-1424"0,0 0-368 0,0 0 0 31,7-4-608-31,-1 3-192 0,3 4-32 0,0 2-16 0,3 0 592 0,0 1 112 0,2 3 144 0,0 2-208 16,-1 4 208-16,1 1 0 0,0 3 0 0,2 2 0 16,-1 1 0-16,2 1 0 0,0 1 0 0,2-2 0 15,0-1 224-15,2 1-64 0,-1 3-16 0,0 0 0 16,0 1 0-16,2-3 0 0,-3 1 0 0,2 2 0 16,2 3 64-16,-5 0 16 0,-1 0 0 0,1 4 0 15,0 6-48-15,0-3-16 0,-3 2 0 0,1 0 0 16,-1-2 0-16,4 0 0 0,-6-2 0 0,1 0 0 15,1 0-160-15,-1 3 160 0,-1 6-160 0,-1 2 160 16,0 0-32-16,-3-1-128 0,1 0 192 0,-1-2-64 16,-3 2 64-16,0-1 16 0,0-1 0 0,-4 3 0 0,-2 8 32 15,-5 1 0-15,-1 2 0 0,-3-3 0 0,-2-2 128 0,-1-1 16 16,-4-1 16-16,0 2 0 0,-2 4 0 0,3-2 0 16,-2-3 0-16,2-2 0 0,-1-4-112 0,2-2-32 15,-1-5 0-15,2-2 0 0,-1-2 0 0,1 0-16 16,1 0 0-16,-2-1 0 0,-1 0-32 0,-3-1 0 15,-1-4 0-15,1 2 0 0,1 0 64 0,-1-1 16 16,1-2 0-16,-3 0 0 0,1-1-32 0,0-1 0 16,1-4 0-16,-1 1 0 0,1-4 0 0,2 0-16 15,-1-3 0-15,3-1 0 0,1-2-48 0,2-2-16 16,1 2 0-16,2-1 0 0,-2-1-32 0,3-3 0 16,0 1 0-16,3-1 0 0,4-6-144 0,-8 3 192 15,8-3-192-15,0 0 192 0,-7 0-32 0,7 0 0 16,0 0 0-16,-7 0 0 0,7 0-32 0,0 0 0 0,-7-3 0 15,7 3 0-15,0 0-128 0,-2-10 128 0,2-2-128 16,0 3 128 0,0 9-448-16,2-9-80 0,3-1-32 0,2 1-9168 0,1-1-1856 0</inkml:trace>
  <inkml:trace contextRef="#ctx0" brushRef="#br0" timeOffset="16868.344">17808 871 18431 0,'-15'-7'1632'0,"4"5"-1312"0,-3 6-320 0,-2 1 0 16,-1 3-496-16,-1 0-160 0,3 3-48 0,-3 4 0 0,-3 4 704 0,-2 4 0 15,-1 3 0-15,0 4 128 0,0 4 240 0,-1 1 48 16,-1 4 16-16,0 0 0 0,-2 1 16 0,1 1 16 15,-4 0 0-15,-1 3 0 0,-2 3-128 0,1 2-16 16,-2 5-16-16,0 1 0 0,2 1-48 0,2 0 0 16,1-1 0-16,0 6 0 0,2-1-16 0,2 5-16 15,4 2 0-15,2-3 0 0,-2-2-80 0,4-3-16 16,1-1 0-16,2 4 0 0,1 2-128 0,3 1 160 16,3-3-160-16,-2 0 160 0,2-3-160 0,1-4 128 15,2 0-128-15,4 1 128 0,3 3-128 0,2-3 128 16,0-1-128-16,5-5 128 0,4 1-128 0,2-3 160 0,4-2-160 15,3 1 160-15,2 1-32 0,6 0 0 0,5-4 0 0,7-4 0 16,4-3-128-16,7-3 0 0,6-1 144 16,2-3-144-1,-1-1-1632-15,2-5-400 0</inkml:trace>
  <inkml:trace contextRef="#ctx0" brushRef="#br0" timeOffset="17686.449">23226 1209 19343 0,'0'0'1728'0,"12"1"-1392"16,-3 1-336-16,1 4 0 0,2 1 0 0,0 3-256 16,3 1 32-16,3 1 16 0,-1 3 80 0,-1 0 128 15,2 1-208-15,1 1 80 0,3 3 128 0,-1 1 144 16,2-1-16-16,4 4-128 0,0 2 288 0,3 1-48 16,1 2-16-16,3 3 0 0,1 1-48 0,0-1-16 15,-3 3 0-15,0-2 0 0,-1-1-160 0,0 0 128 16,-5 0-128-16,2 1 128 0,-2 1-128 0,0 4 160 15,-2 2-160-15,0 2 160 0,-3 2 0 0,0 1 0 16,-1 0 0-16,-1 1 0 0,0 0 224 0,-4 3 64 0,-4 4 0 16,-4 7 0-16,-6 7 80 0,-1 1 32 0,-1-2 0 15,-2 0 0-15,-4 5-112 0,-2-1 0 0,0 2-16 0,-3-3 0 16,-3-1-176-16,-2-2-16 0,2-1-16 0,1-3 0 16,-2 0-96-16,1-5-128 0,-1-3 176 0,0-4-176 15,-1-4 192-15,-1 0-192 0,-2-5 192 0,-1 0-192 31,-4 0-1504-31,-6 3-416 0</inkml:trace>
  <inkml:trace contextRef="#ctx0" brushRef="#br0" timeOffset="18572.256">13305 3499 15663 0,'-11'-2'1392'0,"0"0"-1120"16,1 1-272-16,-2 1 0 0,0 3 0 0,0 2 128 16,0 3-128-16,0 1 0 0,-4 1 256 0,1 3-48 0,-2 5-16 0,2 3 0 15,1 1 224-15,-2 4 32 0,-5 0 16 0,3 5 0 16,-1 1-80-16,0 3 0 0,-2 2-16 0,3-1 0 16,0-1-144-16,2 1-32 0,-1 1 0 0,2 0 0 15,-1-1-48-15,2 2-16 0,0 5 0 0,-1 0 0 16,-1 2 64-16,-1 0 0 0,1-1 0 0,0 2 0 15,0 2 48-15,-1 2 16 0,2 3 0 0,1 3 0 16,1 3 80-16,2 3 32 0,1-1 0 0,1 3 0 16,2-2-48-16,1 2 0 0,1 2 0 0,4 2 0 15,2 2-144-15,1-2-48 0,2-1 0 0,1-1 0 16,3 2-128-16,3-2 0 0,2 0 0 0,3-2 0 16,2-2 0-16,3-3 0 0,2-5 0 0,5-1 0 15,-1 1 0-15,8-4 0 0,2-4-144 0,6-2 144 16,5-4-2112-16,9-5-320 0</inkml:trace>
  <inkml:trace contextRef="#ctx0" brushRef="#br0" timeOffset="19549.246">19153 3770 3679 0,'8'-26'320'15,"0"15"-320"-15,-2 6 0 0,4 1 0 0,1 2 4224 0,1 6 784 16,0 1 160-16,2 6 16 0,3 4-4352 0,-1 1-832 16,2 3-272-16,0 2 0 0,2 1 272 0,-1 2-128 15,1 1 128-15,3 2 0 0,-2 1 0 0,4 3 0 16,-1 0 0-16,1 4 0 0,0 2 0 0,-1 3 0 16,1 2 0-16,-1 0 0 0,2 5 0 0,-2 0 0 15,-2 3 128-15,-2-2-128 0,-3-1 0 0,0 6 128 16,-3 4-128-16,-1 5 0 0,-2-2 320 0,-2 1 32 15,-2-1 0-15,-3 5 0 0,-2 5-32 0,-2 1-16 16,-2 2 0-16,-2-4 0 0,-5 1 80 0,-2 2 0 16,-1 1 16-16,-3 4 0 0,0 0-80 0,-3-4 0 15,-4-1-16-15,-1-5 0 0,-3-2-128 0,2 0-32 16,1-2 0-16,-3-1 0 0,-2 0-144 0,0-6 192 0,2-5-192 0,-1 2 192 16,2-1-192-16,-2-1 0 0,0-2 0 0,0 1-8048 15,-3-4-1712-15</inkml:trace>
  <inkml:trace contextRef="#ctx0" brushRef="#br0" timeOffset="21213.581">1764 3728 17727 0,'0'0'784'0,"0"0"176"0,0 0-768 0,-1-7-192 0,1 7 0 0,0 0 0 15,0 0 0-15,0 0 0 0,0 0-192 0,0 0 192 16,2 9-128-16,1 1 128 0,-1 1 0 0,2 0 0 16,1 2 0-16,0 5 0 0,1 2 0 0,2 3 0 15,3-2 0-15,-1 3 192 0,2 3-32 0,1 1 0 16,0 2 32-16,3 3 0 0,-2 3 0 0,1 5 0 16,1 5-192-16,0 0 160 0,0 0-160 0,-1 0 160 15,2 1-160-15,-3-3 128 0,1-3-128 0,0 0 128 16,-3-11-128-16,2 5 0 0,0 0 144 0,-1-2-144 15,-2-3 288-15,2-2-16 0,-2-1 0 0,0-3 0 16,-2-2 80-16,1-2 16 0,0-1 0 0,2-4 0 0,4-1-48 0,-5-4 0 16,-5-1 0-16,4-4 0 0,1-2-32 0,0-2-16 15,0-1 0-15,-1-6 0 0,0-1 112 0,1-6 0 16,-2-3 16-16,0-2 0 0,-4-3-32 0,1-3-16 16,-1-7 0-16,0 0 0 0,-2-4-144 0,2-1-16 15,-1 1-16-15,0 0 0 0,-1-3-32 0,1 3 0 16,-1-1 0-16,2 1 0 0,2-2 48 0,-1 1 0 15,3-1 0-15,-1-1 0 0,2 1-16 0,0 1 0 16,-1-2 0-16,3 3 0 0,0 2-176 0,1 2 0 16,0 3 0-16,1-2 0 0,0-1 0 0,0 0 0 15,-1 2 0-15,1 1 0 0,-2 1 0 0,3 1 0 16,-1 0 0-16,-2 5 0 0,-2 3 0 0,1 3 0 0,1 2 0 16,-2 1 0-16,-2 0 0 0,0 2 0 15,-2 1 0-15,0 3 0 0,-6 6 0 0,0 0 0 0,0 0 0 0,0 0 0 16,0 0-144-16,0 0 144 0,0 0 0 0,0 0 0 15,0 0 0-15,0 0-128 0,-7 7 128 0,0 0 0 16,-2-1 0-16,-2 2 0 0,-1 0 0 0,-3-2 144 16,0 1-144-16,-3 2 192 0,-4 5-192 0,0-1 192 15,-4-2 0-15,-3-1 0 0,-3-1 0 0,-3 1 0 16,-3 3 128-16,-1-3 16 0,1-3 16 0,-2 1 0 16,-1 0 48-16,4 2 16 0,5-3 0 0,1-2 0 15,4-3-256-15,6 0-160 0,2 2 192 0,5-3-192 16,3-1 0-16,0 0 0 0,4-4 0 0,7 4 0 15,0 0-448 1,0 0-160-16,0 0-32 0,0 0 0 0,0 0-2080 0,0 0-416 0</inkml:trace>
  <inkml:trace contextRef="#ctx0" brushRef="#br0" timeOffset="21643.629">2939 4315 30287 0,'-20'-1'1344'0,"10"1"272"0,1 0-1296 0,1 1-320 0,0 2 0 0,2-3 0 16,6 0 0-16,0 0 0 0,-8 0-160 0,2-3 160 15,1 0 0-15,2-1 0 0,0-2 0 0,1 0 0 16,-1-2-144-16,3 0 144 0,3-1 0 0,-1-1-144 16,-1 3 144-16,1-1 0 0,0 0 0 0,2 1-128 15,-4 7 128-15,0 0 0 0,0 0 0 0,0 0 0 16,0 0 0-16,0 0 176 0,0 0-48 0,0 0 0 15,1 12 48-15,0-1 0 0,-2 1 0 0,1-1 0 16,1 2-32-16,0-2 0 0,-1-2 0 0,0-9 0 16,1 10-144-16,-1-10 192 0,4 10-192 0,-4-10 192 15,0 0-192-15,0 0 0 0,10 4 0 0,0-3 128 32,-2-3-1168-32,3-5-240 0,-3-3-64 0,-1-2-11408 0</inkml:trace>
  <inkml:trace contextRef="#ctx0" brushRef="#br0" timeOffset="21998.3">3284 3621 28559 0,'-9'-14'2544'0,"5"6"-2032"0,0 2-512 0,4 6 0 16,0 0 0-16,0 0-192 0,0 0 16 0,0 0 0 16,2 10-16-16,-2 1 0 0,-2 0 0 0,0 6 0 15,0 6 192-15,-1 4-128 0,1 2 128 0,-1 4-128 16,1 5 128-16,-1 2 0 0,1 2 0 0,-3 2 0 16,2 4 128-16,-1 4 0 0,-2 6 0 0,3-1 0 15,1-1-128-15,-1-4 192 0,2-3-64 0,2-5 0 16,-1-5-128-16,0-5 0 0,-2-4 128 0,1-4-128 15,1-2 0-15,1-5 128 0,0-4-128 0,1-3 0 16,1-2-208-16,0-2-112 0,-3-8-32 0,0 0-11840 16</inkml:trace>
  <inkml:trace contextRef="#ctx0" brushRef="#br0" timeOffset="22255.457">3194 3693 27647 0,'-29'-11'2448'0,"14"5"-1952"16,3 2-496-16,3-1 0 0,2 0 976 0,7 5 112 15,0 0 0-15,0 0 16 0,0 0-1104 0,13 0-160 16,3 0-64-16,5-1-16 0,2 0 112 0,4-4 128 15,3-1-208-15,3 1 80 0,1 1 128 0,4-2 0 0,-2-1 0 0,2-1 0 16,1-1-272-16,-1-1 16 0,1-1 16 0,-2 1 0 31,1 2-448-31,-5-2-80 0,-5-1-32 0,-4 4 0 16,-3 3-2016-16,-5-1-384 0</inkml:trace>
  <inkml:trace contextRef="#ctx0" brushRef="#br0" timeOffset="22429.46">3282 4016 22111 0,'-11'5'1968'0,"11"-5"-1584"0,-6 8-384 0,6-8 0 15,4 11 624-15,2 0 32 0,2 0 16 0,4-1 0 16,0-1-272-16,7 0-48 0,1-1-16 0,7-2 0 0,4-1 64 0,6-4 16 16,7-2 0-16,2-6 0 0,1 0-224 15,3-1-32-15,5-3-16 0,-1-3-8304 16,2 0-1664-16</inkml:trace>
  <inkml:trace contextRef="#ctx0" brushRef="#br0" timeOffset="22911.126">5008 3865 24879 0,'-8'-9'2208'0,"6"1"-1760"16,2-3-448-16,4 2 0 0,6 2 944 0,2 3 96 15,5 2 32-15,4-3 0 0,3-1-1072 0,3-1-256 16,3 3-16-16,3-3-16 16,3 0-432-16,-1-1-96 0,3 0-16 0,-1 4-10640 15</inkml:trace>
  <inkml:trace contextRef="#ctx0" brushRef="#br0" timeOffset="23056.251">5112 4190 27647 0,'-5'-9'2448'0,"5"9"-1952"0,0 0-496 0,5-4 0 16,6 0 1152-16,2 1 144 0,2 0 32 0,1 1 0 16,2 1-1168-16,4-3-160 0,3 1-176 0,4-1 48 31,4-4-352-31,3-1-64 0,2-1-16 0,2 0-13088 0</inkml:trace>
  <inkml:trace contextRef="#ctx0" brushRef="#br0" timeOffset="30853.121">20475 13045 10127 0,'-14'-2'896'0,"6"1"-704"15,-3 0-192-15,1 0 0 0,-1-1 1200 0,0 2 208 0,3 0 32 0,1 4 16 16,-2-1-672-16,9-3-128 0,0 0-16 0,0 0-16 15,0 0 112-15,0 0 32 0,0 0 0 0,0 0 0 16,-3 6 64-16,0 0 0 0,3 1 16 0,4-3 0 16,-4-4-400-16,12 3-64 0,1 0-32 0,1-1 0 15,1 1 16-15,4-1 0 0,7-2 0 0,-1 1 0 16,5 2-144-16,3-1-32 0,2 0 0 0,1-2 0 16,3-3-64-16,0-2-128 0,2 3 176 0,1-2-176 15,3-2 256-15,0 3-48 0,0 0-16 0,0 2 0 16,-1-2 192-16,1-2 16 0,-4-4 16 0,5 2 0 15,5 4-32-15,-2-1-16 0,-1-2 0 0,-1-3 0 16,0 0-176-16,-1-2-16 0,-3 0-16 0,-2 0 0 16,-3-2-160-16,0-1 160 0,-1-2-160 0,-2-1 160 15,3 0-160-15,-1-2 0 0,-2-6 144 0,0-1-144 0,-4 3 176 0,1-4-48 16,-2-6 0-16,-4 0 0 0,-1-1 80 0,-4-2 16 16,-1-2 0-16,1-2 0 0,-4-2-32 0,-2 2-16 15,1 0 0-15,-4-2 0 0,1 2-176 0,-3-4 192 16,-2 0-192-16,-2 2 192 0,-1 2-192 0,-3 0 128 15,-3 1-128-15,-2 3 128 0,0 1-128 0,-3 2 160 16,-4 0-160-16,0 2 160 0,-1 1-32 0,-1-1-128 16,-4 2 192-16,1-1-64 0,-1-1 0 0,0 0-128 15,-5 4 192-15,1 0-64 0,0 2-128 0,-3 1 0 16,0 1 0-16,-3 1 128 0,-5-4-128 0,0 6 0 16,-1-1 0-16,0 1 0 0,1 1 0 0,0-1 0 15,0 2-144-15,2 2 144 0,1 4 0 0,0 0 0 16,1-1 0-16,-3 2 0 0,-1 3 0 0,-1 2 0 0,-2 1 0 15,2 3-160-15,-1 1 160 0,0 3-128 0,-1 5 128 0,1 0-128 16,1 0 128-16,2 2 0 0,-2 2-144 0,3 1 144 16,2 0 0-16,-2 1 0 0,-2 0-144 0,0 3 144 15,2-1 0-15,2 4 0 0,-1 0 0 0,-2 0 0 16,-2 0 0-16,1 1 0 0,3 5 0 0,-1 0 0 16,2 4 0-16,1-1 0 0,0-3 0 0,1 6 0 15,-1-1 0-15,2 1-128 0,2-3 128 0,-1 0 0 16,1 2 0-16,3-1 0 0,-2 0 0 0,4-2 0 15,-1 0 0-15,2 3 0 0,-1 2 0 0,2 2 0 16,2 1 0-16,-1 1 0 0,2 1 0 0,-1 1 0 16,0 4 0-16,0 0 0 0,1-4 0 0,1 3 0 15,1 3 0-15,-2-1 0 0,1-1 0 0,3 2 0 16,-1-1 0-16,4 0 0 0,2-2 0 0,0-2 0 0,3-3 0 0,3 0-128 16,0-4 128-16,1 2 0 0,0 3-144 0,5 0 144 15,3-4 0-15,3-1-144 0,1-1 144 0,1-5 0 16,-1-4 0-16,7 0-128 0,8-1 128 0,2-2 0 15,3-2 0-15,2-2 0 0,0-4 0 0,0-4 0 16,1-2 128-16,1 0-128 0,3-1 0 0,0-2 128 16,-2-2-128-16,2-2 0 0,1 2 0 0,-2-1 144 15,-6-2-144-15,1 2 0 0,-1-2 0 0,0-3 0 16,-1-5 0-16,3 0 0 0,0-1 0 0,2 0 0 16,2 0 0-16,0-1 0 0,4-4 128 0,0 0-128 15,-1-3 0-15,-1-2 0 0,-1-3 0 0,2-3 0 16,-2 0 128-16,3-2-128 0,4-4 0 0,-3 0 128 15,-2-1-128-15,-3-2 0 0,-1-1 0 0,-4-2 0 0,-3-1 0 0,-2 0 0 16,-2-1 0-16,-4 0 0 0,-2 4-240 0,-3 2 80 16,-2 4 160-16,-3 2-128 0,0 0 128 0,-5-2-128 15,-4-3 128-15,-3 2 0 0,-1 1 0 0,-4-2 0 16,-3-4 0-16,-3 0 0 0,-2 2 0 0,-1-2 0 16,-1 2 0-16,-1 1 0 0,-3-2 0 0,-1 3 0 15,-1 1 0-15,-1 0-160 0,1 4 160 0,-2-2 0 16,0-2 0-16,0 1-128 0,-1 2 128 0,-2 4 0 15,-2-1 0-15,0 5 0 0,-3 3 0 0,-2-1 0 16,-1 2 0-16,2 3 0 0,-3-1 0 0,0 2 0 16,2 0 0-16,0 4 0 0,-1 1 0 0,-1 1 0 15,1-3 0-15,-1 4 0 0,0 1 0 0,-1 3 0 16,-4 0 0-16,0 2 0 0,0 1 0 0,-2 2 0 0,-1 5 0 16,3 1-160-16,1 2 160 0,1 1-128 0,1 2 128 0,1 2-128 15,1-2 128-15,-2 1-128 0,-3 0 128 0,-1 2 0 16,0 1 0-16,4 2 0 0,4 1 0 0,-1-4 0 15,-4-1 0-15,1 1-128 0,1 5 128 0,1 1 0 16,0 0 0-16,4 0 0 0,0 0 0 0,-3 0 0 16,1 1 0-16,0 0 0 0,2 0 0 0,-1 2 0 15,2 2 0-15,-4 2 0 0,1 0 0 0,4 3 0 16,4 0 0-16,1 3 0 0,-3 6 0 0,4 0-128 16,1 1 128-16,3-2 0 0,-1 1 0 0,1 1 0 15,4 0 0-15,1 0 0 0,3 1 0 0,3 1 0 16,-2 0 0-16,4-1 0 0,2-2 0 0,2-1 0 15,3-3 0-15,-1-1-128 0,3-2 128 0,2-1 0 16,2-1 0-16,-2-1 0 0,5-1 0 0,1-2 0 16,2 1 0-16,0-2 0 0,1-1 0 0,3-3 0 0,1-1 0 0,4-1 0 15,3 1 0-15,5-2 0 0,2-4 0 0,1-1 0 16,1 1 0-16,1-3 0 0,0 1 0 16,3-5 0-16,2-3 0 0,2-3 0 0,-1 0 0 0,2 1 128 15,1-3-128-15,-1-2 0 0,-2-2 128 0,0 0-128 16,-3 0 0-16,3-3 0 0,1-1 0 0,2-1 128 15,-1-1-128-15,0-2 0 0,3-3 0 0,-2-3 0 16,-2 0 0-16,-1-2 128 0,-2-3-128 0,0-2 0 16,-2-3 0-16,2 0 0 0,-1 2 0 0,-1-2 128 15,0-1-128-15,-4-1 144 0,-1-1-144 0,-3-1 160 16,-3 4-160-16,-2-3 0 0,-3-2 0 0,-1-4 0 16,0-6 0-16,-4 0 0 0,-1 1 0 0,0-2 0 0,-4-1 0 15,-3 0 0-15,-3-1 0 0,0 2 0 0,-5 1 0 16,-1-2 0-16,-5-3 128 0,-1 4-128 0,-2 2 0 0,-4 3 0 15,0 0 0-15,-1 2 0 0,-4 1 0 0,1 3 128 16,-1 2-128-16,0 0 128 0,-3 1-128 0,-1-2 160 16,0 0-160-16,-1 4 160 0,-2-1-160 0,0 1 0 15,-3-3 144-15,-2 2-144 0,-1 5 0 0,-4 0 0 16,0 1 0-16,-2 0 0 0,-2 2 0 0,1 3 0 16,-1 2 0-16,1 3 0 0,-3 0 0 0,1 1 0 15,0 2 0-15,-6 3-128 0,-2 0 128 0,-1 4 0 16,-3 1 0-16,0 2-128 0,0 6 128 0,1-2-192 15,3 1 192-15,-1 1-192 0,-1 2 192 0,-1 2 0 16,-2 1-144-16,1 0 144 0,-3 1 0 0,3 1 0 16,3 5 0-16,2-1 0 0,-1 8 0 0,2-1 0 0,0-1 0 15,2 2 0-15,0 3 0 0,2 0 0 0,-2 0 0 16,2 1 0-16,2 2 0 0,2 0 0 0,1-1-128 16,2 2 128-16,2 1 0 0,0 2 0 0,1 3 0 0,1 1 0 15,2 2 0-15,3-1 0 0,-2-3 0 0,2 0 0 16,2 1 0-16,2 0 0 0,5-2 0 0,2 3 0 15,0-6 0-15,6 2 0 0,-1 0 0 0,4 1 0 16,0-3 144-16,4 1-144 0,4 1 160 0,2 1-160 16,5-3 0-16,2-2 128 0,1-5-128 0,3 4 0 15,1 0 0-15,3 0 0 0,3-1 0 0,1 1 0 16,1-1 0-16,2-2 0 0,0 1 0 0,1-4 0 16,5 1 0-16,0-4 0 0,-2-4 0 0,2 1 0 0,3 1 128 15,-2-5-128-15,3-3 0 0,-3 0 144 0,2-1-144 16,-2 0 0-16,4-2 0 0,0 0 0 0,3-5 0 0,0-1 0 15,1-3 0-15,1-4 0 0,2 1 128 0,2-6-128 16,-1-2 0-16,2 0 128 0,2-2-128 0,3 0 0 16,1-4 0-16,0 2 128 0,-1-2-128 0,-3 2 0 15,-3 0 0-15,0-2 0 0,-3-5 0 0,0 0 0 16,-2 0 128-16,-2-1-128 0,0-1 0 0,-3-4 0 16,0 0 144-16,-4 0-144 0,-5 1 0 0,-5-2 0 15,0-1 0-15,-2-1 128 0,-4-5-128 0,1 0 0 16,-2-1 128-16,0-4-128 0,-1-5 0 0,-2 1 144 15,1 2-144-15,-4 2 0 0,-3 1 128 0,-1 3-128 16,-1-1 0-16,-4 1 0 0,-2 3 0 0,-3 1 0 16,-1-3 128-16,-1 4-128 0,-4 1 128 0,-1 1-128 0,-5 0 192 15,0-1-192-15,-2 1 176 0,0 2-176 0,-3-1 160 16,1-1-160-16,-1-2 0 0,-3-1 0 0,-1-3 0 16,-2 1 0-16,0 0-128 0,-4-1 128 0,1-1-192 0,-3 4 192 15,-1 6-176-15,-1 2 176 0,0 3-160 0,1 5 160 16,-2-2 0-16,1 4-144 0,-1-1 144 0,1 4 0 15,-2 1 0-15,0 2 0 0,-2 1 0 0,-3 3-128 16,-2 2 128-16,0 2 0 0,1 1 0 0,-2 1 0 16,-1 1 0-16,1 4-160 0,3 0 160 0,-3 2 0 15,2 1-144-15,-1 1 144 0,-1 2 0 0,1 2-144 16,0 1 144-16,-3 3 0 0,-4 1 0 0,2 3 0 16,3 2 0-16,1 3 0 0,0 1 0 0,-1 5-128 15,-1-1 128-15,-1 3 0 0,0 2 0 0,0 2-128 0,0-4 128 16,3 0 0-16,1 0 0 0,5 3 0 0,-1 1 0 0,2 1 0 15,1-1 0-15,2 2 0 0,2 3 0 16,1 0 0-16,1-1 0 0,5 2 0 0,1 2 0 0,5 2 128 16,1 4-128-16,8 0 0 0,1-1 0 0,6 2 128 15,2 0-128-15,8-1 0 0,4 0 0 0,5 1 0 16,-1-3 0-16,5 0 128 0,1-1-128 0,2-3 0 16,0-4 0-16,2-7 0 0,-1-1 0 0,1-4 144 15,3-5-144-15,1 1 0 0,1-2 192 0,3-4-192 16,2-3 192-16,3-4-192 0,2-2 240 0,0-4-64 15,4-1-16-15,-1-4 0 0,1-4 16 0,2-1 0 16,4 1 0-16,3-3 0 0,1-6-16 0,3-1 0 16,4-1 0-16,-1 0 0 0,-2-1-160 0,2-3 192 0,3 1-192 15,3-2 192-15,3 1-192 0,-1-4 0 16,-5-2 0-16,-2 0 0 0,1-2 0 0,-1-1 0 0,0-5 128 0,-5-1-128 16,-3 1 0-16,-6-4 0 0,-3 5 0 0,-7-6 0 15,-3-3 0-15,-1-1 0 0,-1 1 0 16,-5-2 0-16,-2 0 0 0,-2-3 0 0,-2-3 0 0,-5 4 0 15,-6 3 0-15,-3 2 0 0,-3 1 0 0,1 0 0 16,1 2 0-16,-4 2 0 0,-5 3 0 0,-1-3 0 16,-1-2 0-16,-1-3 0 0,1 3 0 0,-4-3 0 15,-6-1 0-15,0-1 0 0,-3-1 0 0,-1 2 0 16,-3 1 0-16,-3 0 0 0,0 2 0 0,-4 1 0 16,2 1 0-16,0 1 0 0,-5 1 0 0,-1 2 0 15,-2 2 0-15,-4-1 0 0,-2 0 144 0,-1 4-144 16,-1-2 0-16,1 3 0 0,1 1 0 0,-1 5-128 0,3 1 128 15,0 2 0-15,2 1 0 0,-2 1 0 16,-3 2 0-16,0 3-128 0,-4 1 128 0,1 1 0 0,0 2-144 0,0 2 144 16,-1-1-160-16,2 4 160 0,1-1-176 0,1 2 176 15,-2 0-192-15,-1 5 192 0,-2-1-144 0,-1 2 144 16,-1-1 0-16,2 4-144 0,1 2 144 0,3 2 0 16,1 3 0-16,-1 3 0 0,-1 5 0 0,1 1 0 15,-2 0 0-15,0 5 0 0,1 4 0 0,0 0-160 16,2 1 160-16,2 3 0 0,-1 2 0 0,1 2 0 15,3 3 0-15,1 0 0 0,0 2 0 0,2 1-128 16,2 3 128-16,3-5 0 0,2-5 0 0,1 0 0 16,3-2 0-16,5 4 0 0,3 1 0 0,2 0 0 15,3 0 0-15,4 3 0 0,7 3 0 0,2-3 0 16,5-2 0-16,6-1 0 0,3-2-160 0,10 1 160 0,5 4-128 16,5-4 128-16,2-3-144 0,5-1 144 0,2-5-160 0,3-2 160 15,1-3 0-15,4-2-144 0,4-5 144 16,-2-2 0-16,-1-3 0 0,1-3 0 0,-1-2 0 0,1-6 0 15,0-7 0-15,6-4 0 0,4-5 0 16,2-7 0-16,-5-6 0 0,3-5 0 0,3-7 0 0,5-4 0 16,4-6 128-16,0-9-128 0,-4-7 128 0,-1-5-128 15,4-2 0-15,-4-2 144 0,-1-2-144 0,-9-8 0 16,-6-9 144-16,-5 2-144 0,-1 5 0 0,-4-2 144 16,-2-3 0-16,-6 5 0 0,-7 2 0 0,-5 12 0 15,-2 8 208-15,-5 3 32 0,-5 5 16 0,-3 3 0 16,-7 5-128-16,-3 4-16 0,-6 4-16 0,-1 1 0 15,-3 1-240-15,-5 4 0 0,-5 4 0 0,0 2 0 16,-1-2-464-16,-6 1-144 16,-9 3-32-16,-3 3-10640 0,-5 2-2144 0</inkml:trace>
  <inkml:trace contextRef="#ctx0" brushRef="#br0" timeOffset="33145.413">3507 15442 21071 0,'-18'-3'928'0,"11"0"208"0,7 3-912 0,0 0-224 15,-10-2 0-15,5 1 0 0,5 1-240 0,0 0-80 16,0 0-32-16,0 0-5680 16,0 0-1136-16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6:49.418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21288 1046 12543 0,'-13'-1'560'0,"13"1"112"0,-10-5-544 0,2 1-128 15,8 4 0-15,-10-3 0 0,1 0 656 0,4-3 112 16,2 1 0-16,3 5 16 0,0 0-160 0,0 0-48 16,0-9 0-16,2 0 0 0,2 0-144 0,4 0-48 15,1 1 0-15,3-2 0 0,2-2 0 0,3-2 0 16,1 1 0-16,5-1 0 0,6-1 208 0,-2 1 48 16,2 2 0-16,2-1 0 0,1 0-272 0,-1 2-48 15,-1 0-16-15,-1 1 0 0,-3 0-80 0,2 0-16 16,-3 0 0-16,-1 0 0 0,-1 2-80 0,-1 3-128 0,-3 3 176 0,-3 0-176 15,-4-2 160-15,0 3-160 0,-2 2 128 0,-2 2-128 16,0 0 0-16,0 2 0 0,-2 3 128 0,-1 1-128 16,-2 1 0-16,-2 0 160 15,-1 0-160-15,-1 1 160 0,-3 1-32 0,-1 1 0 0,0-1 0 0,-2 3 0 16,0 1 64-16,-4-1 0 0,-5 4 0 0,-3 0 0 16,-1-1 64-16,-7 5 0 0,0 5 16 0,-3 1 0 15,-1-2 16-15,-2 3 0 0,-1-1 0 0,0 2 0 16,-3 0-16-16,-2-1 0 0,-2 1 0 0,3-2 0 15,-3 1-128-15,6-1-16 0,4-1-128 0,0 1 192 16,1 0-192-16,1 1 176 0,3-1-176 0,1-2 160 16,-1 0-160-16,3-2 0 0,1-3 0 0,2-4 0 15,5-3 128-15,-1-4-128 0,2-2 0 0,7-4 128 16,7-5-128-16,0 0 128 0,0 0-128 0,8-10 128 16,6 0 64-16,4-5 0 0,3-7 0 0,3-2 0 0,5-4-192 0,0-4 0 15,3-2 144-15,3 0-144 0,8 1 0 0,2 2 0 16,2 0 0-16,1 2 0 0,3-1 0 0,-2 2 0 15,0-1 0-15,0 0 0 0,-1 1 0 0,1-1 0 16,1 2 0-16,1 0 128 0,1 2-128 0,-6 3 0 16,-5 3 0-16,-4 3 0 0,-4-3 0 0,-2 5 0 15,-3 2 0-15,-3 2 128 0,-2 1-128 0,-1 4 0 16,-2-2 0-16,-3 4 0 0,0 0 0 0,-3 3 0 16,-2 0-176-16,-2 0 176 0,-10 0-192 0,10 2 192 15,-2 1-208-15,-8-3 80 0,0 0 128 0,0 0-192 16,0 0 192-16,-6 10-192 0,-3 0 192 0,0-2 0 15,-4 5 0-15,-1-4 0 0,-3 4 0 0,0 4 0 0,-2 5 0 16,-1 1 0-16,1-2 0 0,-2 1 0 0,-5 2 0 16,0 3 0-16,-4-1 0 0,-2 2 176 0,-3-2-48 0,-4 4 0 15,-3 1 32-15,-1 2 0 0,0 0 0 0,1 3 0 16,0 2-160-16,1 3 160 0,-2-2-160 0,-1 1 160 16,-3 1-160-16,3 2 0 0,0-1 0 0,3-3 0 15,-3-1 0-15,5 0 0 0,3 1 0 0,3 1 128 16,1 1-128-16,4-5 0 0,5-6 0 0,5-5 0 15,2-3 0-15,3-3 0 0,5-6 0 0,5-5 0 16,3-8 0-16,0 0 0 0,0 0 128 0,11-4-128 16,4-5 0-16,2-2 0 0,1-1 144 0,4-7-144 15,4-4 0-15,3-1 144 0,0-2-144 0,5 0 0 16,6-2 0-16,0 1 0 0,2 1 0 0,1-3 0 0,2 0 0 16,-1 0 0-16,-1-2 0 0,4-4 0 0,0-4 128 15,5 0-128-15,3-2 0 0,0-1 0 0,0-2 0 0,-4 3 0 16,-2 3 0-16,-3 2 0 0,-1 0 0 0,0 4 0 15,-2 4 0-15,-1 0 0 0,-3 1 0 0,-3 5 0 16,-6 4 0-16,-2 3 0 0,-3-1 0 0,-4 3 0 16,-6 1 0-16,-1 7 0 0,-6 4 0 0,-8 1-176 15,0 0 176-15,0 0-160 0,0 0 16 0,0 0 0 16,-6 11 0-16,-7 3 0 0,-4-1 144 0,-4 5 0 16,-5 3-144-16,-2 2 144 0,0 1 0 0,-4 3 0 15,-6 2 0-15,-1 2 0 0,1 1 0 0,-1 6 160 16,1 3-32-16,-4 2-128 0,-4 0 192 0,-1 3-192 15,-3 1 192-15,1-1-192 0,-1-1 160 0,3 2-160 16,3-1 128-16,4 4-128 0,0 3 128 0,2-2-128 0,-1-4 0 16,4-3 128-16,2-4-128 0,2-1 0 0,1-2 0 0,6-5 0 15,5-4 0-15,2 1 0 0,-1 2 144 0,5-5-144 16,3-4 160-16,1 0-32 0,1 0-128 0,1-2 192 16,4-5 0-16,-1-4 0 0,2-1 0 0,2-10 0 15,0 11-64-15,0-11 0 0,0 0-128 0,8 8 192 16,2-5-192-16,1-5 176 0,3-7-176 0,4-2 160 15,4-3-160-15,2-8 192 0,6-8-192 0,4-1 192 16,3-2-192-16,0-1 0 0,3 1 0 0,1-1 128 16,-1-2-128-16,7 1 0 0,3-3 0 0,3 1 0 15,-3 0 0-15,-1 1 0 0,-2 0 0 0,-3 3 0 16,-3 3 0-16,-5 5 0 0,0 2 0 0,-5 2 0 16,-2 2 0-16,-1 2 0 0,-1 3 0 0,-5 4 0 0,-7 2 0 15,-4 3 0-15,-11 5 0 0,0 0 0 16,10 6 0-16,-6 4-144 0,-14 2 144 0,-2 4-160 0,-4 5 160 0,-2 7 0 15,-3 6-144-15,-5 5 144 0,0 4 0 0,0 0 0 16,-4 3 0-16,0 1 0 0,-1-1 0 0,-2 2 0 16,-5 3 0-16,2 0 0 0,3 2 0 0,-4 2 0 15,0 0 0-15,4-5 0 0,3-3 0 0,4-4 0 16,3-3 0-16,2-5 0 0,3-2 0 0,4-5 128 16,5-3-128-16,0-5 0 0,5-1 128 0,2-6-128 15,2-2 128-15,0-11-128 0,5 6 192 0,-5-6-64 16,11 0 0-16,2-5 0 0,-1-3 64 0,4-4 0 15,0-4 0-15,4-3 0 0,3-3-192 0,3-2 192 0,1-2-192 16,-1 1 192-16,2-1-192 0,-2 3 0 16,2 0 144-16,-5 2-144 0,0 0 0 0,-4 3 0 0,-2-1 0 0,0 3 0 15,-3-2 0-15,-2 2 0 16,-3 4 0-16,0 3 0 0,-9 9 0 0,8-4 0 0,-8 4 0 0,0 0 0 16,0 0 0-16,0 0 0 0,0 0 0 0,-2 13 0 15,-1 5 0-15,-2 4 0 0,-7 2 0 0,-2 2 0 16,-1 3 0-16,-6 3 0 0,-5 1 0 0,-3 4 128 15,-3 5 0-15,1-2 0 0,1-1 0 0,1 1 0 16,0 0-128-16,5-4 144 0,2-4-144 0,2-3 160 16,2-2-160-16,2-5 128 0,3-5-128 0,3-2 128 15,4-4-128-15,2-5 128 0,4-6-128 0,0 0 128 16,0 0-128-16,0 0 192 0,6-5-192 0,1-6 192 16,2-3-32-16,2-6 0 0,2-4 0 0,3-5 0 0,0-3-160 15,3-3 0-15,2 1 0 0,0-3 128 0,0 1-128 16,3-1 0-16,0 0 0 0,1 1 0 0,2 1 0 0,-3 0 0 15,0 1 0-15,-3-2 0 0,0 0 0 0,1-2 0 16,-1-6 0-16,1 2 0 0,-2 2 0 0,2 5 0 16,1-1 0-16,1-4 0 0,0-4 0 0,4-3 0 15,3-4 0-15,-3 1 0 0,-5-1 0 0,3 2 0 16,0 3 0-16,-2 6-176 0,-3 1 176 0,-1 6-208 16,-5 4 80-16,-3 2 128 0,-2-1-192 0,-1 3 192 15,-6 6-192-15,1 3 192 0,-3 3-176 0,-2 2 176 16,-4 0-128-16,0 2 128 0,-1 3-160 0,-3 4 160 15,-3 2-192-15,-4 6 192 0,-6 3-240 0,-2 6 64 16,-6 5 16-16,-5 5 0 0,-6 4 32 0,-2 4 0 16,-1 2 0-16,-1 5 0 0,-3 1 128 0,-4 6 0 15,-4 2 0-15,-2 2 0 0,-2-1 0 0,2-1 0 0,5-3 0 16,5-2 0-16,4-3 0 0,2-5 128 0,2-5-128 0,4-5 0 16,4-3 128-16,3-4-128 0,4-6 128 0,3-3-128 15,5 1 176-15,-1-4-48 0,-1-4 0 16,3-2 0-16,0-3 64 0,2-3 0 0,0 2 0 0,3-5 0 15,0-5-192-15,4-2 192 0,-2-4-192 0,5-1 192 16,4 1-192-16,-1 0 0 0,1 0-192 0,1-3 192 16,3-4-176-16,2-1 176 0,0 0-128 0,1 2 128 15,0-1 0-15,-1 1 0 0,3-3 0 0,-1 0-128 16,1-5 128-16,0 1 0 0,5 2 0 0,0-3 0 16,2-3 0-16,3-1-128 0,1-4 128 0,1 2 0 15,4 1 0-15,2-4 0 0,0-2 0 0,2 0-128 0,0-1 128 16,1 1 0-16,1 2 0 0,1 1 0 0,1 5 0 0,0 2-128 15,-1 2 128-15,-2 4 0 0,0 2 0 0,-3 5 0 16,-4 4 0-16,-4 2-128 0,-5 3 128 0,-3 4 0 16,-4 2 0-16,-7 6 0 0,0 0-144 0,0 0 144 15,-5 8-160-15,-5 3 160 0,-5 4-192 0,-5 6 192 16,-3 2-208-16,-5 2 80 0,-4 3 128 0,-2 3 0 16,0 3 0-16,-4 4 0 0,-1 2 0 0,-5 3 0 15,-4 1 0-15,0 2 0 0,-2 1 0 0,0 0 0 16,-1-3 0-16,3-2 128 0,6-2-128 0,5-1 0 15,0-1 0-15,5-5 0 0,3-5 0 0,4-4 128 16,1-3-128-16,3-2 0 0,3 0 0 0,4-3 128 16,2-5-128-16,2-3 0 0,1 0 0 0,1-4 0 0,8-4 0 15,0 0 128-15,0 0-128 0,0 0 0 0,0 0 0 0,0 0 128 16,0 0-128-16,10-8 0 0,1-6-128 0,1-2 128 16,7-4-128-16,0-4 128 15,2-5-128-15,3 0 128 0,-1-1 0 0,2 0 0 0,1-1 0 0,2 1-128 16,4-3 128-16,4-1 0 0,1-4 0 0,6 0 0 15,3-4 0-15,2 1 0 0,2-1 0 0,-2 1-128 16,-1-2 128-16,5 4 0 0,0 3 0 0,-1 2 0 16,0 2 0-16,-3 2 0 0,1 2 0 0,-4 2 0 15,-5 3 0-15,-4 3 0 0,-3 3 0 0,-1 1 0 16,-1 1 0-16,-4 3 0 0,-4 3 0 0,-1 2 0 16,-4 4 0-16,-3 1-128 0,1 1 128 0,-7 3 0 0,-9-2-160 15,9 4 160-15,1 1-192 0,-4 0 192 16,-2 4-192-16,-3 5 192 0,-2 3-192 0,-2 3 192 0,-4 0-176 15,-4 2 176-15,-2 4-160 0,-5 3 160 0,-1 1 0 0,-7 3-144 16,1 3 144-16,-1 2 0 0,-5 2 0 0,-3 4 0 16,-3 0 0-16,-1 0 0 0,-6 0 0 0,-1-1 0 15,-3-1 0-15,4 1 0 0,0-1 0 0,4 2 0 16,1 3 128-16,4-3-128 0,3-2 0 0,0-4 128 16,1-5-128-16,3-4 0 0,3-2 0 0,4-4 0 15,3-2 0-15,4-6 128 0,4-4-128 0,3-1 128 16,-3-3-128-16,10-7 128 0,0 0-128 0,0 0 144 15,0 0-144-15,0 0 160 0,10-3-32 0,2-4-128 16,5-3 192-16,3-6-64 0,4-2-128 0,3-4 128 16,3-5-128-16,1-2 128 0,2-11-128 0,2 0 0 15,1 1 0-15,6-3 0 0,4-1 0 0,4 2 0 16,-2 4 0-16,2-1 0 0,-2-4 0 0,-1-2 0 0,-1-2 0 16,1 0 0-16,3 2 0 0,1 0 0 0,-4 3 0 0,0 1 0 15,0 5 0-15,-2 3 0 0,-7 2 0 0,-2 5 0 16,-6-1 0-16,-2 6 0 0,-4 2 0 0,-5 5 0 15,-4 3 0-15,-3 5 0 0,-2 1 0 0,-10 4 0 16,0 0 0-16,0 0 0 0,0 0 0 0,0 0 0 16,0 11 0-16,-4 2-176 0,-4 4 176 0,-4 1-128 15,-2-2 128-15,-2 5 0 0,-3 3 0 0,-7 4 0 16,-1 2 128-16,-7 6-128 0,-6 2 128 0,-2 5-128 16,-1 7 0-16,-2 1 144 0,-4 2-144 0,0 0 0 15,2-1 144-15,1 0-144 0,0 0 0 0,1 2 144 16,-1 2-144-16,4-3 0 0,3-4 0 0,3-5 0 15,5-5 0-15,7-8 0 0,4-6 128 0,5-4-128 0,4-2 0 16,1-4 0-16,5-2 144 0,3-4-144 0,2-9 144 0,0 0-144 16,0 0 192-16,0 0-192 0,4-8 0 0,6 1 0 15,0-7 0-15,3 0-192 0,3-1-96 0,0-2-16 16,0 1 0-16,-1 0 0 16,-1 3-112-16,1 5-32 0,-1 3 0 0,-2 0 0 15,-5 0-272-15,-7 5-64 0,0 0-16 0,9 1 0 16,-9-1-2544-16,0 0-51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6:51.188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23691 2200 15663 0,'0'0'1392'0,"0"0"-1120"16,0 0-272-16,0 0 0 0,3-8 400 0,-3 8 32 0,-2-5 0 0,2 5 0 15,0 0 192-15,0 0 32 0,0 0 16 0,0 0 0 16,-5 4 176-16,5-4 48 15,-9 7 0-15,1 3 0 0,-3 3-160 0,2-1-32 0,0 1 0 0,0 4 0 16,-2 1-144-16,0 6-48 0,-2-4 0 0,0 8 0 16,-2 4-16-16,1 1-16 0,-1 0 0 0,-1 2 0 15,0 0-64-15,-2-2-16 0,-1-2 0 16,3 2 0-16,0 1-160 0,-1-1-48 0,-3-1 0 0,2-1 0 16,4 0 0-16,-1-3-16 0,-2-1 0 0,3-3 0 15,1-2 64-15,2-3 16 0,-1-3 0 0,3 2 0 16,1-2-32-16,3-2 0 0,-1-3 0 0,3-2 0 15,3-9-64-15,0 0-16 0,2 8 0 0,-2-8 0 16,0 0 16-16,10 7 0 0,1-4 0 0,2-1 0 16,3-1-16-16,0-1 0 0,1-2 0 0,2 2 0 0,2 0-144 0,3 2 192 15,-2 0-192-15,5 1 192 0,1 0-192 0,0 1 0 16,2 1 0-16,2 1 128 0,3 0-128 0,-2-1 160 16,-4 0-160-16,1 0 160 0,-2 2-32 0,-2 0 0 15,-2 0 0-15,-3-1 0 0,-2-3-128 0,-2 0 160 16,1 2-160-16,-3-2 160 0,-2-2-160 0,-1-1 0 15,0-1 144-15,0 0-144 0,-4-1 0 0,1 0 0 16,1 0 0-16,-1 0-128 16,-9 2-464-16,10-4-96 0,-10 4-16 0,6-8 0 15,-2 1-1808-15,-4 7-368 0,0 0-8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6:51.595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23490 2651 15663 0,'-5'-12'1392'0,"0"6"-1120"0,5 6-272 0,-4-7 0 15,-2-2 1152-15,4 0 160 0,-1 1 32 0,1 2 16 16,2 6-1056-16,0 0-304 0,0 0 0 0,0-7 128 16,1 1 432-16,-1 6 80 0,0 0 0 0,0 0 16 15,0 0 96-15,5-7 16 0,-2 2 0 0,-3 5 0 0,9-5 0 0,1 1 0 16,0-3 0-16,0 3 0 0,2-1-112 0,3 4-16 16,3-1 0-16,3 0 0 0,-1-1-96 0,2 0-32 15,2 2 0-15,2 0 0 0,-1-1-96 0,2-1-32 16,1-1 0-16,-1 2 0 0,-2 4-160 0,2 1-32 15,0-3-16-15,-4 0 0 0,2 0-176 0,-2 0 0 16,1-2 0-16,-1 1 128 0,-1 0-128 0,-3 0 0 16,0 0 0-16,-1 0 128 15,-3-1-512-15,-2 1-96 0,-4-4-32 0,-1 2 0 16,2 0-2320-16,-2-1-480 0,-1-2-80 0,0-2-32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6:52.151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23691 1934 911 0,'-10'3'0'0,"10"-3"0"0,0 0 0 0,0 0 0 15,-7-1 0-15,0 0 0 0,7 1 2432 0,0 0 384 16,0 0 96-16,0 0 16 0,-9-1-1296 0,9 1-256 16,0 0-48-16,0 0-16 0,0 0-240 0,0 0-48 15,0 0-16-15,0 0 0 0,0 0 0 0,0 0 0 16,0 0 0-16,0 0 0 0,0 0-240 0,0 0-32 0,11-5-16 0,-1 3 0 15,3-1-48-15,4 0-16 0,1-3 0 16,4-2 0-16,-2-1 0 0,5-1 0 0,-2-1 0 0,2 0 0 16,1-1-64-16,2 1-16 0,1 0 0 0,2 1 0 15,2 0-64-15,0 0 0 0,-1-1-16 0,1 1 0 16,-4 1-96-16,2 1-16 0,2 2 0 16,-6-1 0-16,-1 2-192 0,0 1-64 0,-3 1 0 0,0 1 0 15,-2-1-128-15,1 0 0 0,-1 2 0 0,0 1 0 16,-2 0 0-16,0 1-144 0,-2-1 0 0,-2 0 0 15,-3-1-1936 1,-2 2-384-16,-10-1-8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6:55.051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14016 11959 5519 0,'0'0'496'0,"0"0"-496"16,0 0 0-16,0 0 0 0,5-4 2368 0,2 0 384 16,-1-1 80-16,3 2 16 0,0 0-1776 0,3-2-368 15,-3 2-64-15,2-3 0 0,1 0-144 0,0 1-32 0,-3-1 0 0,1-4 0 16,2-1 80-16,-2 0 16 0,0 1 0 0,-3 2 0 16,-1-4 16-16,-2 0 0 0,-2-3 0 0,1 3 0 15,-3 2 336-15,-3-4 80 0,-2-1 16 0,-1 1 0 16,0 4-192-16,-4-2-48 0,-2-4 0 0,-1 2 0 15,1-1-384-15,-3 1-96 0,-1 1-16 0,0 0 0 16,2 0-16-16,-1 0 0 0,-2-2 0 0,0 1 0 16,-1 3 64-16,-3 0 16 0,0-1 0 0,0 1 0 15,-2 1-80-15,1 0 0 0,-4-1-16 0,-1 2 0 16,2-1-64-16,-4 2-16 0,-1 0 0 0,-2 2 0 16,-3 1-160-16,3 4 128 0,4-1-128 0,-3 2 128 15,-1 1-128-15,2 0 128 0,0-1-128 0,2 3 128 16,0 2-128-16,0 0 128 0,3 2-128 0,-2 0 128 15,1 2-128-15,-1 2 0 0,-4 2 0 0,0 2 0 0,3-1 0 0,-1 1 0 16,4 1 0-16,0 1 0 0,-2 4 0 0,1 2 0 16,-1 5 0-16,3 3 0 0,2 1-128 0,1 1 128 15,0 1 0-15,1-1 0 0,2 0 0 0,0 1 0 16,2 0 0-16,0 1 0 0,2-1 0 0,1-1 0 16,1-1 0-16,2 3 0 0,2 3 0 0,4-1 0 15,1-1 0-15,2 1 128 0,1-3-128 0,2-1 0 16,2 0 0-16,0 1 0 0,3-2 0 0,2 0 0 15,0 1 0-15,4-1 0 0,0 1 0 0,2-3 0 16,1 0 128-16,1 0-128 0,1-4 0 0,2-1 0 16,2 0 144-16,0-4-144 0,3-4 144 0,0 0-144 15,4-1 192-15,-1-3-192 0,1-3 208 0,3 2-64 0,1 0-16 16,1-4 0-16,-1-1-128 0,2-3 160 0,-1-2-160 16,1-2 160-16,0-1-160 0,1-1 160 0,2-2-160 0,2 0 160 15,1-1-160-15,0-2 0 0,2 0 144 0,0-3-144 16,-3-2 128-16,-2-1-128 0,-1 0 128 0,-1 0-128 15,-2 0 0-15,0-3 128 0,1-4-128 0,-2 2 0 16,-4 4 0-16,0-2 128 0,-2-2-128 0,-1 0 0 16,0 3 0-16,-1-2 144 0,-4-1-144 0,0 2 0 15,-2-4 160-15,-3 1-160 0,-1 1 128 0,-2-2-128 16,-2-1 128-16,-2-1-128 0,-2 0 128 0,1 0-128 16,-4-1 144-16,1 2-144 0,-1-3 160 0,-3-3-160 15,-2-1 176-15,-2-5-176 0,-1-5 192 0,0 1-192 16,0-3 208-16,-3 5-64 0,0 0-16 0,1 2 0 15,-1 1 64-15,1 4 16 0,-1 1 0 0,0 3 0 0,-3 0 128 0,1 3 32 16,-1 1 0-16,0 0 0 0,-1 3-96 0,1 1-16 16,-6 3 0-16,2 0 0 0,1-1-112 0,0-1-16 15,1 8-128-15,-2-2 192 0,-1 0-336 0,0 1-80 16,3-1-16-16,-3 5 0 16,0 2-1696-16,4 4-352 0,1 1-6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6:18.874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355 12780 10127 0,'0'0'896'0,"0"0"-704"16,-5-3-192-16,5 3 0 0,0 0 944 16,0 0 144-16,0 0 48 0,0 0 0 0,0 0-544 0,0 0-96 15,0 0-32-15,10 1 0 0,-3-1-80 0,4 0 0 16,2 0-16-16,2-1 0 0,-1 0-48 0,3-1-16 16,-1 1 0-16,2 2 0 0,0 2-48 0,3-2 0 15,1-3 0-15,1-1 0 0,4 2 0 0,0-3 0 16,5 1 0-16,2-1 0 0,5 0-48 0,-2-2-16 15,3 3 0-15,-2 0 0 0,3-1 96 0,-3 1 16 16,2 1 0-16,2 0 0 0,1 0-48 0,2-2-16 16,0-1 0-16,2 1 0 0,2 2-48 0,2 1-16 15,0 0 0-15,0-1 0 0,-3-3-48 0,4 2 0 0,0-3 0 0,5 0 0 16,-1 5-128-16,2-1 192 0,0-4-192 0,3 4 192 16,-4 1-64-16,3-2-128 0,2-1 192 15,2 0-64-15,2-2 32 0,-2 4 0 0,1 2 0 0,-1-1 0 16,0-2-160-16,2-3 0 0,-2-1 144 0,1 2-144 15,4 3 0-15,-2 0 144 0,-1 0-144 0,0-1 0 16,-1 0 128-16,3 2-128 0,3 4 0 0,-3-2 0 16,-3-3 144-16,0 1-16 0,-1 0-128 0,2 1 192 15,-3 0-64-15,1 1 0 0,1 1-128 0,-2-1 192 16,-2 4-48-16,2-4-16 0,1-2 0 0,0 2 0 16,1 2 0-16,-2-1 0 0,0-2 0 0,-1 0 0 15,-2 0-128-15,-3 0 0 0,-2 0 0 0,4 2 0 16,2 0 128-16,-2-2-128 0,-2-2 0 0,-1 0 128 15,0 4-128-15,1-1 0 0,-2-2 0 0,-1 2 128 0,3 1-128 16,-2 3 0-16,-2 1 0 0,-1-3 0 0,0-3 0 0,-1 0 0 16,1-1 0-16,1 3 0 0,-4 3 0 0,1-3 128 15,-2-3-128-15,-2 2 0 0,0 3 0 0,-4 0 0 16,2-4 0-16,-2 1 0 0,2 2 128 0,0-1-128 16,-1-1 0-16,2 1 128 0,-2 1-128 0,0 0 0 15,-2 1 144-15,1-1-144 0,-4-5 0 0,3 1 144 16,-2-2-144-16,2 3 0 0,1 0 128 0,0 0-128 15,1 0 0-15,-1 2 0 0,2 4 0 0,-3-2 128 16,-1-1-128-16,-1 1 0 0,0-4 0 0,0 0 0 16,4 0 0-16,-2 0 0 0,-2 0 0 0,-1 0 0 15,-1 0 0-15,2 2 0 0,-2 0 128 0,2 1-128 16,-4 0 0-16,1-1 0 0,2-2 0 0,-2 0 0 16,1 2 0-16,0-4 0 0,-2 2 144 0,1-1-144 0,1-1 0 0,-2 2 144 15,-1 1-144-15,-1 0 192 0,-1 0-192 0,-1-1 192 16,-2 0-192-16,2 0 192 0,-1 0-192 0,2 3 192 15,1-1-192-15,2 1 0 0,-3-2 144 0,2-1-144 16,0 0 0-16,0 2 0 0,1 4 0 0,-2-3 128 16,-3-2-128-16,0 0 0 0,-3-3 0 0,2 2 0 15,-2-1 0-15,1 1 0 0,0-2 0 0,3 2 128 16,-4 2-128-16,-1-2 0 0,-1 0 0 0,-2 1 0 16,4 0 0-16,-2 1 0 0,-3-1 0 0,0 0 0 15,0-1 0-15,-2 0 0 0,-3 2 0 0,0 1 0 16,-3 0 0-16,-1-2 0 0,1-1 0 0,-2 1 0 15,-3-1 0-15,-2 0 128 0,-7 0-128 0,0 0 0 16,0 0 160-16,0 0-32 0,0 0-128 0,0 0 192 0,0 0 16 0,0 0 0 16,0 0 0-16,0 0 0 0,0 0-16 0,-11 0-16 15,-1 0 0-15,-2-1 0 0,-3 0-176 0,0-1 0 16,-5-1 0-16,-4 2 0 0,-2-1 0 0,-3 1 0 16,-2-1 0-16,-1 0 0 0,-6-1-128 0,-1 3 128 15,-6 0 0-15,1 2 0 0,0-2 0 0,-7-2 0 16,-3 0 0-16,-2 1 0 0,-3 0 0 0,1 1 0 15,-1 2 0-15,-1-2 0 0,-3-4 0 0,-1 1 0 16,-4 0 0-16,0 1 0 0,-6-1 0 0,1-3 0 16,-1 1 128-16,-3 4-128 0,-4 3 0 0,2-2 0 15,1-2 0-15,0 1 128 0,-1-2-128 0,-3 3 0 16,-2 3 0-16,0-2 0 0,2-2 0 0,-2-2 0 16,-4-1 0-16,1 2 0 0,-2 2 0 0,2-1 0 0,1-3 0 0,-2 0 0 15,-4 4 0-15,2 0 0 0,3 3 0 0,-4-3 0 16,0-3 0-16,-1 3 0 0,0 2 0 0,2-1 0 15,0-1 0-15,1 0 0 0,1 0 0 0,0 1 0 16,2 3 0-16,0-3 0 0,-2-3 0 0,3 2 0 16,1 2 0-16,5 0 0 0,2 0 0 0,0-1 0 15,-3-1 0-15,2 1 0 0,0 2 0 0,-1-2 0 16,4-2 0-16,0 1 0 0,-1 2 0 0,3 0 0 16,1-1 0-16,2 0 0 0,3-1 0 0,0 1 0 15,1 0 0-15,1-1 0 0,-1 0 0 0,1 3 0 16,3-1 0-16,0-2 0 0,5-1 0 0,-3-1 0 15,0-1 0-15,1 1 0 0,1 0 0 0,5 1 0 16,3 0 0-16,1 0 0 0,-2-3 128 0,1 3-128 0,0 1 0 16,2 0 0-16,0 1 0 0,2-1 0 0,-1 0 0 0,3 0 0 15,1-1 0-15,0 0 0 0,1 0 0 0,-1 1 0 16,-3 0 0-16,2 2 0 0,1 0 0 0,1 1 0 16,2-2 0-16,-1 1 0 0,2 0 0 0,1-1 0 15,-3-1 0-15,1-1 0 0,-1 0 0 0,3 2 0 16,-1 2 0-16,5-1 0 0,-3-4 0 0,4 1 0 15,2 0 0-15,1 1 0 0,0 2 0 0,0 1 0 16,0-4 0-16,-2 4 0 0,2 1 0 0,1 1 0 16,-4-3 0-16,5 2 0 0,1 0 0 0,0-1 0 15,-1-1 0-15,3 0 0 0,0 0 0 0,3 0 0 16,0-2-144-16,2 3 144 0,0-2 0 0,3-1 0 16,-4-1 0-16,3-2 0 0,1 4 0 0,3 1 0 15,-1 2 0-15,-1-2 0 0,2-2 0 0,1 2 0 0,-1 0 0 0,5 0 0 16,1-1-144-16,4-1 144 0,-4-2 0 0,3 1-144 15,-1 2 896-15,8-1 176 0,0 0 32 0,0 0 16 32,0 0-1680-32,0 0-352 0,0 0-64 0,10 4-16 0,0 0 816 0,3-2 176 0,4 0 144 0,5-2-208 15,0-1 208-15,4-1 0 0,0-1 0 0,8 1-144 16,2 0 144-16,6 0 0 0,3-5 0 0,2 4 0 16,4 2 0-16,3 2 0 0,3-1-144 0,1-1 144 15,1-6 0-15,7 2 0 0,5 1 0 0,-2 0 0 16,2-1-128-16,-1 1 128 0,3 0 0 0,2 2 0 15,2-1 0-15,1-1 0 0,-1-5-144 0,1 5 144 16,-1 3 0-16,-1-1 0 0,2-4 0 0,3 5 0 16,7 1 0-16,-3 0 0 0,1 0 0 0,2-1 0 0,6 0-128 0,0 0 128 15,-3-3 0-15,1 3 0 0,3 1 0 0,2 0 0 16,-3 0 0-16,2 0 0 0,-1 0 0 0,3 4 0 16,2 1 0-16,-2 2 0 0,-3-6 0 0,3 1-128 15,2 0 128-15,-1 1 0 0,-5 1 0 0,-1-1 0 16,3-2 0-16,1 4 0 0,0 1 0 0,-1 3 0 15,-3-2 0-15,0-1 0 0,0 2 0 0,-1 0 0 16,-5-1 0-16,2 1 0 0,3-3 0 0,-3 3 0 16,0 2 0-16,-5-1 0 0,-1-3 0 0,-1-2 0 15,-1-2 0-15,1 2 0 0,1 2 0 0,-2-3 0 16,-2-3 0-16,3 1 0 0,2 3 0 0,-3 0 0 16,-2-2 0-16,-1 0 0 0,-2-2 0 0,0 0 0 15,1 3 0-15,-1-3 0 0,-6-2 0 0,1 1 0 0,-2-1 0 16,1 2 0-16,2 5 0 0,-2-1 0 0,-3-1 0 0,0 1 0 15,-3 0 0-15,1 0 0 0,0 1 0 0,-2-1 0 16,-2-1 0-16,-1 2 0 0,-2-1 0 0,-2 1 0 16,-2-1 0-16,0 0 0 0,-1 0 0 0,2 1 0 15,3 0 0-15,-4-2 0 0,-6-2 0 0,-5 0 0 16,-2 6 0-16,0-1 0 0,-6 1 0 0,-2-2 0 16,-2 0 0-16,-2 0 0 0,0 4 0 0,-1-2-160 15,-4-2-192-15,0 1-32 0,0-2-16 0,-3 4-8208 16,-5 2-1632-16</inkml:trace>
  <inkml:trace contextRef="#ctx0" brushRef="#br0" timeOffset="2911.868">14458 11688 4607 0,'0'0'400'0,"0"0"-400"16,0 0 0-16,0 0 0 0,0 0 832 0,0 0 64 15,4-6 32-15,-4 6 0 0,0 0-208 0,0 0-32 16,0 0-16-16,0 0 0 0,0 0 160 0,0 0 16 15,4 12 16-15,-4-3 0 0,0-9-112 0,-8 10-32 16,3 0 0-16,2 1 0 0,-1 0-320 0,-1 0-64 0,0 0-16 0,-1 1 0 16,-1 1-48-16,-2 0-16 15,0 1 0-15,0-2 0 0,0-1 0 0,0 0-16 16,0 0 0-16,-1 0 0 0,0-4 48 0,1 0 16 0,-1 1 0 0,1-2 0 16,1 1-16-16,1-4 0 0,7-3 0 0,-8 5 0 15,2 0-48-15,0 1-16 0,6-6 0 0,-5 5 0 16,5-5-224-16,-8 6 128 0,3-1-128 0,5-5 0 15,0 0 0-15,0 0 0 0,-7 1 0 0,7-1 0 16,0 0 128-16,0 0-128 0,0 0 0 0,0 0 0 16,0 0 256-16,0 0-32 0,0 0-16 0,0 0 0 15,0 0-208-15,11 0 0 0,-1 3 0 0,0-1 0 16,0-4 0-16,1 2 0 0,1 2 0 0,-2-4 0 16,1 2 0-16,1 0 0 0,1 0 0 0,-3 2 0 15,0 2 0-15,2-2 0 0,-1-1 0 0,2 0 0 0,0 2 0 16,0-2 0-16,1 0 0 0,-1 0 0 0,-1 0 0 0,1-1 128 15,0 0-128-15,2 0 0 0,1 3 240 0,-3-2-48 16,-3-1-16-16,-1 1 0 0,2 1-176 0,-2-1 0 16,-9-1 0-16,0 0 0 0,0 0 0 0,0 0 0 15,0 0 176-15,0 0-176 0,4-6 416 0,-2 0-16 16,-2-2 0-16,-2-1 0 0,2 9 48 0,-5-10 0 16,-2-2 0-16,-2 1 0 0,-1-1-64 0,-1 1 0 15,0 1 0-15,2-1 0 0,-4 0-192 0,4 2-32 16,1 2-16-16,-1-1 0 0,4-1-144 0,1 1 0 15,-2 3-160-15,3 0 160 16,3 5-1776-16,0 0-256 0,5-8-48 0,5 2-16 0</inkml:trace>
  <inkml:trace contextRef="#ctx0" brushRef="#br0" timeOffset="3285.913">14732 11608 911 0,'0'0'0'16,"0"0"0"-16,0 0 0 0,0 0 0 15,-2-8 2864-15,2 8 480 0,0 0 112 0,0 0 0 16,0 0-2384-16,0 0-496 0,0 0-80 0,0 0-32 0,7 3 112 0,2 6 0 15,-2 2 16-15,1 1 0 0,1 1 112 0,1 6 0 16,1 6 16-16,0 1 0 0,0-1 0 0,1 2 0 16,0 5 0-16,-1 0 0 0,-1 1-80 0,2-2 0 15,2-2-16-15,-2 1 0 0,-2 2-288 0,-1-3-48 16,1-4-16-16,-2 1 0 0,-5 4-112 0,2-4-32 16,2-5 0-16,0-1 0 0,-1-3 0 0,-3 0 0 15,0-1 0-15,2-3 0 0,0-1-128 0,-4-2 192 16,-1-10-192-16,3 11 192 0,2-1-192 0,0-5 0 15,-5-5 0-15,0 0 128 16,0 0-480-16,6 6-96 0,-3-2-32 0,-3-4-7232 16,0 0-1440-16</inkml:trace>
  <inkml:trace contextRef="#ctx0" brushRef="#br0" timeOffset="3569.329">15173 11688 18431 0,'0'-16'816'0,"0"6"160"0,0 0-784 0,0 3-192 0,0 1 0 0,0 6 0 15,0 0 960-15,0 0 128 0,0 0 48 0,0 0 0 16,-9 5-432-16,-2 5-64 0,-2 4-32 0,-4 5 0 16,-2 3 384-16,-2 7 80 0,-5 6 16 0,1 2 0 15,1 0-240-15,-5 3-32 0,0-1-16 0,0 1 0 16,0 3-240-16,1-1-48 0,-1-2-16 0,1 1 0 15,-1-4-256-15,1-1-48 0,0-4-16 0,4-4 0 0,-5-5-48 0,2-2 0 16,-1 1 0-16,4-4 0 0,0-2-128 0,5 0 192 16,4-6-192-16,2 2 192 15,5 4-848-15,0-3-176 0,5-2-16 0</inkml:trace>
  <inkml:trace contextRef="#ctx0" brushRef="#br0" timeOffset="4653.474">9264 13122 19583 0,'0'0'864'0,"-6"-5"176"0,6 5-832 0,-5-6-208 0,5 6 0 0,0 0 0 16,-7-2 0-16,7 2 0 0,-8-1 128 0,1 4-128 15,-1 7 160-15,-1 0-16 0,-1-1 0 0,-3 2 0 16,1 4 224-16,-2-1 32 0,-4-3 16 0,0 1 0 0,-1 6 176 0,-1-1 48 16,0-1 0-16,1-1 0 0,-1-4-128 0,0 0-32 15,-2-1 0-15,-2 2 0 0,2 1-48 0,2-2-16 16,-1-5 0-16,1 4 0 0,2 0-32 0,-2-2-16 16,5-3 0-16,1 0 0 0,2-2-128 0,0 0-32 15,3 2 0-15,1-3 0 0,1-3-16 0,7 1-16 16,0 0 0-16,0 0 0 0,0 0-48 0,0 0-128 15,0 0 192-15,0 0-64 0,0 0-128 0,0 0 0 16,0 0 0-16,0 0 0 0,10-7 0 0,4 3 0 16,1 1-128-16,3 2 128 0,0 1 0 0,4 0 0 15,0 0-144-15,5 1 144 0,2 2 0 0,2-4 0 16,0-3 0-16,1 1 0 0,0 2 0 0,1 1 0 16,0 3 0-16,-1-2 0 0,-4-2 0 0,1 1 0 0,-2 0 0 0,-2 0 0 15,-1-2 0-15,-1 2 0 0,1-2 0 0,-2 1 0 16,-3 0 0-16,-1-1 0 0,0 0 0 0,-3 0 0 15,-5-1 0-15,0-1 0 0,0 1 0 0,-4 1 0 16,-6 2 0-16,0 0 0 0,0 0 128 0,0-9-128 16,-3-1 384-16,2 0 0 0,-2 0-16 0,-4-2 0 15,1 2 144-15,-6 2 48 0,-1-2 0 0,-1 0 0 16,0-1-240-16,0 1-64 0,-2-1 0 0,0 1 0 16,-3 0-256-16,2 2 128 0,-1 5-128 0,1-3 0 15,1-3 0-15,1-1 0 0,0-1 0 0,5 4-144 16,4 6-128-16,6 1-32 0,-8-1 0 0,8 1 0 15,0 0-1808-15,0 0-384 0,10 7-64 0,3-2-9680 16</inkml:trace>
  <inkml:trace contextRef="#ctx0" brushRef="#br0" timeOffset="5014.134">10133 13118 17503 0,'0'0'768'0,"0"0"176"0,0 0-752 0,0 0-192 0,0 0 0 0,0 0 0 16,6 6 832-16,4 3 144 0,-1 0 32 0,2 3 0 15,1 2-192-15,2 1-48 0,-2-1 0 0,4 3 0 16,2 3-80-16,0 0-32 0,-1 0 0 0,1 1 0 16,8 1-240-16,-4 1-48 0,-5 2-16 0,1 3 0 15,1-2-128-15,-2 0-32 0,0 1 0 0,-1 0 0 16,0 4-16-16,-1-3-16 0,1-2 0 0,0 0 0 16,-4 0-160-16,2-3 192 0,-4-1-192 0,1-2 192 15,-1-3-192-15,-3 0 0 0,-1-5 0 0,0-2 128 16,-1-3-288-16,2 0-64 0,-3 0-16 0,-4-7-12528 15</inkml:trace>
  <inkml:trace contextRef="#ctx0" brushRef="#br0" timeOffset="5373.504">10794 13111 1839 0,'-9'-4'160'0,"1"0"-160"0,1 2 0 0,-1 0 0 16,-1-2 4432-16,-1 2 864 0,-1 4 160 0,-3 1 48 15,1 3-3680-15,-6 5-736 0,-2 3-128 0,0 1-48 16,-2 3 352-16,1 3 64 0,-2-1 16 0,-4 7 0 16,-2-1-288-16,1 3-48 0,0 1-16 0,-3 1 0 15,-4 2-336-15,1-1-64 0,1-2-16 0,1 2 0 16,-4 3-288-16,2-1-64 0,-1-1-16 0,-1-3 0 16,1-6-208-16,1-1 176 0,2 3-176 0,3-2 160 15,5-1-336-15,4 0-64 0,0 1-16 0,5-1-15680 16</inkml:trace>
  <inkml:trace contextRef="#ctx0" brushRef="#br0" timeOffset="8803.503">6585 10944 11967 0,'0'0'1072'0,"0"0"-864"0,0 0-208 0,0 0 0 15,0 0 480-15,0 0 48 0,0 0 16 0,0 0 0 16,-1408 0-544-16,2811 8 0 0,-1411 1 0 0,3-2 0 15,5-7 176-15,-5 6-176 0,-2-2 160 0,2 2-160 16,-1-1 384-16,-1 1-32 0,0-2 0 0,-1 2 0 16,0 2 192-16,-1 1 32 0,-1 2 16 0,-1 0 0 15,-1-2-96-15,-1 3-32 0,-1 3 0 0,3 2 0 16,-1 1-80-16,0-1-32 0,-2 2 0 0,1 4 0 16,-3 4-32-16,3 3-16 0,3 0 0 0,-2 4 0 15,4 4 16-15,-3 0 0 0,-4 3 0 0,0-1 0 0,1 2-96 0,1 1-16 16,0 1 0-16,-1-2 0 0,-1 2-48 0,3-1-16 15,-1-2 0-15,-1 1 0 0,2 0 48 0,0-2 16 16,2-4 0-16,-1 1 0 0,0 3 48 0,-1 3 16 16,1 3 0-16,-2 1 0 0,5 1-48 0,-1-1-16 15,-3-1 0-15,3 1 0 0,0-1-80 0,1-1-128 16,2 0 176-16,1 4-176 0,-1 3 192 0,3-1-192 16,0-4 192-16,3-1-192 0,0 2 192 0,0-1-192 15,0-1 192-15,0-2-192 0,0-1 144 0,1 5-144 16,2 4 0-16,-1-3 144 0,0-4-144 0,2-3 0 15,-2 1 0-15,2-5 128 0,0-3-128 0,4-1 0 16,0-1 144-16,1 0-144 0,0-1 192 0,1 1-16 16,0 2-16-16,0-2 0 0,3-1-32 0,2 1 0 0,-2-2 0 15,1-1 0-15,0 1-128 0,2-1 192 0,-1 0-192 0,3-1 192 16,2 2-192-16,-2 0 128 0,0 1-128 0,0 0 128 16,4-1-128-16,2 0 192 0,-1 1-192 0,2-1 192 15,2-4-192-15,-3-2 160 0,0 0-160 0,0-4 160 16,-1 0-160-16,0-2 128 0,0-3-128 0,-2-3 128 15,4-3-128-15,-3 1 0 0,2-1 0 0,-1-3 0 16,2-4 0-16,-1 0 0 0,1-2 0 0,-1-1 0 31,0-1-2384-31,1-2-368 0</inkml:trace>
  <inkml:trace contextRef="#ctx0" brushRef="#br0" timeOffset="9985.362">12742 10983 13823 0,'0'0'1216'15,"0"0"-960"-15,0 0-256 0,0 0 0 0,0 0 384 0,0 0 48 16,0 0 0-16,0 0 0 0,0 0-144 0,0 0-32 16,5 6 0-16,0 2 0 0,2 2-48 0,3 1-16 15,2-1 0-15,2 0 0 0,-3 2 16 0,1 0 0 16,3 1 0-16,-1 1 0 0,1 1 112 0,-1-2 32 0,0-1 0 16,1 2 0-16,0 2 48 0,2 0 16 0,-1 2 0 0,1 3 0 15,0 1-64-15,2 0-16 0,2-2 0 16,-4 1 0-16,1-1 32 0,0 3 0 0,-2 4 0 0,-2-1 0 15,0-2-64-15,0 4-16 0,3 3 0 0,-1 2 0 16,-2-2-64-16,0 4-16 0,1 1 0 0,-1 3 0 16,-4 4-32-16,0 1-16 0,1 0 0 0,-2 1 0 15,2-5-160-15,-1 3 192 0,-3 0-192 0,1-2 192 16,-5-3-192-16,2 5 192 0,0 1-192 0,0 2 192 16,-4-1-48-16,0 0 0 0,-1-3 0 0,-1 1 0 15,0 0 64-15,-2 3 16 0,0 4 0 0,-1-2 0 16,-1-1-32-16,0 1-16 0,-1-2 0 0,1-1 0 15,-4-2 16-15,2-2 16 0,-3-1 0 0,4 1 0 0,-4-3 64 0,0 1 16 16,-2 3 0-16,0-2 0 0,3-1 16 0,0-1 0 16,-1-2 0-16,3-3 0 0,-3-4 16 0,1 0 16 15,-1-4 0-15,3-2 0 0,2 3 112 0,1-1 0 16,-4 0 16-16,0-2 0 0,-4 2-64 0,3-3-16 16,2 1 0-16,-2-2 0 0,0 1-80 0,-1 0-32 15,0 0 0-15,0 0 0 0,0-2-48 0,0 0-16 16,2 1 0-16,-1-2 0 0,0 0-32 0,0-3-16 15,2 2 0-15,-2-3 0 0,2 0-160 0,-3 1 192 16,1-1-192-16,2-4 192 0,0 0-192 0,-2-1 192 16,4 0-192-16,-3 1 192 0,2 0-64 0,-2 0 0 15,1-1 0-15,0 1 0 0,-2 0-128 0,1 0 192 16,0 1-192-16,1 0 192 0,-1-1-192 0,-2 0 192 16,2 0-192-16,-2 0 192 0,1 0-192 0,0 0 160 0,-3 0-160 0,1-1 160 15,2-1-160-15,-2-1 160 0,0-2-160 0,2 3 160 16,-2 1-16-16,1 0 0 0,0-4 0 0,-1 2 0 15,2 0 0-15,2-3 0 0,-1 0 0 0,0-2 0 16,0 0 48-16,1 1 0 0,7-4 0 0,0 0 0 16,0 0-16-16,0 0 0 0,0 0 0 0,0 0 0 15,0 0-176-15,0 0 0 0,-4 3 144 0,4-3-144 16,0 0 0-16,0 0-240 0,0 0 48 0,0 0 0 31,5-8-1408-31,5 0-288 0,1 0-48 0,2-3-14672 0</inkml:trace>
  <inkml:trace contextRef="#ctx0" brushRef="#br0" timeOffset="12871.738">7311 14651 11055 0,'0'0'976'0,"0"0"-784"0,0 0-192 0,0 0 0 16,0 0 720-16,0 0 112 0,0 0 0 0,0 0 16 16,0 0-336-16,0 0-64 0,7-7 0 0,-7 7-16 15,0 0-208-15,0 0-32 0,0 0-16 0,0 0 0 0,1 8 272 0,-2 2 48 16,-5 1 16-16,3 2 0 0,1 3-64 0,-2 0 0 16,-3 3 0-16,0 1 0 0,2 2-176 0,-2 0-32 15,0 0-16-15,-1 3 0 0,-1 4 0 0,-1-1 0 16,-1 2 0-16,3 2 0 0,-1-1-32 0,4-1-16 15,-3 0 0-15,0 1 0 0,-1-1-16 0,-1 1 0 16,0 2 0-16,1 0 0 0,1-5-32 0,2 1 0 16,2-1 0-16,1 1 0 0,1-1-128 0,2-1 160 15,1-3-160-15,1 0 160 0,0 0-160 0,3 1 160 16,1-2-160-16,1 0 160 0,1 0-160 0,-2 1 0 16,3 2 0-16,1-1 128 0,0-1-128 0,4-2 0 15,3 2 144-15,1-1-144 0,2 1 0 0,1-2 128 16,1-3-128-16,1 0 0 0,1 3 176 0,2-4-48 15,-1-1 0-15,-1-3 0 0,0-1-128 0,2 2 0 0,0-2 144 0,2 0-144 16,0-2 0-16,-1-1 144 0,-1 0-144 16,3-2 0-16,1 0 128 0,2 1-128 0,1-1 0 0,0-1 0 15,0-2 144-15,2 2-144 0,-3 0 0 0,2 0 144 16,3-2-144-16,1 0 0 0,3 0 0 0,3 1 0 16,2-2 0-16,-1 3 128 0,1-4-128 0,1 2 0 15,-2-1 0-15,0 0 0 0,-2 1 0 0,3 0 0 16,1 0 0-16,-1 0 128 0,0 1-128 0,-4-4 0 15,1-1 0-15,0 1 0 0,0 3 0 0,-1-2 0 16,-1-1 0-16,-1 0 0 0,2 3 128 0,-1-1-128 16,0-2 0-16,-1 0 160 0,3-2-160 0,1 2 160 15,0-2-32-15,0 2 0 0,-4 1 0 0,0-1 0 0,1 0-128 16,0 0 128-16,1-1-128 0,-2 1 128 16,-1-1-128-16,-1-1 0 0,0-1 144 0,-2 1-144 0,-3 2 128 0,-2 0-128 15,-3-3 160-15,-1 1-160 0,0 2 256 0,-4-1-64 16,2-1 0-16,-4 0 0 0,1 0 80 0,-2 3 16 15,1 0 0-15,-2 1 0 0,-5-1-96 0,2-2 0 16,-1-1-16-16,-1 1 0 0,-1 2-176 0,-1-1 160 16,-1-1-160-16,0-1 160 0,0-1-160 0,-3 2 0 15,-8-1 0-15,9 4 128 0,-9-4-128 0,0 0 192 16,0 0-192-16,5 6 192 0,-5-6-192 0,0 0 0 16,0 0 0-16,0 0 128 15,2 9-464-15,-2-9-112 0,0 0 0 0,0 0-16 16,0 0-2480-16,0 0-512 0</inkml:trace>
  <inkml:trace contextRef="#ctx0" brushRef="#br0" timeOffset="13270.405">9801 15918 11967 0,'0'0'528'0,"-7"-2"112"15,-3-1-512-15,10 3-128 0,-7 0 0 0,7 0 0 16,0 0 1808-16,0 0 336 0,0 0 64 0,0 0 16 0,0 0-1840 0,11 4-384 16,2 1 0-16,2-2 0 0,-1 0 0 0,1 0 0 15,1 0 0-15,1-1 0 0,5 0 0 0,-3 0 0 16,-1-1 0-16,2 3 0 0,3 1 0 0,2 0 0 15,1-1 224-15,1 0-64 0,-4 4 144 0,0 1 16 16,0 0 16-16,0-1 0 0,-1 1-16 0,0 1 0 16,-4 0 0-16,-1-1 0 0,0 2 48 0,-2 0 0 15,-2 0 0-15,2 1 0 0,-3 7-16 0,-2-4 0 16,-5 3 0-16,0-1 0 0,-2 4-32 0,-3 2-16 16,-4-1 0-16,-4 1 0 0,-3 2-32 0,-2-2 0 15,-4-2 0-15,-5 3 0 0,-4-1-64 0,-6 0-16 16,-6-3 0-16,-4 1 0 0,-8 0-192 0,1 1 0 15,-1-3 128-15,-3-2-8416 0,0-3-1680 16</inkml:trace>
  <inkml:trace contextRef="#ctx0" brushRef="#br0" timeOffset="16416.486">9718 12284 7311 0,'0'0'320'0,"0"0"64"0,0 0-384 0,0 0 0 16,0 0 0-16,0 0 0 0,3 10 384 0,-1-1 0 15,2-1 0-15,-3 2 0 0,-2-1 368 0,1 1 64 16,1 2 16-16,-2 1 0 0,-2-1-16 0,1-1 0 16,2-11 0-16,-1 17 0 0,-1 2-320 0,0-3-64 15,1-4-16-15,-3 0 0 0,1 4-240 0,1-2-48 0,0-2-128 0,-1 0 192 16,0-2-48-16,-2 0-16 0,0 1 0 0,1-3 0 15,-4-4-128-15,2-1 0 0,-2 0-160 0,8-3 160 32,-8 5-480-32,8-5 0 0,-9-1 0 0</inkml:trace>
  <inkml:trace contextRef="#ctx0" brushRef="#br0" timeOffset="16994.683">9809 12072 11055 0,'-6'-8'480'0,"6"8"112"0,-4-6-464 0,4 6-128 15,0 0 0-15,0 0 0 0,0 0 720 0,0 0 128 16,0 0 32-16,0 0 0 0,0 0-432 0,-5 8-64 15,-1-1-32-15,2 3 0 0,1 5-96 0,1 1-32 16,1 1 0-16,1 1 0 0,0 0-224 0,0 2 176 16,0 1-176-16,1-3 160 0,2-3-160 0,0 0 192 15,4 2-192-15,-3-5 192 0,0-3 0 0,-4-9 0 16,11 2 0-16,-1 0 0 0,0 0 352 0,0-2 80 16,1-3 16-16,0-1 0 0,1-4-224 0,0 0-32 15,-1-1-16-15,0-2 0 0,0-3-208 0,-2 0-32 16,-2 3-128-16,-5 0 192 0,-4 0-192 0,3 0 128 0,2 0-128 15,1 1 0-15,1 0 128 0,-4 2-128 0,-1 8 0 0,0 0 0 16,0-7 0-16,0 7 0 0,0 0 0 0,0 0 0 16,0 0 0-16,-1 10 0 0,2 2 0 0,-1 4-160 15,-1 4 288-15,1 3 48 0,0 3 16 0,0 5 0 16,-1 2-192-16,-3 4 0 0,1-1 144 0,-1 1-144 16,-2 2 192-16,-4 4-48 0,-3 3 0 0,1-2 0 15,2-5 16-15,-2-1 0 0,1-4 0 0,-2-4 0 16,-1-5 80-16,1-4 16 0,0-6 0 0,1 0 0 15,0-1 320-15,2-2 64 0,-2-2 0 0,3-4 16 16,2-7 16-16,-2-1 0 0,2 2 0 0,-1-4 0 16,2-6-224-16,0-4-32 0,2-1-16 0,1 0 0 0,-1-2-256 0,4-4-144 15,1-3 160-15,1 4-160 0,1 5 0 0,2 0-128 16,2-2-16-16,2 3 0 0,1 4-96 0,1 3-16 16,2 3 0-16,1-2 0 15,4-1-176-15,-1 2-32 0,4 3-16 0,2 2-8000 16,2 0-1600-16</inkml:trace>
  <inkml:trace contextRef="#ctx0" brushRef="#br0" timeOffset="17746.714">12317 12271 2751 0,'0'0'256'0,"0"0"-256"0,0 0 0 0,0 0 0 16,1-12 1856-16,0 2 336 0,1 1 64 0,0 2 16 16,-2 7-832-16,0 0-160 0,0 0-48 0,0 0 0 15,0 0-176-15,0 0-32 0,0 0-16 0,0 0 0 16,9 0-336-16,-9 0-64 0,6 11-16 0,-1 1 0 15,-2 2 16-15,-2-1 0 0,1 2 0 0,-2 2 0 16,0-1-48-16,0 1-16 0,0-2 0 0,0 2 0 16,0-1-224-16,-1 1-64 0,-1-2 0 0,-3-2 0 15,1-3-48-15,0 0-16 0,-2 2 0 0,0-3 0 0,-1-3 0 16,-2 0-16-16,0-3 0 0,2 1 0 0,-1 0-176 0,-1-2 128 16,-1-3-128-16,1 1 128 15,2 0-672-15,7 0-144 0,0 0-16 0,-5-7-7104 16,1 0-1408-16</inkml:trace>
  <inkml:trace contextRef="#ctx0" brushRef="#br0" timeOffset="18374.478">12415 12035 15663 0,'0'0'688'0,"0"0"144"0,2-9-656 0,3 0-176 0,-1-2 0 0,3 1 0 15,-7 10 240-15,6-7 16 0,0 2 0 0,-6 5 0 16,0 0-256-16,0 0 144 0,0 0-144 0,0 0 128 16,0 0 352-16,0 0 64 0,-5 11 16 0,2 1 0 15,-1 1 144-15,-1 1 16 0,1 0 16 0,0 3 0 16,-1 2-272-16,3 0-48 0,1 3-16 0,1-1 0 16,1-1-144-16,1 0-16 0,3 0-16 0,0-3 0 15,1-5 0-15,2-1 0 0,-1-1 0 0,2-3 0 16,0-3 160-16,2-4 16 0,2-2 16 0,1-1 0 15,0-5 16-15,3-3 0 0,-1-4 0 0,1-2 0 16,-2 0-192-16,1-2-48 0,-2 1 0 0,0-3 0 16,-1-2-64-16,-3 1-128 0,-2 1 176 0,-1 2-176 15,-1-1 144-15,-2 1-144 0,-1 2 0 0,1 1 144 0,2 3-144 16,-3 5 0-16,-3 8 0 0,0 0 128 0,2-9-128 0,-2 9 0 16,0 0 0-16,0 0 0 0,0 0 0 0,0 0 0 15,5 11 0-15,-1 6 0 0,-2 3 0 0,-2 4 208 16,-2 0-16-16,-2 5-16 0,-1 4 64 0,1 1 16 15,-2 3 0-15,-1 4 0 0,-4 2-32 0,-1 3 0 16,-4 0 0-16,1-1 0 0,-2-2-48 0,2 1-16 16,-1 1 0-16,2-1 0 0,0-3-32 0,2-2-128 15,-3-6 192-15,2-3-64 0,-1 0 64 0,1-4 16 16,0-5 0-16,-1-3 0 0,2-3 176 0,-1 1 48 16,2-4 0-16,-1-4 0 0,1-6-48 0,-1 0 0 15,1 0 0-15,1-2 0 0,0-4-64 0,0-5 0 16,-1-3-16-16,1-2 0 0,0 3-144 0,4-6-32 15,-1-7 0-15,5-3 0 0,0-2-128 0,3 1 0 0,2 0 0 0,6 0 0 16,3 1 0-16,3 4 0 0,2 5-160 0,3 3 160 16,0 0-192-16,2 4 192 0,1 4-208 0,0 1 80 15,0 3 128-15,1 4-208 0,1 3 80 0,2 3 128 16,-1 2-144-16,-2 2 144 0,-1 4 0 0,-1 0 0 16,0 0-128-16,-1 1 128 0,-3 2 0 0,-2 2 0 31,0 1-2192-31,-3 2-336 0</inkml:trace>
  <inkml:trace contextRef="#ctx0" brushRef="#br0" timeOffset="24761.599">11416 15502 14735 0,'-7'-3'1312'0,"1"-2"-1056"16,2-1-256-16,2 1 0 0,2-2 256 0,0 7-16 16,2-9 0-16,-2 9 0 0,4-9-80 0,2 2-16 15,-1 1 0-15,1 1 0 0,0 0 240 0,3-1 64 16,0 0 0-16,2 1 0 0,0-1 64 0,2 2 32 16,-1-1 0-16,4 4 0 0,0-1-64 0,3 1-16 15,-1-2 0-15,3 2 0 0,1 1-48 0,0 3-16 16,5 1 0-16,-2 2 0 0,-2 0-112 0,2 3-32 15,1 1 0-15,0 3 0 0,-2 2-80 0,-1-1-32 16,1-1 0-16,-2 4 0 0,-3 1-16 0,0 2 0 16,0-2 0-16,-3 2 0 0,-1 0 0 0,-3 4 0 0,0 1 0 0,-1-2 0 15,-1 0 48-15,-2 0 0 0,2 2 0 0,-4 1 0 16,0-1 32-16,-1-2 16 0,-2 1 0 0,-1 1 0 16,-2-3 0-16,-1 0 0 0,-1-2 0 0,-1 2 0 15,-2 0-32-15,1-1-16 0,-3-1 0 0,1-1 0 16,-3 0-16-16,-2-2 0 0,-2 0 0 0,0-1 0 15,-2 2 32-15,0-3 0 0,-2-1 0 0,-1-1 0 16,-3-1 80-16,-1-5 32 0,-1 1 0 0,0-2 0 16,-1-2-16-16,2-1 0 0,0 1 0 0,2-2 0 15,-5-2-128-15,3-1-32 0,-1-2 0 0,2-2 0 16,3 1-128-16,-3-5 192 0,1-3-192 0,2-3 192 16,1 2-64-16,1 0-128 0,2-1 192 0,3-1-64 0,1 2 0 0,2 1-128 15,4 1 192-15,0 0-64 0,3-2-128 0,2 2 128 16,3 1-128-16,0 0 128 0,2-1-128 0,3 1 0 15,4 1 0-15,1 2 0 0,3-1 0 0,-1 1-144 16,3 3 144-16,4 1-160 0,0-1 160 0,5 3 0 16,-2 1 0-16,2 2 0 0,-3 2 0 0,-1 0 0 15,0 2 0-15,-1 2 0 0,0 2 0 0,-4 1 0 16,-3-1 0-16,-3 0 0 0,-1 0 0 0,-2-1 0 16,-3 1 0-16,0-1 0 0,-7-9 0 0,6 9 0 15,-2 0 0-15,-4-9 128 0,0 0-128 0,0 0 0 16,0 0 0-16,0 0 128 15,0 0-2304-15,0 0-464 0</inkml:trace>
  <inkml:trace contextRef="#ctx0" brushRef="#br0" timeOffset="25258.126">12747 15130 911 0,'-13'-9'0'0,"7"5"0"16,6 4 0-16,-8-2 0 0,8 2 3152 0,-6-3 560 15,6 3 96-15,0 0 32 0,0 0-2912 0,0 0-576 16,-7 2-112-16,7-2-32 0,-5 7 144 0,1 2 32 15,-2 2 0-15,2 3 0 0,3 2 368 0,-1 4 80 16,-2 2 0-16,1 3 16 0,0 3 0 0,-1 4 0 16,-1 2 0-16,3 6 0 0,3 0-64 0,-2 2-16 0,-3-2 0 0,0 4 0 15,-6 0-320-15,2 0-80 0,0-1-16 0,1-4 0 16,-3-3-208-16,2 0-144 0,2-4 192 0,0-4-192 16,0-4 160-16,0-3-160 0,0-4 128 0,1-2-128 15,1-2 0-15,2-3 128 0,2-10-128 0,0 0 0 31,0 0-1568-31,0 0-400 0,0 0-80 0</inkml:trace>
  <inkml:trace contextRef="#ctx0" brushRef="#br0" timeOffset="25656.839">12542 15098 21183 0,'0'0'1888'15,"2"-8"-1504"-15,3-2-384 0,4 0 0 0,2 0 192 0,3 0-48 16,2 0 0-16,1 2 0 0,5-1 0 0,2 0 0 16,3 0 0-16,3 2 0 0,3-1 96 0,0 2 16 15,0 0 0-15,0 4 0 0,-2-1-64 0,-1 2-16 16,1 2 0-16,0 3 0 0,-1 1 16 0,0 5 0 15,-1 1 0-15,-3 0 0 0,-6 4 128 0,0 0 16 16,-2-1 16-16,-1 3 0 0,-1-1 48 0,-5 3 16 16,-1-1 0-16,-3 2 0 0,-1 2-16 0,-3-1 0 0,-3 1 0 15,-3-2 0-15,-5-4 48 0,-1 3 16 0,0 2 0 0,-4-2 0 16,-5 1 96-16,-1-3 16 0,2 0 0 0,-4-1 0 16,-5 2-128-16,-1-3-32 0,-3-2 0 0,0-2 0 15,0-2-48-15,-1-1-16 0,-1-3 0 0,1 2 0 16,-1-5-192-16,3 0-32 0,3-2-128 0,3 0 192 15,3 0-336-15,1 0-80 0,6 0-16 0,2 0-10160 16,11 0-2032-16</inkml:trace>
  <inkml:trace contextRef="#ctx0" brushRef="#br0" timeOffset="26250.493">10990 16683 911 0,'-14'-9'0'0,"14"9"0"0,-6-1 0 0,6 1 0 0,0 0 0 0,0 0 0 16,0 0 3504-16,0 0 608 0,0 0 128 0,9-6 32 15,2 2-3440-15,2 2-704 0,2 1-128 0,2 0 0 16,1-3 272-16,5 1 80 0,1 1 16 0,4-3 0 16,4 1 304-16,2 0 64 0,0-1 16 0,9-1 0 15,11-3 16-15,-1 1 0 0,1 0 0 0,1-2 0 16,3-2-176-16,3-1-16 0,2 0-16 0,4 1 0 0,5 3-176 15,-2 0-48-15,-1-4 0 0,0 1 0 0,1 1 48 16,4 1 0-16,0 0 0 0,-3 1 0 0,-5-1-48 0,-2 1 0 16,-1 0 0-16,-3 0 0 0,1 0-80 0,-3 5 0 15,-2-3-16-15,-6 3 0 0,-5-1-112 0,-2 2-128 16,-4 0 176-16,0 3-176 0,-6 0 128 0,0 0-128 16,-4 1 0-16,-1 1 0 15,-7 1-272-15,0 0-176 0,0 2-16 0,-5 1-8176 16,-2 0-1616-16</inkml:trace>
  <inkml:trace contextRef="#ctx0" brushRef="#br0" timeOffset="27261.921">11340 17107 6495 0,'0'0'288'0,"0"0"64"0,0 0-352 0,0 0 0 0,0 0 0 0,0 0 0 16,-6-3 592-16,6 3 48 0,0 0 16 0,0 0 0 15,0 0 352-15,0 0 64 0,0 0 16 0,-5-5 0 16,5 5-48-16,0 0 0 0,0 0 0 0,0 0 0 16,0 0-128-16,0 0-16 0,0 0-16 0,0 0 0 15,4-9-256-15,-1 0-48 0,3 1-16 0,-1 1 0 16,5 2-64-16,1-1-16 0,1-4 0 0,3 0 0 16,3 0 16-16,1 2 0 0,-2-2 0 0,0 1 0 15,0 0-288-15,2-1-48 0,1 1-16 0,0 1 0 16,1 4 0-16,-2 0 0 0,2 3 0 0,-2 2 0 15,2 3-144-15,2 1 0 0,0 3 0 0,-1 2 128 16,-2 1-128-16,0 3 0 0,0 4 0 0,-1-2 0 0,0 2 0 0,-1-2 0 16,-3 3 0-16,-1 1 0 0,0 2 0 0,-2-3 0 15,-5-1 144-15,2 5-144 0,-3 0 192 0,-3-1-48 16,-1-1 0-16,-2 0 0 0,-1 2 64 0,1-3 16 16,-1 0 0-16,-2 2 0 0,-2-1-16 0,-1 2 0 15,-2 1 0-15,-1-1 0 0,0-1-64 0,-3 1-16 16,-1 2 0-16,-1-2 0 0,-2-1-128 0,1 0 192 15,-3 1-192-15,0-1 192 0,-3-2-32 0,1 0 0 16,-1-1 0-16,1-2 0 0,-3-1 64 0,2-2 16 16,-4-1 0-16,3-1 0 0,-1-2-32 0,1-2 0 15,-2 1 0-15,1-2 0 0,1-3-32 0,0-1-16 16,-2 1 0-16,1-4 0 0,-1 0-160 0,1-2 128 16,1-4-128-16,2-2 128 0,3 0-128 0,0-3 0 0,2-3 144 0,0-1-144 15,2 0 0-15,4-2 0 0,1-1 0 0,3 1 0 16,3-2 0-16,2 2 0 0,2 0 0 0,4 2-192 15,4-1 192-15,1 0 0 0,5 0 0 0,5 1 0 16,2 1 0-16,1 2-128 0,3 2 128 0,0 2-128 16,7 1 128-16,-1 3-192 0,1 0 192 0,1 4-192 15,-2 3 192-15,0 2 0 0,1 3 0 0,-4 1-128 16,-1 4 128-16,-1-1 0 0,-3-1 0 0,-2 1 0 16,-2-1 0-16,-5 1 0 0,1-1 0 0,-2-1 0 15,0-1 0-15,-6 0 0 0,0-3 0 0,1 1-128 16,-2-1-2032-16,1-2-400 0</inkml:trace>
  <inkml:trace contextRef="#ctx0" brushRef="#br0" timeOffset="28065.485">12266 17036 24703 0,'-10'-12'1088'0,"6"8"240"0,4 4-1072 0,0 0-256 0,0 0 0 0,0 0 0 16,0 0 0-16,0 0 0 0,6 10 128 0,4 0-128 15,-1 2 256-15,5 4 0 0,3 1 0 0,1 4 0 16,1 1 128-16,-1 0 32 0,2-3 0 0,0 3 0 16,1 4 16-16,-3-1 0 0,0-2 0 0,0 0 0 15,-2 0-208-15,0-1-32 0,-3-1-16 0,0 1 0 16,0-4-176-16,-1 0 192 0,-4-3-192 0,2 1 192 15,-4-2-192-15,1-1 128 0,-3 1-128 0,0-3 128 16,0-2-128-16,1 0 160 0,-4 0-160 0,2-2 160 0,-3-7-160 16,0 0 0-16,3 8-192 0,-3-8 192 15,0 0-2304-15,0 0-352 0,0 0-64 0</inkml:trace>
  <inkml:trace contextRef="#ctx0" brushRef="#br0" timeOffset="28368.807">12783 16764 23039 0,'-18'-8'2048'0,"9"3"-1648"0,3-1-400 0,6 6 0 0,0 0 256 0,0 0-48 15,0 0 0-15,-8 5 0 0,0 1-208 0,2 4 176 0,-2 1-176 0,0 4 160 16,-1 1 96-16,2 5 32 0,-2 4 0 0,-1 2 0 15,-2-1 240-15,-1 5 48 0,-3 2 16 0,0 4 0 16,-3 5 208-16,-1 2 32 0,0 2 16 0,-3 2 0 16,1-3-144-16,-1 1-48 0,-1 0 0 0,-3 3 0 15,-2 0-224-15,-1 1-48 0,-2-4-16 0,2-3 0 16,0-4-128-16,5-2-32 0,0-4 0 0,3-4 0 16,4-1-208-16,2-6 176 0,3-5-176 0,3 1 160 31,4-3-1040-31,1-4-208 0,3-2-32 0</inkml:trace>
  <inkml:trace contextRef="#ctx0" brushRef="#br0" timeOffset="29053.383">11457 15004 13823 0,'-15'-4'608'0,"6"0"128"0,-4 3-592 0,1 0-144 0,-2-1 0 0,0 2 0 15,-1 1 464-15,-2 4 64 0,1 0 16 0,1 2 0 0,2 1-96 0,-1 3 0 16,-2 3-16-16,0 2 0 16,-1 4 144-16,0 2 16 0,-2 1 16 0,-1 8 0 0,-2 6 160 0,0 6 48 15,-2 3 0-15,0 7 0 0,-5 4-272 0,2 6-48 16,-4 3-16-16,-1 6 0 0,-2 1-112 0,1 3-32 15,-1 1 0-15,3-2 0 0,0-2-32 0,4 1-16 16,-3 4 0-16,5 1 0 0,2-5 256 0,0 2 48 16,4 0 16-16,1-1 0 0,2 1 16 0,4 0 0 15,2 2 0-15,3-4 0 0,3-3-224 0,1 2-32 16,1-1-16-16,7 1 0 0,-3-2-112 0,5-5-32 16,0-2 0-16,5-2 0 0,3-1-208 0,1 0 144 15,4-5-144-15,-1-2 128 0,2-6-128 0,3-3 0 0,2-5 0 16,1-3 128-16,0 0-128 0,4-4 0 0,4-4 0 15,1 2 0-15,-3-2-336 0,3-3 0 0,0 1 0 0,1-2 0 32,1 0-624-32,4-4-112 0,5-6-16 0</inkml:trace>
  <inkml:trace contextRef="#ctx0" brushRef="#br0" timeOffset="29717.053">13429 14378 15663 0,'0'0'688'0,"0"0"144"16,0 0-656-16,0 0-176 0,6-4 0 0,4 1 0 0,-1 1 0 0,0 2 192 0,4 2-192 0,2 3 192 15,1 5-192-15,0 2 0 0,1 0 0 0,2 6 128 16,1 0-128-16,2 4 0 0,3 2 0 0,3 2 0 16,-1 1 256-16,1 3-16 0,-3 0-16 0,1 5 0 15,2 6 96-15,1 3 0 0,-3 2 16 0,3 8 0 0,1 7-32 0,0 3-16 16,-2 2 0-16,-1 6 0 0,-3 1 48 0,0 6 16 16,-3 2 0-16,-2 4 0 0,-5-1 48 0,-2 2 16 15,-2 3 0-15,-3 0 0 0,-5 0 32 0,-4-1 16 16,-4-1 0-16,-3 1 0 0,-6 1-144 0,-2-2-16 15,-3 2-16-15,-4-2 0 0,-5-1 224 0,-3-3 64 16,-2-5 0-16,-1-3 0 0,0-5 96 0,-4-2 32 16,1-5 0-16,-6-2 0 0,0 2-128 0,3-6-32 15,2-4 0-15,2-4 0 0,0-2 432 0,1 0 96 16,1 2 16-16,3-1 0 16,4 0-3520-16,-1-4-704 0</inkml:trace>
  <inkml:trace contextRef="#ctx0" brushRef="#br1" timeOffset="34063.651">13512 11316 10943 0,'0'0'480'0,"6"-6"96"16,-6 6-448-16,7-5-128 0,-1-3 0 0,0 3 0 16,-6 5 544-16,6-5 96 0,-6 5 0 0,8-5 16 0,-4-2-240 0,-4 7-48 15,0 0-16-15,0 0 0 0,4-6 240 0,-4 6 48 16,0 0 16-16,0 0 0 0,0 0 416 0,0 0 80 16,0 0 0-16,-6-4 16 0,-3 3-272 0,1 4-64 15,-3 4-16-15,0 0 0 0,-3-1-224 0,-2 6-32 16,0 7-16-16,-3 1 0 0,-1 6-48 0,-1 1-16 15,-1 2 0-15,-2 4 0 0,-1 7-80 0,-5 4-16 16,1 4 0-16,-4 3 0 0,-4 0-80 0,3 5-32 16,3 6 0-16,2-1 0 0,-1-3-80 0,5 3 0 15,-2 2-16-15,6 3 0 0,5-1 240 0,2-3 48 16,1-4 16-16,7-1 0 0,5-2-32 0,5 0 0 16,2 0 0-16,4-1 0 0,4-1-144 0,2-3-48 0,2-2 0 15,3-6 0-15,2-4-80 0,-1 0-32 0,2-1 0 16,0-3 0-16,4-3-144 0,2-2 160 0,-1-4-160 0,1-1 160 15,-4-1-160-15,3-1 128 0,-2-2-128 0,3-6 128 16,-1-6-320-16,0 1-80 0,2 0-16 0,1-4 0 31,0-5-2720-31,2-2-560 0,18-4-96 0,-6-1-32 0</inkml:trace>
  <inkml:trace contextRef="#ctx0" brushRef="#br1" timeOffset="34745.58">15198 11091 19983 0,'0'0'880'0,"0"0"192"0,0 0-864 0,0 0-208 0,0 0 0 0,0 0 0 16,-4-5 160-16,4 5-16 0,0 0 0 0,0 0 0 15,0 0-144-15,0 0 0 0,0 0 0 0,0 0 0 16,0 0 208-16,11 7-32 0,0 2-16 0,-1 1 0 15,0 0 224-15,1 2 32 0,2 4 16 0,1 2 0 16,1 4 96-16,2 3 32 0,-1-1 0 0,2 7 0 16,2 6-32-16,-1 5 0 0,-3-3 0 0,2 4 0 15,0 1-80-15,0 5-32 0,-3 2 0 0,-1 4 0 16,-5 3-80-16,0 0-16 0,-1 1 0 0,0-1 0 0,-4-1-64 0,-2-1 0 16,-2-2-16-16,-2 2 0 0,-3 1 112 0,-1-2 32 15,-2-2 0-15,0-3 0 0,-5 1 144 0,2-4 48 16,-3 2 0-16,2-5 0 0,-2-4 0 0,-3 3 16 15,-4 4 0-15,2-5 0 0,-2-2-80 0,-2-3 0 16,1-5-16-16,0 0 0 0,1 1 16 0,2-1 0 16,-3-4 0-16,3-1 0 0,1 0-80 0,2-2-16 15,1-3 0-15,0 0 0 0,2-5-208 0,2 1-32 16,1 0-16-16,0-3 0 0,-1-5-32 0,3-2 0 16,0-4 0-16,8-4 0 0,0 0-128 0,0 0 0 15,0 0 0-15,0 0 0 16,0 0-1824-16,0 0-288 0,0 0-64 0</inkml:trace>
  <inkml:trace contextRef="#ctx0" brushRef="#br1" timeOffset="35888.379">15270 15286 15599 0,'2'-9'688'0,"1"3"144"0,-3 6-656 0,6-7-176 16,-1 0 0-16,-5 7 0 0,0 0 256 0,0 0 0 16,0 0 16-16,0 0 0 0,0 0 368 0,0 0 80 15,0 0 16-15,0 0 0 0,0 0 48 0,0 0 16 16,0 0 0-16,-5 10 0 0,-2 4-96 0,-2 3-32 15,-1 2 0-15,-4 3 0 0,-4 7-80 0,-4 3-16 0,-1-1 0 0,-3 3 0 16,-4 1-16-16,-2 0-16 0,-2 1 0 16,-1 3 0-16,-3 2-112 0,1-1-32 0,-1-1 0 0,1-3 0 15,3 0-80-15,1-4 0 0,3-5-16 0,-1-2 0 16,0 0 48-16,1-5 16 0,3-1 0 0,0-1 0 16,2-4-32-16,-1-1 0 0,3 0 0 0,2-2 0 15,4-2-192-15,5-3-144 0,4-3 192 0,8-3-192 16,0 0 160-16,0 0-160 0,0 0 128 0,0 0-128 15,8 4 128-15,7 0-128 0,7-2 128 0,4 0-128 16,1-1 160-16,6 1-160 0,4-2 192 0,1 0-192 16,5 0 128-16,3 2-128 0,5 0 0 0,3-1 0 15,1 0 0-15,2 0 0 0,2 1 0 0,-4 2 0 16,0 0 0-16,-1 0 0 0,1-1 0 0,-1 0 0 16,3-1 0-16,-5 1 0 0,-6-4 0 0,-3-1-144 0,-3 1 144 15,-7-1-208-15,-3-2 80 0,0 0 128 0,-5 2 0 0,1-1 0 16,-3-1 0-16,-2-1 0 0,-4-2 0 0,-1-2 0 15,-3-2 0-15,-3 0 0 0,-5 0 176 0,0 1 0 16,-3-3 0-16,-3-2 0 0,-5-4 320 0,-4-3 64 16,-2-5 16-16,-3-3 0 0,-5-2 0 0,-2-4 16 15,-5-8 0-15,-1 1 0 0,0 0-96 0,-3 4-32 16,-3 1 0-16,0 5 0 0,1 2-80 0,-3 5 0 16,2 0-16-16,2 6 0 0,0 1-192 0,5 3-48 15,3 2 0-15,3 5 0 0,3 1-128 0,4 1-224 16,4 1 48-16,1 1 16 15,5 1-2272-15,4 4-448 0,0 0-80 0</inkml:trace>
  <inkml:trace contextRef="#ctx0" brushRef="#br1" timeOffset="37021.704">15976 17008 19407 0,'-13'11'848'0,"5"-5"192"0,0 3-832 0,-1-3-208 0,0 2 0 0,1-1 0 16,8-7 304-16,0 0 16 0,-7 3 0 0,7-3 0 15,0 0 576-15,0 0 128 0,0-11 32 0,6-1 0 16,1-3-224-16,6-2-64 0,2-5 0 0,0-3 0 15,2-4-448-15,-1-3-112 0,2-1-16 0,3-2 0 16,-1-3-64-16,1-4 0 0,1-6-128 0,0-2 192 16,3-1 16-16,0-3 0 0,3-6 0 0,-1 0 0 15,2-2 64-15,0-4 16 0,0-4 0 0,1-1 0 16,-2-3-32-16,1 4 0 0,-3 3 0 0,0 6 0 16,-3 5 112-16,-1 5 16 0,-1 10 0 0,-6 6 0 15,-1 11-16-15,0 6 0 0,0 2 0 0,-2 8 0 0,-2 3-240 0,0 4-128 16,0 1 128-16,0 4-128 0,-2 1 144 0,2 8-144 15,1 7 192-15,-2 7-192 0,0 7 224 0,0 5-64 16,-1 3-16-16,3 4 0 0,-2 3-144 0,2 1 0 16,0-3 0-16,-4 7 128 0,-3 6-128 0,1 2 0 15,-3-1 0-15,0-5 128 0,1-4-128 0,2-1 128 16,-2-1-128-16,-2-1 128 0,1-3-128 0,1-1 0 16,0-6 0-16,1-2 0 0,3 2 128 0,-1-7-128 15,0-4 0-15,2-4 128 0,-1-2-128 0,1-2 0 16,-1-4 0-16,-1-2-176 15,4-3-464-15,-2-3-112 0,0-1-16 0,-3-3-9200 16,5-1-1840-16</inkml:trace>
  <inkml:trace contextRef="#ctx0" brushRef="#br1" timeOffset="37290.293">16208 16441 26431 0,'-22'-10'1168'0,"10"4"240"0,1 1-1120 0,2-1-288 0,1 1 0 0,8 5 0 15,0 0 304-15,0 0 0 0,0 0 0 0,0 0 0 16,8-5 96-16,6 1 32 0,2 0 0 0,7 0 0 16,4 0 240-16,5-2 48 0,5-1 16 0,4 0 0 15,4 1-288-15,1 1-64 0,-2 1-16 0,0-3 0 16,-4-3-144-16,0 3-32 0,-3 1 0 0,0 1 0 0,-4-2-192 0,-4 0 0 15,-6 0 0-15,-2 0 0 16,1-1-1776-16,-4 2-400 0,-1-7-64 0,-4-2-32 0</inkml:trace>
  <inkml:trace contextRef="#ctx0" brushRef="#br1" timeOffset="38689.291">17522 10288 17503 0,'0'0'1552'0,"0"0"-1232"0,-3-6-320 0,3 6 0 15,0 0 640-15,0 0 64 0,0 0 0 0,0 0 16 16,-5-6-544-16,5 6-176 0,-8 3 0 0,1 1 0 15,1 3 176-15,-2 2-176 0,-2 2 160 0,0 7-160 16,-3 4 288-16,-2 2-32 0,-2-2-16 0,-3 2 0 0,1 2-64 0,-3-1-16 16,-5 0 0-16,1 1 0 0,-2-3 64 0,2-1 16 15,1-2 0-15,0-3 0 0,0 1 16 0,2-6 16 16,1-1 0-16,2-1 0 0,-1 0 48 0,5-2 16 16,3-2 0-16,3-1 0 0,10-5-160 0,0 0-48 15,0 0 0-15,0 0 0 0,0 0-128 0,0 0 0 16,0 0 0-16,0 0 0 0,10-1 0 0,3-1-192 15,4-3 64-15,3 1 128 0,1 2-192 0,2 2 192 16,-1-1-192-16,3 0 192 0,-3 1 0 0,4 0 0 16,1 3 0-16,1-1 0 0,-2 1 0 0,1 0 0 15,-5-1 0-15,2 0 0 0,-2-2 0 0,1 0 0 16,-4-4 0-16,-1 1 0 0,1-1 0 0,-1 0 256 16,-2-3-32-16,-1 0-16 0,0-4 272 0,-2 0 48 15,-3 1 16-15,0-2 0 0,-3-4-64 0,0 1-16 0,-1-2 0 16,-3 1 0-16,-3-1-80 0,0 0 0 0,-1-3-16 0,-1 1 0 15,-1 4-96-15,-2-1-16 0,0 0 0 0,2 1 0 16,1 0-256-16,-4 5 0 0,0 4 0 0,-1 0 0 31,2 0-512-31,-1-1-176 0,-3-1-16 0,2 6-8144 0,-3 5-1632 0</inkml:trace>
  <inkml:trace contextRef="#ctx0" brushRef="#br1" timeOffset="39109.894">17943 11204 12895 0,'-12'14'576'0,"4"0"112"0,1 5-560 0,2-3-128 16,0-5 0-16,2-2 0 0,3-9 1344 0,0 0 256 15,0 0 32-15,0 0 16 0,0 0-320 0,0-10-64 16,3-6-16-16,3-4 0 0,2-4-272 0,1-4-48 16,0-2-16-16,4-3 0 0,4-3-336 0,-1-2-64 15,1-4 0-15,-1 0-16 0,1 0-240 0,3-3-32 16,-2-2-16-16,2 1 0 0,-1 1-64 0,2 2-16 16,0 3 0-16,1 2 0 0,0 3-128 0,0 5 0 15,0 5 0-15,-1 4 0 0,-3 2 128 0,-1 5-128 0,-3 4 128 0,-1 5-128 16,-2 6 0-16,-1 5 0 0,-1 4 0 0,1 4 0 15,-3 4 192-15,-2 6-64 16,-1 2 0-16,0 3 0 0,-2 2-128 0,-1 2 0 0,-1 6 0 0,0 4 128 16,0 3-128-16,-1 2 0 0,-1-1 0 0,2-1 0 15,0-1-256-15,0-2 0 0,1 0 16 0,0-5 0 32,-1-1-224-32,0-2-48 0,0-2-16 0,-1-1 0 0,0-1-1856 0,1-5-368 15,-4 3-80-15,-1-10-16 0</inkml:trace>
  <inkml:trace contextRef="#ctx0" brushRef="#br1" timeOffset="39289.44">17905 11031 38927 0,'0'-11'1728'0,"0"11"352"0,6-6-1664 0,1 4-416 16,6 2 0-16,-1-2 0 15,3-3-304-15,6 2-144 0,3 4-16 0,8-1-16 16,7-3-1248-16,5 0-256 0,4-3-64 0,4 2-12432 0</inkml:trace>
  <inkml:trace contextRef="#ctx0" brushRef="#br1" timeOffset="39635.324">18923 10799 31679 0,'13'-7'1408'0,"-1"4"272"0,8 1-1344 0,5 3-336 15,7 3 0-15,0 2 0 16,-2-5-1280-16,-1 2-336 0,1 0-64 0,0 2-10704 15</inkml:trace>
  <inkml:trace contextRef="#ctx0" brushRef="#br1" timeOffset="39791.993">19066 11028 26719 0,'1'-16'1184'0,"3"6"240"0,6-1-1136 0,4 3-288 16,5 1 0-16,5 4 0 0,2-1 1424 0,2 1 240 15,1 1 32-15,-1 1 16 0,1 2-1456 0,0 0-256 0,-1-1-128 0,2 1 128 32,0-3-2256-32,2-1-336 0</inkml:trace>
  <inkml:trace contextRef="#ctx0" brushRef="#br1" timeOffset="40489.625">20511 10503 15663 0,'-11'-10'1392'0,"11"10"-1120"16,-5-5-272-16,5 5 0 0,0 0 1216 0,0 0 176 0,0 0 32 0,0 0 16 15,0 0-1216-15,0 0-224 16,0 0 0-16,0 0-144 0,0 0 144 0,0 0 0 0,0 0 0 0,0 0 0 16,-1 8 0-16,-2 3 0 0,-1-1 0 0,-3 3 176 15,-1 3 192-15,-4 0 32 0,-4 3 16 0,0 0 0 16,-4-4-32-16,-2 3-16 0,-3 2 0 0,-2-4 0 16,-1 1-176-16,-1-2-16 0,0-3-16 0,2 1 0 15,-1 2 16-15,2-2 0 0,1-3 0 0,-2 0 0 16,2-2 240-16,3 0 48 0,3 2 16 0,0-5 0 15,2 0-272-15,7 0-48 0,3 4-16 0,2 0 0 16,-2-1-144-16,4-1 0 0,3-7 0 0,4 14 0 16,3 1 0-16,5-2 0 0,4-2 0 0,1 1 0 15,6 1 0-15,4 0 0 0,0-4 0 0,3 0 0 0,1-3 0 0,1-1 0 16,-1 0 0-16,2-3 0 0,0-2 0 0,4-1 0 16,0-1 0-16,-1-1 128 0,0 1 0 0,-1 1-128 15,-2-1 192-15,0-1-64 0,-2-1 48 0,-4 0 0 16,-3-1 0-16,-3-1 0 0,-3-4-48 0,-3 1-128 15,-2 1 192-15,-4-4-64 0,-2-1 176 0,-5-1 16 16,0-2 16-16,-3-1 0 0,-3-2 368 0,-5-1 64 16,-1 1 0-16,-1 2 16 0,-2 4-144 0,0 0-48 15,-2-1 0-15,1 3 0 0,-2 2-272 0,-1 1-48 16,3 0-16-16,2 2 0 0,2-1-256 0,-1 1-144 16,1 1 16-16,1 1 0 15,1 4-1728-15,8 0-352 0,-7-5-64 0,7 5-6800 16,0 0-1360-16</inkml:trace>
  <inkml:trace contextRef="#ctx0" brushRef="#br1" timeOffset="41126.776">21265 10599 16575 0,'0'0'736'0,"0"0"160"0,0 0-720 0,0 0-176 0,0 0 0 0,0 0 0 16,0 0 592-16,0 0 96 0,0 0 16 0,9 3 0 15,-1 5-256-15,1 2-32 0,-1 1-16 0,1 3 0 16,1 1 128-16,1 3 32 0,4 2 0 0,0 4 0 16,1 1-192-16,0 0-48 0,2-1 0 0,1 1 0 15,-3 0-144-15,-1 2-48 0,1 0 0 0,-3-2 0 16,-2 0-128-16,-1 0 0 0,-2-2 144 0,-1-2-144 0,-2-4 0 16,0 0 0-16,-3-3 0 0,2-1-192 15,-2 0-240-15,0-4-48 0,-2-9-16 0,0 0 0 16,2 10-512-16,-2-10-96 0</inkml:trace>
  <inkml:trace contextRef="#ctx0" brushRef="#br1" timeOffset="41378.061">21767 10570 31327 0,'-14'-8'2784'0,"4"4"-2224"15,3 3-560-15,-3 1 0 0,0 3 288 0,0 5-48 16,-4 5-16-16,-3 4 0 0,-4 0-224 0,-1 5 0 0,-4 2 0 0,-2 7-160 16,1 3 160-16,-5 1 128 0,-6 3-128 0,2 1 176 15,0 5-48-15,-2 0-128 0,-3 0 192 0,2-2-64 16,1-2-128-16,2-1 128 0,2 2-128 0,5-5 128 16,2-3-128-16,5-3 0 0,5-3 0 0,1-4 0 31,3-1-432-31,5-7-112 0,5-6-32 0,3-9-8816 0,8 8-1760 0</inkml:trace>
  <inkml:trace contextRef="#ctx0" brushRef="#br1" timeOffset="41841.85">22419 10657 27759 0,'-5'-11'1216'0,"5"11"272"0,0 0-1184 0,0 0-304 15,0 0 0-15,0 0 0 0,0 0 0 0,-9 8-256 16,0 2 64-16,-5 2 0 0,-2 2 192 0,-3 1 0 16,-2 1-160-16,-1 2 160 0,-1 4 0 0,-4-1 0 15,-5-2-144-15,-2 1 144 0,0 3 0 0,-2-2 0 16,4-6 0-16,3-3 0 0,2-3 0 0,1-3 0 15,3-1 128-15,2-2-128 0,2-3 256 0,4-2-64 16,2 0 0-16,3 0 0 0,10 2 0 0,0 0-16 0,-6-5 0 0,6 5 0 16,0 0-176-16,0 0 0 0,16-1 0 0,2 1 0 15,5 1-192-15,-1 2 48 0,4 0 0 16,1 2 0-16,0-1 144 0,2-1 0 0,2-1 0 16,1 2 0-16,0 2 0 0,1 1-128 15,1-3 128-15,-2 3 0 0,-1-2 0 0,-2-1 0 0,-4 1 0 0,-2-4 0 16,-6-3 0-16,-2 0 128 0,-7-3 0 0,-1-1 0 15,-3-3 320-15,-4-4 64 0,-3-2 0 0,-3-2 16 16,-3 1-112-16,-2 1-32 0,-4-1 0 0,0-2 0 16,-1-2-256-16,0 4-128 0,1 4 0 0,0 1 128 15,1 0-128-15,3 0-224 0,0 1 48 0,7 3 16 16,4 7-2496-16,0-7-496 0,2 0-112 16,8-1 0-16</inkml:trace>
  <inkml:trace contextRef="#ctx0" brushRef="#br1" timeOffset="42395.766">22997 10637 28559 0,'0'0'2544'0,"0"0"-2032"15,0 0-512-15,0 0 0 0,0 0 0 0,0 0 0 16,-3 13 0-16,-1 5 0 0,-4 4 0 0,1 3-160 15,-4 2 160-15,1 3-192 0,0 3 192 0,-3 0 0 16,1 2 0-16,0-4 0 0,-1-2 0 0,2-1-128 0,-2-1 128 0,2-2 0 16,2-5-192-16,1-4 32 0,5-5 16 0,3-3 0 15,0-1 144-15,0-7-192 0,11 1 192 0,-1-1-192 16,2-1 192-16,3-2 128 0,4-6-128 16,2-3 176-16,-1-5-32 0,3 1 0 0,0-2 0 0,1-2 0 15,1-1 0-15,2-1 0 0,-1 0 0 0,-1 2 0 16,0-1 32-16,-4 2 0 0,-1-1 0 0,2 4 0 15,2 2-176-15,-2 7 0 0,-6 3 0 0,-1 2 0 16,0 0 0-16,-3 5 0 0,0 4 0 0,-3 4 0 16,-4 3 0-16,-1 7 0 0,-4 4 0 0,-4 7 0 15,-2 6 192-15,-4-1-32 0,-5 2-16 0,-4 4 0 16,-7 5 0-16,-3 5 0 0,-5 5 0 0,-5 1 0 16,-7 2-16-16,-1-1-128 0,-3-1 192 0,3-3-64 0,-2-7-128 0,-1-5 0 15,0-6 144-15,4-4-144 0,5-2 224 16,4-9-32-16,-2-6 0 0,4-3 0 0,1-6 368 0,3-3 64 15,2-6 16-15,2-6 0 0,3-6-192 0,2-5-48 16,4-3 0-16,5-4 0 0,6-5-80 0,2-1-32 16,6-2 0-16,5 0 0 0,3-3-32 0,6 1-16 15,6 0 0-15,2 3 0 0,4 3-240 0,5 4 0 16,5 2 128-16,2 5-128 0,4 3 0 0,2 5 0 16,1 5 0-16,1 5 0 0,-1 1 0 0,-3 5 0 15,1 3 0-15,0 0 0 0,1-1 0 0,0 0 0 16,0 1 0-16,1 3-11072 15,2 0-2128-15</inkml:trace>
  <inkml:trace contextRef="#ctx0" brushRef="#br1" timeOffset="83467.911">14799 14888 7359 0,'0'0'656'0,"0"0"-528"0,0 0-128 0,0 0 0 15,0-8 1472-15,0 8 256 16,0 0 48-16,0 0 16 0,0 0-1072 0,0 0-208 0,0 0-32 0,0 0-16 15,0 0-256-15,0 0-48 0,-3 8-16 0,-2 1 0 16,0 2 400-16,-2 4 80 0,-1 2 16 0,0 3 0 16,-2 0 32-16,1 1 16 0,-4 1 0 0,2 2 0 15,-3 0-192-15,0 3-48 0,-1 1 0 0,-2 4 0 16,0 2-224-16,-2 0-48 0,0 2-16 0,-3 1 0 16,1 1 80-16,2 1 16 0,-2-1 0 0,-1 2 0 15,-1-3 208-15,-1 1 48 0,0-1 16 0,1 2 0 16,0 1 48-16,1 3 0 0,1 4 0 0,-1-1 0 15,2-1-80-15,3-1-16 0,0-1 0 0,3 1 0 0,1 1-96 0,4 3 0 16,1 3-16-16,2-2 0 0,2-1-176 0,3-1-48 16,1-1 0-16,2 0 0 0,1-2-144 0,1-2 0 15,0-1 0-15,3 3 0 0,0 5 0 0,0-2 0 16,1-7 0-16,1-1 0 0,0-3 0 0,2-1 0 16,-3-1 0-16,2-2 0 0,2-2 0 0,-2-1 0 15,0 0 0-15,2 0 0 0,3-3 0 0,-1 2 128 16,-3-5-128-16,2 3 0 0,0 7 0 0,2-7 0 15,0-6 128-15,2 2-128 0,0-1 0 0,2 1 0 16,-4-1 144-16,1 2-144 0,-1-2 0 0,2 1 128 16,-1-1-128-16,2 0 0 0,-3 0 0 0,2-1 0 15,-1 0 0-15,-1-3 0 0,3 1-288 0,1-2-32 16,-1 1 0-16,4-5 0 16,0-1-1536-16,5-2-320 0,3-3-64 0</inkml:trace>
  <inkml:trace contextRef="#ctx0" brushRef="#br1" timeOffset="84255.88">17044 14763 21647 0,'-14'-11'960'0,"6"7"192"0,0 2-912 0,8 2-240 0,-7-5 0 0,7 5 0 15,0 0-240-15,0 0-80 0,-4 6-32 0,3 1 0 16,1-7 352-16,1 11-144 0,-1-11 144 0,4 14 0 16,0-2 0-16,4 2 0 0,-3 1 0 0,5 2 0 15,0-1 0-15,1 0 176 0,1-2-32 0,1 3 0 16,-1 0 112-16,3 2 32 0,3 2 0 0,-1 0 0 15,-2 1 32-15,2 2 16 0,-1 1 0 0,2 4 0 16,-1 2-16-16,0 4 0 0,-2 1 0 0,2 4 0 16,0 2 0-16,1 0-16 0,0 1 0 0,-1 1 0 0,0 1-112 0,-2 2 0 15,-1 1-16-15,1-1 0 0,-4 2-176 0,0 5 160 16,-1 0-160-16,-2 1 160 0,2-2-160 0,0 2 0 16,-3-2 144-16,-1 2-144 0,1 5 0 0,-1 0 0 15,-1 1 0-15,-3-3 128 0,0-3-128 0,0-1 0 16,-4 0 0-16,1-1 128 0,0-1-128 0,-1 2 0 15,-2 1 128-15,0-1-128 0,0-7 0 0,-2-4 144 16,0-4-144-16,0 0 0 0,-2 1 176 0,0 0-176 16,-2-2 160-16,0 4-160 0,1 0 0 0,-2-5 0 15,-1-4 0-15,0-3 0 0,1-3 160 0,-4 0-160 16,-1-1 160-16,0-2-160 0,-3-2 0 0,-1 1 0 16,-1 1 0-16,3-2 0 0,-4 1 0 0,2 1 0 0,1 0 0 0,-1 2 0 15,3 0 0-15,1-1-256 0,3 4 48 16,2-1-11792-1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7:00.381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9135 17601 15135 0,'-12'-1'672'0,"12"1"144"0,0 0-656 0,-8-1-160 16,0 1 0-16,8 0 0 0,0 0 0 0,0 0 0 15,0 0-160-15,-7 2 160 0,7-2-208 0,-7 4 48 16,-1-1 16-16,3 0 0 0,-4-2 144 0,9-1 0 16,-7 4 0-16,-1-1 0 0,1 0 0 0,7-3 0 15,-9 2 128-15,3 4-128 0,-5-2 192 0,3 1-16 16,8-5-16-16,-10 3 0 0,0 1 96 0,2 0 0 16,0 0 16-16,8-4 0 0,-9 2 144 0,1-1 32 15,8-1 0-15,0 0 0 0,0 0 160 0,0 0 32 16,0 0 16-16,0 0 0 0,0 0-160 0,0 0-48 15,0 0 0-15,0 0 0 0,0 0 96 0,0 0 16 16,0 0 0-16,10 3 0 0,-10-3 64 0,11 0 16 16,0 0 0-16,0-2 0 0,0 1-256 0,1 1-32 0,1 1-16 0,3-1 0 15,0 0-144-15,2 2-48 0,-1 2 0 16,4-1 0-16,1-1-16 0,1 2 0 0,1-2 0 0,1 0 0 16,0-1 16-16,0-1 0 0,1 0 0 0,0 1 0 15,2 0 80-15,0-1 16 0,1 0 0 0,-1 0 0 16,-1 2 16-16,0-1 0 0,1 0 0 0,-1 0 0 15,2-1 80-15,-3 0 32 0,1 0 0 0,-2 1 0 16,-1 0-32-16,0-1 0 0,0-1 0 0,-1 1 0 16,0 1-96-16,0 0-32 0,-1 0 0 0,1-1 0 15,-2 0-32-15,1 1-16 0,-2-1 0 0,-2 0 0 16,-1 3-32-16,-2-2 0 0,1 0 0 0,-1 2 0 16,0-1 48-16,0 0 0 0,-3-2 0 0,2 2 0 0,-2-1 16 15,0 0 0-15,-2 1 0 0,0-1 0 0,-1 1-32 16,-9-2 0-16,0 0 0 0,10 0 0 0,-1 0 16 0,-9 0 0 15,8 0 0-15,-8 0 0 0,0 0 16 0,0 0 16 16,0 0 0-16,0 0 0 0,0 0-16 0,0 0-16 16,0 0 0-16,0 0 0 0,0 0-16 0,0 0 0 15,0 0 0-15,0 0 0 0,0 0 48 0,0 0 16 16,0 0 0-16,0 0 0 0,0 0-224 0,0 0 144 16,0 0-144-16,0 0 128 0,0 0-128 0,0 0 0 15,0 0 0-15,0 0 0 16,0 0-464-16,0 0-80 0,0 0-16 0,0 0-11040 15,0 0-2224-15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7:03.348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16553 18167 8287 0,'0'0'368'0,"0"0"80"0,0 0-448 0,0 0 0 0,0 0 0 0,0 0 0 16,0 0 864-16,0 0 96 0,0 0 0 0,0 0 16 16,0 0 80-16,-4-9 16 0,4 9 0 0,0 0 0 15,0 0-32-15,0 0 0 0,0 0 0 0,0 0 0 16,-7-8-144-16,7 8-16 0,0 0-16 0,0 0 0 15,0 0-256-15,0 0-48 0,0 0-16 0,0 0 0 16,0 0-32-16,0 0-16 0,0 0 0 0,6 10 0 16,2-2 0-16,1-4 0 0,1-3 0 0,2 1 0 0,2 2-128 0,2-1-32 15,2 0 0-15,0-4 0 16,3-2-64-16,2 1-16 0,5 1 0 0,1-2 0 0,-1 0 48 0,4 0 0 16,2-3 0-16,-2 3 0 0,1 1 0 0,0 1 0 15,-1 1 0-15,0-2 0 0,0 0-128 0,1 0-32 16,2 1 0-16,-1 3 0 0,2 3-144 0,2-2 0 15,-4-3 144-15,-1 2-144 0,-1 2 128 0,-1-1-128 16,-3-2 160-16,1-1-160 0,-6 2 144 0,1 0-144 16,-3 1 128-16,0 0-128 0,-1-2 0 0,-2-1 0 15,0 0 128-15,-2 0-128 0,-1 1 0 0,0-1 128 16,1-1-128-16,-2 0 128 0,-1 1-128 0,1 0 0 16,0 1 0-16,-3 0 128 0,-2 0-128 0,1 0 128 15,-2 0-128-15,1-1 128 0,-9 0 32 0,8 3 0 16,-8-3 0-16,8-3 0 0,-8 3-16 0,0 0 0 0,0 0 0 0,10 4 0 15,-10-4 0-15,0 0 0 0,0 0 0 16,0 0 0-16,9 2-16 0,-9-2-128 0,0 0 192 0,0 0-64 16,0 0-128-16,0 0 128 0,0 0-128 0,0 0 128 15,8-1-128-15,-8 1 0 0,0 0 0 0,0 0 128 16,0 0-128-16,0 0 0 0,0 0 144 0,0 0-144 16,0 0 0-16,0 0 0 0,0 0 0 0,0 0 0 15,0 0 0-15,0 0 0 0,0 0 0 0,0 0 128 16,0 0-128-16,0 0 0 0,0 0 128 0,0 0-128 15,0 0 128-15,0 0-128 0,0 0 128 0,0 0-128 16,0 0 128-16,0 0-128 0,0 0 160 0,0 0-160 16,0 0 128-16,0 0-128 0,0 0 0 0,0 0 0 15,0 0 128-15,0 0-128 0,0 0 0 0,0 0 144 16,0 0-144-16,0 0-272 0,0 0 64 0,0 0 16 16,0 0-2144-16,0 0-416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7:07.303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6523 12862 1839 0,'0'0'0'0,"0"0"160"0,0 0-160 0,0 0 0 15,0 0 0-15,0 0 0 0,0 0 2304 0,0 0 416 16,0 0 96-16,0 0 0 0,0 0-1344 0,0 0-256 16,0 0-64-16,0 0-16 0,0 0-304 0,0 0-48 15,-7-1-16-15,7 1 0 0,0 0 16 0,0 0 0 16,0 0 0-16,0 0 0 0,0 0 96 0,0 0 16 16,0 0 0-16,0 0 0 0,0 0-96 0,0 0-16 15,5 8 0-15,3-4 0 0,-8-4-128 0,14 2-16 16,3-4-16-16,1 1 0 0,2 1-80 0,4-3-16 15,0-4 0-15,4 2 0 0,6 2-160 0,3-3-48 16,-2 2 0-16,1-2 0 0,3 0-16 0,-2 0-16 16,1 2 0-16,1 0 0 0,2-4-16 0,0 1 0 0,3-3 0 0,2 5 0 15,0-2-80-15,1 2 0 0,3-1-16 16,-2 1 0-16,-1-2-176 0,-3 0 160 0,1 1-160 16,2-3 160-16,0-3-160 0,1 2 128 0,-4 1-128 15,2 0 128-15,4-1-128 0,-3 2 192 0,-2 3-192 0,-2 0 192 16,1-2-64-16,0-1 0 0,0-1 0 0,2 1 0 15,2 1 0-15,-1 3 0 0,0 1 0 0,1-3 0 16,0-1 0-16,-1 1-128 0,-2 0 192 0,2 4-64 16,2 0 0-16,1-1-128 0,-4-4 192 0,1 4-64 15,0 2-128-15,1-2 192 0,-3-1-192 0,0 1 192 16,0 1-192-16,3 0 0 0,-1 1 0 0,-3 0 0 16,1 0 0-16,0 0 0 0,0-1 0 0,-2 0 0 15,-1-2 0-15,-2 1 0 0,1 1 0 0,2 1 0 16,-3-3 0-16,0 3 128 0,-1 0-128 0,0 1 0 0,3 0 128 15,-4 2-128-15,1 1 0 0,-3-3 128 0,0-1-128 0,0 1 0 16,-3 0 0-16,2 0 0 0,3-2 128 0,-1 1-128 16,-1 0 0-16,3 1 128 0,-1 1-128 0,2-2 0 15,-4-3 0-15,-1 2 128 0,-2 2-128 0,0 1 0 16,-4 1 144-16,0-2-144 0,0-1 0 0,-1 1 0 16,-2 0 0-16,-3 0 0 0,1 0 0 0,-3-1 0 15,-5-1 0-15,-1 0 128 0,1 6-128 0,-2-4 0 16,1-1 0-16,-1 0 128 0,-2-1-128 0,-12 2 128 15,5 5-128-15,2-2 128 0,0-6-128 0,-7 3 128 16,0 0-128-16,0 0 128 0,0 0-128 0,0 0 128 16,0 0-128-16,0 0 128 0,0 0-128 0,0 0 144 15,0 0-144-15,0 0 160 0,0 0-32 0,0 0 0 0,0 0 0 0,-8 3 0 16,-4-5 0-16,-6 1-128 0,-1 4 192 0,2-3-64 16,-1 0-128-16,0-2 0 0,2-2 144 15,-5 4-144-15,-3 4 128 0,0-2-128 0,0-2 160 0,0 1-160 16,0 1 128-16,-3 2-128 0,1 0 0 0,-2-2 144 15,-4 1-144-15,-3-1 0 0,-4 0 0 0,-2 0 128 16,5 1-128-16,-6 0 0 0,-3-2 144 0,-3 1-144 16,-1 0 0-16,-2 0 128 0,-1-1-128 0,-1 2 0 15,-4 1 0-15,0 0 0 0,1 3 0 0,0-3 0 16,4 0 0-16,-1-1 0 0,0 1 0 0,0 0 0 16,-2-2 0-16,-1-1 0 0,0-1 0 0,-2 2 0 15,1 2 0-15,-3-3 0 0,-3-2 0 0,-2-1 0 16,1 1 0-16,-4 4 0 0,-4 1 0 0,0-1 0 15,-2-4 0-15,0 3-160 0,-2 3 160 0,3-2-160 0,2-1 160 16,6-2-160-16,5-1 160 0,3 1-160 0,-3 0 160 16,4-1 0-16,3 1 0 0,0 0 0 0,0 2 0 0,0 2-160 15,1 1 160-15,0-3 0 0,-2-7-192 0,1 4 192 16,-4 5-192-16,4 0 192 0,-5 0-144 0,4-1 144 16,3-1 0-16,-1 5-144 0,-1 1 144 0,3-4-192 15,-1-1 192-15,5 2-192 0,2-1 192 0,2 0-128 16,2 3 128-16,5-4-128 0,3-3 128 0,3 0 0 15,0 1 0-15,0-1 0 0,3 3 0 0,2-1-128 16,2 0 128-16,1 1 0 0,0 2 0 0,5 0-160 16,5-1 160-16,0-2 0 0,0 0-144 0,11-2 144 15,0 0 0-15,0 0-144 0,0 0-160 0,0 0-16 16,13 5-16-16,4-2 0 0,5-2 96 0,1-1 32 16,5 0 0-16,5-1 0 0,3 0 208 0,7-3 0 0,3 0 0 0,7 1 0 15,5-2 0-15,3 2-144 0,-1 0 144 0,4-3 0 16,2-2 0-16,4 1 0 0,3-1 0 0,1-1 0 15,5-1 0-15,-1-1 0 0,0-2 0 0,2 2 0 16,3 2 0-16,2 2 0 0,-2 0 0 0,2 0 0 16,-2 2 0-16,1 0 0 0,3 1 0 0,-2-1 0 15,-3-2 0-15,3 1 0 0,1 2 0 0,0 0 0 16,-3-1 0-16,-1 1 0 0,-4 1 0 0,1 0 0 16,2 6 0-16,1-3 0 0,-4-3 0 0,-1 0 0 15,-6 0 0-15,1 3 0 0,-3 3 0 0,1-3 0 16,-2-2 0-16,-6 0 0 0,-4-1 0 0,-1 3 0 15,1 2 0-15,-5-1 128 0,-4 0-128 0,0-1 0 0,-1 0 0 0,-2 2 0 16,-2 1 0-16,-2 1 0 0,-4-9 0 0,-2 5 0 16,-5 5 0-16,0-3 0 0,-1-3 128 0,-2 1-128 15,-1 1 128-15,-4 2-128 0,-6 1 160 0,2-1-32 16,0-3-128-16,-2 1 192 0,-5-1-32 0,0 0-16 16,0 0 0-16,-1 2 0 0,-2-4 48 0,-9 2 16 15,0 0 0-15,0 0 0 0,9-5 16 0,-9 5 0 16,0 0 0-16,0 0 0 0,0 0-16 0,0 0 0 15,4-7 0-15,-4 7 0 0,0 0-64 0,0 0-16 16,0 0 0-16,0 0 0 0,-1-8-128 0,1 8 128 16,0 0-128-16,0 0 128 0,-1-9-128 0,1 9 0 15,0 0 0-15,0 0 128 0,0 0-128 0,0 0 0 16,-8-10 0-16,8 10 0 0,0 0 0 0,0 0-192 16,-8 2 64-16,8-2 128 15,0 0-1552-15,-10 0-192 0,10 0-48 0,0 0-15072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7:08.827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12737 12910 19343 0,'-14'-4'848'0,"5"1"192"15,2 0-832-15,2 1-208 0,5 2 0 0,0 0 0 0,0 0 784 0,0 0 112 16,-6-1 32-16,6 1 0 0,0 0-432 0,0 0-96 16,0 0-16-16,0 0 0 0,0 0 288 0,0 0 48 15,11 2 16-15,3 0 0 0,1-2-256 0,3 0-48 16,2-3-16-16,2 3 0 0,3 2 96 0,3-3 32 15,1-4 0-15,3 4 0 0,3 2-112 0,4-1-32 16,5 0 0-16,1-2 0 0,1 1-48 0,1 0-16 16,5 1 0-16,-1-1 0 0,-3-1-16 0,2-1-16 15,-3 0 0-15,4 1 0 0,1 1 0 0,2-1 0 16,-1-1 0-16,1 1 0 0,0 0 64 0,-1 1 16 16,-5 0 0-16,2-2 0 0,1-2-112 0,1 3-16 15,-4 1 0-15,2 2 0 0,-2 0-64 0,-2-1-32 16,-2-1 0-16,-1 2 0 0,-1 1-160 0,0-1 160 0,0-2-160 15,-3 2 160-15,-2 2-160 0,-3 0 128 0,-1-3-128 16,0 0 128-16,-5 0 16 0,-2 2 0 0,-7 1 0 0,-1-3 0 16,-4-2-16-16,-3 0 0 0,-3-2 0 0,-8 4 0 15,0 0 64-15,0 0 0 0,0 0 0 0,0 0 0 16,0 0 64-16,0 0 32 0,0 0 0 0,-9 3 0 16,-5-4-96-16,-3 1-32 0,-2 1 0 0,-4-1 0 15,-4-1-160-15,0 1 0 0,-1 0 0 0,-4 1 128 16,-4 2-128-16,0 0 0 0,2 1 0 0,-4-2 0 15,1 2 0-15,-3 1 0 0,-1 1 0 0,-4 0 0 16,-2-3 0-16,0 0 0 0,-3 1 0 0,1 0 0 16,-2-1 0-16,1 1 0 0,-7-1 0 0,0 1 0 15,-3 1 0-15,-1-2 128 0,-3-1-128 0,2 1 0 16,-1 0 0-16,0 2 0 0,0 2 0 0,0-2 0 0,1-3 0 0,2-1 0 16,-1 0 128-16,7 1-128 0,6 0 0 0,5-1 0 15,7-2 0-15,2 2 0 0,3 3 0 0,6-2 0 16,1 0 0-16,6 1 0 0,1-1 0 0,4 2 0 15,3 0 0-15,4-1 0 0,6-3 0 0,0 0 0 16,0 0 0-16,0 0 0 0,0 0-256 0,11 3 80 16,3-3 16-16,3 1 0 0,5 1 160 0,6-3-128 15,5-5 128-15,4 3-128 0,3 2 128 0,5 1 0 16,8 2 0-16,3-2 0 0,2-2 0 0,4-2 0 16,-1-2 0-16,2 3 0 0,-1 1 0 0,0 2 0 15,0-3 0-15,3 0 0 0,4 1 0 0,-5 0 0 16,-3-1 0-16,-3 2 0 0,1 0 0 0,-2 0 0 15,-2 1 0-15,-1-2 0 0,-3 2 0 0,-5 0 0 0,-4-1 0 0,-5 1 0 16,-4 1 0-16,-4-1 0 0,-5 0 0 0,-3 0 0 16,-4 4 0-16,-4 0 0 0,-4-2 0 0,-9-2 128 15,0 0-128-15,0 0 0 0,0 0 0 0,0 0 128 16,-14 2 0-16,-3 4 16 0,-7-3 0 0,-5 1 0 16,-4 0 16-16,-4 0 0 0,-4-6 0 0,-5 2 0 15,-5 0-32-15,-2 2-128 0,-1-1 192 0,-3-1-64 16,-3-1-128-16,-6 1 0 0,-4 2 144 0,-2-2-144 15,0-1 0-15,4 0 144 0,3-5-144 0,4 2 0 16,-1-1 128-16,5-1-128 0,4-1 0 0,2 4 0 16,5 1 176-16,5-1-176 0,5-3 160 0,6 2-160 0,5 0 0 15,4 2-160-15,3 0 0 0,4 1-12656 16,3 2-2544-16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7:27.529"/>
    </inkml:context>
    <inkml:brush xml:id="br0">
      <inkml:brushProperty name="width" value="0.08819" units="cm"/>
      <inkml:brushProperty name="height" value="0.35278" units="cm"/>
      <inkml:brushProperty name="color" value="#002060"/>
      <inkml:brushProperty name="tip" value="rectangle"/>
      <inkml:brushProperty name="rasterOp" value="maskPen"/>
    </inkml:brush>
  </inkml:definitions>
  <inkml:trace contextRef="#ctx0" brushRef="#br0">21589 1463 16575 0,'0'0'1472'0,"0"0"-1168"0,0 0-304 0,0 0 0 15,0 0 320-15,0 0 0 0,0 0 0 0,0 0 0 16,0 0-128-16,0 0-32 0,0 0 0 0,0 0 0 15,-4 9 400-15,1 0 80 0,-3-1 0 0,2 2 16 16,-1 4 112-16,1-1 32 0,-2 2 0 0,1 2 0 16,-1 0-176-16,1 2-48 0,0 1 0 0,-1-3 0 15,1 2-208-15,1-1-48 0,0-2-16 0,0 0 0 16,0-1-96-16,1-1-16 0,-2 1 0 0,2-2 0 0,1-2-32 16,0 0-16-16,-1-1 0 0,2-2 0 0,1 1-144 0,0-9 0 15,0 9 144-15,0-9-144 0,0 0 0 0,0 0 0 16,0 0 0-16,0 0-128 15,0 0-816-15,0 0-144 0,9-1-48 0,0-3-6432 16,0-5-1296-16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4:43.784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79 2475 2751 0,'-5'-11'128'0,"5"11"16"0,0 0-144 0,0 0 0 0,-9 0 0 0,3 7 0 15,4 6 6544-15,-4 3 1280 0,0 4 256 0,2 4 48 16,-1 5-6544-16,2 0-1328 0,-1-3-256 0,2 4 0 16,2 3 0-16,-2 0 0 0,-2 0 0 0,1 1 0 0,1 3 0 15,0-1 0-15,-1-3 0 0,-1-2 0 16,3-3-160-16,1-4 16 0,0-3 0 0,4-4 0 15,-2-2-848-15,2-5-160 0,2-4-48 0,-6-6-11536 16</inkml:trace>
  <inkml:trace contextRef="#ctx0" brushRef="#br0" timeOffset="388.546">10836 2500 26719 0,'-15'-1'1184'0,"8"3"240"0,-2 6-1136 0,2 4-288 0,-2 5 0 0,3 5 0 15,-1 4 1648-15,2 3 272 0,1 2 48 0,0 2 16 16,0 4-1648-16,0-2-336 0,2 1 0 0,2-1 0 16,1-6 0-16,0-2 0 0,1-6 0 0,0-3 0 15,-2-6 0-15,1-2 0 0,-1-10 0 0,0 0 0 16,0 0 128-16,0 0 0 0,0 0 0 0,6-9 0 15,-2-6-128-15,4-6 176 0,3-6-176 0,3-3 192 16,0-1-192-16,3-1-256 0,3-2 64 0,1 2 16 16,-2 1 176-16,1 2 0 0,-2-2 0 0,2 3 0 15,-2 4 0-15,-1 3 0 0,1 3 0 0,-2 2 0 16,-1 5 0-16,-3 4 0 0,-2 4 0 0,0 8 0 16,0 4 144-16,-3 4 64 0,1 4 16 0,-5 6 0 15,1 6 32-15,-2 4 16 0,0 3 0 0,-2 8 0 0,-2 6-144 16,-2 0-128-16,-1 0 144 0,2-5-144 0,-1-5 0 0,3-6-128 15,1-6-16-15,1-2 0 16,2-8-368-16,1-2-80 0,4-4-16 0,2-4 0 16,3-4-2528-16,2-4-512 0</inkml:trace>
  <inkml:trace contextRef="#ctx0" brushRef="#br0" timeOffset="755.941">13259 1947 36447 0,'-19'1'1616'0,"8"6"336"0,0 6-1568 0,-3 8-384 0,-3 5 0 0,3 6 0 16,2 3-224-16,-3 5-128 0,-4 2-32 0,-1 7 0 16,2 7 384-16,1 8 0 0,-3 10 0 0,1-6 128 15,1-2-128-15,0 1 0 0,2 1 144 0,0-3-144 0,2-3 0 16,1-9 0-16,2-7 0 0,-1-5 0 15,-1-7-416-15,0-6-96 0,3-5-32 16,3-4 0-16,-2-6-1376 0,3-3-288 0,2-2-48 0,4-8-10352 16</inkml:trace>
  <inkml:trace contextRef="#ctx0" brushRef="#br0" timeOffset="1039.013">13617 1781 24879 0,'-9'4'2208'0,"-1"6"-1760"16,-2 6-448-16,-2 6 0 0,-2 8 1664 0,-2 10 256 0,2 6 64 0,-3 5 0 15,0 4-1584-15,0 1-400 0,-1 8 0 0,-1 5 128 16,-2 15 16-16,-1-1 16 0,-2-2 0 0,-1 1 0 15,-2 2-160-15,1-1 0 0,-1-1 144 0,3-3-144 16,-2-12 0-16,8-7 0 0,3-9 0 0,5-7 128 16,-1-5-432-16,4-6-80 0,1-6 0 0,0-5-16 31,4-11-1392-31,0-3-256 0,4-8-64 0</inkml:trace>
  <inkml:trace contextRef="#ctx0" brushRef="#br0" timeOffset="1541.25">13335 1781 32255 0,'2'-17'1424'0,"2"10"304"0,3-5-1392 16,3 1-336-16,3-1 0 0,5 2 0 0,3 1-128 0,5 1-112 15,5 2-16-15,7 1 0 0,4 2 256 0,5 2 128 16,5 4 0-16,-1 4-128 0,-3 0 320 0,-2 7-64 16,-2 2 0-16,0 5 0 0,1 4-64 0,-7 4 0 15,-7 7-16-15,-3 7 0 0,-3 8-32 0,-7 6 0 16,-3 2 0-16,-10 4 0 0,-8-1-144 0,-5 1 0 0,-1 2 0 16,-6-5-176-16,-2-8-96 0,-2-8-32 0,2-7 0 0,-3-5 0 15,-1-8 304-15,-3-3 0 0,-1-5 0 0,-1 0 0 16,1-4 160-16,0-2-16 0,-4-3 0 15,1-2 0-15,1-2 32 0,3-3 0 0,0-3 0 0,3 3 0 16,0-2-176-16,4-1 160 0,2 0-160 0,5 1 160 16,1 2-160-16,9 0 0 0,-7 1 0 0,7-1 0 15,2 7-192-15,0 4 16 0,2 4 16 0,5 5 0 16,4 1 160-16,3 5 0 0,1 6 0 0,2 3 0 16,0 4 0-16,2-1 256 0,2 0-64 0,0 1-16 15,1 1-16-15,3-5 0 0,1-1 0 0,1-3 0 16,2-4 128-16,3 1 32 0,-2-2 0 0,3 0 0 15,0-6 96-15,1 0 32 0,-3-1 0 0,1-3 0 16,0 0-208-16,-2-2-48 0,-1-3 0 0,-1-2 0 16,-3-2-480-16,2-2-96 15,-3-2-32-15,0-3 0 0,-1-3-2608 0,-1-4-528 0,12-6-96 16,-7 1-32-16</inkml:trace>
  <inkml:trace contextRef="#ctx0" brushRef="#br0" timeOffset="2097.446">14662 1352 30575 0,'0'0'1344'0,"0"0"304"0,8-4-1328 0,3 1-320 0,0 3 0 0,3 1 0 16,3 2-192-16,5-1-96 0,-1 0-32 0,4 2 0 15,2 0 48-15,1-1 0 0,2 1 0 0,-2 2 0 16,3 1-80-16,-2 0-16 0,-3 1 0 0,-5 1 0 16,-3 0 32-16,-4-1 0 0,-2 0 0 0,-5 0 0 0,-7-8-48 0,2 10 0 15,-2-10 0-15,-4 6 0 0,-3 1 384 0,-4-1 0 16,-1-2 0-16,-2-1 0 0,-3 1 384 0,3 2-16 16,2 1 0-16,2-2 0 0,2 1-144 0,8-6-32 15,-3 7 0-15,3 1 0 0,4 1-192 0,5 0 0 16,3-2-144-16,3 2 144 0,3 2-256 0,2 0 64 15,0 0 0-15,-1 3 0 0,1 3 192 0,-2 2 0 16,-2-3-160-16,-1 3 160 0,-4 2 0 0,-4 0 0 16,-1-3 0-16,-4 1 0 0,-3 0 400 0,-3-3 0 15,-4-4 0-15,-4 1 0 0,-4-2 544 0,-3 0 96 16,-5 0 32-16,-4 0 0 0,-11-1 80 0,3-2 32 16,-2-4 0-16,1 0 0 0,3-3-512 0,2 1-96 15,3 0-32-15,4 0 0 0,6 1-544 0,3 1 0 0,2 2 0 16,14-6-16560-16</inkml:trace>
  <inkml:trace contextRef="#ctx0" brushRef="#br0" timeOffset="10554.152">3628 15042 5519 0,'0'0'496'0,"-6"-5"-496"16,0 0 0-16,6 5 0 0,0 0 4544 0,0 0 832 15,0 0 144-15,0 0 48 0,0 0-4496 0,0 0-896 16,5 11-176-16,-3 2 0 0,-3 3 0 0,2 3 256 15,2 3-48-15,0 4-16 0,-3 2 192 0,-1 4 16 0,-1 2 16 0,-1 2 0 16,-3 3-96-16,-1-1-32 0,-2 0 0 0,0-2 0 16,1-4-112-16,2-4-32 0,1-4 0 0,0-4 0 15,1-2-144-15,1-5 192 0,1-1-192 0,2-12 192 32,0 0-1664-32,0 0-336 0,0 0-64 0</inkml:trace>
  <inkml:trace contextRef="#ctx0" brushRef="#br0" timeOffset="10958.354">4022 15076 36863 0,'-13'3'3264'0,"7"2"-2608"0,0 4-528 0,1 4-128 0,1 3 0 0,4 1 0 16,3 3-160-16,1 2 160 0,0 5-256 0,0 2 32 15,1 2 16-15,-3 1 0 0,0 0 208 0,-1 0 0 16,-3 0 0-16,0-4 0 0,1-2 0 0,-1-4 0 16,-3-4 0-16,1-1 0 0,-3-4 0 0,2-3 0 15,5-10 0-15,-8 5 0 0,8-5 0 0,0 0 240 16,-7-4-48-16,4-6-16 0,3-5-16 0,3-4 0 16,4-2 0-16,1-4 0 0,2-4-160 0,2-2 0 15,2-2-160-15,4 3 160 0,0 2-256 0,4 0 64 16,2 1 0-16,3 4 0 0,-2 3 32 0,0 5 16 15,-1 2 0-15,-1 4 0 0,0 2 144 0,-1 6-192 0,-1 6 192 16,-3 3-192-16,-2 4 0 0,-2 6-16 16,-2 2 0-16,-1 5 0 0,-2 2 208 0,-4 3 0 0,-3 4 0 0,-1 2-144 15,0 0 144-15,-2-1 0 0,-2-1 0 16,-1-3 0-16,1-5 0 0,-1-4 0 0,1-2 128 0,2-2-128 16,2-2 0-16,1-2-128 0,2-5 0 0,0 0 0 31,2-2-2688-31,-6-7-544 0</inkml:trace>
  <inkml:trace contextRef="#ctx0" brushRef="#br0" timeOffset="11349.392">5456 14696 14735 0,'0'0'1312'0,"0"0"-1056"16,-7 1-256-16,7-1 0 0,-8 2 1600 0,3 7 256 15,0 4 48-15,-3 5 16 0,2 3-1232 0,-1 3-240 16,2 3-64-16,0 4 0 0,0 8 320 0,-3 4 48 16,-1 3 16-16,1 5 0 0,-1 3 0 0,-2 4 0 0,0 3 0 0,-4 5 0 15,0 0-336-15,0-2-64 0,1-3-16 0,1-6 0 16,1-6-160-16,1-5-48 0,-1-9 0 0,2-3 0 16,1-2-16-16,-1-6-128 0,2-3 192 0,0-5-64 15,4-2-128-15,-2-4 0 0,6-10 0 0,0 0-176 31,0 0-2688-31,2-10-528 0</inkml:trace>
  <inkml:trace contextRef="#ctx0" brushRef="#br0" timeOffset="11611.056">5740 14644 33855 0,'-17'10'1504'0,"7"4"304"0,1 5-1440 0,3 6-368 16,3 2 0-16,2 7 0 0,-3 6 0 0,1 8-288 16,0 4 48-16,0 4 16 0,1 0 224 0,-5 6 0 15,-1 3 0-15,0 3 0 0,0 1 0 0,-4-1 0 16,0-4 0-16,0-3 0 0,1-6 0 0,-4-2 0 16,1-1 128-16,1-7-128 0,1-5 0 0,0-5 0 15,1-3 0-15,-2-8 0 0,4-2 0 0,2-6 0 16,5-5 0-16,-4-5 0 15,6-6-1216-15,0 0-160 0,0 0-32 0,0-9-7552 16,1-3-1536-16</inkml:trace>
  <inkml:trace contextRef="#ctx0" brushRef="#br0" timeOffset="12063.12">5530 14528 30399 0,'11'-8'2704'15,"5"-2"-2160"-15,2-1-544 0,8 1 0 16,3-3-192-16,4 3-128 0,4 3-48 0,2 2 0 16,1 4 240-16,2 7 128 0,2 5-160 0,-5 4 160 15,-1 6-144-15,-5 3 144 0,-4 2-128 0,-3 7 128 16,-6 7-160-16,-3 4 160 0,-5 4-192 0,-9 9 192 0,-4 5 0 0,-5 3 0 15,-3-1 0-15,-4-9 0 0,-5-6 0 0,-2-5-160 16,-2-3 160-16,-3-6-128 0,-3-4 384 0,-1-6 64 16,1-4 32-16,-1-2 0 0,-3-2 464 0,2-2 80 15,5-4 32-15,2-2 0 0,-1-4-272 0,4-3-48 16,1-3-16-16,5 0 0 0,1-1-320 0,5 0-64 16,-1-1-16-16,9 3 0 0,0 0-192 0,0 0 0 15,0 0 0-15,0 0 0 0,6 8-144 0,4 4-80 16,4 5-16-16,2 2 0 0,3 4 240 0,4-1-144 15,1 2 144-15,2 1-128 0,2 2 128 0,2-1 0 16,-3 2 128-16,3-1-128 0,0 1 0 0,-2-3 128 16,0-3-128-16,-2 0 0 0,-4-2 256 0,0-4-32 0,-2-3 0 15,-1-1 0-15,-3-1-32 0,-1-1 0 0,-2-1 0 0,0-2 0 32,-2-5-992-32,0-2-208 0,0-2-32 0,2-3-14000 0</inkml:trace>
  <inkml:trace contextRef="#ctx0" brushRef="#br0" timeOffset="12629.095">6344 14277 27647 0,'-14'-4'1216'0,"7"-2"256"0,2 1-1168 0,5 5-304 0,2-9 0 0,6 0 0 16,3 0 0-16,4 0-224 0,2 2 32 0,2-1 16 16,4 0 176-16,2 2 0 0,-1-1 0 0,-1 3 128 15,-1-1-128-15,-3 5 0 0,-2 4 0 0,-1 0 0 16,-4 0 0-16,1 3 0 0,-3 2 0 0,-4 4 0 15,-3 4 0-15,-4 2 192 0,-4 2 0 0,-1 5-16 16,-5 2 128-16,-3 1 16 0,1-4 16 0,-1-2 0 16,-2-1-64-16,0-1-16 0,-2 0 0 0,2-3 0 15,0-5 352-15,2-2 64 0,1-2 16 0,4-1 0 16,4 0 96-16,5-8 32 0,0 0 0 0,0 0 0 16,7 9-432-16,8-3-64 0,6-3-32 0,3-2 0 15,3-2 112-15,4 1 32 0,3 0 0 0,4 0 0 16,2-4-288-16,1 2-144 0,-1-1 160 0,-1 3-160 0,0-1 0 15,-3 0 0-15,-3-2 0 0,-3 3 0 16,-3 2-1872-16,-2-2-480 16</inkml:trace>
  <inkml:trace contextRef="#ctx0" brushRef="#br0" timeOffset="13568.373">9828 14104 19343 0,'-12'-3'1728'0,"-1"0"-1392"15,-2 1-336-15,1 2 0 0,-1 3 832 0,-1 1 112 0,0 2 16 0,-1 0 0 16,-2 2-768-16,0 1-192 0,-2 4 0 0,-1-1 0 15,0-1 144-15,-4 1 0 0,1 4 0 0,3-1 0 16,2 0 192-16,-2 2 48 0,-1 1 0 0,1 4 0 16,0 8 176-16,2 0 32 0,-3 0 16 0,4 3 0 15,1 4-288-15,0 4-64 0,3-3-16 0,1 1 0 16,-1-2-240-16,5 3 176 0,4 1-176 0,-1-2 160 16,4 1-32-16,3-1-128 0,2 5 192 0,3-1-64 15,1 0 160-15,2-1 32 0,1 0 0 0,1 0 0 16,-2 0-80-16,2 2-16 0,2-1 0 0,-3 2 0 15,0-1-32-15,0 0-16 0,-2-1 0 0,1-2 0 16,0-2-48-16,-3-3 0 0,1-2 0 0,-2-2 0 16,1 5 80-16,-3 1 16 0,0 0 0 0,-1 0 0 0,-1-1 48 15,-1 0 16-15,-2 0 0 0,-1-2 0 0,1-1 0 0,-2-2 0 16,-1 0 0-16,2-1 0 0,-4-3-32 0,1 1-16 16,0 0 0-16,-1 0 0 0,0-3-16 0,0 3 0 15,-2 2 0-15,0-1 0 0,-1-2 32 16,-1-1 16-16,-2-5 0 0,0 0 0 0,-1 1 32 0,-3-2 0 15,-2-3 0-15,-1 1 0 0,-2-1 16 0,-2-2 16 16,0-2 0-16,-2 1 0 0,4-3-80 0,1-1 0 16,1-2-16-16,-2-1 0 0,2 1-96 0,4-1-16 15,0-2 0-15,2-1 0 0,1-6-128 0,-1 2 0 16,4 0 0-16,1-1 0 16,2 0-1664-16,0 1-272 0,1-3-48 0,4 0-8832 15,3 2-1776-15</inkml:trace>
  <inkml:trace contextRef="#ctx0" brushRef="#br0" timeOffset="16202.213">9942 16692 19343 0,'-6'-5'1728'0,"-1"1"-1392"16,7 4-336-16,-8-9 0 0,-2-4 496 0,2 4 16 15,-1 5 16-15,1-4 0 0,-1-4-288 0,2 2-64 16,-7 2-16-16,3 2 0 0,2 0 304 0,-1 2 64 0,-1-6 16 0,-1 5 0 16,-2 2 192-16,2 3 32 0,-2 3 16 0,0 1 0 15,-2-1-32-15,0 5-16 0,-2 0 0 0,-3 2 0 16,0 0-128-16,-1 0-32 0,-1 0 0 0,-1 1 0 16,-2 3-112-16,1 3-16 0,3-2-16 0,2 1 0 15,-1-2 32-15,1 4 16 0,-1 5 0 0,3-2 0 16,3-4-80-16,1 3-16 0,0 1 0 0,2 2 0 15,1-2-240-15,3 2-144 0,0 1 160 0,2 4-160 16,-1 0 144-16,2 0-144 0,3-2 128 0,-1 1-128 16,3-4 208-16,3-1-32 0,0-4-16 0,3 1 0 15,0-1 32-15,1-2 16 0,3-2 0 0,0 1 0 16,2-4-32-16,3-2-16 0,2 2 0 0,0-3 0 16,3 0-160-16,0 0 192 0,2-4-192 0,1 1 192 0,1-1-192 15,4-2 192-15,0-2-192 0,1 0 192 0,0-2-48 16,-3-4 0-16,0 0 0 0,1 0 0 0,-2 2 48 0,-2-3 0 15,-1 1 0-15,0-1 0 0,0 1-32 0,1-1 0 16,-2-2 0-16,-1 5 0 0,-3-2-160 0,-1 3 160 16,2 0-160-16,-2-1 160 0,-6 1-160 0,2 0 0 15,-1 1 0-15,-1-1 128 0,-10 3-128 0,0 0 0 16,0 0 0-16,0 0 128 0,0 0-128 0,0 0-176 16,0 0 48-16,0 0 0 15,0 0-2112-15,-4 8-400 0,-3-1-96 0</inkml:trace>
  <inkml:trace contextRef="#ctx0" brushRef="#br0" timeOffset="17040.426">9474 15130 1839 0,'0'0'0'0,"0"0"160"16,0 0-160-16,0 0 0 0,0-8 0 0,0 8 0 0,0 0 2336 0,0 0 432 0,0 0 96 0,0 0 16 16,-3-9-1408-16,3 9-256 0,-4-7-64 0,4 7-16 15,0 0-224-15,-9-4-32 0,-1 0-16 0,2 0 0 16,-1 3 64-16,1 2 16 0,-4 2 0 0,0-2 0 15,0 0-240-15,1 0-32 0,-2 3-16 0,0 1 0 16,-1-1-176-16,0 0-32 0,-2 4-16 0,1 1 0 16,0 1-80-16,-2 1-16 0,0 1 0 0,-2 2 0 15,1 3 80-15,-2 1 16 0,1 2 0 0,0 1 0 16,2-1-32-16,2 4 0 0,1 0 0 0,3 2 0 16,3 2-144-16,0 0-16 0,3-2-16 0,3-2 0 15,-1-2-96-15,3-3-128 0,3-2 176 0,1-2-176 0,5-1 192 16,0-1-64-16,1 1 0 0,3-3-128 0,-2-3 272 0,4 0-48 15,5 0-16-15,-2-3 0 0,0-2 0 0,4-2 0 16,1-2 0-16,0-2 0 0,2 1-80 0,0-1 0 16,-3-3-128-16,1 0 192 0,1-2-64 0,2 1-128 15,-4-1 176-15,1-3-176 0,-4 0 160 0,2-1-160 16,2-2 128-16,-2 0-128 0,-2-1 160 0,-2-2-160 16,-3-3 192-16,-2 1-192 0,-1-1 384 0,-1-2-48 15,-2 0 0-15,-5-1 0 0,-2 0 144 0,-2-1 32 16,-4 0 0-16,-1 1 0 0,-3 2 0 0,-2 3 0 15,-3 2 0-15,-3 0 0 0,-1 0-112 0,1 3-16 16,3 2 0-16,-3 2 0 0,-5 0-384 0,0 2 0 16,1 0 0-16,-1 3 0 15,1 0-256-15,3 4-144 0,1 3-32 0,2-1-11632 16,1 1-2336-16</inkml:trace>
  <inkml:trace contextRef="#ctx0" brushRef="#br0" timeOffset="19552.842">11017 14572 10127 0,'0'0'448'0,"1"-9"96"0,-2-2-544 0,1 1 0 16,1-1 0-16,1 2 0 0,-2 9 1952 0,3-10 288 0,-2-1 48 0,0 3 16 15,-1 8-1152-15,0 0-240 16,0 0-32-16,0 0-16 0,1-9-160 0,-1 9-48 0,0 0 0 0,0 0 0 15,0 0 48-15,0 0 16 0,0 0 0 0,-5 11 0 16,0 3-256-16,-1 5-48 0,0 3-16 0,0 2 0 16,-1 4-128-16,0 5-16 0,-3 5-16 0,1 7 0 15,1 2 32-15,-2 6 16 0,0 2 0 0,-2 2 0 16,2 1-80-16,1-1-16 0,-3 2 0 0,2 0 0 16,1-3-32-16,0-1-16 0,5-3 0 0,-4-2 0 15,2-3 48-15,-2-5 0 0,0-3 0 0,-1-3 0 16,1-3 112-16,-2-1 16 0,3-1 16 0,-1-4 0 15,2-3-48-15,-2 0-16 0,2-3 0 0,2 0 0 16,-1 0-112-16,0-3-32 0,2-4 0 0,-1-2 0 16,1-1-128-16,2-1 128 0,0-1-128 0,1-9 128 0,0 0-384 0,0 0-64 15,0 0-32-15,0 0 0 16,9-1-1648-16,-1-7-336 0,-1-4-64 0,3-3-10016 16</inkml:trace>
  <inkml:trace contextRef="#ctx0" brushRef="#br0" timeOffset="19930.712">10900 14686 16575 0,'-8'-1'1472'0,"-4"1"-1168"0,2 2-304 0,10-2 0 16,-7-2 496-16,7 2 32 0,0 0 16 0,-7 3 0 15,7-3-544-15,0 0 0 0,-6 0 0 0,6 0 0 16,0 0 480-16,0 0-16 0,0 0 0 0,12 3 0 16,1-3 304-16,4 0 64 0,1-4 16 0,5 0 0 15,2 0-160-15,2 0-48 0,0-1 0 0,1-1 0 16,2-1-96-16,1-2-32 0,1 0 0 0,2 1 0 15,1 3-16-15,-2-2-16 0,-2-2 0 0,2 1 0 16,3-1-64-16,0 1-16 0,-4 4 0 0,-1-1 0 16,-5 0-128-16,-1-1-16 0,-5 3-16 0,-2 1 0 15,-3 3-240-15,-1-1 0 0,-2-2 0 0,-2 4 0 16,-4 2-480-16,-6-4-192 0,0 0-32 0,4 9-8192 16,-6 1-1648-16</inkml:trace>
  <inkml:trace contextRef="#ctx0" brushRef="#br0" timeOffset="20213.709">10914 15094 18015 0,'-8'11'800'0,"8"-11"160"0,-8 9-768 0,8-9-192 16,0 0 0-16,0 11 0 0,2 0 576 0,2-1 64 0,-4-10 0 0,9 9 16 15,2-4 240-15,0 0 32 0,2-2 16 0,2-1 0 16,2-2 0-16,2-3 0 0,0 0 0 0,2-2 0 16,1 1-208-16,-2-1-32 0,0-1-16 0,3 1 0 15,-2 0-112-15,4-1-32 0,-3 0 0 0,2-2 0 16,-2-2-224-16,2 1-32 0,-3 3-16 0,-2 1 0 16,-3-1-112-16,1 0-32 0,-1 2 0 0,0 1 0 31,-3 0-1008-31,0 3-208 0,-1 0-32 0</inkml:trace>
  <inkml:trace contextRef="#ctx0" brushRef="#br0" timeOffset="21634.106">12000 15258 14975 0,'-5'12'656'0,"5"-12"144"0,0 0-640 0,0 0-160 16,-6 0 0-16,6 0 0 0,-7 4 896 0,1-1 128 15,0 1 48-15,6-4 0 0,-8 0-128 0,8 0-32 0,-7 4 0 0,7-4 0 16,0 0 160-16,-6-4 16 0,6 4 16 16,0 0 0-16,0 0-16 0,0 0 0 0,-2-7 0 0,2 7 0 15,1-12-240-15,2 3-48 0,4-2-16 16,-2 2 0-16,2 2-528 0,0 1-96 0,1 0-32 0,-1 1 0 16,-1 0-128-16,2 2 0 0,0-4 144 0,-8 7-144 15,10 0 0-15,-2 3 0 0,-8-3 0 0,8 6 128 16,-2 3-128-16,-3 2 128 0,0 2-128 0,-3 3 128 15,-3 0 80-15,0 4 32 0,-2 2 0 0,-3 0 0 16,0-4 16-16,-2-2 16 0,0-2 0 0,-3-2 0 16,1-2 48-16,-1 0 0 0,0-2 0 0,2-4 0 15,-2 0 96-15,3-4 32 0,1-3 0 0,-1 1 0 16,3-2 64-16,-1-3 32 0,3-3 0 0,-1 0 0 0,4-3-96 16,3-1-32-16,2-3 0 0,3 3 0 0,0 1-416 15,3 0 0-15,0-3 128 0,2 5-128 0,1-1 0 0,2 3 0 16,0 2 0-16,-2 1-176 0,0 1 176 0,-1 4-160 15,-1 3 160-15,-2 2-160 0,-8-4 160 0,7 10-128 16,-3 3 128-16,0 1-128 0,-4-2 128 0,-1 0 0 16,-3 2 0-16,0 0 0 0,-4 1 0 0,-1-3 0 15,0-3 0-15,-1-3 0 0,0 0 144 0,0-3-144 16,0-3 192-16,1-3-192 0,-1-1 224 0,1-2-64 16,1-4-16-16,1-1 0 0,3-3 32 0,0-2 0 15,2-1 0-15,1 0 0 0,2-1-32 0,0 2 0 16,3 1 0-16,1 0 0 0,2 2-144 0,0 2-176 15,1 2 48-15,0 3 0 16,-2-1-1456-16,-6 7-272 0,11 1-64 0,0 5-15168 0</inkml:trace>
  <inkml:trace contextRef="#ctx0" brushRef="#br0" timeOffset="22504.398">12891 15328 13823 0,'0'0'1216'0,"0"0"-960"16,5-8-256-16,-3-2 0 0,-1-3 1152 0,-1 1 192 0,-1 1 48 0,-1 2 0 15,-1 1-512-15,-2 0-112 0,-1 1 0 0,-2 0-16 16,-1 2-224-16,-1 0-32 0,-4 1-16 0,-2 3 0 16,0 2 352-16,-4 1 64 0,-1 1 0 0,0 3 16 15,-3 0-48-15,3 3-16 0,-4 6 0 0,2 0 0 16,-2 3-288-16,4 0-64 0,-1 2-16 0,1 5 0 15,-1 4-224-15,1 2-32 0,0-3-16 0,2 3 0 16,3 0-208-16,3-1 176 0,-1-2-176 0,4-1 160 16,5-3-160-16,-1-2 0 0,3 1 0 0,3-4 0 15,2-6 368-15,3-2-16 0,-5-11 0 0,7 10 0 16,3-3 32-16,4-2 0 0,-2-10 0 0,3 0 0 16,0-3-64-16,2-2-16 0,2-3 0 0,-1-3 0 15,3-4-80-15,3-2-16 0,3 1 0 0,0-2 0 0,0-1-208 0,0-3 176 16,4-1-176-16,-1-2 160 0,-2-2-160 0,1-3 0 15,-3-5 0-15,1 0 128 0,-4-4-128 0,1 0 128 16,-2 0-128-16,0 0 128 0,-4-2-128 0,-1 0 0 16,-1-4 0-16,-2-2 0 0,0 1 0 0,-3 0 128 15,-3 0-128-15,-3 5 0 0,1 5 0 0,-5 5 0 16,-1 4 0-16,-1 3 0 0,-2 2 0 0,2 6 0 16,-1 6 0-16,1 1 0 0,-1 2 0 0,0 3 128 15,2 9-128-15,0 0 0 0,-6-3 0 0,6 3 0 16,-9 5 128-16,-1 4-128 0,0 6 0 0,-2 5 0 15,0 3-160-15,-2 5 160 0,0 4 0 0,-1 10-144 16,-2 7 144-16,1 5 0 0,-2 4 0 0,2 1 0 0,0 1 0 16,2-1 0-16,2-3 0 0,2-2 0 15,0-1 0-15,3-6 128 0,1-4 0 0,2-3 0 0,1-1 0 16,2-5 0-16,-2-4-128 0,3-3 0 0,3 1 0 0,-2-5 0 16,1-6 0-16,3 2 0 0,1-2 0 0,-1-2 0 15,0-4 0-15,3 1 0 0,0-2 0 0,0-1 128 31,1-1-1296-31,0-3-256 0,-9-5-48 0,12 6-14080 0</inkml:trace>
  <inkml:trace contextRef="#ctx0" brushRef="#br0" timeOffset="23038.096">13707 15291 15887 0,'0'0'704'0,"4"-5"144"0,0-2-672 0,-4 7-176 15,5-8 0-15,-5 8 0 0,3-9 784 0,-1 3 128 16,-2 6 32-16,0 0 0 0,0 0 192 0,-5-7 32 16,-4-1 16-16,0 4 0 0,-1 7-256 0,-5-3-48 15,-1 0-16-15,-1 4 0 0,-2 3-240 0,-1 0-48 0,-1 1-16 0,-2 1 0 16,0 0 80-16,2-1 0 0,3 6 16 0,1-2 0 16,3-1-128-16,3-1-16 0,2-1-16 0,2 1 0 15,2 1-336-15,2 0-160 0,2-1 160 0,1 2-160 16,2-3 192-16,2 3-64 0,3-2-128 0,2 1 192 15,0 0-192-15,4 0 144 0,-1 0-144 0,2 2 128 16,0 2-128-16,2-2 0 0,-1-1 0 0,-1 1 128 16,-2 1-128-16,1 0 0 0,-1 0 0 0,-4-1 0 15,2 0 128-15,-3 2-128 0,0 0 128 0,-4-3-128 16,-1-2 128-16,-2-10-128 0,0 10 128 0,-1 0-128 16,-2-1 432-16,-2-2 0 0,-1-2 0 0,-3 0 0 15,-1 3 208-15,-2-3 64 0,-1 0 0 0,-3-5 0 16,-4 0-208-16,1-2-48 0,-7 1 0 0,2-2 0 0,0 1-112 15,0-2-16-15,0 0-16 0,-1 0 0 0,3 2-304 0,-2-3 0 16,2-4 0-16,1 3 0 0,5 4 0 0,3 0-272 16,2-1 16-16,3 0 16 15,5-1-2064-15,3 4-432 0,0 0-80 0</inkml:trace>
  <inkml:trace contextRef="#ctx0" brushRef="#br0" timeOffset="23621.432">13371 15047 15663 0,'-11'2'1392'0,"11"-2"-1120"0,-8 2-272 0,8-2 0 16,-7 3 1600-16,7-3 256 0,-8 2 48 0,8-2 16 15,-8 3-1184-15,8-3-224 0,-6 0-64 0,6 0 0 0,0 0 192 16,0 0 16-16,0 0 16 0,0 0 0 0,0 0 48 0,0 0 16 16,0 0 0-16,10-8 0 0,1 0-384 0,2 0-80 15,2 2-16-15,3 3 0 0,2-1 16 0,2-1 0 16,5 1 0-16,1 1 0 0,2 0-64 0,2 2-16 16,1-1 0-16,0 1 0 0,4 0 16 0,-2 2 0 15,0 1 0-15,-3 2 0 0,-5-3 48 0,0 0 16 16,-3 0 0-16,-3 0 0 0,-1 3-80 0,-4-1-32 15,-3-5 0-15,-1 1 0 0,-2 1-160 0,-1-1 160 16,-9 1-160-16,8 1 160 0,-8-1 160 0,0 0 48 16,0 0 0-16,0 0 0 0,1-8 336 0,-2-1 80 15,-4 1 16-15,-1-2 0 0,-3 0-96 0,-3 0 0 16,-3-1-16-16,-5-1 0 0,-1-1-176 0,-2-1-16 16,-5-2-16-16,1 0 0 0,-1-1 16 0,3 5 0 0,-3 3 0 0,3 2 0 15,2-1-304-15,1 0-48 0,4-3-16 0,7 7 0 16,11 4-128-16,0 0-192 0,-11-4 32 0,6 1 16 31,5 3-1888-31,0 0-368 0,0 0-80 0</inkml:trace>
  <inkml:trace contextRef="#ctx0" brushRef="#br0" timeOffset="26802.538">12163 16734 1839 0,'0'0'0'0,"-2"-8"160"0,2 8-160 0,-1-10 0 0,0 2 0 0,1 8 0 16,0 0 1840-16,0 0 336 0,0 0 64 0,-8-3 0 16,2 1-1152-16,6 2-224 0,-9 0-48 0,9 0-16 15,-7 1-96-15,1 3-32 0,1 4 0 0,2 2 0 16,3-10-224-16,-6 10-32 0,4-2-16 0,1 4 0 0,0 5-144 0,1 1-16 16,0-1-16-16,2 3 0 0,0 3 96 0,3 2 0 15,-2 3 16-15,3 0 0 0,0 1 48 0,1 1 0 16,3-1 0-16,-3-2 0 0,2-5-384 0,4-5 144 15,2-2-144-15,-4-4 0 0,-1-4 432 0,3-2-32 16,5-1 0-16,1-3 0 0,-1-2 496 0,3-2 112 16,-2-1 16-16,2-4 0 0,0-1-384 0,-2-5-64 15,1-1 0-15,0-1-16 0,-2-3-304 0,0-2-48 16,-1 0-16-16,3 2 0 0,0 3-192 0,1 0 128 16,0-1-128-16,3 1 0 0,0-3 0 0,2 3 0 15,-1 1 0-15,0 2 0 0,3 3 0 0,0 1 0 16,1 3 0-16,-2 2 0 0,0 3 0 0,-1 4 0 15,2 0 0-15,-5 5 0 0,0 4-128 0,-2-1 128 16,1-1 0-16,-2 4 0 0,-4 3-192 0,-1 2 192 0,1 0-192 0,-3 1 192 16,-4-1-160-16,0 1 160 0,-1 0-128 15,0 1 128-15,-3 1 0 0,0-6-128 0,-1-5 128 0,-1-1 0 16,-1 0 0-16,-1-2 0 0,-1-8 0 16,0 0 0-16,0 0 0 0,0 0 0 0,0 0 128 0,0 0-128 15,11-2 128-15,-2-4-128 0,-3 1 128 0,6-7-128 16,4-10 176-16,1 0-48 0,2 1 0 0,1-1 0 15,-1-1-128-15,-1 3 0 0,0 0 144 0,-3 2-144 16,1 2 0-16,-1 3 0 0,-1 3 0 0,-1 1 128 16,-1 0 0-16,-1 4 0 0,1 3 0 0,-3-3 0 15,0 1-128-15,2-1 0 0,-3 1 0 0,1 3 0 16,-9 1-768 0,10 3-240-16,-10-3-32 0</inkml:trace>
  <inkml:trace contextRef="#ctx0" brushRef="#br0" timeOffset="27736.762">12079 18183 15999 0,'0'0'704'0,"0"0"160"0,-3 2-688 0,3-2-176 16,0 0 0-16,0 0 0 0,0 0 160 0,0 0 0 15,0 0 0-15,0 0 0 0,0 0 192 0,0 0 32 16,8 6 16-16,-1-2 0 0,-7-4 272 0,0 0 48 16,0 0 16-16,11-7 0 0,-11 7 272 0,12-9 48 15,-5-1 16-15,3-1 0 0,-2 0-176 0,1-2-48 16,0-1 0-16,-1 0 0 0,3 2-304 0,-2-3-64 15,1-4-16-15,0 2 0 0,-2 1-144 0,4-2-16 16,2-1-16-16,2 2 0 0,-2 4-96 0,1 4-32 0,2 4 0 16,-3-1 0-16,-2 1-160 0,0 2 0 15,-1 4 144-15,0 3-144 0,-2 0 128 0,0 3-128 0,-1 3 160 0,-2 3-160 16,1 3 192-16,0 3-64 0,-1 0-128 0,-2 2 192 16,1 0-64-16,-4 1-128 0,-1 1 176 0,-3 0-176 15,0 0 192-15,1 0-64 0,0-1 0 16,-2 1-128-16,-2-2 256 0,-1-2-64 0,2-3-16 0,-2 1 0 15,1-2 128-15,1-3 16 0,5-12 16 0,-4 9 0 16,4-9-64-16,0 0-16 0,0 0 0 0,0 0 0 16,0 0-32-16,0 0-16 0,0 0 0 0,9-7 0 15,0-4 112-15,-1-3 0 0,0-4 16 0,1-1 0 16,1-2-144-16,-3-1-48 0,3 0 0 0,0 1 0 16,-1 0-144-16,2 1 0 0,-2 0 0 0,2 3 128 15,0 1-128-15,-1 3 0 0,1 3 0 0,0 1 0 0,-4 5 0 16,2 0-144-16,0-1 144 0,0 4 0 0,0 1-144 15,-1 2 144-15,-8-2 0 0,11 6-144 0,-1 5 144 16,-1 0 0-16,-2 1 0 0,3 1-128 0,1 1 128 0,-4 3 0 16,0-2 0-16,-3 3 0 0,2 0 0 0,0-2 0 15,0 1 0-15,-2-1 0 0,1-1 0 0,-3 1 0 16,1-3 0-16,1 1 0 0,-3 2 0 0,1-3 128 16,2 0-128-16,-4-2 0 0,0-11 128 0,0 7-128 15,-1-1 128-15,1 1-128 0,0-2 0 0,0 2 0 16,-1-1 0-16,1-6 0 15,0 0-1552-15,0 0-240 0,0 0-32 0</inkml:trace>
  <inkml:trace contextRef="#ctx0" brushRef="#br0" timeOffset="28257.588">12230 17776 14735 0,'-12'0'640'0,"3"2"160"0,-2 1-640 0,4-1-160 0,7-2 0 0,-10 0 0 0,1 3 320 15,9-3 16-15,-8 2 16 0,8-2 0 16,0 0 160-16,-4-2 48 0,4 2 0 0,0 0 0 15,0 0 160-15,0 0 48 0,0 0 0 0,0 0 0 0,0 0 96 16,0 0 32-16,7-7 0 0,2 2 0 0,1 1-64 0,1-2 0 16,1 4 0-16,6 0 0 0,5-3-224 0,5 0-48 15,0 1-16-15,4 2 0 0,1 2-144 0,0 0-16 16,0 0-16-16,-1 0 0 0,0 1-112 0,2 3-32 16,0-3 0-16,0 1 0 0,-1 0 736 0,0 0 128 15,-1 2 48-15,-4-1 0 16,0-1-1680-16,-1 0-336 0,-4 1-64 0,-3-1-16 0,-4 0 960 0,-2-2 0 15,-3-2 128-15,-2 0 0 0,-9 2 224 0,9 1 48 16,-9-1 16-16,0 0 0 0,0 0 224 0,0 0 64 16,0 0 0-16,0 0 0 0,-7-10 48 0,0 0 16 15,-5 0 0-15,-4-1 0 0,-3-1-192 0,-5-1-48 0,-2-3 0 0,-2 2 0 16,-2-1-80-16,3 4 0 16,3 0-16-16,3 1 0 0,1 1-176 0,5 1-48 0,2 0 0 0,3 4 0 15,2 1-208-15,-1-1 0 0,4 0 0 0,5 4-160 31,0 0-1056-31,0 0-224 0,0 0-32 0,10 8-10368 0,4 1-2080 0</inkml:trace>
  <inkml:trace contextRef="#ctx0" brushRef="#br0" timeOffset="28825.73">13092 18163 14735 0,'0'0'1312'0,"-8"1"-1056"0,8-1-256 0,-8 3 0 16,2-1 1728-16,6-2 272 0,0 0 64 0,0 0 16 15,0 0-800-15,0 0-176 0,0 0-16 0,0 0-16 16,0 0-112-16,0 0 0 0,10-8-16 0,-1-2 0 0,-3 0-192 15,4 0-48-15,0 4 0 0,-5-3 0 0,-5-1-192 0,1 0-32 16,6 0-16-16,-2 4 0 0,-5 6-16 0,0 0 0 16,4-7 0-16,-4 7 0 0,0 0-48 0,0 0-16 15,0 0 0-15,0 0 0 0,0 0-224 0,-4 7-160 16,-4 2 192-16,1 0-192 16,-2 0-256-16,5 0-144 0,-3 0-48 0,3-1 0 15,-1 0-1984-15,5 0-416 0</inkml:trace>
  <inkml:trace contextRef="#ctx0" brushRef="#br0" timeOffset="30272.414">13384 18045 10127 0,'0'0'448'0,"0"0"96"0,0 0-544 0,0 0 0 0,0 0 0 0,0 0 0 15,0 0 1088-15,0 0 128 0,0 0 0 0,7-7 16 16,-7 7-576-16,0 0-112 0,3-8-32 0,-3 8 0 15,5-7 288-15,-5 7 48 0,0 0 16 0,-2-8 0 16,2 1-32-16,0 7 0 0,-4-9 0 0,1 4 0 16,3 5-80-16,-6-6-32 0,1 0 0 0,-3 1 0 15,0 2-272-15,1 2-64 0,-2 1-16 0,-1-4 0 16,-2-3-16-16,0 3 0 0,1 8 0 0,0-2 0 16,-4-1-16-16,2 2 0 0,1 1 0 0,-2 1 0 15,-2 2-96-15,0 1-32 0,-1-3 0 0,2 4 0 16,0 2-64-16,3 0-16 0,3 1 0 0,-3 1 0 15,-5 1-128-15,1 0 128 0,0 2-128 0,2 0 128 16,0-2-128-16,-1 0 0 0,1 0 0 0,1 0 0 0,3 0 0 16,0-1 128-16,1-2-128 0,4 3 0 0,0 0 128 0,3-2-128 15,-1-1 128-15,3 1-128 0,0-12 128 0,3 15-128 16,0 2 0-16,4-5 128 0,2 0 16 16,3-3 0-16,2-2 0 0,-2-4 0 0,0-1 16 0,4-2 0 15,0-3 0-15,2 1 0 0,1 2-160 0,-2-5 160 16,-1-3-160-16,2 0 160 0,4-2-160 0,-1-2 0 15,-1 1 144-15,-1-3-144 0,-2-2 0 0,0-1 0 16,-2 1 0-16,0-1 0 0,-2 0 0 0,-1-4 0 16,0-1 0-16,-1 0 0 0,0-2 0 0,0-3 0 15,-2 0 0-15,-2-6 0 0,1-3 0 0,1 0 128 16,1 3-128-16,-2 1 0 0,0 3 0 0,-1 0 0 16,2 2 0-16,-4 4 0 0,-1-1 0 0,1 6 0 15,-2-2 0-15,1 2 0 0,-1 3 0 0,-2 3-160 0,0 1 160 16,-1 1 0-16,1 1-128 0,-1 9 128 0,0-9 0 0,0 9 0 15,0 0-160-15,0 0 160 0,0 0-128 0,0 0 128 16,0 0-144-16,-6 4 144 0,0 2-160 0,0 1 160 16,0 2 0-16,2 1-144 0,-5 3 144 0,3 1 0 15,-1 1 0-15,0 4 0 0,0 5 0 0,1 1 0 16,-2 1 0-16,2-1 0 0,1 2 0 0,-1 2 128 16,0 5-128-16,3-1 144 0,-2-2-144 0,3 1 160 15,0 0-160-15,1-3 0 0,-1-3 0 0,2-1 128 16,0-5-128-16,0 1 0 0,-3-3 0 0,3-2 128 15,2-3-128-15,-1 1 0 0,-1-14 144 0,2 15-144 16,0-1 0-16,-2-14 0 0,0 0 0 0,0 0 128 16,0 0-1536-16,11 8-320 0,-1-6-48 15</inkml:trace>
  <inkml:trace contextRef="#ctx0" brushRef="#br0" timeOffset="30893.655">14008 17928 1839 0,'0'0'160'0,"0"0"-160"0,0 0 0 0,0 0 0 15,5-6 3392-15,-5 6 640 0,5-8 128 0,-3 0 16 16,-2 8-2960-16,0 0-608 0,1-9-112 0,-1 9-32 15,-1-9 32-15,1 9 0 0,0 0 0 0,-8-6 0 16,0-3 304-16,-1 1 64 0,1 5 16 0,-2-1 0 0,-2 1 32 16,-2 0 16-16,-1-1 0 0,0 3 0 0,-1 2-144 0,-1 3-16 15,1-1-16-15,-2 0 0 0,-2 2 16 0,0 3 16 16,-2 3 0-16,1-1 0 16,1-4-336-16,0 2-80 0,1 2-16 0,3 0 0 0,1-1-224 0,4 0-128 15,4 0 128-15,3 1-128 0,2 0 0 0,2 1 0 16,3 0 0-16,1 0 0 0,3 0 0 0,4 0 0 15,1-2 0-15,2 2 0 0,1 1 0 0,-1 1 0 16,0-1-144-16,0 0 144 0,-1 0 0 0,-1 1 0 16,0-1 0-16,0-1 0 0,-3-1 0 0,0-1 0 15,-1 1 0-15,-1 0 0 0,-2-1 0 0,-5-9 0 16,5 10 0-16,1 0 0 0,-6-10 128 0,0 11 32 16,0-11 16-16,-6 10 0 0,2-1 272 0,-3-2 48 15,-5 1 16-15,0-1 0 0,-2-4-32 0,-3 1 0 0,-3 0 0 16,-3 0 0-16,-3-3-112 0,-5 0-32 0,-1-1 0 15,3 0 0-15,0-2-336 0,4 2 0 0,3-2 0 0,2 1 0 32,1-2-1728-32,4 3-400 0,3 2-96 0</inkml:trace>
  <inkml:trace contextRef="#ctx0" brushRef="#br0" timeOffset="32975.814">14987 15161 11055 0,'-14'0'976'0,"5"-1"-784"0,1 0-192 0,8 1 0 16,0 0 896-16,0 0 128 0,0 0 16 0,0 0 16 15,0 0-192-15,0 0-32 0,0 0-16 0,19-1 0 16,1 1 144-16,3-1 16 0,4-3 16 0,3-1 0 15,2 5-48-15,-1-1-16 0,-2 1 0 0,2-1 0 16,1-2-336-16,1 1-64 0,0 0-16 0,1-2 0 16,-1 0 96-16,2-1 16 0,2 1 0 0,-1 2 0 15,-4-3-16-15,1 2 0 0,-2-3 0 0,-2 3 0 16,-2 1-320-16,-3-1-64 0,0-1-16 0,-3 1 0 0,0-1-208 16,-1-1 176-16,-4 1-176 0,1 2 160 0,-2-3-160 0,-1 2 0 15,-4 0-192-15,0 0 192 16,1 3-1648-16,-11 0-208 0,0 0-32 0,0 0-10288 15</inkml:trace>
  <inkml:trace contextRef="#ctx0" brushRef="#br0" timeOffset="33362.242">14867 15665 10127 0,'0'0'896'0,"0"0"-704"0,-7-3-192 0,7 3 0 16,0 0 1552-16,0 0 288 0,0 0 48 0,0 0 16 15,0 0-1168-15,0 0-224 0,14 1-64 0,-2-2 0 16,1-1-64-16,-1 0 0 0,2-1-16 0,6 1 0 16,3 0 208-16,5-2 64 0,0-1 0 0,2 2 0 15,1 0 16-15,0 1 16 0,2-2 0 0,1 1 0 16,-1-1-96-16,0 1-32 0,-1 2 0 0,2-3 0 16,-1-1-176-16,-2 2-48 0,-2 1 0 0,-1-2 0 15,-1 2-192-15,-1 0-128 0,-3 0 160 0,-1 2-160 0,-5 2 0 0,1 1-128 16,-3-2-16-16,-2 3 0 15,1-3-1568-15,-3 2-304 0,-1 2-64 0</inkml:trace>
  <inkml:trace contextRef="#ctx0" brushRef="#br0" timeOffset="34415.391">17544 14074 6447 0,'6'-8'576'16,"-1"0"-576"-16,2 0 0 0,0 1 0 0,-1-3 1792 0,0 0 256 0,0-1 64 0,1 4 0 15,-7 7-1376-15,5-5-272 0,-2-1-48 0,-3 6-16 16,0 0 16-16,0 0 0 0,-4-10 0 0,-1 6 0 16,-3 3 48-16,0 1 16 0,1 2 0 0,-2-1 0 15,0-2-96-15,-2 1-32 0,-1 0 0 0,-1 3 0 16,-1 2 96-16,-2-2 0 0,-1 0 16 0,-1 3 0 0,-3 3 32 0,-1 0 0 15,-4 0 0-15,-2 4 0 16,-2 1-112-16,3 5-32 0,-2 3 0 0,0 2 0 0,-2-2-224 0,1 3-128 16,2 1 160-16,4 4-160 0,1 2 128 0,5 1-128 15,1-3 0-15,3 6 0 0,1 5 0 0,2 2 0 16,2-2 0-16,0 1 0 0,0-4 0 0,3-1 128 16,1 3-128-16,1-1 0 0,-1-2 0 0,2 3 0 15,1 3 128-15,0 3-128 0,-2 2 0 0,4 1 0 16,0-5 128-16,3 1-128 0,0-1 0 0,0 1 0 15,3-1 0-15,-2 4 0 0,3 1 0 0,-1 0 128 16,-1-3-128-16,0-2 0 0,1-4 128 0,-2-1-128 16,-1-3 0-16,0-1 144 0,-2 0-16 0,-1-1 0 15,-1-1 0-15,-3 2 0 0,0 2 0 0,-2 0 0 0,-2-2 0 16,1-3 0-16,-2-3 144 0,-1-2 32 0,0-3 0 0,-5-3 0 16,-3-1 208-16,-1-2 32 0,-1-2 16 0,-2-2 0 15,-7 1 96-15,4 0 32 0,3-3 0 0,-3-1 0 16,-3-1-240-16,3 0-64 0,-4 3 0 0,3-4 0 15,-1-4-192-15,3 2-32 0,1 2-16 0,1-2 0 16,2-1-144-16,1-3 0 0,1-2 0 0,1-1 0 31,3-2-256-31,4-1-128 0,0-2-16 0,6 1-16 16,4 4-2656-16,1-10-512 0</inkml:trace>
  <inkml:trace contextRef="#ctx0" brushRef="#br0" timeOffset="35274.196">18309 14069 13823 0,'0'0'1216'0,"0"0"-960"0,-8-2-256 0,8 2 0 15,-10-1 320-15,3 1 32 0,-1 2 0 0,0-1 0 16,-1 0-192-16,1 1-32 0,-1 1-128 0,-1-1 192 16,-3-2 0-16,0 2-16 0,0 0 0 0,0 0 0 15,2 1 416-15,-2 1 96 0,-2-1 16 0,-1 3 0 16,1-1 0-16,-1 3 16 0,0 2 0 0,-2 0 0 15,1 4-256-15,-2 0-48 0,-2 2-16 0,0 4 0 0,1-1-176 0,0 3-32 16,-4 2-16-16,1 3 0 0,-1 3-176 0,2 1 128 16,2-1-128-16,3 0 128 0,0 0 0 0,3 2 0 15,2-2 0-15,4 1 0 0,-1-2 80 0,3-2 16 16,-3 0 0-16,5 0 0 0,2 3 0 0,2-1 0 16,-1-1 0-16,0 2 0 0,0 0-224 0,-1 1 176 15,1 1-176-15,1 2 160 0,0-1-16 0,3 2 0 16,-1-2 0-16,1 1 0 0,0 1-16 0,0 0 0 15,2 4 0-15,-2-1 0 0,1 3-128 0,1-1 160 16,0-1-160-16,0 3 160 0,1 1-160 0,2-2 192 16,-2-1-192-16,2-1 192 0,-1-3-64 0,-1 0-128 15,0 0 192-15,-3 1-64 0,-1-2 16 0,2-2 0 0,-4-1 0 16,-3 2 0-16,1 1 48 0,-1 0 0 0,-1-3 0 16,-2 0 0-16,-1-1 32 0,1 0 16 0,-4 0 0 0,0-1 0 15,-3-1-80-15,1 2-16 0,-4 1 0 0,4-4 0 16,2-4-16-16,2 1-128 0,-3-2 192 0,0 1-64 15,-4 0 80-15,3-2 16 0,-1-3 0 0,0 2 0 16,-2-5 208-16,2 1 32 0,1-3 16 0,1 1 0 16,-4 0 0-16,0-2 0 0,1-1 0 0,2-2 0 15,0-3-144-15,2-1-16 0,-3 1-16 0,1 0 0 16,0-1-48-16,1-3 0 0,1-1 0 0,0 0 0 16,-1-1-64-16,0 3 0 0,-1 2-16 0,1-2 0 15,2-3-32-15,-2 3 0 0,-1 1 0 0,4-1 0 16,-1-2-16-16,9-2 0 0,-6 0 0 0,6 0 0 15,0 0-128-15,-8 5 0 0,8-5 144 0,0 0-144 0,0 0 0 16,0 0 0-16,0 0 0 0,8 5 0 16,1-2-1216-16,2-1-272 0,1-1-48 15,1 3-14224-15</inkml:trace>
  <inkml:trace contextRef="#ctx0" brushRef="#br0" timeOffset="39583.154">17428 17044 15135 0,'0'0'672'0,"0"0"144"0,0 0-656 0,0 0-160 15,3-8 0-15,-3 8 0 0,0 0 0 0,0 0 0 16,0 0 0-16,0 0 0 0,-1-8 128 0,0 2 0 16,-1 0 0-16,-3 2 0 0,-1-2 320 0,-2 1 64 15,-1-3 16-15,0 2 0 0,-4 2 368 0,-2 2 80 16,-4 0 16-16,-2 2 0 0,0-3-144 0,2 2-16 15,-3 5-16-15,1-1 0 0,1 1-48 0,-2-1-16 16,0-1 0-16,0 3 0 0,1 4-160 0,1 1-16 16,0-1-16-16,3 1 0 0,-1 2-256 0,2 2-48 0,0 1-16 0,3 2 0 15,2-3-80-15,1 2-16 0,5-1 0 0,-2 0 0 16,0-1-144-16,5 0 128 0,2 1-128 0,2 3 128 16,1 2-128-16,2-2 0 0,3-1 0 0,0 1 0 15,1-1 0-15,4 2 0 0,-4-2 0 0,2 1 0 16,0 0 0-16,0-2 0 0,4 0 0 0,0 0 0 15,2 2 0-15,-2-1 128 0,0-1-128 0,2 1 0 16,1 0 128-16,-2-2-128 0,-2-1 0 0,-3 2 128 16,0-1-128-16,1 1 0 0,3 0 144 0,-4-2-144 15,-5-1 0-15,0-1 144 0,0 1-144 0,-3-1 0 16,-2-1 128-16,-2 1-128 0,-4-3 0 0,-1 1 0 16,-4 1 400-16,1-2-16 0,2-3-16 0,-1 1 0 15,-6-1 272-15,0 1 48 0,0 0 16 0,-3 0 0 0,0-3-80 0,-2-1-16 16,-3 0 0-16,1-1 0 0,0-1-80 0,-1-1-16 15,1-1 0-15,3 0 0 0,-3 1-144 0,0 0-48 16,1-1 0-16,0 0 0 0,3-1-128 0,0 1-16 16,2 2-16-16,0-2 0 0,3-1-160 0,2 2 0 15,2-3 0-15,0 3 128 0,0-2-128 0,8 2 0 16,0 0 0-16,0 0 0 0,0 0-128 0,0 0-64 16,0 0-16-16,0 0 0 15,0 0-1536-15,12-3-304 0,4 3-64 0,2-2-13616 0</inkml:trace>
  <inkml:trace contextRef="#ctx0" brushRef="#br0" timeOffset="42050.088">18712 14745 16575 0,'-6'-11'736'0,"4"2"160"0,-4-3-720 0,3 1-176 0,0 0 0 0,1 2 0 16,2 2 1088-16,0 7 192 0,-3-10 48 0,3 10 0 15,0 0-432-15,0 0-96 0,0 0-16 0,0 0 0 16,0 0-272-16,0 0-64 0,0 0-16 0,0 0 0 16,0 0-160-16,9 6-16 0,1 5-16 0,1 2 0 15,0 4 160-15,2 2 48 0,0 3 0 0,3 3 0 16,-1 3-128-16,1 4-32 0,-2 2 0 0,2 2 0 16,0-1-96-16,-2 2-32 0,0 1 0 0,2 0 0 15,-2-3 0-15,2 6 0 0,-1 1 0 0,0-2 0 16,-1 0-32-16,1-3 0 0,3 0 0 0,-2-1 0 15,1-1 0-15,-1 0-128 0,-2-3 192 0,1-2-64 16,-1-3 0-16,-1 1 0 0,0-2 0 0,2 1 0 0,0-1 32 16,-2-3 0-16,-2-3 0 0,-1 0 0 0,0 1-32 0,0-3-128 15,-1-1 192-15,0-2-64 0,-4-2-128 0,2 0 192 16,-3-2-192-16,0-5 192 0,-4-6-32 0,0 0 0 16,0 0 0-16,0 0 0 0,0 0 224 0,0 0 32 15,8-6 16-15,-3-3 0 0,-1-3 48 0,1-4 16 16,-1-1 0-16,1-3 0 0,3-7-240 0,-1 1-32 15,2-1-16-15,0-1 0 0,3-5-208 0,0 1 0 16,2-3 0-16,-1-2 0 0,2-2 0 0,2-4 128 16,-1-5-128-16,2 3 0 0,3 0 0 0,-1 2 0 15,-2-2 0-15,3 2 0 0,4 2 0 0,0 0 0 16,1 1 0-16,2 0 0 0,-2 0 0 0,0 4 0 0,-1 2 144 16,-1 3-144-16,0 3 0 0,-2-1 0 15,0 3 0-15,-2 5-176 0,1 4 176 0,-2 2 0 0,-2 0 0 0,0 2-128 16,-1 0 128-16,2 2 0 0,-2 1 0 0,0 0 0 15,-4-1 0-15,1 1 0 0,-2 2 0 0,1 0 0 16,0 1 0-16,0 2 0 0,-5-2 0 0,-7 7 0 16,0 0 0-16,9-2 0 0,-9 2 0 0,0 0 0 15,6-6 0-15,-6 6 0 0,0 0 0 0,0 0 0 16,0 0 0-16,0 0 0 0,0 0 0 0,0 0 0 16,0 0 0-16,0 0 0 0,0 0 0 0,0 0 128 15,-6-1-128-15,6 1 128 0,-12 0-128 0,4 0 128 16,-2 0-128-16,10 0 0 0,-8 3 0 0,0-1 128 15,-2 0-128-15,1-1 0 0,-1 0 128 0,-2 0-128 16,-2 3 0-16,1-2 128 0,-1 0-128 0,1 0 0 0,-2 4 0 16,0-3 128-16,0-2-128 0,-1 0 0 15,0 1 0-15,-3 1 144 0,1-3-144 0,1 1 0 0,-2 0 176 0,0 1-176 16,-3-1 160-16,0-1-160 0,-1 0 128 0,-2 0-128 16,-5 0 0-16,4 0 0 0,4 3 144 15,-1 0-144-15,0 0 128 0,0-1-128 0,-2-1 0 0,1 1 128 16,2-1-128-16,1 3 0 0,0-3 128 0,2 1-128 15,-3 0 128-15,1 2-128 0,1-2 128 0,-3-1-128 16,0-1 128-16,-4 2-128 0,2 1 0 0,1 1 128 16,-2-2-128-16,4 1 0 0,-3 0 128 0,4 0-128 15,-1-2 0-15,2 0 128 0,1 0-128 0,-2 1 0 16,3 0 144-16,2 1-144 0,0 0 128 0,1-2-128 16,1-1 160-16,-1 1-160 0,0 1 128 0,1 0-128 15,-1 4 0-15,0-3 0 0,-2-3 0 0,2 1 128 0,-2 2-128 16,3-1 0-16,2 0 0 0,-1 0 144 0,0-1-144 0,2 1 128 15,2 1-128-15,1-3 0 0,8 0 144 0,0 0-144 16,0 0 0-16,0 0 0 0,0 0 0 0,0 0 128 16,11 0-128-16,3 0-208 0,2 0 48 0,3 1 16 31,3-1-1568-31,1 0-304 0,3-1-64 0</inkml:trace>
  <inkml:trace contextRef="#ctx0" brushRef="#br0" timeOffset="43217.667">20310 15223 2751 0,'0'0'256'0,"0"0"-256"16,0 0 0-16,0 0 0 0,0 0 2176 0,4 10 384 15,-4-10 64-15,0 0 32 0,4 12-1728 0,-2-3-352 16,-2-9-64-16,0 0 0 0,0 0-80 0,-2 11-16 15,1-1 0-15,1-10 0 0,0 0 272 0,0 0 48 16,-8 6 16-16,1 0 0 0,2-1 336 0,5-5 64 16,-9 5 0-16,2-2 16 0,7-3-96 0,-10 3-32 15,3 2 0-15,7-5 0 0,-9 2-224 0,9-2-48 16,-8 2-16-16,8-2 0 0,0 0-288 0,0 0-48 16,-6-4-16-16,6 4 0 0,0 0 128 0,-3-8 32 15,2-3 0-15,4-1 0 0,0 2-176 0,1-1-48 0,2-2 0 0,0 2 0 16,3-2-192-16,-1 2-144 0,3 1 192 0,1 0-192 15,-2 0 144-15,2 2-144 0,1 4 0 0,0-1 144 16,1 1-144-16,-1 2 0 0,-2 0 0 0,0 4 0 16,0 0 0-16,-1 4 0 0,2 1 0 0,-1 3 0 15,-1 3 0-15,-3 4 0 0,-1-2 0 0,-2 2 0 16,-2 0-128-16,-2-1 128 0,-2-3 0 0,-3 2 0 16,-3 3 0-16,-1-2 0 0,0-2 0 0,-2-1 0 15,2 0 160-15,-1-1-160 0,-2-5 192 0,-1-1-192 16,1-1 416-16,1-1-32 0,-2 1 0 0,2-5 0 15,1-5 32-15,1 1 0 0,2-1 0 0,0-3 0 16,3-3-96-16,-2-3 0 0,2-2-16 0,1 2 0 16,0 4-64-16,1-1-16 0,2-3 0 0,3 2 0 15,0 0-224-15,2 2 0 0,4 2 128 0,-1 2-128 16,2 2 0-16,2 0 0 0,-2-1 0 0,3 4 0 0,2 1 0 16,1 3-128-16,-1 3 128 0,-2 0 0 0,-2 1-160 15,-2 3 160-15,-2 2-128 0,-3 0 128 0,1 0 0 0,-2 1-128 16,-6 0 128-16,0 2 0 0,-1-2 0 0,2-1 0 15,-3-1 0-15,-3-2-128 0,-4 1 128 0,0-3 0 16,2-2 0-16,-2-3 0 0,1 0 192 0,2-1-16 16,-2-3-16-16,3-1 0 0,0-4 144 0,-1 1 16 15,1-3 16-15,2 0 0 0,0-4-16 0,2 1 0 16,0-2 0-16,1 2 0 0,3-1 0 0,3 1-16 16,1-2 0-16,-1 4 0 0,-3 10-304 0,7-7 0 15,-1 0 0-15,2 1 0 0,1 3 0 0,0 1 0 16,-9 2 0-16,11 0 0 0,-1 0 0 0,-10 0-144 15,10 7 144-15,-5 1-128 0,-1 2 128 0,-1 1 0 0,-2-1-144 16,-2 2 144-16,-4-1 0 0,2 0-144 0,-4 0 144 0,0-1 0 16,-2-1 0-16,1-3 0 0,0 0 0 0,1-3 0 15,-2-1 0-15,2-2 0 0,7 0 0 0,-8-2 144 16,1-5-144-16,-1 2 160 0,3-3-160 0,1 0 160 16,0 1-160-16,3-2 0 0,1-3 0 0,1 2 0 31,2 2-1072-31,1 2-288 0,4 0-64 0,2 1-10368 0,1-1-2080 0</inkml:trace>
  <inkml:trace contextRef="#ctx0" brushRef="#br0" timeOffset="44010.735">21169 14785 11967 0,'0'0'528'0,"1"-9"112"0,4 1-512 0,-1-1-128 16,-3-1 0-16,3 2 0 0,2 2 1456 0,1 0 256 15,-1 1 48-15,2-1 16 0,-3 1-624 0,2 0-128 16,-7 5-32-16,0 0 0 0,9-4-128 0,-3-1-32 16,-6 5 0-16,0 0 0 0,0 0-48 0,0 0-16 15,0 0 0-15,0 0 0 0,6 13-208 0,-2 2-48 16,-2 3-16-16,0 5 0 0,-2 5 0 0,-2 4 0 15,-3 6 0-15,-2 1 0 0,-1 3-144 0,-2 2-32 16,0 2 0-16,-3 1 0 0,-1 4-112 0,0 1-16 0,-1-1-16 16,3 0 0-16,1-3-48 0,0-2-128 0,0-5 192 15,3-1-64-15,0-6 48 0,3-2 0 0,-2-1 0 0,2-3 0 16,-1 0 48-16,1-2 16 0,0 1 0 0,2-3 0 16,-2 0-64-16,2-3-16 0,0-3 0 0,0-1 0 15,1 2-160-15,2-3 0 0,0-1 144 0,0-2-144 16,3 1 0-16,-1-4 0 0,-1-1 0 0,1-3 0 31,-2-6-368-31,0 0-144 0,0 0-16 0,0 0-16 16,0 0-2064-16,0 0-400 0,0 0-96 0,10-6-16 0</inkml:trace>
  <inkml:trace contextRef="#ctx0" brushRef="#br0" timeOffset="44332.593">21219 14818 26719 0,'-14'-9'1184'0,"14"9"240"0,0 0-1136 0,0 0-288 16,0 0 0-16,0 0 0 0,0 0 0 0,0 0 128 15,0 0-128-15,9 0 0 0,0 2 256 0,4-1-64 16,7 0-16-16,0-3 0 0,2-5 128 0,1-1 16 15,0 2 16-15,4-2 0 0,5 0-112 0,1-1-32 16,-1 0 0-16,-1-1 0 0,-1 2-192 0,-3 2 128 0,0 1-128 0,-2-1 0 16,-1-2 192-16,-1 2-64 0,0 2-128 0,-3-1 192 15,-4 0-16-15,-3 3-16 0,-2-1 0 0,-2 3 0 16,-9 0-160-16,0 0 0 0,0 0 0 0,0 0 0 31,6 8-880-31,-6-8-48 0,-4 11-16 0,-4 0-11632 0</inkml:trace>
  <inkml:trace contextRef="#ctx0" brushRef="#br0" timeOffset="44582.103">21008 15307 18431 0,'-7'-11'816'15,"7"11"160"-15,-1-9-784 0,2 1-192 0,2 0 0 0,6 1 0 0,4-1 2592 0,2 0 480 16,1 2 80-16,0 1 32 0,4 4-2416 0,1-1-496 15,1-3-80-15,6 0-32 0,2 1 16 0,3 0 0 16,3 1 0-16,0 0 0 0,1 0 0 0,2 0 0 16,0 2 0-16,1-1 0 0,-2-2-32 0,0-1 0 15,-1 1 0-15,-4 2 0 0,-2-3-144 0,0 2 0 16,-1-1 144-16,-1 2-144 0,-2 2 0 0,-3 0 0 16,-4-1 0-16,-2 2 0 15,-1-1-1184-15,-4 4-304 0,-3-1-64 0,-10-3-11296 0</inkml:trace>
  <inkml:trace contextRef="#ctx0" brushRef="#br0" timeOffset="45056.354">21101 14388 7359 0,'-8'-5'656'16,"3"1"-528"-16,5 4-128 0,0 0 0 15,-10-3 2336-15,4 0 432 0,0-2 96 0,6 5 16 0,0 0-2000 0,0 0-400 16,0 0-80-16,0 0-16 0,0 0 80 0,0 0 16 15,8 6 0-15,3-5 0 0,0-3 96 0,5-2 32 16,0 6 0-16,4-5 0 0,-1-1-32 0,4 1 0 16,4-2 0-16,3 2 0 0,2 1-128 0,0 0-48 15,0-3 0-15,3 2 0 0,2 0 0 0,1 0 0 16,-1 3 0-16,0-2 0 0,-3 0-96 0,0-1-32 16,0 0 0-16,-2 2 0 0,1-1 96 0,-1-2 16 15,-2 0 0-15,0 2 0 0,-1 6-96 0,-4-4-16 16,-4-6 0-16,-5 4 0 0,-1 1-16 0,-6 1-16 15,-9 0 0-15,0 0 0 0,0 0 112 0,-5-6 32 16,-4 2 0-16,-5-1 0 0,-9-3-32 0,-2 0 0 16,-1-1 0-16,-2 3 0 0,-1 0-128 0,1 2-32 0,-3-1 0 15,3 1 0-15,2-2-192 0,3 3 144 0,1 3-144 16,4-2 128 0,2-1-2672-16,2 1-528 0</inkml:trace>
  <inkml:trace contextRef="#ctx0" brushRef="#br0" timeOffset="45653.95">22184 15499 28559 0,'0'0'2544'0,"0"0"-2032"0,0 0-512 0,0 0 0 15,0 0 192-15,0 0-64 0,-4 7-128 0,4-7 192 16,0 0-192-16,0 0 128 0,0 0-128 0,0 0 0 15,0 0 416-15,0 0-16 0,7-10 0 0,-2 1 0 16,4 1 32-16,-1-3 0 0,0 3 0 0,2 0 0 16,1 1-16-16,-1 3 0 0,-10 4 0 0,0 0 0 15,0 0 64-15,0 0 16 0,0 0 0 0,0 0 0 16,0 0 32-16,-8 4 16 0,0 0 0 0,-7 1 0 16,2 6-160-16,-1-1-16 0,-2-1-16 0,2-2 0 15,2 0-144-15,2 0-16 0,-1-3-16 0,2 0 0 0,2-4 16 16,7 0 0-16,0 0 0 0,0 0 0 0,-8 0-64 15,8 0 0-15,-6-4 0 0,6 4 0 16,-3-8-128-16,3 8 128 0,-1-8-128 0,1-1 128 16,-1 1-464-16,1 8-112 0,0 0 0 0,0 0-16 15,0 0-1824-15,0 0-352 0,0 0-80 0</inkml:trace>
  <inkml:trace contextRef="#ctx0" brushRef="#br0" timeOffset="46356.535">23207 15436 28559 0,'0'0'2544'0,"0"0"-2032"0,-6-6-512 0,6 6 0 16,0 0 496-16,0 0 0 0,0 0 0 0,-9-8 0 16,1-1-496-16,1 1 0 0,0-1-128 0,-2 0 128 15,-2-2-192-15,-1 2 64 0,-1-2 128 0,-1 2-208 16,-2 3 208-16,1 0 208 0,-2 1-32 0,0-2-16 16,-1 2 128-16,0 0 32 0,1 4 0 0,-2 0 0 15,-4 0-64-15,1 4 0 0,-1 5 0 0,-2 2 0 16,-5 3-64-16,0 4-32 0,1 2 0 0,1 6 0 15,3 1-160-15,1 4 128 0,-1-2-128 0,4 3 128 0,4 0-128 16,3 0 0-16,4-1 0 0,3-1 0 0,5-5 0 0,2-2 128 16,2 4-128-16,4-4 128 0,2-4 64 0,2-2 0 15,2-5 0-15,4-1 0 0,-1-3-64 0,4-1 0 16,2-1 0-16,3-4 0 0,1-3 64 0,3-2 16 16,-2 0 0-16,1-3 0 0,-1-6 0 0,3-3 0 15,-4 0 0-15,0-4 0 0,-2-2-32 0,0-1-16 16,2-3 0-16,1 1 0 0,3 0-32 0,-3-3 0 15,-6-2 0-15,6-5 0 0,7-5-128 0,0-4 160 16,-1-5-160-16,0-5 160 0,-1-4-160 0,0-2 0 16,-3-3 0-16,2-2 0 0,0-2 0 0,-2-1 0 15,-3-3 0-15,1 9-176 0,-3 4 176 0,-2 8-128 16,-4 7 128-16,-1 3-128 0,-3 4 128 0,0 5 0 0,-3 7 160 16,-1 4-160-16,-3 0 192 0,1 5-64 0,-4 3-128 15,0 3 192-15,-3 9-192 0,0 0 0 0,-5-3 0 0,5 3 0 16,-9 2 0-16,1 5 0 0,-6 3-144 0,-1 2 144 15,0 3-160-15,-5 6 160 0,-3 5-160 16,-2 5 160-16,1 3 0 0,-1 6-144 0,-4 5 144 0,3 6 0 16,-4 5 0-16,2 4 0 0,-2 4 0 0,4 0-128 15,1 0 128-15,3-1 0 0,3 1 0 0,2-4 0 16,4-8 0-16,2-3 0 0,3-3 0 0,-1-6 0 16,1-6 0-16,0-5 0 0,7-1 0 0,1-3 0 15,0-2 0-15,0-3 0 0,1 0 0 0,4-3 0 16,2 0-832-16,2-4-192 15,-4-1-48-15,5-4-9184 0,-1-3-1840 0</inkml:trace>
  <inkml:trace contextRef="#ctx0" brushRef="#br0" timeOffset="46926.085">23613 16035 28735 0,'0'0'1280'0,"0"0"256"0,0 0-1232 0,0 0-304 16,0 0 0-16,0 0 0 0,0 0 0 0,0 0 128 0,-9 4-128 0,9-4 0 15,0 0 0-15,-6-4 0 0,6 4 0 0,-3-7 0 16,5-3 0-16,1-1 0 0,-1-1 0 0,4-2 0 15,0-3 320-15,1 0-64 0,-3-2 0 0,5-1 0 16,4 1 192-16,4-3 48 0,0-6 0 0,4 1 0 16,-2-2-160-16,3-2-16 0,0-3-16 0,0-3 0 15,1-7 16-15,-1 0 16 0,2 0 0 0,-1-8 0 16,3-7-176-16,1-3-32 0,-1-3-128 0,2 1 192 16,1 3 48-16,-2-3 0 0,-5 2 0 0,2 4 0 15,-2 1 80-15,4 5 0 0,-3 6 16 0,0 3 0 16,-1 2 112-16,0 4 0 0,-3 4 16 0,-1 5 0 15,0 5-256-15,-2 5-48 0,-2 0-16 0,-2 5 0 16,0 5-144-16,-3 3 0 0,-1-1 0 0,-8 6-176 0,8-3 176 16,-8 3 0-16,7 6-144 0,-5 2 144 0,-2-8 0 15,0 15 0-15,0 3-144 0,-1 3 144 0,-5 3 0 0,2 4 0 16,1 0 0-16,0 6 0 0,-2 6 0 0,1 5 0 16,-2 3 0-16,-2 4 0 0,1 1 0 0,-3 0 0 15,2 0 0-15,-4 3 0 0,0 3 0 0,2-2 0 16,1-4 0-16,1-2 0 0,3-2 0 0,1-4 0 15,-3-4 0-15,4-5 0 0,2-2 0 0,-2-1 0 16,1-1 0-16,1-3 0 0,-2-3 0 0,2 0 0 16,1-2 0-16,0-2 0 0,-3-2 0 0,2-3 0 15,1 0 0-15,0-3 0 16,1-1-1744-16,1-5-352 0,-2-8-64 0,0 0-12608 0</inkml:trace>
  <inkml:trace contextRef="#ctx0" brushRef="#br0" timeOffset="47175.593">23575 15354 35535 0,'-4'-15'1568'0,"4"15"336"0,9-10-1520 0,4 2-384 0,2 0 0 0,5 3 0 15,6 3 160-15,1-2-32 0,3 0-128 0,3-2 192 16,2 2-192-16,-1 1 0 0,3-2 0 0,1 1 0 15,-1-1 0-15,3 1 0 0,2 1 0 0,-1-2 0 16,-5 1 0-16,0 0 0 0,0 0 0 0,-3 1 0 0,-3-1 160 16,-1 1-160-16,-3 2 160 0,-1 0-160 0,-2-1 0 15,-4 2 0-15,-1 0-208 0,-3 3-15808 16</inkml:trace>
  <inkml:trace contextRef="#ctx0" brushRef="#br0" timeOffset="50020.246">14676 10983 5519 0,'0'0'496'15,"0"0"-496"-15,0 0 0 0,0 0 0 0,0 0 1600 16,0 0 208-16,0 0 48 0,0 0 16 0,0 0-1056 0,0 0-224 16,0 0-32-16,0 0-16 0,0 0-128 0,8 3-32 15,-1 0 0-15,0 2 0 0,-7-5-128 0,6 7-16 16,-6-7-16-16,9 13 0 0,-2 0 80 0,0 0 16 15,-1 0 0-15,2 1 0 0,-2-1 64 0,3 4 0 16,0 1 16-16,1-1 0 0,-4 1 32 0,3-1 0 16,-1 1 0-16,1 3 0 0,-3 1-224 0,3-2-32 15,2-4-16-15,-1 2 0 0,-1-1 32 0,-2 2 0 16,3-4 0-16,-1-1 0 0,0-2 0 0,3 1 16 16,-1-1 0-16,1-1 0 0,-2-1 32 0,3-1 0 15,1-2 0-15,2 1 0 0,-1-1-16 0,2-3 0 16,-1 1 0-16,0-2 0 0,0 0 16 0,1 0 0 15,-1-4 0-15,1 0 0 0,-2 0 16 0,0 1 16 16,1-1 0-16,-1 0 0 0,-2-3-96 0,2-3-32 0,0-1 0 16,-1 1 0-16,-1 3-16 0,0-3 0 0,1-6 0 0,0 4 0 15,0 0-128-15,-1 0 192 0,1 1-192 0,1-4 192 16,1-1-192-16,-1 1 160 0,0 1-160 0,0-1 160 16,0-3-160-16,2 2 0 0,-1 3 0 0,2 0 0 15,0 2 0-15,0-2 128 0,2 0-128 0,-2 0 0 16,-1 0 0-16,2 3 0 0,0 3 0 0,-2 0 0 15,0 0 0-15,-2 2 0 0,-1 2 0 0,0 1 0 16,-1-1 0-16,1 4 0 0,2 1 0 0,-2 3 0 16,-2-1 0-16,3 1 0 0,1-1 0 0,-3 3 0 15,-3 4 0-15,2 0 0 0,0 1 0 0,1 0 0 16,-4-1 0-16,0 2 0 0,-1 0 0 0,0 1 0 0,1-5 0 16,1-1 0-16,0-4 0 0,1 2 0 0,-1 0 0 15,1-1 0-15,0-5 0 0,0-1 128 0,0 3 0 0,2-2 0 16,-2-1 0-16,1-1 0 0,-1 0 32 0,2-2 0 15,2-2 0-15,-1 0 0 0,-3-1-160 0,2 1 160 16,1-2-160-16,0 0 160 0,-1 2-160 0,0-2 0 16,1-1 0-16,-2 0 0 0,2 1 128 0,0-1-128 15,1-1 0-15,-1 0 128 0,-2-1 16 0,2 3 0 16,-3-3 0-16,4 0 0 0,4-9 96 0,-2 0 16 16,-1 0 0-16,2-2 0 0,3-2 176 0,-1-2 32 15,-2-4 16-15,2-1 0 0,1-2 80 0,-1 1 16 16,-4-2 0-16,-1-1 0 0,-1-1-176 0,-3 0-16 15,-1 4-16-15,-3 3 0 0,-1-2-224 0,-2 5-144 16,-2 4 192-16,-2 6-192 0,-2 5 0 0,2 8 0 16,-5-6-160-16,-5 6-10576 15,-1 9-2112-15</inkml:trace>
  <inkml:trace contextRef="#ctx0" brushRef="#br0" timeOffset="51540.334">14983 11933 21183 0,'-7'-17'1888'0,"3"9"-1504"15,0-1-384-15,2 3 0 16,2 6-880-16,0 0-240 0,0 0-48 0,0 0-16 0,0 0 1008 0,0 0 176 16,0 0 0-16,-2 15 160 0,2 1 16 0,2 4 0 15,1 2 0-15,4 2 0 0,-2 0 80 0,5 5 0 0,0 5 16 16,2 3 0-16,-1 1 48 0,4 3 0 0,-2 1 0 0,-1 2 0 16,0 0-176-16,0-6-16 0,0-4-128 0,-2-3 192 15,0-2-192-15,1-2 128 0,-1-6-128 16,1-6 0-16,-1-5 592 0,0-1 32 0,0-3 0 0,2-2 0 15,-3-6 304-15,0-2 64 0,2 0 16 0,-2-4 0 16,2-1-224-16,1-2-32 0,-2-6-16 0,1-2 0 16,-1-1-320-16,0 0-64 0,-1 0-16 0,-1-4 0 15,-3 0-176-15,2 1-32 0,0 0-128 0,-1-3 192 16,-4-4-192-16,0 1 128 0,3 3-128 0,-3 1 0 16,0 2 0-16,1-1 0 0,1 2 0 0,1 4 0 15,-2 2 0-15,3 1 0 0,1 3 0 0,0 0 0 0,2-1 0 16,1 0 0-16,0 2 0 0,2 2 0 0,1-1 0 15,-3 1 0-15,-1-1 0 0,0 6 0 0,-2 0 0 0,1 0 0 16,-1-2 0-16,-7 6 0 0,8-4 0 0,-8 4 0 16,0 0 0-16,8-4 0 0,-8 4 0 0,0 0 0 15,0 0 0-15,0 0 0 0,0 0 0 0,0 0 0 16,0-7 0-16,0 7 0 0,0 0 352 0,-10-4-32 16,-1-1 0-16,-4 1 0 0,-5-1 48 0,0 1 0 15,-1-3 0-15,0 2 0 0,-1-2-112 0,-1 3-32 16,0 2 0-16,0-1 0 0,1-2-48 0,2 2-16 15,-1 0 0-15,3 2 0 0,0 2-160 0,2 2 0 16,-2-1 0-16,3 1 128 0,1 0-128 0,3 2 0 16,3 1 0-16,-1-1 128 15,9-5-928-15,0 0-192 0,0 0-32 0,5 12-8704 16,5-3-1744-16</inkml:trace>
  <inkml:trace contextRef="#ctx0" brushRef="#br0" timeOffset="51919.59">15704 12265 20959 0,'0'0'928'0,"0"0"192"0,0 0-896 0,0 0-224 16,-4 8 0-16,4-8 0 0,0 0 448 0,0 0 64 16,0 0 0-16,0 0 0 0,0 0 272 0,0 0 64 15,0 0 16-15,0-6 0 0,0 6 144 0,5-7 16 16,3-3 16-16,1 0 0 0,0-1-544 0,0 2-112 16,2-2-32-16,2 2 0 0,-5 0-208 0,1 4-144 15,-9 5 192-15,8-3-192 0,-8 3 160 0,8-4-160 16,-8 4 128-16,0 0-128 0,0 9 208 0,0 1-32 15,-5 3-16-15,-1 0 0 0,-3 1 32 0,-1 1 16 16,1 3 0-16,0-3 0 0,-3-4-208 0,2 0 144 16,3 0-144-16,0-2 128 0,1-3-128 0,6-6 0 15,0 0 0-15,0 0 0 16,0 0-1280-16,13 3-320 0</inkml:trace>
  <inkml:trace contextRef="#ctx0" brushRef="#br0" timeOffset="52261.28">16166 11920 20271 0,'0'0'1792'16,"0"0"-1424"-16,0 0-368 0,-8 7 0 0,3 4 688 0,-1 2 64 16,1 0 16-16,-1 3 0 0,0 5 128 0,1 3 16 15,1 2 16-15,0 1 0 0,-2 3-96 0,2 3-32 16,-1 3 0-16,0-1 0 0,-2-1-288 0,1 1-64 16,-1-1-16-16,2-2 0 0,0-3-304 0,1-3-128 15,-1-7 128-15,0 2-128 0,0 0 128 0,2-3-128 16,1-5 128-16,-1-2-128 0,0-2 0 0,1 0 0 15,1 0 128-15,1-9-128 0,0 0-240 0,0 0-80 16,0 0 0-16,0 0-16 16,0 0-2400-16,6-7-464 0</inkml:trace>
  <inkml:trace contextRef="#ctx0" brushRef="#br0" timeOffset="52531.947">16059 12024 12895 0,'0'0'1152'0,"0"0"-928"0,0-7-224 0,0 7 0 16,7-6 2688-16,2 2 512 0,1 0 80 0,2 2 32 15,3 0-2256-15,3 0-448 0,3 1-96 0,-1-2 0 16,0-1-384-16,4 0-128 0,4 3 0 0,-1-3 0 15,-1-1 128-15,1-1-128 0,3 0 0 0,-2 1 144 16,-1 2-144-16,-3-1 0 0,-4 0 0 0,-2 2 128 0,-4 1-128 0,-3 3 0 16,-11-2-192-16,7 5 192 15,-7-5-2752-15,-3 11-416 0</inkml:trace>
  <inkml:trace contextRef="#ctx0" brushRef="#br0" timeOffset="52674.555">16076 12308 14735 0,'0'0'1312'0,"14"-3"-1056"16,2-2-256-16,1-2 0 0,3-5 1664 0,1 3 256 15,1 2 64-15,4-1 16 0,3-1-1552 0,1 0-320 16,-1 1-128-16</inkml:trace>
  <inkml:trace contextRef="#ctx0" brushRef="#br0" timeOffset="56756.176">14682 11001 2751 0,'0'-12'128'0,"0"7"16"0,0 5-144 0,0 0 0 0,0 0 0 0,4-8 0 16,-3 0 1552-16,-1 8 288 0,0 0 48 0,0 0 16 15,0 0-1200-15,0 0-256 0,4-7-32 0,-4 7-16 16,0 0-224-16,9 7-48 0,-3 0-128 0,2 3 192 16,-1 3-192-16,2 2 0 0,-4 1 0 0,5-1-160 15,-5-1 160-15,3 3 0 0,-2-1 0 0,1 2 0 0,2 0 0 0,1-1 0 16,-3 0 128-16,3 1-128 0,-2 4 176 0,3-1-48 15,0-4 0-15,3 2 0 0,-1-3 96 0,2 1 16 16,1-1 0-16,0-3 0 0,2-5 96 0,-1-1 32 16,2-1 0-16,2-1 0 0,0-4 128 0,0-5 16 15,1-3 16-15,1 0 0 0,-1 5-128 0,0-5-16 16,-1-4-16-16,0-1 0 0,-1 2-112 0,1-2 0 16,-1 0-16-16,1-3 0 0,0-6-112 0,1 4 0 15,-2 4-128-15,2 1 192 0,2 0-192 0,0 2 0 16,-1-1 128-16,1 4-128 0,1 4 0 0,-1 2 0 15,-4 0 0-15,-1 2 0 0,0 2 0 0,0 3 0 16,-3 3 0-16,1-1 0 0,-2 2 0 0,1 1 0 0,-1 1 0 16,0 4 144-16,-4 2-144 0,0 0 0 15,-1-3-160-15,-1 5 160 0,-1 0 0 0,0 0 0 0,-1-6 0 0,0-1 0 16,1 4 0-16,-3-2 0 0,4 0 0 0,-3-2 0 16,2-4 0-16,-1-1 0 0,2 1 0 0,-2-1 160 15,3 0-160-15,-2-4 0 0,2-4 0 0,1 2 0 16,-1 3 0-16,2-1 0 0,1-2 0 0,0 0 0 15,1-1 0-15,0 1 0 0,-1-1 0 0,2-1 0 16,1-3 0-16,1 2 0 0,3 0 0 0,-2 0 0 16,-1-1 0-16,2 0 0 0,0-4 0 0,0 2 0 15,0 1 0-15,1-2 128 0,2-1-128 0,-2-3 0 16,0-2 144-16,4 0-144 0,-2 0 160 0,3-5-160 16,0-5 192-16,1-1-48 0,-1 0-16 0,0-2 0 15,-1-1 176-15,0-4 16 0,-2-3 16 0,0 4 0 16,0 3 288-16,-5-2 48 0,0 0 16 0,-4 2 0 0,-2 5-208 0,-1 4-32 15,-1 4-16-15,-4 1 0 0,-1 0-432 0,1 3 0 16,-5 8 0-16,0 0-11056 16</inkml:trace>
  <inkml:trace contextRef="#ctx0" brushRef="#br0" timeOffset="58784.209">21727 11163 12543 0,'0'0'560'0,"0"0"112"0,0 0-544 0,0 0-128 0,0 0 0 0,0 0 0 0,0 0 720 0,0 0 112 16,0 0 32-16,-9 1 0 0,-1 1-160 0,0 2-48 15,1-2 0-15,-4 5 0 0,1 6 96 0,-1 2 16 16,-1 4 0-16,-2 4 0 0,0 4-32 0,-3 3 0 16,0 1 0-16,-5 1 0 0,0 2-208 0,-5 0-32 15,0 0-16-15,-2 1 0 0,-2-4-224 0,2 1-32 16,0-1-16-16,4-1 0 0,2-1 0 0,1-3 0 15,0-1 0-15,2-3 0 0,4 0-80 0,0-4 0 16,1-1-128-16,5-1 192 0,0-1-48 0,3-4-16 16,2-4 0-16,1 1 0 0,2-1-128 0,4-7-192 15,0 0 32-15,0 0-7904 16,7 4-1600-16</inkml:trace>
  <inkml:trace contextRef="#ctx0" brushRef="#br0" timeOffset="59550.258">21629 11168 18431 0,'0'0'1632'0,"0"0"-1312"0,0 0-320 0,0 0 0 16,8-4 576-16,1 1 32 0,5 2 16 0,1 0 0 0,2-2-272 16,3 2-48-16,7 0-16 0,3 1 0 0,0 2 48 0,4-3 16 15,4-2 0-15,0 0 0 0,1-2-16 0,-1 2 0 16,2 1 0-16,5-2 0 0,2-1-128 0,0 1-16 16,-3 0-16-16,0 1 0 0,0 1-48 0,-4 2 0 15,-2 0 0-15,-4 0 0 0,-2 3-128 0,-3 0 160 16,-1 1-160-16,-2-1 160 0,-4-1-160 0,1 3 0 15,0 0 0-15,-2 1 0 0,-1-2 0 0,-2 0 0 16,-3 1 0-16,1 0 0 0,-2-1 0 0,-2-2 0 16,0-2 0-16,-1 3 0 0,0 1 0 0,-4 0 128 15,-7-4-128-15,10 2 0 0,-10-2 144 0,0 0-144 16,0 0 160-16,2 8-160 0,-2-8 224 0,0 0-48 16,-5 11-16-16,1 0 0 0,1 1-160 0,-4 2 160 15,-5 4-160-15,-1 1 160 0,0 3-160 0,-2 5 0 0,1 0 0 16,0 2 128-16,-2 1-128 0,2 0 0 0,-3 1 0 15,3-1 0-15,2-1 0 0,-1-1 0 0,1 1 128 0,1-1-128 16,1 0 0-16,-1 2 0 0,2 0 0 16,0 1 0-16,-1-1 0 0,3-4 0 0,-1-2 0 0,1 1 0 15,2-3 0-15,-1-1 0 0,1 2 0 0,0-5 0 16,3 0 0-16,-1 1 0 0,0-3 0 0,0 0 0 16,1-3 0-16,0-1 0 0,1-2 0 0,0-1 0 15,-1 0 176-15,1 0-48 0,1-9-128 0,-3 9 192 16,3-9-64-16,0 0-128 0,0 0 176 0,0 0-176 15,0 0 400-15,0 0-16 0,-7 3-16 0,-1-2 0 16,0-1-16-16,1-3 0 0,-2-1 0 0,0 2 0 16,-2-1-160-16,-1 0-48 0,-4-2 0 0,1 0 0 15,0 3-144-15,-4 1 128 0,-2 0-128 0,-2 0 128 0,-2-3-128 0,-5 3 0 16,-1 0 144-16,0 1-144 0,1-2 128 16,-2 0-128-16,-1-2 160 0,-5 4-160 0,0 4 192 0,-6-1-48 15,-2-1-16-15,-4 0 0 0,-6 2 0 0,3 0-128 16,-1-3 192-16,3 1-64 0,-3 0 16 0,0 0 0 15,-1 0 0-15,4-1 0 0,5-1 64 0,5-1 16 16,5-1 0-16,5 0 0 0,5 2-80 0,5 0-16 16,4-2 0-16,5 2 0 0,1 0-128 0,5 0 0 15,6 0 144-15,0 0-144 16,0 0-352-16,0 0-144 0,0 0-16 0,0 0-9408 16,11-3-1888-16</inkml:trace>
  <inkml:trace contextRef="#ctx0" brushRef="#br0" timeOffset="60876.523">21648 11073 10703 0,'0'0'464'0,"-2"6"112"0,2-6-448 0,0 0-128 0,0 0 0 0,0 0 0 15,0 8 848-15,0-8 160 0,0 0 16 0,0 0 16 16,0 0-128-16,0 8-16 0,0-2-16 0,0-6 0 16,0 0 208-16,0 0 32 0,0 0 16 0,0 0 0 15,0 0-112-15,-2-7-32 0,1-1 0 0,1 0 0 16,0 8-208-16,1-14-32 0,0-1-16 0,3-1 0 15,-1 2-144-15,0-3-16 0,3-1-16 0,-2-2 0 16,-1-3-192-16,1-3-48 0,0 1 0 0,-1-2 0 16,2-4 32-16,0 1 0 0,-1 0 0 0,-1 2 0 15,0-1-176-15,1 1-48 0,0-2 0 0,-1 1 0 0,-2 1-128 16,2 0 128-16,-1 2-128 0,-1-3 128 0,-1 1-128 0,0 1 0 16,0 4 0-16,0 2 0 0,0 0 0 0,0 3 0 15,1-1 0-15,-1 4 0 0,-1 1 0 0,1 2 0 16,0 1 0-16,0 0 0 0,-2 2 0 0,1 3 128 15,1 6-128-15,0 0 0 0,0-6 0 0,0 6 0 16,0 0 0-16,0 0 0 0,0 0 0 0,0 0 0 16,0-5 0-16,0 5 0 0,0 0 0 0,0 0 0 15,0 0 0-15,0 0 0 0,0 0 0 0,0 0 0 16,0 0-144-16,0 0 144 0,0 0 0 0,0 0 0 16,0 0 0-16,0 0 0 0,0 0 0 0,0 0 0 15,-2-7 0-15,2 7 0 0,0 0 0 0,0 0 0 16,0 0 0-16,0 0 0 0,0 0 0 0,0 0 0 15,0 0 0-15,0 0 0 0,0 0 0 0,0 0 0 0,0 0 0 16,0 0 0-16,0 0 0 0,0 0 0 0,-9 4 0 0,1 1 0 16,2 2 0-16,-2 1 0 0,1-1 0 15,-2 0 0-15,0 0 0 0,1 4 0 0,-1 1 0 0,-1 1 0 16,-1-2 0-16,0 2 0 0,1 1 0 0,-2 3 0 16,1 1 0-16,-1 0 0 0,0-4 0 0,-2 5 0 15,-1 5 0-15,1 0 0 0,-2-2 0 0,0-1 0 16,-1-1 0-16,-1 0 0 0,0 2 0 0,2-5 0 15,0-2 0-15,1-1 0 0,0-2 0 0,1-1 0 16,2-1 0-16,-2-2 0 0,-2-4 0 0,1 3 0 16,2 1 0-16,1 0 0 0,0-2 0 0,3-4 0 15,-1 0 0-15,2 1 0 0,-2 2 0 0,5-3 0 16,-2-4 128-16,7 2-128 0,0 0 0 0,0 0 0 0,-6 3 0 16,6-3 128-16,-7-1-128 0,7 1 0 0,0 0 0 0,0 0 0 15,0 0 0-15,0 0 0 0,0 0 128 0,0 0-128 16,0 0 0-16,0 0 144 0,0 0-144 0,0 0 0 15,0 0 144-15,0 0-144 0,0 0 0 0,0 0 0 16,8-4 0-16,-8 4 0 0,0 0 0 0,8 6 0 16,-1 2 0-16,-1-2 0 0,-6-6 0 0,7 13 0 15,-2 3 0-15,-1-2-128 0,-4-3 128 0,2 4 0 16,3 1 0-16,-4 4 0 0,-1 4 0 0,0 0 0 16,0-1 0-16,-1 4 0 0,-3 1 0 0,2 1 0 15,-2 0 0-15,0-1-128 0,3 0 128 0,-3 3 0 16,-2-2 0-16,1 2 0 0,1 0 0 0,-1-1 0 15,-1 0 0-15,0 0 0 0,2 2 0 0,-1-3 0 16,-1-4 0-16,0 2 0 0,2 2 0 0,-1 2 0 16,0-3 0-16,0 0 0 0,3-1 0 0,-1 2 0 0,1 0 0 15,0-1 0-15,0-3 0 0,2 0 0 0,0-3 0 0,2 2 0 16,-2-2 0-16,1-2 0 0,-1-6 0 0,0-1 0 16,0 0 0-16,-1-3 0 0,-1-2 0 0,2-8 128 15,0 0-128-15,0 0 0 0,0 0 0 0,0 0 128 16,0 0-320-16,0 0-48 0,0 0-16 0,0 0 0 31,0 0-1792-31,-4-8-352 0,2-2-80 0</inkml:trace>
  <inkml:trace contextRef="#ctx0" brushRef="#br0" timeOffset="61691.054">21563 10525 4607 0,'0'0'400'15,"0"0"-400"-15,0 0 0 0,0 0 0 0,0 0 1600 0,0 0 256 0,0 0 32 0,0 0 16 16,0 0-1024-16,0 0-208 0,0 0-32 0,6-3-16 16,3-1-80-16,1 2-16 0,1 0 0 0,0 0 0 15,0 0 32-15,1 0 0 0,1 0 0 0,1 1 0 16,-2 0 32-16,3 0 16 0,4-2 0 0,0 2 0 15,3 1-128-15,2 1-32 0,3 0 0 0,2 0 0 16,1-2 64-16,1 1 0 0,2 1 0 0,-1-3 0 16,-2-4-96-16,2 1-16 0,0-1 0 0,0 2 0 15,1-2-80-15,1-1-32 0,2 0 0 0,-1 3 0 16,-5-1-160-16,-4 4-128 0,0-2 144 0,-1 1-144 16,-3-1 0-16,-2 2 128 0,-4 0-128 0,-1 0 0 15,-3-1 0-15,-1 0 0 0,-1-1 0 0,-2 5 0 0,-1 2 0 0,-7-4 0 16,9-1 128-16,1 2-128 0,-4 3 0 0,-6-4 0 15,10 4 0-15,0-3 0 0,-10-1 0 0,11 0 0 16,0 1 0-16,1-2 0 0,-2-1 0 0,1-1 0 16,1 1 0-16,-3 1 0 0,0 0 0 0,0 0 0 15,-2-4 0-15,-7 5 0 0,8-1 0 0,-8 1 0 16,0 0 0-16,0 0 0 0,0 0 208 0,0 0-48 16,0 0-16-16,8-2 0 0,-8 2 112 0,0 0 0 15,6-3 16-15,-6 3 0 0,0 0-144 0,0 0-128 16,0 0 144-16,0 0-144 0,8 4 0 0,-1 1 0 15,0 0 0-15,-3 2 0 0,-4-7 0 0,4 12 0 0,-1 3 0 16,2 1 0-16,-4-1 0 0,0 2 0 16,-1 0 0-16,-1 5 0 0,0 3 128 0,-1 1-128 0,-4-4 0 15,4 5 144-15,1 3 0 0,0 0 0 0,0-2 0 16,-1-1 0-16,1-4-16 0,1 0 0 0,0 0 0 0,1-1 0 16,1-1 0-16,-1-4 0 0,0-2 0 0,1-2 0 15,0-1 64-15,4-2 0 0,-6-10 0 0,4 7 0 16,-4-7 96-16,0 0 32 0,4 7 0 0,-4-7 0 15,0 0-128-15,0 0 0 0,0 0-16 0,0 0 0 16,0 0-176-16,0 0 0 0,0 0 144 0,0 0-144 16,6 7 0-16,-6-7 128 0,0 0-128 0,0 0 0 15,0 0 0-15,2 8 0 0,0-2 0 0,1 1-9664 16,-3-7-1824-16</inkml:trace>
  <inkml:trace contextRef="#ctx0" brushRef="#br0" timeOffset="62409.113">21113 10957 4607 0,'-8'-6'192'0,"8"6"64"0,0 0-256 0,0 0 0 0,-7-6 0 0,7 6 0 16,0 0 2208-16,0 0 400 0,0 0 80 0,0 0 0 15,0 0-1776-15,0 0-352 0,9 5-80 0,2-3-16 0,-1-2 256 0,1 1 48 16,0 0 16-16,4 1 0 0,0 1-240 0,2-1-48 15,1-4-16-15,5 4 0 0,4 3-144 0,-1 1-16 16,3-2-16-16,-3 0 0 0,2 0-48 0,-1 1-16 16,1 3 0-16,0 0 0 0,-4-3-96 0,1-1-16 15,-2 0 0-15,0 0 0 0,-2 2-128 0,3-3 0 16,-2-3 0-16,3-1 0 0,-1 2 0 0,4-1 0 16,1 0 128-16,0-1-128 0,1-2 320 0,0 1 0 15,-3 2-16-15,2 0 0 0,-2-1-112 0,0-1-32 16,-2 2 0-16,-2 0 0 0,-1 5-160 0,0-2 0 15,-4-3 144-15,0 2-144 0,0 1 0 0,1 0 128 16,-1-1-128-16,-1-1 0 0,-3-1 0 0,-2 1 0 16,-1 1 0-16,0-1 0 0,1-1 0 0,-2 0 0 0,1 0 0 15,1 1 128-15,-2 3-128 0,0-2 0 0,-10-2 0 16,11 1 128-16,0 3-128 0,0 0 0 0,-2-2 0 0,-1 0 0 16,-8-2 0-16,8 1 0 0,0 1 0 0,-8-2 0 15,8 0 0-15,-8 0 0 0,0 0 128 0,0 0-128 16,0 0 128-16,0 0-128 0,0 0 160 0,0 0-160 15,0 0 128-15,0 0-128 0,6 5 0 0,-6-5 144 16,0 0-144-16,0 0 0 0,0 0 144 0,0 0-144 16,0 0 0-16,0 0-128 0,0 0 0 0,0 0 0 15,0 0-1328 1,0 0-256-16,0 0-48 0</inkml:trace>
  <inkml:trace contextRef="#ctx0" brushRef="#br0" timeOffset="62808.186">22667 10479 13823 0,'0'0'1216'0,"0"0"-960"15,0-7-256-15,0 7 0 0,0 0 480 0,0 0 48 16,0 0 16-16,-11-2 0 0,-1 0 128 0,1 3 32 0,-2 3 0 0,-1 3 0 16,-3 3 128-16,1 5 16 0,0 1 16 0,-4 4 0 15,0 5-32-15,-1 0-16 0,-1-3 0 0,-1 5 0 16,-3 4-128-16,-1 2-32 0,-4 2 0 0,3 1 0 15,0-2-224-15,-1-1-48 0,-2 0-16 0,3-5 0 16,5-5-176-16,1-2-48 0,3-3 0 0,3 0 0 16,1-4 0-16,5-2 0 0,4-3 0 0,2-3 0 15,4-6-144-15,0 0 128 0,-1 8-128 0,1-8 128 16,0 0-1472 0,10 0-288-16,5 0-64 0</inkml:trace>
  <inkml:trace contextRef="#ctx0" brushRef="#br0" timeOffset="63147.182">22259 11087 16287 0,'0'0'720'0,"0"0"160"0,0 0-704 0,0 0-176 16,-2 11 0-16,0 2 0 0,2 5 384 0,0 3 64 16,1 2 0-16,0 2 0 0,-1 5 352 0,0 5 80 15,0 5 16-15,0 1 0 0,0 2-320 0,2 1-64 16,3 3-16-16,-3-2 0 0,-3 0-240 0,1 0-32 0,-1-1-16 16,-1 0 0-16,-3 0-208 0,4-2 144 0,2-4-144 0,-2-3 128 15,-2-6-128-15,-2 2 192 0,-1-4-192 0,1-3 192 16,2-5 32-16,0-1 16 0,-6-2 0 0,4 0 0 15,3-3-96-15,-2-2-16 0,-1-3 0 0,5-8 0 16,-1 11-128-16,1-3 0 0,0-8 0 0,0 0 128 31,0 0-1616-31,0 0-336 0,-1 7-64 0</inkml:trace>
  <inkml:trace contextRef="#ctx0" brushRef="#br0" timeOffset="67101.045">22022 10645 14447 0,'0'0'640'0,"0"0"128"0,0 0-608 0,0 0-160 0,0 0 0 0,0 0 0 16,0 0 256-16,0 0 32 0,0 0 0 0,0 0 0 15,0 0 368-15,9-10 80 0,1-2 16 0,2-4 0 16,4 0-32-16,0-6 0 0,1-2 0 0,4-3 0 16,0-2-176-16,4-5-32 0,-2-4-16 0,1 1 0 15,-2 0-128-15,2-1-32 0,0-4 0 0,1 3 0 16,5 0-32-16,-4-1-16 0,-1-2 0 0,2 1 0 0,-5 2-160 0,2 2-128 16,-1 2 144-16,0 3-144 0,-3 2 0 0,0 5 0 15,-3 6 0-15,-1 5 0 16,-4 2-560-16,-2 2-48 0,-3 0-16 0,-1 6-6384 15,-6 4-1280-15</inkml:trace>
  <inkml:trace contextRef="#ctx0" brushRef="#br0" timeOffset="67416.359">22383 9826 7359 0,'7'-11'656'0,"2"-4"-528"0,1-4-128 0,2 2 0 16,2-2 2304-16,4-1 448 0,0-2 64 0,6-3 32 16,0-1-2064-16,5-2-400 0,3 1-96 0,4-2-16 15,1 0 144-15,-1 3 32 0,1 3 0 0,-7 6 0 16,-3 7-128-16,-4 4-32 0,-3 3 0 0,-3 0 0 15,-2 1-144-15,-4 9-16 0,-4 8-128 0,0 3 192 16,-4-1 160-16,0 6 32 0,-3 3 0 0,-1 2 0 16,1 6-160-16,-2-1-32 0,-1 0 0 0,-3 2 0 15,2-1-192-15,-2 2 0 0,0 1 0 0,1 2-7040 16,2-1-1360-16</inkml:trace>
  <inkml:trace contextRef="#ctx0" brushRef="#br0" timeOffset="67852.012">22473 11055 13823 0,'0'0'1216'0,"2"-6"-960"0,-1-2-256 0,3 2 0 16,1 1 512-16,1 0 48 0,3 1 16 0,2-1 0 16,-2-4 256-16,6-1 48 0,4 0 16 0,4-3 0 15,3-5-128-15,6-1 0 0,2 0-16 0,3 1 0 16,3-1-144-16,3-2-32 0,-2-1 0 0,2-1 0 16,0 4-272-16,1-2-64 0,2 2-16 0,0-1 0 15,0 4-224-15,-3 1 176 0,-2 4-176 0,-5 1 160 0,-2 1-304 16,-5 2-64-16,-5 1-16 0,-3 2-7056 15,-2 0-1408-15</inkml:trace>
  <inkml:trace contextRef="#ctx0" brushRef="#br0" timeOffset="68144.017">23208 10411 21183 0,'10'-6'1888'0,"5"1"-1504"0,4 1-384 0,2 2 0 15,2 0 0-15,4 0-208 0,-1 2 16 16,3 1 16-16,-4 5 176 0,2 4 0 0,-1 5 0 16,-1 2 0-16,-2 2 224 0,-2 4-32 0,-3 3 0 0,-2 3 0 15,-1-2 64-15,-4 3 0 0,-4 1 0 0,-4 1 0 16,-3 1-48-16,-3 1 0 0,-7 2 0 0,-2 2 0 15,-3-1-16-15,-4 0 0 0,-1 1 0 0,-4-3 0 16,0-3-192-16,-1-1 0 0,-1 0 0 0,2-4-7040 16,-3-2-1360-16</inkml:trace>
  <inkml:trace contextRef="#ctx0" brushRef="#br0" timeOffset="68519.524">22326 11468 18431 0,'-4'-9'1632'0,"4"9"-1312"0,0-8-320 0,0 8 0 15,0 0 0-15,0 0 0 16,8-3 0-16,1 1 0 0,-1 1 256 0,3 3 0 0,1 3-16 16,0 2 0-16,4 2 272 0,4 2 64 0,-1 2 16 0,4 2 0 15,3 2 0-15,3-1 0 0,4 1 0 0,6-2 0 16,1 2-288-16,4 0-64 0,1 1-16 0,-2-3 0 15,-3-2-224-15,0 5 0 0,-3 2 128 0,1-4-128 16,-6-4 0-16,-1-3-288 0,0-4 64 0,-2-1-6912 16,-3 0-1376-16</inkml:trace>
  <inkml:trace contextRef="#ctx0" brushRef="#br0" timeOffset="68888.085">23048 11471 20271 0,'0'0'1792'0,"0"0"-1424"16,6-2-368-16,7 2 0 0,-1 4 960 0,4 3 112 15,3 2 16-15,3 3 16 0,6 2-896 0,2 1-208 16,0 3 0-16,0 1 0 0,0-1 0 0,-2 2 0 15,-1 2 0-15,0 1 0 0,-4 5 0 0,-1-3 0 16,0-3 0-16,-1 0 0 0,-5 0 0 0,0 0 0 16,-5 0 0-16,-1-2 0 0,-2 2 0 0,-3-2 0 15,-1-2 0-15,-1 0 0 0,1-2 0 0,-8 1 160 0,-3-2-160 0,-2 0 128 16,-1-3 128-16,-5 1 0 0,-7 2 16 16,0-1 0-16,-3 0 112 0,-1-1 0 0,-8-2 16 0,-2 2 0 15,-6 2 32-15,-1-2 0 0,-3-1 0 0,-3 0 0 16,0-1 32-16,3 1 16 0,4 1 0 0,0-3 0 15,2-7-288-15,5 0-64 0,4-3-128 0,5 0 192 32,5 3-1552-32,5-3-320 0</inkml:trace>
  <inkml:trace contextRef="#ctx0" brushRef="#br0" timeOffset="73032.32">2515 5638 911 0,'0'0'0'0,"-9"2"0"16,-3-1 0-16,2 2 0 0,10-3 1936 0,-6 5 304 16,6-5 64-16,0 0 16 0,0 0-1312 0,0 0-272 15,0 0-48-15,0 0-16 0,0 0-32 0,0 0-16 16,8-2 0-16,3 1 0 0,-1-4-16 0,5-2 0 15,1 2 0-15,1 0 0 0,0 0-32 0,4-1-16 16,2 0 0-16,4 0 0 0,1 1-208 0,3 0-32 16,1 1-16-16,3 0 0 0,-2-1-48 0,1 2-16 15,0 0 0-15,5-5 0 0,0-3 0 0,4 0 0 16,1 2 0-16,4 0 0 0,2-1 144 0,3 2 48 16,-2 0 0-16,-1 1 0 0,1 0-112 0,1 1-32 15,0-2 0-15,3 3 0 0,0 0 48 0,3 2 16 0,0 2 0 16,-2-2 0-16,-2-2-112 0,2 1-32 0,2 1 0 0,3 2 0 15,1 1-80-15,2-3-128 0,2 0 176 0,-2 0-176 16,1-1 144-16,1 2-144 0,3-1 0 0,1 0 144 16,3-9-144-16,2 4 0 0,-3 1 0 0,2 1 128 15,2 2-128-15,-1 0 0 0,-1-2 0 0,-2 4 0 16,-1 3 0-16,2-1 128 0,4-1-128 0,-1 0 0 16,-2 0 0-16,1 1 0 0,-3 2 128 0,3-2-128 15,2-1 0-15,0 1 0 0,-1 1 0 0,-2-1 0 16,-3 0 0-16,3-1 0 0,1-1 0 0,-1 0 128 15,0 0-128-15,-2 2 0 0,-4 2 0 0,2-1 0 16,2-2 0-16,-2 1 0 0,1 1 0 0,-4 1 0 16,-3 2 0-16,-2-1 0 0,0-1 0 0,2 0 128 0,5 1-128 15,-4 1 0-15,-1-2 0 0,-3 0 128 16,-1 1-128-16,0 1 0 0,0-1 0 0,1 0 128 0,1 1-128 0,-2 1 0 16,1-1 0-16,-3-1 128 0,-1-1-128 0,4 1 0 15,-2 3 0-15,1 0 0 0,-2 0 0 0,1-3 0 16,1-1 0-16,-3 0 0 0,-1 2 0 0,1-2 0 15,4-1 0-15,-5 1 0 0,-1 0 0 0,0 3 0 16,-2 1 0-16,-3 0 0 0,0-6 0 0,0-1 128 16,-1-1-128-16,0 3 0 0,1 3 0 0,0 1 0 15,2-3 0-15,-4 1 0 0,0 1 0 0,-2-1 0 16,0 0 0-16,0-3 0 0,2 0 0 0,-1 0 0 16,0 0 0-16,1 0 0 0,-2 4 0 0,1 0 0 15,-2-1 0-15,-2 0 0 0,1-2 0 0,-2-2 0 16,2-1 128-16,1 1-128 0,1 1 0 0,1 2 0 0,3 0 0 15,-3 2 0-15,-2-4 0 0,-1 1 192 0,-1 2-192 0,0-3 192 16,2-3-192-16,-5-2 0 0,-2 0-192 0,2 2 192 16,2 6 0-16,-1 0 0 0,-5-1 0 0,0 2 0 15,2-4 0-15,-2-4 0 0,0 2 128 0,3 1-128 16,-1 3 0-16,1-1 0 0,-1 3 0 0,2-2 0 16,2-1 0-16,-5 1 0 0,0 0 0 0,-1-1 0 15,-2-2 0-15,-1 1 0 0,0 1 0 0,-1 1 0 16,1-2 0-16,-3 0 0 0,0 2 0 0,0-2 0 15,-3-2 0-15,0 0 0 0,-5 4 0 0,2-1 0 16,-3 0 0-16,-3-1 0 0,-2 0 0 0,-2 2 0 16,-2-1 0-16,0-1 0 0,-5-1 0 0,-7 1 0 15,9 2 0-15,-9-2 128 0,0 0-128 0,0 0 0 16,0 0 160-16,0 0-160 0,0 0 192 0,0 0-192 0,0 0 224 16,0 0-64-16,-10-4-16 0,-2-1 0 0,-5 0-144 0,-3-1 0 15,-3 4 144-15,-2-1-144 0,-1 1 0 0,-5 1 0 16,-4 1 0-16,-3 2 128 0,-1 0-128 0,-3-1 0 15,-3-2 0-15,-3 0 128 0,-3 0-128 0,-4-1 0 16,-5-3 0-16,1 3 0 0,-4 5 0 0,-2-3 0 16,-2-3 0-16,0 1 0 0,-2-4 0 0,-3 4 128 15,-4 1-128-15,-2 0 0 0,-4-7 0 0,-2 3 0 16,-3 1 0-16,1 1 128 0,-2-1-128 0,0 1 0 16,-3 2 0-16,0-1 128 0,-5-2-128 0,0-1 0 15,0 0 0-15,-1 2 0 0,-5 4 0 0,3 0 128 16,0-1-128-16,-2 0 0 0,-2-2 0 0,2-1 0 15,-4 2 0-15,2 0 128 0,-2 3-128 0,2-2 0 16,2 3 128-16,0-2-128 0,-4-1 0 0,4 1 0 0,1 0 0 16,1-1 0-16,1-2 0 0,-1 1 0 15,-2 1 0-15,3 1 0 0,3 1 0 0,-4 1 0 0,-2 2 0 0,2-3 0 16,2-2 0-16,2 0 0 0,-1-5 0 0,1 5 0 16,-3 4 0-16,4-1 128 0,0 0-128 0,2 1 0 15,-1-2 0-15,7 1 0 0,1 3 0 0,3-5 0 16,3-5 0-16,0 4 0 0,-1 5 0 0,5-4 0 15,2-4 0-15,2-2 0 0,-1 2 0 0,0 0 0 16,1 5 0-16,2-1 0 0,2-1 0 0,-2-1 0 16,0 0 0-16,0 0 0 0,1 1 0 0,0 1 0 15,0 0 0-15,2 3 0 0,3 6 0 0,-3-4 0 16,-1-8 0-16,2 1 0 0,3 0 0 0,4 2 0 16,4 5 0-16,1-3 0 0,3-1 0 0,-1 2 0 0,-2-1 0 15,3 2 0-15,1 0 0 0,2-1 0 0,1 1 0 16,1-1 0-16,0-1 0 0,2 2 0 0,3 1 0 15,-3 1-128-15,-1-3 128 0,0-1 0 0,-1-1-160 0,1 0 160 16,1 0-192-16,1 3 192 0,3 0 0 0,1 2-128 16,3-2 128-16,-1 0 0 0,2-8 0 0,1 6 0 15,0 1 0-15,1-1 0 0,1 1 0 0,5-2 0 16,4 0-128-16,-3 1 128 0,2 2 0 0,4-2 0 16,3-2 0-16,4 2 0 0,-2 2 0 0,4 1 0 15,4-1 0-15,6-5 0 0,0 0-128 0,0 0 128 16,0 0-192-16,0 0 192 0,10 2-256 0,5 0 48 15,1 0 16-15,5-2 0 0,2-1 192 0,5 0 0 16,2 0-160-16,6 0 160 0,2-1 0 0,3-2 0 16,2 0 0-16,2 1 0 0,2-1 0 0,7 1 0 0,4 1 0 15,5 0 0-15,3-2 0 0,-2-1 0 0,-2-5 0 0,4 2 0 16,4 2 0-16,2 2 0 0,6 2 0 16,-1-1 0-16,-2-4 0 0,1 2 0 0,3-1 0 0,6 3 0 15,1 1 0-15,1-1 0 0,-3-4 0 0,4 3 0 16,4 1 0-16,0 2 0 0,-1 0 0 0,4-1 0 15,3-2 0-15,2 0 0 0,-2 3 0 0,1-1 0 16,-1-4 0-16,3 5 0 0,4 5 0 0,-2-4 0 16,-1-4 0-16,1 5 0 0,2 6 0 0,3-1 0 15,-4-3 0-15,3-1 0 0,1-2 0 0,0 2 0 16,-3 2 0-16,4-3 0 0,2-4 0 0,-2 1 0 16,-3 0 0-16,2 0 0 0,1 0 0 0,-2 1 0 0,-1-2 0 15,-2 3 0-15,0 0 0 0,0-1 0 16,0-2 0-16,-1-3 0 0,-4-2 0 0,3 4 0 0,0 10 0 0,1-5 0 15,-3-2 0-15,0 0 0 0,-4 1 0 16,-3 0 0-16,-2 1 144 0,0-2-144 0,1-3 0 16,0 6 0-16,-2 2 0 0,-1-2 128 0,-2-6-128 0,0-2 0 15,-1 1 0-15,-2 3 128 0,-2 6-128 0,-1-2 0 16,0-2 0-16,0-1 0 0,-1-1 0 0,-3 4 0 16,-7 4 0-16,2-8 0 0,-4-5 0 0,1 1 0 15,-3 4 0-15,0 1 0 0,-2-1 0 0,-2 1 144 16,-4-2-144-16,2 0 0 0,-1 2 224 0,-4-1-64 15,-2-1-16-15,-5-2 0 0,-2 1 32 0,-2-1 0 16,-5 1 0-16,-3 1 0 0,-2-1-176 0,-4 3 192 0,-4 1-192 16,-4 1 192-16,-4-1-192 0,-5 0 0 0,-3 4 0 15,-10-4-13344-15</inkml:trace>
  <inkml:trace contextRef="#ctx0" brushRef="#br0" timeOffset="82257.436">7367 16692 13823 0,'0'0'608'0,"0"0"128"0,0 0-592 0,0-6-144 16,0-2 0-16,1 1 0 0,-1 7 464 0,4-7 64 15,-4 7 16-15,2-8 0 0,-1-2-176 0,-1-2-48 16,0 0 0-16,0 1 0 0,-1 0 160 0,0 0 32 15,1-3 0-15,0 2 0 0,-1 0 352 0,1 0 80 16,1 0 16-16,-1-1 0 0,-1 6-240 0,-1-2-32 16,1 1-16-16,0-1 0 0,-1 0-112 0,-1 1-32 15,-4 1 0-15,1 0 0 0,-2-4-128 0,0 2-16 16,-3 3-16-16,2 1 0 0,2-1-96 0,-3-1-16 0,-1-3 0 0,-2 3 0 16,-1 4-96-16,4-1-32 0,4-1 0 0,-4-3 0 15,-4 1 16-15,-1 2 0 0,1 2 0 0,-1 0 0 16,-3-2-16-16,0 1-128 0,-1 0 192 0,0 3-64 15,-2 0-128-15,1 1 0 0,0 1 144 0,-3 0-144 16,-1 2 0-16,-2 2 128 0,-1 1-128 0,-1-2 0 16,-5-4 0-16,1 2 128 0,1 2-128 0,-2 0 0 15,-4-1 144-15,5 2-144 0,1 0 192 0,1 1-192 16,2 1 272-16,-1 2-48 0,-1-1-16 0,2 1 0 16,-2 1-208-16,-1 1 176 0,-1-2-176 0,-1 4 160 15,0 0 672-15,3 0 128 0,-1-1 16 0,1 1 16 16,1-2-1616-16,2 4-320 15,2 1-64-15,-1-1-16 0,2 0 832 0,-1 1 192 0,3 4 0 0,-1 0 0 0,2-1 0 16,-2-1 0-16,1-2 0 0,1-1 0 0,3 0 0 0,0 3 0 16,-1 3 0-16,1-1 0 0,2-3 0 0,0 2 0 15,1-2 0-15,2 0 0 0,3 3 0 0,2-2 0 16,-2 0 0-16,4 3 0 0,-2 2 0 0,5 0 0 16,0-1 0-16,2 1 0 0,0-1 0 0,0 2 0 15,1-1 0-15,0-1 0 0,0-3 0 0,2 1 0 16,1 0 0-16,2 0 0 0,2 0 0 0,-3-2 0 15,3 0 0-15,1 0 0 0,3-3 0 0,-1 0 0 16,1 2 0-16,1-2 0 0,2 0 192 0,-2-3-64 16,2 0 0-16,0 2-128 0,1 0 208 0,-1 0-64 15,-1-2-16-15,0 0 0 0,1 2-128 0,-3-1 0 16,1 2 144-16,-1-1-144 0,0 1 0 0,-4 2 0 0,3-1 0 0,-3 2 128 16,1-3-128-16,-3 2 0 0,1 0 0 15,-1 1 0-15,-1 0 0 0,1 0 0 0,-1 1 0 0,-2 2 128 16,-2 0-128-16,-1-1 0 15,0-1 0-15,-2-1 0 0,1 0 0 0,0-3 0 0,-2 0 0 0,2-1 0 16,2-2 0-16,0 0 144 0,0 1-144 0,0-1 0 16,2 0 0-16,2 1 0 0,0 2 0 0,1 1 0 15,-1 1 0-15,1 0 0 0,2 2 0 0,-1-5 0 16,3-3 0-16,-2 2 0 0,2 1 0 0,-3-1 0 16,3-1 128-16,-2-1-128 0,1-2 0 0,0 2 0 15,1 0 0-15,1-2 0 0,1-3 0 0,1 0 0 16,0-1 0-16,0 2 0 0,4-2 0 0,-1-1 0 15,-2-2 128-15,0 0-128 0,2 1 144 0,1-2-144 0,3-1 128 16,2-1-128-16,0-1 0 0,2-1 0 0,0-1 144 0,1 2-144 16,-1-3 128-16,4-2-128 0,0 3 128 15,2-2-128-15,1 2 128 0,5-4-128 0,0 0 128 16,3-1-128-16,2 1 128 0,-2 1-128 0,0 1 0 0,-1-1 128 16,1 4-128-16,-5-2 0 0,-3-2 0 0,0-1 0 15,0 0 0-15,-5 3 0 0,0-2 0 0,3-1 0 16,-2 0 0-16,0 0 0 0,-2 2 0 0,-1 4 128 15,4 0-128-15,2 1 0 0,-4-3 0 0,3-2 0 16,-1 4 0-16,1 0 0 0,-5-1 0 0,1-1 0 16,-1-3 0-16,1 2 0 0,1 1 0 0,1-1 0 15,0-1 0-15,3 1 0 0,-3 2 0 0,1 0 0 16,-2-1 0-16,-2 3 0 0,0-1 0 0,0 0 0 16,2-3 128-16,-5 3-128 0,1 1 0 0,-1 0 0 0,-1 1 0 15,-2-1 0-15,0 0 0 0,-2 1 0 16,-1 1 0-16,1-1 0 0,1-1 0 0,1-1 0 0,-2-4 0 0,1 1 0 15,-2 0 0-15,-1 0 128 0,0 1-128 16,-3 0 0-16,1 0 0 0,-1 1 0 0,-10 3 0 0,10-5 0 16,0 2 0-16,0 1 0 0,-10 2 0 0,0 0 0 15,0 0 0-15,0 0 0 0,9 0 0 0,-9 0 0 16,0 0 0-16,0 0 0 0,0 0 0 0,0 0 0 16,0 0 0-16,0 0 0 0,0 0 0 0,0 0 0 15,0 0 0-15,0 0 0 0,0 0 0 0,-6-5 0 16,3-1 0-16,3 6 0 0,-6-7 0 0,1-2 0 15,1 0 0-15,-4 0 0 0,1 1 0 0,-3-1 0 16,3-2 0-16,-5-1 0 0,-2-3 0 0,1 0 0 16,-2 0 0-16,-2-4 0 0,-1-2 0 0,0-2 0 15,-3-2 128-15,2-1-128 0,1 2 0 0,1-1 128 0,1 4 32 16,1-1 0-16,3 3 0 0,-1 2 0 0,-1 0-32 16,1 3-128-16,2 2 192 0,-2 1-64 0,0 0-128 0,0 0 0 15,0-1 0-15,2 3 0 0,-1-1 0 0,2 1 0 16,0 1 0-16,-2 2 0 0,0-1 0 0,0 2 0 15,1-2 0-15,0 3 0 0,3 0 0 0,0 2 0 16,-1-2 0-16,1 3 0 0,-1 1-144 0,2 0 144 16,-3 1 0-16,0 0 0 0,-1 0-144 0,0 1 144 15,0 1 0-15,0 1-144 0,-2-1 144 0,2 3 0 16,0-3 0-16,1 1 0 0,-4-2 0 0,2 2 0 16,1-2 0-16,1 0 0 0,-2 0 0 0,1 1 0 0,-1-2 0 15,2 0 0-15,-2-1 0 0,1 1 0 0,-2-1 0 16,-2 1 0-16,0-2 0 0,0 0 0 0,-2-3 0 0,3 1 128 15,2-1 0-15,1-1 0 0,-1 0 0 16,3-2 0-16,0 0 80 0,2-1 32 0,-3-2 0 0,5 0 0 16,-1-1 0-16,3 0 0 0,1-2 0 0,1 0 0 15,-1-2-64-15,4 0-16 0,1 1 0 0,0-1 0 16,2 0-160-16,-3 2 0 0,0-2 0 0,3 2 0 16,0-4 0-16,3 3 0 0,2 0 0 0,-1 1 0 15,2-1 0-15,2-4 0 0,2 2 0 0,1 0 0 16,-1 2 0-16,3 0 0 0,0 0 0 0,2 2 0 15,0 0 0-15,-1-2 0 0,0 2 0 0,1 0 0 16,0 4-128-16,-2 0 128 0,1 1 0 0,0-1 0 16,1 0 0-16,-3 0 0 0,-1 0 0 0,-1 0 0 0,1 1 0 15,-1 0 0-15,2-2 0 0,-3 1 0 0,-5 0 0 16,-2 0 0-16,0-3 0 0,1 1 0 0,0 0 0 16,0-1 0-16,1 0 0 0,-2-1 0 0,-3 0 0 0,-1-2 0 15,3 0 0-15,-4-1 128 0,0-2-128 0,-1 1 128 16,0 3-128-16,-2-3 128 0,-2-3-128 0,-3 0 0 15,0-1 144-15,1 1-144 0,0 2 144 0,-2 0-144 16,-1 1 192-16,-2 1-192 0,-2 2 272 0,-1 0-48 16,2-3-16-16,-1 4 0 0,-4 2 80 0,0 3 16 15,1-1 0-15,-4-1 0 0,-2 0 0 0,2 3 0 16,-3 0 0-16,1 2 0 0,0-4-32 0,-3 3 0 16,2 0 0-16,-1 2 0 0,2 1-96 0,-1 0-32 15,-1 1 0-15,3 2 0 0,-1 2-144 0,2 0 0 0,2-2 0 16,-1 3 0-16,0 2 0 0,0 2 0 0,1-1 0 15,5-1 0 1,1 0-1280-16,11-6-144 0,0 0-32 0,0 0-16528 0</inkml:trace>
  <inkml:trace contextRef="#ctx0" brushRef="#br0" timeOffset="84883.556">21793 16859 14111 0,'0'0'624'0,"10"-2"128"0,0-1-608 0,-2 3-144 0,2 0 0 0,-1 0 0 16,-9 0 432-16,9-2 48 0,-9 2 16 0,0 0 0 15,8-1-160-15,-8 1-16 0,0 0-16 0,0 0 0 16,0 0 144-16,0 0 16 0,4-5 16 0,-4 5 0 15,0 0 240-15,0 0 48 0,0 0 16 0,-9-5 0 16,1-1-144-16,-3 0-16 0,-1-1-16 0,-1 2 0 16,-1 1-160-16,-3-1-48 0,-2 0 0 0,-1-1 0 15,-1 1-112-15,0-2-32 0,0-1 0 0,-2 2 0 16,0 0 32-16,0 2 0 0,0-1 0 0,-3 1 0 0,1-1-128 16,-2-1-32-16,-5-1 0 0,-2 3 0 0,-2 0 0 15,3-3 0-15,4-3 0 0,-4 5 0 0,-1 4-128 0,-2-2 0 16,4 1 144-16,3-2-144 0,1-3 192 0,-3 3-48 15,1 0 0-15,-1 1 0 0,0-1-144 0,-1 3 192 16,0 1-192-16,1 0 192 0,2-4-192 0,-2 3 0 16,-2-1 0-16,-1 4 0 0,2 5 0 0,1-5 0 15,0-4 0-15,2 2 0 0,1 3 0 0,0 3 0 16,0 0 0-16,3-2 0 0,3-4 0 0,3 2 0 16,3 2 0-16,0 2 0 0,2 0 0 0,3 0 0 15,5 0 0-15,0 2 0 0,1 3 0 0,3 1 0 16,2 2 0-16,3 2 0 0,2 1 0 0,3 1 0 15,1 0 0-15,4 0 0 0,0 0 0 0,1-2 0 0,1 3 0 0,3 1 0 16,2 1 0-16,1-1 0 0,0-1 0 16,-2 1 0-16,1 0 0 0,-1 1 0 0,-3-1 0 0,3 1 0 15,1 2 144-15,0-2-144 0,-5-2 160 0,1 1-160 16,-1-2 0-16,-2-1 0 0,-2 1 0 0,-1 1 0 16,-3-2 0-16,-2 1 0 0,-4-3 0 0,-2 0 0 15,-7-1 0-15,1 4 0 0,-2-1 0 0,-5 0 0 16,-5-1 0-16,-1 0 0 0,-1-1-128 0,3 1 128 15,-2 0 0-15,1-2 0 0,-2-2 0 0,4 1 0 16,1 2 0-16,0-3 0 0,-2 2 0 0,2-1 0 16,0 1 0-16,0-1 0 0,-1-1 0 0,2 1 0 15,-1-1 0-15,1 2 0 0,0 0 0 0,0-1 0 16,4-1 0-16,0 1 0 0,1 0 0 0,2 2 0 16,-1-3 0-16,4 1 0 0,5-1 0 0,4 0 0 15,-3 0 0-15,2 0 0 0,0 0 0 0,3-2 0 0,2 0 176 16,3 0-176-16,-2 1 192 0,6-2-192 0,2-1 224 15,3-2-64-15,-1-2-16 0,3 0 0 0,1 1-16 16,1-1-128-16,0-3 192 0,3 1-64 0,-4 1-128 0,3 2 0 16,2-1 144-16,-1 1-144 0,2-2 0 0,3 1 0 15,1 3 0-15,1-1 0 0,-2 1 0 0,0-4 128 16,2-5-128-16,-1 8 0 0,0 6 0 0,0-3 0 16,1-6 0-16,-1 1 0 0,0 4 0 0,3-1 0 15,4-2 0-15,-1-2 0 0,1-3 0 0,1 4 0 16,0 3 0-16,0 0 0 0,-2-3 0 0,-2 0 144 15,-4-2-144-15,0 2 0 0,-1 1 0 0,0-1 0 16,1-4 0-16,0 3 0 0,-1 2 0 0,-1-1 0 0,-2 2 0 16,1-2 0-16,-1 0 0 0,-2 2 0 0,-1 1 0 15,-4-2 0-15,-2-1 0 0,2 1 0 0,-2-2 0 16,1 3 0-16,-1-2 0 0,-3 0 0 0,1 0 0 16,2 0 0-16,2 2 0 0,-2-2 0 0,0 0 0 0,4 2 0 15,-2-3 0-15,0 4 0 0,-5-3 0 0,3 2 0 16,2-5 0-16,0 1 0 0,-1-1 0 0,1 2 0 15,-1 0 0-15,1-1 0 0,-1-2 0 0,0 1 0 16,-1-1 0-16,1 2 0 0,0 0 0 0,1-1 0 16,-2-1 0-16,2 0 0 0,0 0 0 0,1-1 0 15,2-1 0-15,4-1 0 0,-3 0 0 0,2-2 0 16,-2 3 0-16,3-1 0 0,-3-2 128 0,2 1-128 16,-1-2 0-16,0 4 0 0,-6-2 0 0,4-2 0 0,-3 0 0 15,-1-1 0-15,-2-1 0 0,-2 2 0 0,3-1 144 0,0-3-144 16,-3-3 0-16,1 1 144 0,-2 1-144 15,1 1 0-15,-2-4 0 0,1 1 128 0,-3-1-128 0,-2 1 0 16,0 1 0-16,0-1 0 0,0 1 128 0,0 0-128 16,0 1 0-16,-2-1 128 0,-3 1-128 0,1-2 128 15,1 0-128-15,-3 0 128 0,-3 0 64 0,1 1 16 16,-2 0 0-16,1-2 0 0,-2 0 80 0,-2 2 16 16,-3 0 0-16,1 0 0 0,1-1-96 0,-2-1-16 15,0 0 0-15,-1 1 0 0,4 1-192 0,-5-2 128 16,0-1-128-16,-1 1 0 0,2 1 128 0,0-2-128 15,-4-1 0-15,0 2 144 0,2-1-144 0,-3 3 0 16,0 1 0-16,-2-1 0 0,-4-2 0 0,0-2 0 16,1 3 144-16,-2 0-144 0,-1 1 0 0,-1 0 0 0,4 2 0 15,-3-1 0-15,-1 1 0 0,2 0 0 0,-3 0 0 16,1 0 0-16,0 3 0 0,-1 0 0 0,2 0 0 0,-2 1 0 16,0-1 0-16,1 1 0 0,-1 0 0 0,2 0 0 15,0 0 0-15,1 1 0 0,-1-2 0 0,1 1 0 16,-2 2 0-16,2-1 0 0,1-2 0 15,1 3 0-15,1-1 0 0,0 1 0 0,2 3 0 0,1-3 0 16,-2 1 0-16,3 1 0 0,1 1 0 0,0 0 0 16,-1-2 0-16,1 2 0 0,2-1 0 0,1 0 0 15,-1-1 0-15,0 0 0 0,0 1 0 0,0-1 0 16,0-3 0-16,-1 1 0 0,1-1 0 0,-5 0 0 16,2-3 0-16,-2 0 0 0,-2-1 0 0,1 2 0 15,-1 1 0-15,0-2 0 0,-3-1 0 0,2 1 0 0,0 4 0 16,2-1 0-16,-1 1 0 0,0-3 0 0,2-1 0 15,-1-2 0-15,-2-1 0 0,1 1 0 0,-1 0 0 16,-2 0 0-16,3 0 0 0,-1 1 0 0,0 1 0 16,-1 0 0-16,2 1 0 0,-2 0 0 0,1 0 0 0,0-1 128 15,2 2-128-15,3-1 0 0,-1-3 240 0,1 0-32 16,0 0 0-16,1 0 0 0,0-1 112 0,4 0 0 16,-3-2 16-16,3 2 0 0,-3-1 16 0,2 1 0 15,-1-1 0-15,1 2 0 0,2 2-32 0,-2 0 0 16,0 1 0-16,1 1 0 0,2 0-128 0,4 7-16 15,0 0-16-15,-2-6 0 0,2 6-160 0,0 0 0 16,-2-6-192-16,2 6 192 16,0 0-3008-16,0 0-464 0</inkml:trace>
  <inkml:trace contextRef="#ctx0" brushRef="#br1" timeOffset="91998.042">20856 16962 6447 0,'0'0'272'0,"2"-9"80"0,2 1-352 0,2-1 0 16,1-1 0-16,3 2 0 0,-2-1 672 0,4 4 64 15,2 2 16-15,1-3 0 0,-1-2-752 0,-2 0 0 16,1 2 0-16,0 1 0 0,0-3-272 0,-1 1 48 16,-4 2 16-16,1 0 0 0,0 3 208 0,-9 2 0 15,7-6 0-15,-7 6 160 0,0 0 512 0,0 0 96 16,0 0 32-16,0 0 0 0,0 0 464 0,0 0 80 15,0 0 32-15,-7 6 0 0,-1 2-480 0,-2 0-80 16,-1-3-32-16,-2 5 0 0,-2 5-80 0,-1 1-32 16,1-4 0-16,-1 3 0 0,0 3-224 0,2-1-32 0,-2 2-16 0,3-2 0 15,1-1-208-15,3-5-64 0,-1-5 0 0,6 0 0 16,1 3-128-16,3-9 128 0,0 0-128 0,0 0 128 16,0 0 64-16,0 0 0 0,0 0 0 0,0 0 0 15,12 2 96-15,3-3 32 0,0-2 0 0,5-4 0 16,8 2-192-16,3-2-128 0,3 2 192 0,1-2-192 15,-3-1 176-15,2 1-176 0,2-2 160 0,1 1-160 16,-2 2 0-16,-1 0 0 0,0 2 0 0,0-1 0 16,-5 1 0-16,-1 2 0 0,0 1 0 0,-4 2 0 15,-6-1 0-15,-3 0 0 0,-1 2 0 0,-5 1 0 16,-9-3 0-16,0 0 0 0,2 9 0 0,-3 2 0 16,-4 0 224-16,-4 2-48 0,-2 1-16 0,-4 4 0 0,-4 3-32 0,-3 3-128 15,-5 3 192-15,0-1-64 0,-4 0-128 16,0 1 128-16,2 1-128 0,2-3 128 0,3-2-128 15,4-5 0-15,3-3 0 0,3-1 128 0,7-3-128 0,0-2 0 16,4-3 0-16,3-6 0 0,0 0 192 0,0 0-64 16,0 0 0-16,13 3 0 0,5-6 96 0,3 1 16 15,2-8 0-15,6 0 0 0,4-1-112 0,0-1 0 16,-1-5-128-16,0 0 192 0,1 2-192 0,-1-1 0 16,-3-1 128-16,-3-1-128 0,-2-4 0 0,-3 5 0 15,-5 2 0-15,-3 3 0 0,-6 1 128 0,1 3-128 16,-8 8 0-16,0 0 0 0,0 0 304 0,0 0-48 15,-8 9 0-15,-3 4 0 0,-4 4-80 0,-4 3-32 16,-3 1 0-16,-4 2 0 0,-5 4-144 0,-3 2 0 16,-3 3 0-16,-3 0 0 0,-2 1 0 0,3 2 128 0,-3 3-128 0,3-1 0 15,2-1 0-15,1-4 0 0,-3-4 0 0,6-2 0 16,5-4 128-16,4-5-128 0,4-5 128 0,2-1-128 16,3-1 192-16,1-3-64 0,4 0 0 0,3-3 0 15,7-4 0-15,0 0-128 0,0 0 192 0,0 0-64 16,-9 0-128-16,9 0 192 0,0 0-192 0,0 0 192 15,0 0-192-15,0 0 0 0,2-8 0 0,-2 8 128 16,12-7-128-16,0 0 0 0,4 3-192 0,2-3 192 16,2-1-192-16,0-2 192 0,2-1-192 0,0-1 192 15,3-1-160-15,1-2 160 0,0-6 0 0,2 0-144 16,0-2 144-16,-3-1 0 0,3-2 0 0,3 0 0 16,3-3 0-16,-4 4 0 0,-6 3 0 0,-2 1 128 15,-4 0-128-15,-2 4 0 0,-5 2 0 0,-1 3 128 0,-6 1-128 16,-2 2 128-16,-5 2-128 0,-1 3 128 0,-6 4-128 0,-2 5 128 15,-5 5-128-15,-4 2 128 0,-2 2-128 0,-1 5 0 16,-5 3-128-16,2 1 128 0,-1 1 0 0,3 4-128 16,-2 2 128-16,1 4 0 0,2-1 0 0,-3 0 0 15,-2-2 0-15,6-2 0 0,2-2 0 0,2-5 0 16,3-5 0-16,1-5 0 0,3 0 0 0,4-3 0 16,2-3 0-16,6-6 0 0,0 0 0 0,0 0 128 15,0 0-128-15,0 0 128 0,9-4 80 0,4-4 32 16,6-2 0-16,6-3 0 0,3-1-112 0,3-4 0 15,5-1-128-15,1-5 192 0,4-3-192 0,5-3 0 16,0-1 128-16,6 1-128 0,7-1 0 0,0 0 128 16,-8 5-128-16,1 3 0 0,-3 5 0 0,-5 5 0 0,-2 3 0 15,-2 3 0-15,-5 5 0 0,-5 4 0 0,-7 4 0 16,-4 0 0-16,-8 5 0 0,-5 5 0 0,-6 4 0 16,-4 2 0-16,-8 1 0 0,-7 1 0 0,-3 2 0 15,-4 4 0-15,-6 4 128 0,-1 2-128 0,-3 1 0 0,3-3 0 16,-3-1 0-16,3-6 128 0,5-6-128 0,3-1 0 15,4-6 0-15,5-4 0 0,6-2 128 0,2-3-128 16,8-5 0-16,0 0 0 0,9 1 128 0,7-3-128 16,6-2 128-16,4-3 0 0,3 0-128 0,4-4 192 15,2-3-64-15,3-1-128 0,3-4 176 0,3-2-176 16,3-1 0-16,2-1 0 0,-3 0 0 0,-2 0 0 16,-3-1 128-16,-2 4-128 0,-3 5 0 0,-3 5 0 15,-3 2 0-15,-6 5 0 0,-4-1 0 0,-8 8 0 0,-3 0 0 16,-9-4 0-16,-2 14 0 0,-5 4 0 0,-4 3 160 15,-3 1-160-15,-3 1 128 0,-3 1-128 0,-4-1 128 0,-1 3-128 16,-2 0 0-16,2-4 128 0,1-2-128 0,6-5 0 16,4-4 0-16,7 0 0 0,6-3 0 0,1-8 0 15,8 4 0-15,8-1 0 0,2-5-176 0,9 1 176 16,4-5-128-16,7-1 128 0,3-1 0 0,5 0 0 16,4-2 0-16,0-1-128 0,-1-2 128 0,-1 2 0 15,-2-3 0-15,-1 3 0 0,-2 0 0 0,-4 3 0 16,-1 0 0-16,-6 5 0 0,-1 4 0 0,-8 2 0 15,-4 1 0-15,-1 4 0 0,-4 1 0 0,-8 3 0 16,-7-1 0-16,-2 1 0 0,-5 1 0 0,0 3 192 16,-3-1-64-16,-3 0 0 0,-4 1-128 0,0-1 0 15,-4 0 0-15,2 0 0 0,1 1 0 0,5-3 0 0,5-5 0 16,9-8 0-16,0 0 0 0,0 0 0 0,0 0 0 0,14 7 0 16,4-2 0-16,5-2-128 0,6-4 128 0,3-3 0 15,1 1 0-15,4-1 0 0,0 0 0 0,-1-1-128 16,0 0 128-16,-2-1 0 0,0-1 0 0,-1 3-128 15,0-1 128-15,-1 3 0 0,-2 3 0 0,-3 1 0 16,-1 2 0-16,-4 0 0 0,-5 1 0 0,-3 1 0 16,-4 3 0-16,-2-1 0 0,-8-8 0 0,1 12 0 15,-3-1 0-15,-5 1 0 0,-4 1 128 0,-4-1-128 16,-8-1 128-16,-1 0-128 0,-3-1 128 0,1-1-128 16,1-4 0-16,-1-1 0 0,5-7 0 0,-2 2 128 15,1-1 32-15,-2-2 16 0,1-4 0 0,-2-1 0 16,-1 0-48-16,0-2 0 0,-5-6 0 0,0 1 0 15,1 1-128-15,-1 0 0 0,0 0 0 0,2-2 0 0,3 0 0 16,3 3 0-16,2 1 0 0,2-3 0 0,3 2 0 16,0 0 0-16,2-2 0 0,1 3 0 0,2-1 0 0,-2 1 0 15,-2-1 0-15,0 1 0 0,-2-1 0 0,0-1 0 16,-4 1 0-16,0 1 0 0,-2 1 0 0,-3 2 0 16,-5 2 0-16,0 0 0 0,-1 1 0 0,-2 4 0 15,1 2-144-15,-1 1 144 0,-1-3 0 0,-3 3 0 16,-1 0-128-16,-2 0 128 0,1 3 0 0,-3-3 0 15,-1 1 0-15,6 1 0 0,-1 1 0 0,6-1 0 16,4-3 0-16,3 0 0 0,3-1 0 0,5-1 0 16,2-1 0-16,3-1 0 0,3-3 0 0,5-3 144 15,2 0-16-15,5-2 0 0,0-2 0 0,2-3 0 0,2-1 0 16,-2 0 0-16,3-2-128 0,-1 1 0 0,0 0 0 16,1 1 0-16,-2-2 0 0,1 2 0 0,1-2 0 0,-4-2 0 15,2 1 0-15,-3 2 0 0,-3 1 0 16,-1 4 0-16,-3 3 128 0,0 2-128 0,-4 1 0 0,-1 2 128 15,-1 2-128-15,-7 2 160 0,-1-1-160 0,-3 4 160 16,-6 2-160-16,-2 2 0 0,-3-2 0 16,-1 3 128-16,-3 1-128 0,3-2 0 0,1 3-160 0,4-4 160 15,6-3 0-15,2-1 0 0,5-1 0 0,4-2 0 16,2-4 0-16,3-2 128 0,4 0 0 0,3-2-128 16,2-3 224-16,5-3-64 0,-3-2-16 0,6 0 0 15,0 2-144-15,2-1 0 0,0-1 0 0,2 0 128 16,2-1-128-16,-2 4 0 0,0-1 0 0,-3 1 0 15,-1 0 0-15,-3 2 0 0,-3-1 0 0,-5 5 0 16,-4 4 0-16,-3 2 0 0,-5 2 128 0,-4 3-128 0,-4 3 160 0,-2 3-160 16,-4 1 192-16,-1 3-192 0,1-1 128 0,-3 4-128 15,0 2 0-15,2-3 0 0,0-3 128 0,7-2-128 16,7-1 0-16,4-1 0 0,10-5 0 0,0 0 0 16,0 0 0-16,0 0 0 0,12-3 128 0,5-1-128 15,1-4 0-15,6 1 0 0,0-2 0 0,1 1 0 16,1-2 0-16,-1 0 0 0,-1-1 0 0,-1 0-192 15,-1-1 192-15,-4-1-192 0,-3-2 192 0,-2 4 0 16,-4 4 0-16,-9 7 0 0,5-6 0 0,-5 6 0 16,-6-3 0-16,-6 4 0 0,-7 3 0 0,-4 3 0 15,-2-1 0-15,-4 3 0 0,-3 0 0 0,-2 1 0 16,-1 1 0-16,-6-1 0 0,-1 1 0 0,5-1 0 0,5-1 0 16,8-3 0-16,7-3 0 0,4 0 0 0,2-2 0 0,11-1 0 15,0 0 0-15,0 0 0 0,0 0 0 0,9-6 0 16,3 1 0-16,2-2-144 0,3-2 144 0,0 1-128 15,2 0 128-15,2-1-128 0,-2 0 128 0,-1 3-128 16,-1 0 128-16,-2 3 0 0,-1 2 0 16,-5 0 0-16,-9 1 0 0,0 0 0 0,0 0 0 0,5 10 0 15,-4 1 0-15,-3 1 0 0,-2 0 0 0,-3 1 0 16,-1 0 0-16,-2 4 0 0,2 0 128 0,0 3-128 16,-1 2 0-16,0 1 0 0,0 0 0 0,6 3 128 15,4-3-128-15,3-2 0 0,2-4 0 0,4 0 0 16,5-1 0-16,4-2 0 0,-1-1 0 0,2-1 0 15,5-1-1216-15,-2 0-224 16,3-1-32-16</inkml:trace>
  <inkml:trace contextRef="#ctx0" brushRef="#br1" timeOffset="94289.638">20468 17211 1839 0,'0'0'160'0,"0"0"-160"0,0 0 0 0,7-4 0 15,3 3 1888-15,-2 0 352 0,-8 1 64 0,8-3 0 16,-8 3-1168-16,12-2-240 16,-3 1-64-16,0 0 0 0,-1-3-64 0,-8 4-32 0,9-2 0 0,-9 2 0 15,0 0-160-15,7-2-16 0,-7 2-16 0,0 0 0 16,0 0 48-16,0 0 16 0,0 0 0 0,0-8 0 16,-3 3 112-16,3 5 32 0,-7-5 0 0,-3 0 0 15,2-2-304-15,-3 2-64 0,-3 0-16 0,2 1 0 16,-1 2 16-16,-3-2 0 0,-5-1 0 0,0-1 0 15,0 5-48-15,-1 0 0 0,-2-1 0 0,1 1 0 16,-4 1-48-16,2 0-16 0,1-5 0 0,-4 2 0 16,2-1 48-16,-2 2 16 0,0-1 0 0,-2 2 0 0,-1-1-48 15,0 0-16-15,1 2 0 0,0 2 0 0,-1 2-48 16,3 3-16-16,2 1 0 0,3 1 0 0,1-2-48 16,1 4-16-16,3 0 0 0,1 0 0 0,4 1-144 0,1-1 0 15,1-2 0-15,2 2 128 0,1 0-128 0,3 1 0 16,-1 0 144-16,3 0-144 0,2 1 160 0,2 0-32 15,2-2-128-15,0 0 192 0,5 0-32 0,2-2-16 16,1 0 0-16,2 4 0 0,-2-6-16 0,5 3-128 16,3 0 192-16,0 0-64 0,0-1-128 0,3 0 0 15,2-1 144-15,-2 2-144 0,-1 1 0 0,-1 0 0 16,-1 0 0-16,-2 0 128 0,0 1-128 0,-2 0 0 16,-1-1 0-16,-2 3 0 0,-1-1 0 0,0 1 0 15,-3 0 0-15,1 2 0 0,-4-1 0 0,0 1 0 16,-3-3 0-16,1 2 0 0,-2 4 0 0,-2-4 0 15,-2-4 0-15,0 0 0 0,-1 1 0 0,1-2 0 16,-2-1 128-16,-2 2-128 0,-2-2 208 0,-1 0-16 0,-1 0-16 16,-1-1 0-16,-2 0 144 0,-2-4 16 0,1 0 16 0,-1 0 0 15,-4 1 0-15,0-2 0 0,-1-1 0 0,0-3 0 16,0-3 96-16,-3-1 0 0,2-1 16 0,-2-1 0 16,1-1 16-16,-1-1 0 0,1-2 0 0,-3 0 0 15,1 0-48-15,0 2-16 0,-4-1 0 0,3 1 0 16,2 0-176-16,2 2-48 0,4 1 0 0,0 1 0 15,1 1-192-15,1-1 0 0,2 1 0 0,4 1 0 16,10 3 0-16,-8-1 0 0,8 1 0 0,0 0 0 16,0 0-224-16,0 0-144 0,10 0-16 0,3 2-16 15,5 4-1632 1,5 0-320-16,5 2-64 0</inkml:trace>
  <inkml:trace contextRef="#ctx0" brushRef="#br0" timeOffset="98618.498">5536 17050 11967 0,'0'0'1072'0,"0"0"-864"0,0 0-208 0,0 0 0 15,-7-4 704-15,2-2 112 0,-2 2 16 0,7 4 0 16,0 0-640-16,-9 0-192 0,-2-1 0 0,1-1 0 16,1-1 400-16,-2 2-16 0,-2 1-16 0,-2-1 0 15,-1-2 432-15,0 2 96 0,-2-1 0 0,0 0 16 16,-3 5 48-16,0-1 0 0,0 2 0 0,-1 2 0 15,-1-1-240-15,0 8-32 0,0 7-16 0,1-3 0 16,0-1-352-16,1 3-64 0,-2 4 0 0,2-1-16 16,0 0 160-16,1 2 48 0,2 2 0 0,4 0 0 15,1-1-128-15,4 1 0 0,0-2-16 0,5 0 0 0,3 0-48 16,3-3-16-16,2-1 0 0,5-4 0 0,4-2 32 0,1-2 16 16,-1-2 0-16,3-3 0 0,4-1-96 0,-1-2 0 15,1 2-16-15,2-4 0 0,-3-3-48 0,3-3 0 16,2-2 0-16,-1-1 0 0,0 0-128 0,1-1 0 15,0-2 0-15,0 1-14288 16</inkml:trace>
  <inkml:trace contextRef="#ctx0" brushRef="#br0" timeOffset="107728.984">21661 407 1839 0,'0'0'160'0,"0"0"-160"15,0 0 0-15,0 0 0 0,0 0 2192 0,0 0 416 16,0 0 80-16,0 0 0 0,0 0-1728 0,0 0-368 16,0 0-64-16,0 0-16 0,0 0 32 0,10 2 0 15,-3-2 0-15,-7 0 0 0,0 0 64 0,0 0 16 16,9 0 0-16,-9 0 0 0,0 0-128 0,0 0-32 16,0 0 0-16,0 0 0 0,0 0-128 0,0 0-16 15,0 0-16-15,0 0 0 0,0 0 160 0,0 0 48 16,0 0 0-16,0 0 0 0,0 0 64 0,0 0 0 15,0 0 16-15,-8 9 0 0,0-2-240 0,-1-2-48 0,-1 0-16 0,1-2 0 16,-2-1-80-16,1 4-16 0,0-1 0 0,-2-1 0 16,0 1 32-16,-2-2 0 0,0 2 0 0,-3-2 0 15,2 1-96-15,-2 1-128 0,0 0 176 0,-1 1-176 16,-1-1 192-16,-1 1-192 0,1-1 192 0,0 1-192 16,0 0 0-16,-2 0 0 0,4 0 0 0,-1 2 0 15,-1 0 176-15,8-3-176 0,-3 2 160 0,0 2-160 16,-2 2 224-16,1-1-48 0,0-3-16 0,-1 3 0 15,2 0-160-15,-11 10 192 0,2-3-192 0,4-2 192 16,1-5-16-16,4-3 0 0,3 0 0 0,2 2 0 16,-1 2 16-16,5-2 0 0,-2-4 0 0,3 2 0 15,0 1-64-15,0 3-128 0,1 4 192 0,1-4-64 16,2-11-128-16,-2 12 0 0,0 2 144 0,2 2-144 0,2-1 0 0,1 0 0 16,-2-1 0-16,1 3 128 0,2 2-128 0,-3 1 0 15,-1-1 0-15,-1 0 128 0,0 0-128 0,-1 3 0 16,1 3 0-16,0-1 0 0,0-3 0 0,-3 0 128 15,0 0-128-15,-3 0 0 0,0-1 128 0,-2 2-128 16,-3-1 128-16,0 1-128 0,-3 1 992 0,0 2 128 16,-1-2 32-16,-1 0 0 15,-3 0-1536-15,2 2-320 0,-1 0-48 0,0-2-16 0,-1-1 768 0,1 1 160 16,-1 0 32-16,2 1 0 0,-2-1-48 0,5-1 0 16,2 0 0-16,-2-1 0 0,3-2-144 0,1 0 128 15,3-1-128-15,-2 0 128 0,2 1-128 0,0-1 0 16,3 1 0-16,-2 0 0 0,2-2 0 0,2 2 0 15,-2-1 0-15,2 3 0 0,-2 1 0 0,3 5 0 0,-3 2 0 0,1-1 0 16,1 0 0-16,0-2 0 0,-2 0 0 0,2-2 0 16,1-3 0-16,1 0 0 0,0-1 0 0,1 0 0 15,1-2 0-15,1 1 128 0,2-3-128 0,2 1 128 16,0-2-128-16,2 3 0 0,-2-2 0 0,3-1 0 16,0-5 0-16,2 0 0 0,0 1 0 0,-1-1 0 15,1-3 0-15,2 3 0 0,2 2 0 0,-1 0 0 16,0 0 0-16,-2 0 0 0,0 1 0 0,1-1 0 15,-1 2 0-15,0-2 0 0,-3 1 0 0,-1 0 0 16,0 2 0-16,2-1 0 0,2-3 128 0,-3 0-128 16,-1 2 0-16,-3-2 0 0,1 0 0 0,0 1 0 15,3 1 0-15,0 0 0 0,-4-1 0 0,4 2 0 0,3-2 0 16,-4 1 0-16,-4 2 0 0,2-1 128 0,0-3-128 0,2-2 0 16,-1 1 0-16,1-1 0 0,0 2 0 0,1 0 0 15,-1-3 0-15,2 0 0 0,2-3 0 0,-4 3 0 16,2 1 0-16,1-1 0 0,-2 0 0 0,0 1 0 15,0-3 0-15,1 4 0 0,0 1 0 0,-2 1 0 16,2 2 0-16,-1-2 0 0,0 0 0 0,1 0 0 16,-4-1 0-16,4 1 0 0,-2 2 0 0,1 0 0 15,-2-5 0-15,2 1 0 0,0 2 0 0,1-1 0 16,1 2 0-16,2-2 0 0,-2-2 0 0,1-1 0 16,-2 2 0-16,3-1 0 0,3-1 0 0,-3-1 0 15,-2 0 0-15,2-2 0 0,3 0 0 0,0-1 0 16,3 1 0-16,2-1 0 0,-3 0 0 0,3 1 0 15,1-1 0-15,-2 2 0 0,-1-1 0 0,-1 2 0 16,2-3 0-16,-1 5 0 0,1-2 0 0,0 0 0 0,0 1 0 0,0 0 0 16,2-1 0-16,1 1 0 0,0-2 0 0,1 0 0 15,-2 2 0-15,1-2 0 0,0 0 0 0,0-2 0 16,1 1 0-16,-1-2 0 0,-1 0 0 0,1-2 0 16,-2-3 0-16,2-1 0 0,-2 1 0 0,0-4 0 15,1 2 0-15,-2-4 0 0,1-2 0 0,0 0 0 16,0 2 0-16,1-1 0 0,0 0 0 0,-2-1 0 15,2 0 0-15,-1-1 0 0,4 2 0 0,-1-1 0 16,2 2 0-16,-3-1 0 0,-2-1 0 0,0 0 0 16,-1 0 0-16,0 1 0 0,-3-1 0 0,1 1 0 15,-3-1 0-15,-2-1 0 0,-2-1 0 0,-1-2 0 16,0 2 0-16,-4-3 0 0,-1-3 0 0,-1-2 0 0,-3-4 0 16,-2-3 0-16,1-4 128 0,-2 2-128 0,-2 2 0 0,1 2 0 15,-1-3 0-15,1 6 0 0,-2 3 0 0,0 2 0 16,1-2 0-16,-5 1 0 0,2 3 0 0,0 0 0 15,-1-1 0-15,1 1 0 0,1-1 0 0,3 0 0 16,-4 1 0-16,5-1 0 0,1 0 0 0,1-3 0 16,-1 0 0-16,2-4 0 0,2-2 0 0,0 1 0 15,2 1-128-15,-1-1 128 0,5 5 0 0,-3-3 0 16,1-1 0-16,1 1 0 0,-2 2 0 0,3 0 0 16,1 3-144-16,-1409 0 144 0,2817-3 0 0,-1406-1 0 15,-2 5 0-15,2-1 0 0,-1 2 0 0,3-2-128 16,-2-3 128-16,4 4 0 0,0 2 0 0,2-3 0 15,-2-4 0-15,2 3 0 0,4 1 0 0,1 1 0 0,-3-1 0 16,4-1 0-16,0 0 0 0,0-1-128 0,-1 3 128 16,1 0 0-16,-4-1 0 0,1 0 0 0,-1-1 0 0,-2 1 0 15,-2 0 0-15,0 1 0 0,-2-1 0 0,0 1 0 16,-5-2 0-16,2 2 0 0,0-2 0 0,0 3 0 16,-1-2 0-16,0 2 0 0,0-1 0 0,0 3 0 15,1-2 0-15,-4 1 0 0,2-1 0 0,0 1 0 16,0 0 0-16,0-1 0 0,0 1 0 0,0-1 0 15,-2-2 0-15,-2 1 0 0,0-1 0 0,-1 0 0 16,5-3 0-16,-5 1-128 0,0 0 128 0,-1 0 0 16,2 1-176-16,-3-2 176 0,-1 3-160 0,-1 1 160 15,-1 3 0-15,-2 0-144 0,-2 3 144 0,-1-1 0 16,-2 0 0-16,1 0 0 0,5-1 0 0,-5 0 0 16,-2-2 0-16,-3 1 0 0,-1 0 0 0,-1-2 0 0,-1-1 0 15,1 1-128-15,-1-1 128 0,-1 1-128 0,0-3 128 0,-1 3 0 16,1-1 0-16,-1-1 0 0,2 2 0 15,0-3 0-15,-2 0 0 0,1 2 0 0,0 1 0 0,2 1 0 16,0 1 0-16,1 3 0 0,2 1 0 0,-3 0 0 16,0-2 0-16,2 4 0 0,0 5 0 0,0-2 0 15,1-3 0-15,-5 2-128 0,1 2 128 0,3 1 0 16,2 0 0-16,1-2 0 0,-3 1 0 0,1 1 0 16,-1 1 0-16,1 0 0 0,1-4 0 0,0 2 0 15,0 2 0-15,0-4 0 0,1-2 0 0,-2 0 0 16,1-1 0-16,2 2 0 0,-4-1 0 0,1 0 0 15,-2-2 0-15,2 0 0 0,-1 0 0 0,7 4 0 16,-4-2 0-16,0-1 0 0,-2 1 0 0,-1-3 0 16,-2 1 128-16,0 0-128 0,-1 1 128 0,-12-6-128 0,4 1 128 15,1 3-128-15,-1 2 0 0,4 2 144 0,5 0-144 0,-3 2 0 16,-2-1 0-16,4 3 0 0,2 2 0 0,-2 0 0 16,-1-1 0-16,-1 0 0 0,-1-1 0 0,2 0 0 15,3 1 128-15,-1-1-128 0,-2-3 0 0,3 2 0 16,1-1 128-16,0 1-128 0,-1 0 0 0,1-2 0 15,-3 1 160-15,1-2-160 0,-1 3 128 0,0 0-128 16,0-2 0-16,0 1 128 0,-1-3-128 0,1 3 0 16,-2 2 192-16,0 0-64 0,-4-1 0 0,1 3 0 15,-1-2 16-15,-1 2 0 0,1 0 0 0,0 4 0 16,-3 0 16-16,4 0 0 0,-1 0 0 0,4 0 0 16,-1 4-160-16,3-2 0 0,-1 1 144 0,3 0-144 15,1-2 0-15,1 1 0 0,0-1 0 0,1-1 0 16,1-1-416-16,3-1-48 15,6-2-16-15</inkml:trace>
  <inkml:trace contextRef="#ctx0" brushRef="#br0" timeOffset="109092.147">20507 1788 13295 0,'0'0'576'0,"0"0"144"0,0 0-576 16,0 0-144-16,0 0 0 0,0 0 0 0,0 0 560 0,0 0 80 0,0 0 0 0,0 0 16 15,0 0 48-15,0 0 0 0,0 0 0 0,0 0 0 16,-7 1-144-16,7-1-32 0,0 0 0 0,0 0 0 16,0 0 48-16,0 0 16 0,0 0 0 0,0 10 0 15,1-1-64-15,3 0-16 0,1-2 0 0,4 2 0 16,3 3-32-16,-1-2-16 0,2-2 0 0,2 5 0 15,-1 3-112-15,2-1-32 0,2-2 0 0,2-1 0 0,-4-1-32 16,2 1-16-16,2 1 0 0,1-2 0 0,-1-1-64 0,4-4-16 16,-1 1 0-16,2 1 0 0,4-1 0 0,-2 1 0 15,-1 0 0-15,1-2 0 0,-1 0-16 0,0 1-16 16,-3-2 0-16,0 1 0 0,-1 0-160 0,0-1 192 16,-6-2-192-16,2 0 192 0,1 3-192 0,-2-2 192 15,0-1-192-15,-2 2 192 0,0 0-192 0,3 1 192 16,2-2-192-16,-4 1 192 0,1 0-192 0,0 1 160 15,3 1-160-15,-2-1 160 0,-3-3-32 0,4 0 0 16,0 2 0-16,-1-1 0 0,1 1-128 0,0-3 160 16,2 0-160-16,-3 0 160 0,1 0-160 0,0 1 128 15,-1-1-128-15,0-2 128 0,1-5-128 0,-1 4 192 16,0 1-192-16,3 0 192 0,-3 0-64 0,0 0-128 16,0 0 192-16,-1-1-64 0,0 0-128 0,1 1 128 0,1 1-128 15,0-1 128-15,-1 0-128 0,0 0 0 0,0 0 144 0,1-1-144 16,-3-1 0-16,0 1 144 0,-1-1-144 0,0 0 0 15,1 1 160-15,-1 1-160 0,1 1 128 0,-1-2-128 16,-4-1 128-16,1 0-128 0,-1 1 0 0,0 0 128 16,-3 0-128-16,2 0 192 0,-2-1-192 0,2 1 192 15,1 0-64-15,-3 0-128 0,-8 1 192 0,10-4-64 16,0 2 48-16,-1 0 0 0,-2-2 0 0,2 2 0 16,1 0-176-16,-2 1 192 0,1-2-192 0,-3 0 192 15,1-2-192-15,-2 0 128 0,2 1-128 0,-1-1 128 16,-6 5-128-16,8-5 128 0,0 2-128 0,-2-3 128 0,1-4-128 15,-3 4 192-15,3 0-192 0,2 1 192 16,2-1-192-16,-1 2 192 0,1-1-192 0,-1 2 192 0,-10 3-192 16,7-4 0-16,1-1 144 0,0 2-144 0,2-2 0 0,0 2 128 15,-10 3-128-15,12-2 0 0,0-1 128 0,-1 0-128 16,-2 2 128-16,-1-1-128 0,-1-2 192 0,0-1-16 16,-1 1-16-16,2-2 0 0,-8 6-16 0,6-3 0 15,-6 3 0-15,10-2 0 0,-4-2-16 0,-6 4-128 16,10-4 192-16,-10 4-64 0,6-3-128 0,-6 3 160 15,0 0-160-15,0 0 160 0,10-1-160 0,-10 1 160 16,0 0-160-16,0 0 160 0,7-3-160 0,-7 3 0 16,0 0 0-16,8-5 128 0,-4 1-128 0,-4 4 0 15,0 0 0-15,7-4 128 0,-2 0-128 0,-5 4 0 16,0 0 0-16,0 0 0 0,7-5 0 0,-7 5 0 16,7-6 0-16,-7 6 0 0,0 0 0 0,6 2 0 0,-6-2-160 15,0 0 160 1,0 0-1696-16,0 0-240 0,0 0-48 0,0 0-13488 0</inkml:trace>
  <inkml:trace contextRef="#ctx0" brushRef="#br0" timeOffset="109699.313">20592 1749 8287 0,'0'0'736'0,"0"0"-592"0,0 0-144 0,0 0 0 15,0 0 1040-15,0 0 176 0,5-8 48 0,1 1 0 16,-6 7-432-16,7-7-64 0,0 2-32 0,-1-1 0 16,1 1-96-16,2 0 0 0,-3 1-16 0,3 0 0 15,0 1-368-15,-1 0-80 0,-8 3-16 0,10-6 0 0,0 1-160 0,-1 0 0 16,-2 1 0-16,3 0 0 16,-2 1-848-16,0 0-48 0,1 0-16 0,-9 3-6256 15</inkml:trace>
  <inkml:trace contextRef="#ctx0" brushRef="#br0" timeOffset="110567.804">21029 1601 13823 0,'0'0'608'0,"0"0"128"0,0 0-592 0,0 0-144 16,0 0 0-16,0 0 0 0,0 0 1248 0,0 0 224 15,0 0 32-15,0 0 16 0,0 0-1104 0,8-5-224 16,1 0-32-16,2-1-16 0,0-2-384 0,1 3-80 0,-1 1 0 15,1 0-16 1,0 0-592-16,1 1-112 0,-1-1-32 0,2 2 0 16,0-1 352-16,1-1 64 0,0 1 16 0,-1 2 0 0,0-2 416 0,-2 3 96 0,2 0 128 0,-2 0-208 15,-1 0 208-15,1 0 0 0,-1-1 0 0,0 1 0 16,-1 2 240-16,-10-2 80 0,8 0 32 0,3 2 0 16,2-2 288-16,-1 2 64 0,-2 2 16 0,-2-3 0 15,1-2 48-15,0-1 0 0,1 2 0 0,0 0 0 16,0-1-272-16,0 1-48 0,1-1-16 0,1 1 0 15,1 0-272-15,-2-1-160 0,1 0 192 0,1-2-192 16,0 4 160-16,-1 1-160 0,-2-4 128 0,-1 4-128 16,1-1 0-16,-3 1 0 0,-7-2 128 0,10 3-128 0,-4 0 272 15,-6-3 32-15,10 1 0 0,-10-1 0 0,9 3-48 0,0 1 0 16,-1-3 0-16,1 0 0 0,-1 1-128 0,1-1-128 16,1-1 144-16,0 1-144 0,-2 0 0 0,3 0 0 15,-2 2 0-15,1-2 0 0,2 0 0 0,-1 1 0 16,2 1 0-16,2 3 0 0,1-2 0 0,0 5 0 15,-3-2-128-15,1 1 128 0,-1-1-352 0,2 1 32 16,0-1 16-16,0 0 0 0,1-2 112 0,-4 1 0 16,1-1 16-16,0 1 0 0,2-1 176 0,-2-1 0 15,1-2 0-15,-1 2-128 0,2 2 128 0,-4-3 0 16,0-1 0-16,1 1-128 0,1 0 128 0,-3 0 0 16,1-2 0-16,0 0 0 0,0 0 0 0,0 4 0 15,0-1 0-15,1 0 0 0,-3-4 0 0,2 1 0 0,0 2 0 16,-1 1 0-16,1 1 0 0,0-1 0 0,-2 2 0 0,0-1 0 15,-2 3 0-15,-1-2 0 0,1-1 0 16,-7-5 0-16,0 0 240 0,8 8-32 0,1-2 0 0,-3 1 0 16,-6-7 80-16,5 9 16 0,3 0 0 0,-2-4 0 15,-6-5-80-15,10 5-16 0,-10-5 0 0,10 7 0 16,0-2 16-16,-2 0 0 0,-8-5 0 0,12 4 0 16,1 0 32-16,-2 0 0 0,-2 1 0 0,2 1 0 15,-1-2 0-15,-1 1 16 0,-9-5 0 0,11 6 0 16,0 0-16-16,-2-1 0 0,-9-5 0 0,10 10 0 15,-1 0-80-15,-1 0-32 0,1 1 0 0,-2-2 0 16,-7-9-144-16,11 4 128 0,-3 3-128 0,-1-1 128 16,-7-6 0-16,9 9 0 0,0 0 0 0,0-3 0 0,-9-6 32 15,8 4 0-15,-8-4 0 0,0 0 0 0,10 5 32 16,-10-5 0-16,8 3 0 0,1 0 0 0,-9-3-48 16,9 4 0-16,-9-4 0 0,6 6 0 0,-6-6 16 0,0 0 0 15,0 0 0-15,0 0 0 0,0 0 32 0,0 0 16 16,0 0 0-16,0 0 0 0,0 0 48 0,0 0 0 15,0 0 0-15,0 0 0 0,0 0 0 0,0 0 0 16,0 0 0-16,0 0 0 0,0 0-128 0,0 0-128 16,0 0 176-16,0 0-176 0,0 0 0 0,0 0 0 15,0 0 0-15,0 0 0 0,0 0 0 0,0 0 0 16,0 0 0-16,0 0 0 16,0 0-528-16,0 0-16 0,0 0 0 0,0 0-9056 15,0 0-1792-15</inkml:trace>
  <inkml:trace contextRef="#ctx0" brushRef="#br0" timeOffset="112711.681">20615 2775 6447 0,'0'0'272'0,"0"0"80"0,0 0-352 0,0 0 0 0,2-8 0 0,2 0 0 16,-2-1 1392-16,-2 9 208 0,4-7 32 0,-4 7 16 15,3-9-1232-15,1 1-240 0,-4 8-48 0,0 0-128 16,0 0 432-16,8-7-32 0,-3 0 0 0,-5 7 0 16,0 0 304-16,0 0 48 0,0 0 16 0,0 0 0 0,0 0 224 0,-8-7 48 15,-1 3 16-15,1-1 0 0,-4 2-160 0,0 1-16 16,-2 1-16-16,-3 1 0 0,-2 0-480 0,-3 0-112 15,-2-2-16-15,-1 5 0 0,-2 2 64 0,-1 1 16 16,1-1 0-16,-2 2 0 0,-2-1 80 0,2 5 16 16,-1-1 0-16,1 1 0 0,2-1 16 0,-3-1 0 15,1 1 0-15,0 1 0 0,-2 0-192 0,3 0-16 16,4 0-16-16,0 0 0 0,4-1-64 0,4 1-16 16,-1 0 0-16,3 0 0 0,2 1-144 0,3-1 0 15,1 0 0-15,6-1 0 0,2 0 0 0,2 0 0 16,2-1 0-16,0 2 0 0,3-5 0 0,-1 2 0 15,2 0 0-15,0 1 0 0,2 0 848 0,2 1 240 0,0-2 64 16,2 0 0 0,0 0-1568-16,2 1-304 0,0 2-64 0,2 0-16 0,1-1 800 0,-3 2 0 0,1-1 144 15,-1 3-16-15,-2-1-128 0,1 2 0 0,-1-1 0 0,-3 0 128 16,-1 1-128-16,0-1 0 0,-4 0 0 0,0 2 0 16,-2 1 0-16,-3 0 0 0,0-1 144 0,-2-1-144 15,0-4 384-15,-4 0 16 0,-3 0 0 0,-2 0 0 16,-1-2 224-16,-2 0 32 0,-6-2 16 0,-1-2 0 15,1 1-176-15,-4-2-48 0,-4 0 0 0,-3-1 0 16,2 1 32-16,-1 0 0 0,1-1 0 0,0-1 0 16,2 1-32-16,-2 0-16 0,3-3 0 0,2 1 0 15,1 2-112-15,2 0-32 0,2-3 0 0,1 0 0 16,-1 1-288-16,2 0 160 0,-2 2-160 0,3-1 128 16,-1 0-128-16,3 0 0 0,-1 0 0 0,-1 1 0 15,3-3-384-15,2 0-16 0,2 3 0 0,8-3-11904 16,0 0-2384-16</inkml:trace>
  <inkml:trace contextRef="#ctx0" brushRef="#br0" timeOffset="114612.606">6794 10733 29375 0,'-13'0'1296'0,"13"0"272"0,0 0-1248 0,0 0-320 15,-9 5 0-15,7 5 0 0,5 5 0 0,2 3-256 16,-3 5 64-16,0 8 0 0,-1 4 64 0,1 7 128 16,0 3-208-16,2 5 80 0,-2-1 128 0,-2 8 0 15,0 6 0-15,0 5 0 0,-1 4 0 0,-2 2 0 16,-2 0 0-16,1 2 0 0,-1 3 0 0,-1-2 0 15,-1-2 0-15,-3-2 0 0,-5-1 0 0,-2 1 0 16,0 0 0-16,-2 0 0 0,-3-1 0 0,0-4 0 16,0-3 0-16,2-3 128 0,3-4-128 0,-1-1 176 15,3-3-176-15,3-9 192 0,2-5 112 0,3-7 16 16,4-4 16-16,2-4 0 0,1-6-80 0,2-1 0 0,2-2-16 0,3-5 0 16,-1-5 0-16,5-1 0 0,4 3 0 0,1-3 0 15,3-2 48-15,4 1 16 0,3 0 0 0,4-2 0 16,3-1-304-16,6 2 0 0,4 2 128 0,2-3-128 15,1-2 0-15,1 0 0 0,0-1 128 0,6-2-128 16,2 0 0-16,5 0 0 0,2-3 0 0,4 1 0 16,0-3 0-16,3 0 0 0,0-3 0 0,7 2 0 15,2-1 128-15,1-1-128 0,4-1 0 0,1 1 0 16,0 0 0-16,4 0 0 0,4-3 0 0,0 3 0 16,-7 3 128-16,1-3-128 0,0-4 0 0,0 4 0 15,0 5 0-15,-3 0 0 0,-1 2 0 0,-2-4 0 16,1-2 0-16,1 2 0 0,-3 0 0 0,-1 1 0 15,-3-1 128-15,3 1-128 0,0 1 0 0,-1-2 0 0,-1-3 192 0,-2 4-64 16,-2 2 0-16,3 2-128 0,3-1 144 16,-4 3-144-16,-5-2 0 0,-1 3 144 0,-3 1-144 0,-2 2 0 15,-4 1 0-15,2-1 0 16,-1 1-768-16,-5 0-192 0,-2-1-48 0,-4 2 0 0,-7-1 1648 0,1 2 320 16,-2-3 64-16,-4 2 0 0,-2 4-768 0,-2 2-256 15,-6 0 128-15,2-2-128 0,-1-5 128 0,-1 4-128 16,-3 0 144-16,-1 0-144 0,-1-3 240 0,-1 1-48 15,-5-1-16-15,3-2 0 0,-1-2 112 0,-2 1 32 16,-2-1 0-16,0 1 0 0,-1-2-176 0,0 0-16 16,-3 0-128-16,0 0 192 0,-2 1-192 0,-8-1 144 15,0 0-144-15,8-1 128 0,-8 1-128 0,0 0 192 16,7-7-192-16,-7 7 192 0,5-11 144 0,-1 4 48 16,-2-2 0-16,-1-6 0 0,-1-4 0 0,2-2 16 15,3-1 0-15,-3 1 0 0,0 0-80 0,2-3 0 0,4-5-16 16,-2-2 0-16,2-3-32 0,1-4 0 0,3-6 0 0,3-5 0 15,1-3-96-15,1-5-32 0,-3-1 0 0,2-1 0 16,2-1-16-16,1-1 0 0,3-5 0 0,-2-1 0 16,4-4 80-16,-1 3 16 0,2 6 0 0,0 2 0 15,0-2 0-15,-2-4 0 0,1 1 0 0,2 3 0 16,-1 2-32-16,0 4-16 0,-1 2 0 0,-1 6 0 16,0 2-48-16,-2 2-128 0,-3 0 192 0,-1 6-64 15,1 3-128-15,-2 4 0 0,-1 4 0 0,-3 3 128 16,0 3-832-1,-3 2-192-15,1 3-16 0,0 1-12160 0,-3 4-2432 0</inkml:trace>
  <inkml:trace contextRef="#ctx0" brushRef="#br0" timeOffset="169209.931">21560 1494 6447 0,'0'0'576'0,"0"0"-576"15,0 0 0-15,0 0 0 0,0 0 224 0,-7-2-64 0,7 2-16 0,-6-6 0 16,3 0-16-16,3 6 0 0,0 0 0 0,-2-8 0 16,2 8 272-16,0-8 48 0,0 8 16 0,0 0 0 15,3-6-144-15,-3 6-48 0,0 0 0 16,0 0 0-16,5-10 32 0,-3 2 0 0,-2 8 0 0,0 0 0 15,0 0 144-15,0 0 48 0,0-10 0 0,0 10 0 16,0 0 192-16,0 0 32 0,-1-8 16 0,1 8 0 16,0 0-16-16,0 0 0 0,0 0 0 0,0 0 0 15,0 0-64-15,0 0-16 0,0 0 0 0,0 0 0 16,0 0-208-16,0 0-48 0,0 0-16 0,-7 10 0 16,2 1 144-16,1 2 16 0,-1 4 16 0,0 2 0 0,1 0 16 0,-3 3 0 15,0 3 0-15,-1-1 0 0,0-2-128 0,1 0-32 16,-1-1 0-16,0 1 0 0,1 1-128 0,0 1-16 15,-1-1-16-15,4-2 0 0,-1-4-96 0,2-1-16 16,0 2 0-16,0-3 0 0,-4-2 64 0,1 2 16 16,2 0 0-16,-1-3 0 0,5-12 48 0,-6 11 16 15,-3 0 0-15,3-1 0 0,2-2-16 0,4-8-16 16,0 0 0-16,-6 4 0 0,0 4-48 0,3-1 0 16,3-7 0-16,-4 8 0 0,4-8-64 0,0 0 0 15,0 0-128-15,-4 7 192 0,4-7-192 0,0 0 0 16,0 0 0-16,0 0 0 0,0 0 128 0,0 0-128 15,0 0 0-15,0 0 144 0,0 0-144 0,0 0 128 16,0 0-128-16,0 0 128 0,0 0-128 0,10 3 128 16,-1-1-128-16,0-1 128 0,-9-1-128 0,11-2 0 0,0-2 0 0,0 0 128 15,0 4-128-15,2-1 0 0,-1-1 0 0,2 0 0 16,2 1 0-16,-1-1 0 0,1-3 0 0,-1 1 0 16,0-2 0-16,2 2 128 15,0 2-128-15,0 0 0 0,-1-1 0 0,0 1 128 0,1 0-128 0,2-1 0 16,0-2 0-16,0 2 0 0,0 3 0 0,0 0 0 15,2 0 0-15,0 0 0 0,-5 1 0 0,2 1 0 16,-2 2 0-16,0-1 0 0,0 0 0 0,-2-1 0 16,-1-1 0-16,-2 1 128 0,0 0-128 0,-1 0 0 15,-10-2 0-15,10 3 0 0,-10-3 0 0,8 1 0 16,-8-1 128-16,0 0-128 0,0 0 0 0,10 1 128 16,-10-1-128-16,0 0 0 0,0 0 0 0,6 4 128 0,-6-4-128 15,0 0 0-15,0 0 144 0,0 0-144 0,0 0 128 0,0 0-128 16,0 0 128-16,0 0-128 0,0 0 128 0,0 0-128 15,0 0 160-15,5-6-160 0,0-7 160 16,-3 1-160-16,1 2 160 0,-1 1-160 0,-1 0 0 0,2 3 128 16,-3 6-128-16,4-10 0 0,-2-1 0 0,2-1 0 15,-1-1 0-15,0 1 0 0,0 1 0 0,0 0 0 16,-2-2 0-16,1 1 0 0,1 0 0 16,1 2 0-16,0-2 0 0,-2-1 0 0,1-2 128 0,1 1-128 15,-2 2 0-15,2-1 0 0,0-2 0 0,0 2 0 16,0-3 0-16,2 3 0 0,1 2 0 0,0-1 0 15,-1 0 0-15,0 3 0 0,0-1 0 0,0 0 0 16,1-2 0-16,-1 2 0 0,-3 1 0 0,2 2 0 0,-1-1 0 16,0 0 0-16,0 2 0 0,1-1 0 0,-2 0 0 15,-3 7 0-15,0 0 0 0,0 0 0 0,0 0 0 0,1-7 0 16,-1 7 0-16,0 0 0 16,0 0 0-16,0 0 0 0,-2-7 0 0,2 7 0 0,-3-5 0 0,3 5 0 15,0 0 128-15,-9-3-128 0,3 0 0 0,-2 2 0 16,8 1 144-16,-11 0-144 0,0-3 128 0,0 2-128 15,1 2 128-15,0 1-128 0,-3 0 128 16,-2-2-128-16,1-3 128 0,0 1-128 0,-3-1 128 0,1 2-128 16,-2 0 176-16,-3 1-48 0,-2 0-128 0,-1-2 192 15,0 2-64-15,-3 0 0 0,-1-1-128 0,-1 0 192 16,1-1-48-16,-1 2-16 0,3 1 0 0,1-1 0 16,2-1-128-16,2 1 160 0,-2 0-160 0,2 3 160 0,3 2-160 15,-2 0 0-15,1-3 144 0,4 1-144 0,0 1 0 16,3-3 0-16,2-1 0 0,2 1 128 0,8-1-128 0,0 0 0 15,0 0 0-15,0 0 0 0,0 0 0 0,0 0-128 16,0 0 128-16,0 0-128 0,0 0-64 0,8-2 0 16,1-2 0-16,1 2 0 0,1 0 0 0,-2 0-16 15,1-2 0-15,-1 2 0 0,-2 0-112 0,1 0-32 16,0 0 0-16,-8 2 0 16,7-3-544-16,-7 3-96 0,11-1-32 0,-1 1 0 15,0-1-2592-15,-1-1-528 0</inkml:trace>
  <inkml:trace contextRef="#ctx0" brushRef="#br0" timeOffset="170200.77">21561 1355 20271 0,'0'0'1792'0,"-7"-2"-1424"0,7 2-368 0,-9 4 0 16,0 0-992-16,3 0-272 0,6-4-48 0,0 0-16 15,0 0 1008-15,0 0 320 0,0 0-160 0,0 0 160 0,0 0 192 0,0 0 128 16,0 0 32-16,0 0 0 0,0 0-64 0,0 0-16 16,0 0 0-16,0 0 0 0,9-3-32 0,-1 1-16 15,1-1 0-15,2-1 0 0,-1 0 32 0,1-2 16 16,1-2 0-16,3 3 0 0,1 1 96 0,2-1 16 16,-1-1 0-16,3-1 0 0,1-3 32 0,2 2 16 15,1 1 0-15,-1-1 0 0,-1 0-48 0,0 3 0 16,1-3 0-16,-2 1 0 0,0 1-64 0,1-2 0 15,-3-2-16-15,0 3 0 0,-2 2-48 0,1 1-16 16,-3-2 0-16,1 0 0 0,-1-2-112 0,-1 1-128 16,0 3 176-16,-1-2-176 0,-2 0 208 0,0 1-64 15,-1 2-16-15,-2-1 0 0,1 0 0 0,-2 0-128 16,-4-4 192-16,-3 8-64 0,7-2 0 0,-7 2-128 0,0 0 192 16,10-3-64-16,-4 0 0 0,-6 3-128 15,0 0 192-15,0 0-64 0,0 0 48 0,7-4 0 0,-7 4 0 16,0 0 0-16,0 0 80 0,0 0 0 0,5-6 16 0,-5 6 0 15,0 0-144-15,0 0-128 0,0 0 144 0,0 0-144 16,0 0 192-16,0 0-64 0,0 0-128 0,0 0 192 16,0 0-192-16,0 0 0 0,0 0 0 0,0 0 0 15,0 0 0-15,0 0 128 0,0 0-128 0,0 0 0 16,0 0 0-16,9 3 0 0,-2-3 0 0,-7 0 0 16,0 0 0-16,9 0 0 0,-2 2 0 0,-7-2 0 15,0 0 0-15,10 5 0 0,2-2 128 0,-4 0-128 16,-8-3 0-16,10 1 0 0,2 0 128 0,0 4-128 0,3-1 0 15,1 1 0-15,-3-3 0 0,2 2 0 0,1-1 0 16,-1 1 0-16,1-1 0 0,-1 0 0 0,-2-2 0 16,-1 3 0-16,2 0 0 0,-3-1 0 0,1-1 0 0,-2 2 0 15,-10-4 0-15,9 1 0 0,1 5 0 0,0-2 0 16,-10-4 0-16,9 4 0 0,-1 1 0 0,-1-2 128 16,-7-3-128-16,7 3 0 0,-7-3 0 0,0 0 0 15,9 7 0-15,-9-7 0 0,0 0 0 0,0 0 144 16,0 0-144-16,0 0 128 0,0 0-128 0,0 0 0 15,0 0 144-15,0 0-144 0,0 0 160 0,0 0-32 16,5 7-128-16,-5-7 192 0,0 0-192 0,0 0 128 16,0 0-128-16,0 0 0 0,0 0 176 0,0 0-176 0,0 0 192 15,-7 5-192-15,7-5 256 0,-7 6-64 0,-4-3-16 16,0 2 0-16,-2 0 0 0,1 1 0 0,-3 1 0 0,0 1 0 16,0-1-32-16,-2 1 0 15,-3 1 0-15,1 0 0 0,-1-1-16 0,1 1-128 0,-2 2 192 0,4 0-64 16,0 0-128-16,-1 0 160 0,0-2-160 0,-2 0 160 15,0 0-160-15,3 1 0 0,-1-1 144 0,3 2-144 16,1-2 0-16,2-1 0 0,2-3 0 0,-1 0 128 16,4 0-128-16,7-5 0 0,-8 5 0 0,8-5 0 15,0 0 0-15,0 0 128 0,0 0-128 0,0 0 0 16,0 0-400-16,0 0-160 16,4-8-16-16,4 1-16 0,0 1-1392 0,3-1-288 15,2 2-48-15,2-2-5888 0,2-2-1184 0</inkml:trace>
  <inkml:trace contextRef="#ctx0" brushRef="#br0" timeOffset="170697.295">22471 1285 1839 0,'0'0'160'0,"0"0"-160"0,0 0 0 0,0 0 0 15,0 0 2144-15,0 0 400 0,0 0 80 0,0 0 0 16,-6 2-1536-16,6-2-320 15,-7 7-64-15,7-7-16 0,0 0 208 0,0 0 32 16,0 0 16-16,-4 6 0 0,4-6-240 0,-3 12-64 0,0-2 0 0,0-1 0 16,3-9-16-16,-1 12-16 0,0-2 0 0,0 2 0 15,0-1 0-15,0 0 0 0,-1 1 0 0,1 1 0 16,-1 1-144-16,0 0-16 0,-2 0-16 0,0 1 0 16,1-2-112-16,0 0 0 0,-3-2-16 0,3 0 0 15,0-1-16-15,-1 1 0 0,0 0 0 0,1-2 0 16,3-9 16-16,-3 10 0 0,0-2 0 0,3-8 0 0,-2 8-144 15,2-8-32-15,0 0 0 0,0 0 0 0,-6 9-128 16,6-9 160-16,0 0-160 0,0 0 160 0,0 0-160 0,0 0 0 16,0 0 144-16,0 0-144 0,0 0 0 0,0 0-240 15,0 0 48-15,0 0 0 16,9-3-336-16,1-2-64 0,-2 0-16 16,-1 0 0-16,-7 5-1824 0,7-2-384 0</inkml:trace>
  <inkml:trace contextRef="#ctx0" brushRef="#br0" timeOffset="171102.59">21973 1892 9215 0,'0'0'816'15,"-10"2"-656"-15,-1 3-160 0,-1 0 0 0,2 1 976 0,1 2 176 0,-4 1 16 0,3-4 16 16,4-3-288-16,-2 0-64 0,8-2-16 0,-8 3 0 16,1 2 160-16,7-5 48 0,0 0 0 0,-7 3 0 15,7-3-128-15,0 0-32 0,-7 2 0 0,7-2 0 16,0 0 48-16,0 0 16 0,0 0 0 0,9-6 0 16,3-5-416-16,3-3-64 0,1-4-32 0,4-3 0 15,6 1-160-15,1-3-48 0,4-2 0 0,4 2 0 16,1-2 96-16,3 3 16 0,-1-1 0 0,3 1 0 15,-3-1 64-15,1 2 32 0,-6 3 0 0,-2 2 0 0,-6 4-48 16,-2 2-16-16,-3 2 0 0,-3 2 0 0,-2-1-192 0,-3 2-32 16,-1-2-128-16,-5 5 192 0,-6 2-192 0,0 0 0 15,0 0 0-15,0 0 0 16,0 0-320-16,0 0-128 0,0 0 0 0,0 0-9088 16,-1 9-1824-16</inkml:trace>
  <inkml:trace contextRef="#ctx0" brushRef="#br2" timeOffset="182809.456">3821 17013 15663 0,'0'0'1392'0,"0"0"-1120"0,0 0-272 0,0 0 0 15,0 0 0-15,10-1 0 0,0 1 128 0,2-3-128 16,3 1 0-16,4-2 0 0,2-3 0 0,4 0 0 15,4-3 0-15,1 2 0 0,1-2 192 0,2 0-192 16,5 0 352-16,0 1-32 0,1 3-16 0,-1-2 0 16,-2-2-48-16,1 1 0 0,-2 1 0 0,1 0 0 15,2 0-256-15,-3-1 0 0,-2 0 128 0,-1 0-128 16,0 2 0-16,-4-1 0 0,-4 4 0 0,-2 1-5296 16,-2-5-1152-16</inkml:trace>
  <inkml:trace contextRef="#ctx0" brushRef="#br2" timeOffset="183141.49">4415 16641 21711 0,'-1'-12'960'0,"1"12"192"0,0 0-912 0,7-3-240 15,4-2 0-15,4 1 0 0,0 0 0 0,6 1-208 16,6 0 32-16,3-3 16 0,2 0 160 0,1-3 0 16,0 1 0-16,2 2 0 0,-2 2 0 0,1 1-128 15,2-2 128-15,-1 2 0 0,-2 3 0 0,-4 4-128 16,-7 1 128-16,4 0 0 0,0-3 0 0,-2 4 0 16,-2 4 0-16,-2 2 0 0,-6-1 0 0,-4-1 0 0,-1-1 0 15,-4 3 0-15,-4 4 128 0,-5 2 128 0,-3 3 0 16,-5 1 16-16,-4 2 112 0,-4 1 32 0,-4-1 0 0,-2 2 0 15,-4-3-272-15,-2 1-144 0,-2 3 160 16,2-2-160-16,1-1 128 0,3-3-128 0,1-2 0 0,5 0-6960 16,4 0-1456-16</inkml:trace>
  <inkml:trace contextRef="#ctx0" brushRef="#br2" timeOffset="183747.657">6941 16443 10127 0,'-15'4'896'15,"1"-3"-704"-15,2-2-192 0,1 1 0 16,11 0 1904-16,0 0 336 0,0 0 80 0,0 0 16 0,0 0-1440 16,0 0-272-16,7 1-64 0,7-2-16 0,2-2-112 15,5-2-32-15,1-3 0 0,5 0 0 0,2-2 320 0,4 1 64 16,3-3 16-16,4-1 0 0,4 0-160 0,0 0-16 16,1-2-16-16,0 3 0 0,-2-1-352 0,-1 3-80 15,-4-1-16-15,1-1 0 0,-1-1-160 0,1 1 0 16,2-2 0-16,-4 1 0 0,-4 4 0 0,1 1 0 15,1 0 0-15,-3 0 0 16,-3 1-1984-16,-3 0-288 0,-2 4-48 0</inkml:trace>
  <inkml:trace contextRef="#ctx0" brushRef="#br2" timeOffset="184049.682">7686 15840 25791 0,'-4'-11'2304'0,"4"11"-1856"0,9-5-448 0,5-3 0 16,6-1 192-16,6 0-48 0,4 3-16 0,3 1 0 15,3 2-128-15,3 1 0 0,-4-1-192 0,4 1 192 16,4 4-160-16,-2 1 160 0,-5 1 0 0,-1 6-144 16,1 4 144-16,-4 5 0 0,-3 4 0 0,-3 0-128 15,-4 0 128-15,-7 3 0 0,-7 2 0 0,-3 2 0 16,-7 1 0-16,-4 0 176 0,-3-2-16 0,-7 2 0 15,-5 5-32-15,-6-4 0 0,-6-2 0 0,-1-1 0 16,-2-3-128-16,-1-1 0 0,2 4 0 0,0-5-7872 16,-1-4-1584-16</inkml:trace>
  <inkml:trace contextRef="#ctx0" brushRef="#br2" timeOffset="185264.446">21989 1143 20783 0,'0'0'912'0,"0"0"208"0,0 0-896 0,-2-9-224 0,1-1 0 0,2 3 0 16,-1 7-224-16,5-11-96 0,1-3 0 0,1-2-16 15,4-8 720-15,3 2 160 0,3-4 32 0,2 2 0 16,3-1-32-16,3 1 0 0,3-1 0 0,2 1 0 0,1-3-272 0,2-2-48 16,2 1-16-16,0 3 0 0,1 4 48 0,-6-2 0 15,-4-3 0-15,1 4 0 0,0 2-256 0,-13 9 176 16,0-2-176-16,0 0 160 0,-1-2-160 0,1 2 0 15,-1 0 144-15,0 1-144 0,-1-1-176 0,8-6-96 16,-3 5-32-16,-5 3 0 16,-6 1-1744-16,0 3-368 0,0 2-64 0</inkml:trace>
  <inkml:trace contextRef="#ctx0" brushRef="#br2" timeOffset="185645.651">22217 484 22111 0,'0'0'976'0,"-5"-3"208"0,5 3-944 0,0 0-240 0,0 0 0 0,0 0 0 31,0 0-400-31,0 0-128 0,0 0-32 0,10-4 0 0,-1 0 560 0,2 0 0 0,6-2 0 0,4-2 144 16,2 3 368-16,4-2 64 0,0 1 0 0,2 1 16 15,-2 1-192-15,3 0-32 0,-3 1-16 0,1 1 0 16,-1 0-128-16,-4 4-32 0,1 3 0 0,-6 2 0 0,0 2-32 16,-5 4-16-16,-4 5 0 0,-8-1 0 0,-3 7 64 15,-4 5 16-15,-3 5 0 0,-2 4 0 0,-4 2-80 16,-1 3-16-16,-5-1 0 0,-17 33 0 0,5-18-128 0,1-5 0 15,3-6 144-15,2-10-144 16,5-8-384-16,1-8-160 0,4-8-32 0,4-3-10592 16</inkml:trace>
  <inkml:trace contextRef="#ctx0" brushRef="#br2" timeOffset="186113.091">22157 1696 13823 0,'-6'-9'608'0,"6"9"128"0,4-5-592 0,-4 5-144 16,0 0 0-16,10-8 0 0,3-2 1296 0,2 0 240 15,3-2 32-15,5 1 16 0,9-1-1072 0,2-2-192 16,2 0-64-16,3-3 0 0,0 0 272 0,4-3 48 16,1 0 16-16,2 1 0 0,3 4-240 0,0 1-48 15,3 0-16-15,-4 3 0 0,0 3-288 0,-2-1 128 16,-2 1-128-16,-2 4 0 15,-4 0-304-15,-2 2-160 0,1-1-48 0,-5 1-6224 16,-7 1-1264-16</inkml:trace>
  <inkml:trace contextRef="#ctx0" brushRef="#br2" timeOffset="186424.553">22870 1297 25791 0,'0'0'2304'0,"0"0"-1856"0,7-3-448 0,4 2 0 16,3-2 0-16,2 1-288 0,1 0 32 0,1 1 16 15,2 3 240-15,3 1-176 0,5 2 176 0,0 1-160 0,-1 2 352 0,7 2 64 16,2 3 0-16,-1 3 16 0,-4 2-32 0,-5 3-16 15,-4 2 0-15,-4 4 0 0,-5 1 32 0,-5 3 0 16,-5 1 0-16,-4 0 0 0,-3-2 128 0,-9-1 48 16,-5-1 0-16,1-1 0 0,-1 0-656 0,-3-2-128 15,-2-2-32-15,-3-2 0 16,3-3-2272-16,1-4-464 0</inkml:trace>
  <inkml:trace contextRef="#ctx0" brushRef="#br2" timeOffset="187259.735">20804 2193 8287 0,'0'0'736'0,"0"0"-592"0,0 0-144 0,0 0 0 0,0 0 1120 0,0 0 192 15,0 0 32-15,0 0 16 0,0 0-576 0,0 0-112 16,5-9-32-16,3 0 0 0,3 2-64 0,1 1-32 16,-3-2 0-16,6-4 0 0,6-4-128 0,1 1-32 15,4-2 0-15,1 2 0 0,2 0 128 0,0-1 32 16,0-1 0-16,1-2 0 0,0-1-16 0,6-3 0 16,1-2 0-16,-3 4 0 0,-1 5-224 0,-1 2-48 15,0 0-16-15,-1-2 0 0,-4 3-240 0,-3 1 128 16,-2 3-128-16,-3 3 0 0,-3 2 0 0,-3 2 128 15,-1 0-128-15,-1 0 0 16,-1 0-320-16,-10 2-128 0,0 0 0 0,0 0-16 16,10-1-768-16,-10 1-160 0</inkml:trace>
  <inkml:trace contextRef="#ctx0" brushRef="#br2" timeOffset="187601.148">21402 1660 14735 0,'-6'-8'1312'0,"6"8"-1056"0,0 0-256 0,0 0 0 15,0 0 560-15,0 0 48 0,7-3 16 0,4 0 0 16,4-3-624-16,0 3 0 0,3 1-192 0,1 1 64 0,3 1 400 15,-1 0 96-15,1 0 16 0,1-3 0 0,1 2-160 0,1 0-32 16,1 0 0-16,-2 3 0 0,0 3 64 0,-5 1 16 16,2 2 0-16,-2 1 0 0,-8 1 176 0,-2 2 48 15,-5 0 0-15,-3 2 0 0,-3 2 544 0,-5 0 112 16,-7 3 32-16,-1-2 0 0,-2 2-544 0,-4 2-128 16,-3 1 0-16,0 0-16 0,0-1-224 0,-4 2-32 15,1-1-16-15,-1 2 0 0,2 1-224 0,-2-4 0 16,3-2 0-16,5-4-8320 15,4-4-1696-15</inkml:trace>
  <inkml:trace contextRef="#ctx0" brushRef="#br2" timeOffset="188249.3">21703 2753 16991 0,'0'0'752'0,"0"0"144"0,-5 9-704 0,5-9-192 0,0 0 0 0,0 0 0 16,0 0 0-16,0 0 0 0,-3-10 0 0,1 0 0 15,2-1 720-15,2-1 112 0,1-3 32 0,2-2 0 16,1 0-368-16,2-5-80 0,1-1-16 0,2-3 0 15,-3-1 304-15,3-5 64 0,2-3 16 0,0-2 0 16,-1 0 48-16,2 1 16 0,2-3 0 0,0 2 0 16,1-1-336-16,-2 4-80 0,0 2-16 0,0 2 0 15,-1 1-240-15,-2 4-48 0,-2 2-128 0,-2 1 192 16,0 0-192-16,1 0 128 0,0 0-128 0,-2 3 0 16,0 4 0-16,1 0-128 0,-1 2-16 0,-1 1 0 15,1 3-544-15,-3 0-96 16,2 2-32-16,-1-4 0 0,-3 0-2112 0,2 1-416 0</inkml:trace>
  <inkml:trace contextRef="#ctx0" brushRef="#br2" timeOffset="188558.56">21777 2059 911 0,'0'0'0'0,"0"0"0"15,-13-3 0-15,3-1 0 0,3-2 4160 0,2-2 768 16,3-3 128-16,2-1 48 0,1-2-4208 0,2-3-896 16,4-1 0-16,2-3-208 0,6-1 576 0,2 1 112 0,0-2 32 15,4 4 0-15,-2 0 0 0,2 3 0 0,1 3 0 0,-2-2 0 16,0 0 80-16,0 1 32 0,-2 1 0 0,-1 5 0 15,-1 5-240-15,-1 3-64 0,0 3 0 0,-1 7 0 16,-1 0-80-16,-1 4-32 0,-2 4 0 0,0 2 0 16,-5 2 112-16,2 6 0 0,-1 4 16 0,-3-1 0 15,-1-4-160-15,-1 0-48 0,-4-1 0 0,2-2 0 32,0 0-1408-32,0-2-304 0,-1-1-48 0,1-5-9264 0</inkml:trace>
  <inkml:trace contextRef="#ctx0" brushRef="#br2" timeOffset="190313.97">19966 1894 19343 0,'-16'8'848'0,"16"-8"192"15,0 0-832-15,-8 2-208 0,0-3 0 0,8 1 0 16,0 0-512-16,0 0-160 0,0 0-32 0,0 0 0 0,10-1 832 0,4 0 176 15,1 0 16-15,7-1 16 0,4-2 256 0,2 2 48 16,0-5 16-16,4 3 0 0,2 1-224 0,-1-1-48 16,1 0-16-16,1-3 0 0,2 5-208 0,-2-1-32 15,-1 0-128-15,0-1 192 0,0 1-192 0,0-1 0 16,-2-2 128-16,-4 1-128 16,-2-1-560-16,-2 0-144 0,-1-2-48 0,-1 2 0 0</inkml:trace>
  <inkml:trace contextRef="#ctx0" brushRef="#br2" timeOffset="190602.541">20801 1574 23039 0,'-7'-8'2048'0,"7"8"-1648"0,3-6-400 0,-3 6 0 15,12 0 0-15,2 0-192 0,2 0 0 0,-1 3 16 16,-1 3-16-16,4-1-16 0,3 1 0 0,3 1 0 16,-2 1 208-16,3 3 0 0,-3 1 0 0,-1 1-144 15,-1 1 144-15,-2 1 0 0,-4 3 0 0,0 0 0 0,-6 2 0 16,-1 1 0-16,-7 0 0 0,-3 1 0 0,-5-1 256 0,-2 3 0 16,-5 1-16-16,-5 2 0 0,-5 1-96 0,-3 3-16 15,-5 2 0-15,-1-2 0 0,1-4-320 0,0-1-64 16,2-2 0-16,5-5-9696 15</inkml:trace>
  <inkml:trace contextRef="#ctx0" brushRef="#br2" timeOffset="191292.08">22820 1249 19343 0,'-5'-3'1728'0,"1"1"-1392"0,4 2-336 0,0 0 0 16,-3-6-224-16,3 6-112 0,6-7-32 0,0-4 0 15,1 0 368-15,5-2 0 0,4-4 128 0,5 1-128 16,1-3 320-16,2-2 0 0,4-3-16 0,1-1 0 15,2-4-96-15,2 0-16 0,4 4 0 0,0-2 0 16,-2-2-64-16,1 6 0 0,-1 2-128 0,-4 1 192 16,-4 0-192-16,-2 4 0 0,-4 1 0 0,-1 0 0 15,-3 3-128-15,-2 1-128 0,-1-1-32 0</inkml:trace>
  <inkml:trace contextRef="#ctx0" brushRef="#br2" timeOffset="191599.339">23403 622 23039 0,'5'-13'2048'0,"-3"10"-1648"0,2-1-400 0,4-1 0 15,1 1-352-15,3-2-160 0,1 1-16 0,3-1-16 0,4 1 240 0,17-6 48 16,-7 2 16-16,1 1 0 0,2 1 240 0,-5 2 0 0,-2 3 0 0,-1 3 0 16,-3 4 128-16,-10-2 32 15,2 4 0-15,0 4 0 0,-5 3-32 0,-2 1-128 0,0 2 192 0,-4 3-64 16,-3 4 0-16,-6 23 0 0,-6-2 0 0,-5-1 0 16,-4-8-384-16,-1-1-96 0,-2-5-16 0,1-1 0 31,-1-6-528-31,0 2-96 0,-1 1-32 0</inkml:trace>
  <inkml:trace contextRef="#ctx0" brushRef="#br0" timeOffset="-187945.142">14128 11887 2751 0,'0'0'128'0,"8"5"16"0,-8-5-144 0,0 0 0 16,0 0 0-16,8 6 0 0,-8-6 1392 0,7 5 240 15,-7-5 48-15,0 0 16 0,0 0-1088 0,0 0-224 16,0 0-32-16,0 0-16 0,0 0 336 0,0 0 64 16,0 0 16-16,0 0 0 0,0 0 16 0,0 0 16 15,0 0 0-15,0 0 0 0,0 0-288 0,0 0-64 16,-4-6-16-16,4 6 0 0,0 0-176 0,-4-8-48 15,1 4 0-15,-3-2 0 0,3-1 0 0,0 1-16 0,-2-1 0 16,-1 1 0-16,-1-2 144 0,0 0 48 0,-1 1 0 16,-2-1 0-16,2 0-112 0,-2-1 0 0,0-2-16 0,2 4 0 15,-4 2-96-15,1-1-16 0,1 0 0 0,0-2 0 16,1 0 0-16,1 1 0 0,1 2 0 0,0-3 0 16,3-1-128-16,-3 2 0 0,1 5 0 0,6 2 128 15,-3-5-128-15,3 5 160 0,-8-6-160 0,4 3 160 16,4 3-160-16,0 0 0 0,-8-4-160 0,3 0 160 15,5 4 0-15,-5-6-144 0,5 6 144 0,0 0 0 16,-5-6 0-16,5 6 0 0,0 0 0 0,0 0 0 16,0 0 0-16,0 0-128 0,0 0 128 0,0 0 0 15,0 0-448-15,0 0 0 16,0 0 0-16,0 0 0 0,0 0-800 0,0 0-160 16,0 0-48-16</inkml:trace>
  <inkml:trace contextRef="#ctx0" brushRef="#br0" timeOffset="-184276.287">14214 11879 9375 0,'0'0'416'0,"0"0"96"15,-3-9-512-15,1 2 0 0,2 7 0 0,-3-9 0 0,0-1 752 0,2-1 48 16,-3 1 16-16,1 0 0 0,-1 0-96 0,0 1-16 15,-1-1 0-15,0 2 0 0,0-1-208 0,-3 1-48 16,0-2-16-16,0 1 0 0,1 0-16 0,-3-1 0 16,-2-1 0-16,2 0 0 0,-2-1 112 0,1-3 32 15,-1 2 0-15,0 1 0 0,-1 1 16 0,-3 2 0 16,-1-2 0-16,-2 1 0 0,1 0-144 0,1-1-32 16,-3 5 0-16,1-1 0 0,-3 1-208 0,0-1-64 15,-1 3 0-15,-1 1 0 0,-1 2-128 0,-2 0 0 16,1-4 0-16,-5 0 128 0,-3 4-128 0,1 1 160 15,1 0-160-15,-1 0 160 0,-1 0-160 0,1 2 0 16,0 3 0-16,1-1 0 0,-1-1 0 0,1-1 128 16,1-1-128-16,3 2 0 0,-1 1 192 0,1 1-64 0,0-2 0 15,1 3 0-15,1 1 48 0,1 1 0 16,4 0 0-16,0 0 0 0,-1 0-176 0,2 3 0 0,1 2 144 0,0 3-144 16,0 0 0-16,2 5 0 0,0 2 0 0,2 5 128 15,-1 4-128-15,1 1 0 0,1-1 0 0,0 2 128 16,1 0-128-16,2-2 144 0,1-3-144 0,1 2 160 15,2 0-160-15,-1 1 0 0,1 1 0 0,2-1 0 16,1-3 0-16,0 3 0 0,3 1 0 0,3-2 0 16,2-2 0-16,2-2 128 0,-1 0 0 0,5-1 0 15,-2 0-128-15,3 0 0 0,3-1 0 0,1-2 0 16,1-2 176-16,1 2-48 0,1 5-128 0,1-4 192 16,3-4-192-16,0 1 128 0,5 1-128 0,-2 2 0 0,-3 1 0 15,6 0 128-15,1-3-128 0,1 3 0 0,0 0 0 16,-1-2 128-16,-1-1-128 0,-1-1 0 0,1-5 0 0,-4 0 0 15,0-3 0-15,0-2 0 0,2-1 160 0,0-1-160 16,-3-3 160-16,3-2-160 0,2-3 208 0,2-1-48 16,-2-3-16-16,5 1 0 0,0-3 48 0,-2 0 0 15,0 0 0-15,-1-3 0 0,-4-2-64 0,3 0-128 16,-1 0 192-16,1 1-64 0,-2-4-128 0,0 0 192 16,1-3-192-16,0-1 192 0,-1 1-48 0,-2-2 0 15,-2-3 0-15,-1 4 0 0,1 1 16 0,-3 0 0 16,-2-4 0-16,0-3 0 0,-2-4 64 0,0 1 16 15,-1 3 0-15,-2-2 0 0,0-4-240 0,-2 2 0 16,-4 0 0-16,2 1 0 0,-1 0 0 0,-2-1 144 16,0-2-144-16,-2 0 128 0,1-2-128 0,-3 1 128 0,0 0-128 0,0 0 128 15,-2-3 0-15,-1 1 0 0,-1 4 0 0,0 1 0 16,-3-1-128-16,1 2 192 0,-2-1-192 16,-1 2 192-16,-2 1-192 0,-1-1 0 0,-2-3 0 0,1 3 0 15,-3 1 128-15,-2-1-128 0,0 0 0 0,-4 0 128 16,1 1-128-16,-2 1 0 0,-3 1 0 0,1 1-176 15,-2 1 176-15,-1 1 0 0,0 2-144 0,-3 1 144 16,-1 3 0-16,-1 0 0 0,-1-2 0 0,-1 3 0 16,1 2-128-16,-3 2 128 0,-1-2 0 0,-1 3 0 15,-5-2 0-15,6 3 0 0,2 1-144 0,0 3 144 16,-1 2 0-16,2 0-128 0,2 1 128 0,2 1 0 16,0 5-144-16,0-1 144 0,0-3 0 0,2 2-144 15,-2 1 144-15,1 2 0 0,-1 0 0 0,2 1 0 0,1-1 0 16,0 2 0-16,1 3 0 0,0 1-128 0,-1 1 128 0,4 0 0 15,0 0 0-15,2 3-128 0,2 1 128 16,-1 5 0-16,2 2-144 0,2 3 144 0,0-1 0 0,1 3 0 16,1 2-144-16,0-3 144 0,1 0 0 0,1 0 0 15,1 2-128-15,1 2 128 0,3-1 0 0,-2 2 0 16,3 1 0-16,3 0 0 0,2-1 0 0,4-1 0 16,1-1 0-16,4-3 0 0,2 0 0 0,0-3 0 15,2 0 0-15,0-3 0 0,0-4 0 0,3 3 0 16,-1 0 0-16,3-1 0 0,1-2 0 0,1-2 0 15,0 1 0-15,2 0 0 0,1 2 0 0,3-1 0 16,-1-4 128-16,1 4-128 0,2-1 0 0,-1 0 0 16,4 3 128-16,1-4-128 0,-3-5 0 0,-1 1 128 15,0 2-128-15,0-6 0 0,1-4 128 0,-2-1-128 0,1-1 0 0,2-1 0 16,2 0 160-16,-2-1-160 0,-1 0 160 0,2-2-160 16,2-1 0-16,-1 1 128 0,-2-1-128 0,0-1 0 15,0-5 0-15,-2 2 128 0,1-1-128 0,-3-1 0 16,2 1 128-16,-1-5-128 0,1-2 0 0,-3 1 144 15,2-1-144-15,-2 0 0 0,-4-1 144 0,1 0-144 16,0-2 0-16,1 2 128 0,0-1-128 0,0-4 0 16,-1-3 0-16,-1-1 144 0,-3 2-144 0,-2 0 0 15,0-1 176-15,-1 0-176 0,-1 0 160 0,-2 0-160 16,-1 0 128-16,-3-1-128 0,0-2 0 0,-3-1 144 16,-1 0 16-16,-2-1 0 0,1 1 0 0,-3-1 0 15,-1-3-160-15,-3 0 128 0,-1 0-128 0,1 4 128 0,-4 1-128 16,0-2 128-16,0 0-128 0,-1 2 128 0,-3 0-128 15,0 0 0-15,-3-2 144 0,0-1-144 0,-2 3 0 16,1-1 0-16,-3 1 0 0,-2 0 128 0,-2 0-128 0,3 1 0 16,-2 4 0-16,-1-1 0 0,-3-4 0 0,1 5 0 15,-1 0 0-15,1 2-128 0,0 3 128 0,0 0 0 16,0 2 0-16,1 3 0 0,-2 2 0 0,-1 0 0 16,1 1 0-16,-5 3-128 0,-2-1 128 0,0 2 0 15,-2 2 0-15,0 1-128 0,-2 1 128 0,2 0 0 16,0-2 0-16,2 3 0 0,1 3 0 0,-3-1-128 15,0-1 128-15,0 2 0 0,1 0 0 0,2 1 0 16,-2-1 0-16,7 2-128 0,2 0 128 0,3 1 0 16,-2 0 0-16,2 4 0 0,-1 2 0 0,1 1-160 0,4-3 160 15,-2 7-160-15,0 3 160 0,2 1 0 0,1 0-144 16,0 3 144-16,-2 2 0 0,1 0 0 16,0 5 0-16,3-3 0 0,2 3 0 0,2 0 0 0,-1 1 0 15,3 2 0-15,2 2 0 0,5-1 0 0,1-1 0 0,3 8 0 16,0 5 0-16,4-1 0 0,2-4 0 0,-2-1 0 15,3-1 0-15,-1-2 0 0,-1 1 0 0,3-2 0 16,1-4 0-16,1-4 0 0,2-4-192 0,0 1 192 16,0-1 0-16,3-4 0 0,-1-5 0 0,4 0 0 15,0-2 0-15,3-2 0 0,3-1 0 0,1-5 0 16,-3-1 144-16,7 1-144 0,3 2 160 0,3-5-160 16,-1-3 144-16,2 0-144 0,1-2 128 0,-1 2-128 15,3-4 128-15,-2-1-128 0,3-5 0 0,1 4 128 0,-2 0-128 16,0 0 192-16,2 1-192 0,0-1 192 0,-4-5-192 15,-1 2 0-15,-5 0 0 0,1-1 0 0,0-8 0 16,-1-1 0-16,-1 1 0 0,-2-2 0 0,-3-3 128 16,0-1-128-16,-7 2 128 0,2-2-128 0,0 0 144 0,-1 0-144 15,-4 1 160-15,0-1-160 0,-1-1 0 0,-2 2 128 16,-3 1-128-16,-1-1 0 0,-1-3 0 0,-1-1 128 16,-4 2-128-16,0-2 0 0,-2-1 0 0,0-1 128 15,-4-4-128-15,0 1 0 0,-3 2 0 0,0-1 0 16,-2-1 128-16,0 2-128 0,1-3 0 0,-2 3 0 15,0 2 0-15,0 1 0 0,-3-2 0 0,2 2 0 16,-3 0 0-16,0 1 0 0,-3 3 0 0,1-2-128 16,0 1 128-16,-1 3 0 0,1 3 0 0,-2 3 0 15,-3-2-128-15,0-3 128 0,2 3 0 0,-3-1 0 16,-2 3-128-16,0 0 128 0,-2 1 0 0,1 1-128 0,-4 2 128 16,1 1 0-16,-2 0-160 0,1-1 160 15,-4 1-128-15,0 2 128 0,-3-1 0 0,2 3 0 0,1 0 0 0,2 2-128 16,0 1 128-16,0 0 0 0,0 4 0 0,1 0 0 15,2 3-128-15,1-2 128 0,-4 2-128 0,3 4 128 16,-2 4 0-16,1 0-160 0,-3 0 160 0,-1 1 0 16,2 1-144-16,3 3 144 0,2 1 0 0,-1 1-144 15,0-2 144-15,1 3 0 0,0 3 0 0,2 1 0 16,3-5 0-16,2 2-160 0,1 3 160 0,3-1 0 16,-1 1-144-16,-1 2 144 0,4-1 0 0,2 5-144 15,0 3 144-15,1 3 0 0,1-1 0 0,4 2-128 16,-1-2 128-16,2 0 0 0,2 1 0 0,2-3-128 0,2-2 128 15,1 1 0-15,4 0 0 0,1 3 0 0,4 2 0 16,1-6 0-16,1-2 0 0,3 2 0 0,1 2 0 0,1-2 0 16,0-4 0-16,2-2 0 0,1-3 0 0,0-2 0 15,2 0 0-15,-1-4 128 0,2-4-128 0,2-5 176 16,1-3-176-16,0-1 192 0,2 2-192 0,1-3 0 16,0-3 0-16,1 0 0 0,3-2 0 0,0-1 0 15,2-1 0-15,-4-4 128 0,0-1-128 0,-1 1 0 16,1-1 0-16,-3 0 128 0,1-4-128 0,0 0 0 15,-1-1 0-15,-1-1 128 0,-1-2-128 0,0-2 0 16,1-4 0-16,0 1 128 0,0 0-128 0,-3 1 0 16,-4 1 0-16,-1-1 0 0,1-4 128 0,-1 3-128 15,-2 5 0-15,-1-4 128 0,-2-3-128 0,-1 0 0 16,-3 2 0-16,-3-2 0 0,-1 4 0 0,0-1 0 16,-3-4 0-16,-2 2 0 0,1 2 0 0,-4-1 0 0,0 1 128 0,1-6-128 15,-3-2 0-15,0 0 0 0,0 2 0 0,-1-3 128 16,-1-5-128-16,0 2 0 0,0-1 0 0,-4 5 0 15,-1 2 0-15,2 2 0 0,-4 0 0 0,0 0 0 16,1-1 0-16,-2 2 0 0,0 0 0 0,-3 1 0 16,-2-1 0-16,1 1 0 0,-1 1 0 0,-1 1 0 15,1 1 0-15,-3-1 0 0,-3 2 0 0,0 2 0 16,0-1-128-16,1 1 128 0,-4-3 0 0,-1 3 0 16,0 0 0-16,-4 3 0 0,1 2-144 0,-2-1 144 15,-1 0 0-15,-2-1 0 0,-1 3-128 0,-2 2 128 16,2 0 0-16,1 3-128 0,1-3 128 0,0 5 0 0,-1 3-144 15,0 2 144-15,0 1 0 0,1-1-144 0,-1 2 144 16,0 1 0-16,-2 5-144 0,1-3 144 16,-3-2 0-16,3 4 0 0,2 3 0 0,3 1 0 0,0-2 0 15,3 3 0-15,-4 0-144 0,2 2 144 0,4 1-144 0,2 2 144 16,0 0 0-16,1 2-144 0,2 1 144 0,1 4 0 16,1 1 0-16,3 2-128 0,0 0 128 0,2 0 0 15,2 2-144-15,1-2 144 0,0 1 0 0,3 0 0 16,2 0-144-16,0 3 144 0,2 4 0 0,1 3 0 15,0-3 0-15,2 1 0 0,1 1 0 0,3-2 0 16,-1 2 0-16,3-9 0 0,3-2 0 0,2 0 0 16,3 0 0-16,-1 0 0 0,1-4 0 0,2 0 0 15,-1 3 0-15,3-3 0 0,2 0 0 0,1-1 0 16,-2-1 0-16,3-2 0 0,0-1 0 0,2-1 0 16,-3 0 0-16,5-3 0 0,-1-4 0 0,3 0 0 15,1 1 0-15,1-1 144 0,-2-3-144 0,-1 0 192 0,1-1-192 0,1 1 192 16,-2 0-192-16,1-3 0 0,1 1 0 0,-2-2 0 15,-1 2 0-15,1-2 0 0,1-4 0 0,-2 0 0 16,1-1 0-16,-1 0 128 0,1 1 0 0,-4-3 0 16,0-3-128-16,-1 1 0 0,-1-1 0 0,0 0 0 15,3 0 0-15,-3-2 0 0,2 0 0 0,-3-2 0 16,0-1 0-16,2-4 0 0,1-2 0 0,-1-4 0 16,-2 1 0-16,0-1 0 0,-3 0 144 0,1 1-144 15,-2 0 0-15,-2 0 144 0,-1-3-144 0,2 3 0 16,-2 1 128-16,-2-3-128 0,-1-1 0 0,-1-2 0 15,-1-2 144-15,-1-1-144 0,-1 1 0 0,-2-2 144 0,-1-3-144 16,2 0 0-16,-5 1 0 0,0 0 0 0,-1-1 0 16,-1-2 0-16,-3 1 0 0,1 1 0 0,-1 6 0 15,-1 1 0-15,-2-1 0 0,-1 1 0 0,-3-1 128 0,1-1-128 16,0 2 128-16,-2-3-128 0,-1 1 0 0,-3 1 0 16,-1-1 0-16,-2 5-176 0,1 2 176 0,-1 2 0 15,-1-2 0-15,-1 1 0 0,-5 4 0 0,0-1-160 16,1 0 160-16,-1 2 0 0,-2-1 0 0,1 4 0 15,-1 2 0-15,-1 2 0 0,2-2 0 0,-1 0 0 16,0 0 0-16,1 2 0 0,0-1 0 0,2 4-192 16,0-3 192-16,1 4-160 0,0 2 160 0,-1 1 0 15,-1 0 0-15,1 2-128 0,-1 1 128 0,-1 3 0 16,3 0 0-16,-2 1-128 0,-1-2 128 0,3 1 0 16,-1 0 0-16,4-1 0 15,0 2-320-15,6 0-64 0,4-1-32 0,2 1-14448 0</inkml:trace>
  <inkml:trace contextRef="#ctx0" brushRef="#br0" timeOffset="-182506.187">8590 11966 7599 0,'0'0'320'0,"0"0"96"0,0 0-416 0,0 0 0 0,0 0 0 0,0 0 0 15,0 0 560-15,0 0 16 0,0 0 16 16,-5-2 0-16,-4-3-256 0,4 0-48 0,-3-4-16 0,1 2 0 16,0 4 48-16,-1 2 16 0,0-4 0 0,2-2 0 15,-3-1 240-15,1 1 64 0,-3-2 0 0,2 0 0 16,0-3 0-16,0 0 16 0,-4 0 0 0,1 0 0 16,-2-1-16-16,2-2 0 0,-1 0 0 0,1 1 0 15,-2 3-128-15,2-1-48 0,-2-1 0 0,1 1 0 16,-1 0-80-16,-2 0-32 0,-1 1 0 0,-1 1 0 15,-3 1-160-15,-1 3-16 0,-1-1-16 0,-2 1 0 16,-3 4-160-16,2-2 160 0,0-2-160 0,-1 3 160 16,-1 4-160-16,1 1 0 0,1 1 144 0,-3-1-144 0,0-1 128 15,1-1-128-15,-3 3 160 0,0-1-160 0,-1 1 160 0,-2 0-160 16,-3 0 160-16,3 2-160 0,3 0 128 0,-1-1-128 16,-1-1 0-16,2 2 144 0,3 1-144 0,0 1 160 15,2 3-160-15,0-1 160 0,1-1-160 0,2 1 0 16,3 2 144-16,-2-2-144 0,0 0 0 0,2 0 128 15,2 0-128-15,0 3 0 0,-1 3 0 0,2 0 0 16,0-1 0-16,3 1 0 0,1 3 0 0,2 1 0 16,1-1 0-16,-1 1 0 0,-1 0 0 0,2 2 0 15,-1 2 0-15,3 0 0 0,0-1 0 0,2 2 0 16,0 1 160-16,2 2-160 0,2-1 160 0,-2-1-160 16,4-1 160-16,4-1-160 0,-1 1 208 0,4-1-48 15,1-2-16-15,3-2 0 0,-3-3 112 0,4 2 32 16,3 0 0-16,-1 0 0 0,-2-3-48 0,6 1-16 15,2-1 0-15,1 1 0 0,-1-1-96 0,-1 0 0 0,2 0-128 16,1-1 192-16,-1 2-192 0,1 1 0 0,1-1 128 0,0-1-128 16,0-5 0-16,4 1 128 0,1 0-128 15,3 1 0-15,3-7 176 0,-1 1-176 0,-1-3 192 0,2 3-192 16,2 1 192-16,2-5-192 0,-1-6 192 0,1 1-192 16,-2 1 160-16,0-1-160 0,-2 0 128 0,2-4-128 15,2-4 144-15,0 0-144 0,0 3 160 0,0-4-160 16,-3-3 128-16,1 0-128 0,-2-3 0 0,0 3 144 15,-3 1-144-15,-4-3 0 0,2-3 144 0,-3 2-144 16,-2-2 240-16,0 1-32 0,1-1 0 0,-4-4 0 16,-3-5 112-16,-1 1 32 0,-4-2 0 0,-2-1 0 15,-1-5 64-15,-5 3 16 0,-5-2 0 0,-1 1 0 0,-4 1-112 0,-3 0 0 16,-4-1-16-16,-2 2 0 16,-1 1-16-16,0 2 0 0,-3 1 0 0,0 1 0 0,-2 1-160 0,-3 3-128 15,0 5 192-15,-5 3-192 0,0-3 0 0,-4 6 0 16,-2 3-192-16,-4 7 48 15,2 7-2352-15,1 3-480 0</inkml:trace>
  <inkml:trace contextRef="#ctx0" brushRef="#br0" timeOffset="-36396.848">18848 16326 2751 0,'0'0'128'0,"0"0"16"0,-6 5-144 0,6-5 0 0,-8 0 0 0,8 0 0 15,-9 2 2272-15,9-2 416 0,-9 2 96 0,9-2 16 16,0 0-1520-16,0 0-288 0,0 0-64 0,0 0-16 16,0 0-128-16,0 0-16 0,0 0-16 0,0 0 0 15,0 0-64-15,0 0-16 0,11 3 0 0,-2 0 0 16,3-1-48-16,3-2-16 0,3-1 0 0,3 0 0 16,2 2-352-16,4-1-80 0,4-1-16 0,1 1 0 15,3 2-16-15,6-1 0 0,1-1 0 0,4 2 0 0,-2-2-144 16,2 0 0-16,3 1 144 0,3 0-144 0,2-1 128 0,5 0-128 15,1 1 160-15,1 2-160 0,-2 0 192 0,-2-1-64 16,2-1-128-16,1 0 192 0,4-4-64 0,1 3-128 16,1 2 176-16,-3 2-176 0,-4-3 208 0,-1-2-64 15,-1 1-16-15,2 0 0 0,1 0 16 0,-3 2 0 16,-3 1 0-16,-1 0 0 0,-1 1-144 0,-4-1 192 16,0-3-192-16,0 0 192 0,0-2-192 0,1 4 192 15,-1 0-192-15,-3 1 192 0,-3-4-48 0,-3 2 0 16,-3 2 0-16,-1-2 0 0,-2-1-16 0,0-1 0 15,0 0 0-15,-1-1 0 0,-2 1-128 0,-2 1 192 16,-2 0-192-16,-2 0 192 0,-1 0 32 0,0-1 16 16,-3-1 0-16,-4 1 0 0,0 1 64 0,-1 0 16 15,-1 0 0-15,-3 0 0 0,0 0-192 0,-1 1-128 0,-1-1 144 0,-9 0-144 16,9-1 160-16,-9 1-160 0,11-3 160 0,-11 3-160 16,5-4 224-16,-5 4-48 0,0 0-16 0,0 0 0 15,0 0 0-15,0 0 0 0,7-4 0 0,-7 4 0 16,0 0-32-16,0 0-128 0,0 0 192 0,0 0-64 15,0 0 32-15,0 0 0 0,0 0 0 0,-12-2 0 16,-2-3-160-16,-2 2 128 0,-3 0-128 0,-1 1 128 16,-2-1-128-16,-5 2 0 0,1 0 0 0,-2 1 0 15,0 3 128-15,-8 1-128 0,0 0 0 0,0 1 128 16,-3 0-128-16,1-2 0 0,-7 0 0 0,-1 1 0 16,-4-2 0-16,-5 1 0 0,-4 0 0 0,-2 0 128 15,-2-2-128-15,-1 0 0 0,-4-2 0 0,-3 0 0 16,-1-1 0-16,1 1 0 0,-1 0 128 0,3-1-128 0,-3 0 0 15,-1 2 0-15,0 2 0 0,2 2 0 0,5-2 0 16,3 0 0-16,1 1 0 0,2 0 0 0,-2-1 128 0,2-1-128 16,-1-1 0-16,3 2 128 0,2 1-128 0,0 2 0 15,3-1 0-15,-3 2 0 0,-1-2 0 0,1 1 0 16,-2-1 0-16,5 0 0 0,0 0 0 0,4-3 0 16,3-2 0-16,1 0 0 0,-1 1 0 0,3-3 0 15,2 1 0-15,3 1 0 0,5 1 0 0,2 2 0 16,0 2 0-16,4-2 0 0,2-1 0 0,1 1 0 15,2 1 0-15,2 2 0 0,3-4 0 0,1 2 0 16,2-3 0-16,3 1 0 0,-2 1 0 0,4 0 0 16,1 0 0-16,8-2 0 0,-7 3 0 0,7-3 0 15,-7 2 0-15,7-2 0 0,0 0 0 0,0 0 0 16,0 0 0-16,0 0 0 0,0 0 0 0,0 0 0 16,0 0 0-16,0 0 128 0,12 7-128 0,-1-5-144 15,4-2 144-15,1 0-208 0,5 1 208 0,1-1 0 0,4 0 0 0,6-1 0 16,2-3 0-16,8 1 0 0,3 5 0 0,4-4 0 15,2-2 128-15,4 0-128 16,0-1 144-16,6 1-144 0,5-1 0 0,3 1 0 0,5 0 0 0,-3 0 0 16,3 2 0-16,5-2 0 0,6-3 0 0,-3 2 0 15,0 1 0-15,-1 1 0 0,1 0 0 0,1-3 0 16,3 2 0-16,0 2 0 0,-1 2 0 0,-1 1 0 16,2-1 0-16,-2 2 0 0,2 0 0 0,-4 3 0 15,-4 0 0-15,1 2 0 0,2-1 0 0,-4-1 0 16,-5-2 0-16,-6 1 0 0,-7 4 0 0,-6-4 0 15,-5-1 0-15,-4-3 0 0,-2-1 128 0,-3-1-128 16,-5 0 0-16,-1 0 176 0,-3-1-176 0,-3 1 160 0,-2-1 0 16,-4 1 0-16,-6 0 0 0,-4 0 0 0,-1-2 0 15,0 1 0-15,-10 3 0 0,0 0 0 0,5-8 32 0,-5 8 0 16,0 0 0-16,0 0 0 0,1-7 96 0,-3-1 32 16,-1 0 0-16,-4 1 0 0,0 2-112 0,-3 2-16 15,-1 0 0-15,-1-1 0 0,-4 2-48 0,1 2-16 16,-2 0 0-16,-5 0 0 0,-2-1-128 0,-6 1 0 15,-3 0-160-15,-2 2 160 0,1 0 0 0,-1 1 0 16,-3-2 0-16,-3 1 0 0,-4 1 0 0,-3 1 0 16,-5 0 0-16,0 0 0 0,-4 0 0 0,1 0 0 15,-2-1 0-15,-2 2 0 0,-5-3 0 0,-2 1 0 16,-3-1 0-16,-1 2 0 0,-2 0 0 0,-6-2 0 16,-4-2 0-16,0 1 0 0,-2 2 0 0,4-1 0 0,3 1 0 0,-1-1 0 15,-1-2 0-15,2 0 0 0,-3 3 0 0,7-3 0 16,4 0 0-16,2 0 0 0,-3 0 0 0,4 2 0 15,4 1 0-15,2-1 0 0,0-4 0 0,5 4 0 16,2 3 0-16,-2-1 0 0,2 0 0 0,1 1 0 16,4-2 0-16,3 2 0 0,0 0 0 0,8-1 0 15,2-1 0-15,5-1 0 0,4-4 0 0,2 2 0 16,5 2 128-16,4-4-128 0,3-2 0 0,2 2 0 16,11 2 0-16,0 0 0 0,0 0 0 0,0 0 0 15,0 0 0-15,12-2 0 0,2 1 0 0,4-1 0 16,4-1 0-16,4 0 0 0,6-1 0 0,8 2 0 15,1 2 0-15,11-2 0 0,4-1 0 0,6 0 0 16,2 0 0-16,6 0 0 0,4 2 0 0,3 0 0 0,1-1 0 16,-1 1 0-16,-1 1 0 0,-3-1 0 0,2 1 0 15,-2 0 0-15,-3 1 0 0,-4 2 0 0,-5 3 0 16,-7-2 0-16,-5-3 0 0,-4 2 0 0,-5 3 0 0,-4 2 0 16,-2 0 0-16,-5 0 0 15,-6-2-1728-15,-5 0-336 0,-5 3-80 0,-4-2-13008 16</inkml:trace>
  <inkml:trace contextRef="#ctx0" brushRef="#br0" timeOffset="-34394.03">18597 14686 9215 0,'0'0'816'0,"0"0"-656"16,0 0-160-16,-1-9 0 0,0-2 1568 0,-1 3 288 16,2 8 48-16,0 0 16 0,0 0-896 0,4-9-192 15,-1 0-16-15,-3 9-16 0,0 0-416 0,0 0-96 0,13-1-16 0,-5 1 0 16,-8 0-112-16,9 2-32 0,0 4 0 0,0-3 0 15,-9-3-128-15,11 5 192 0,-5 3-192 0,3 2 192 16,-1 1-16-16,0 1 0 0,-2 1 0 0,3 7 0 16,0 7 96-16,1 1 32 0,2 1 0 0,-1 4 0 15,1 3-144-15,1 5-32 0,0-1 0 0,0 1 0 16,2-1 0-16,0 0 0 0,1 1 0 0,0 2 0 16,1 3-128-16,1-1 0 0,1-3 0 0,2 0 0 15,-1 2 0-15,-1-6 160 0,0-2-160 0,1-3 160 16,-2 1 16-16,1-1 0 0,1 0 0 0,1-2 0 15,-6-2 96-15,1 1 32 0,0 0 0 0,0 0 0 16,-1 2 16-16,-1-2 16 0,-1-2 0 0,0-2 0 16,-1 4-176-16,-1-4-32 0,-1-2-128 0,0-3 192 0,1-2-32 15,-4-2-16-15,1 0 0 0,-1-3 0 16,-1-3-144-16,-1 0 160 0,-2 0-160 0,0-1 160 0,-3-10 80 16,0 0 16-16,0 0 0 0,0 0 0 0,0 0 272 0,0 0 64 15,0 0 16-15,0 0 0 0,0 0 96 0,0 0 0 16,0 0 16-16,0-10 0 0,0-1-272 0,-1 2-48 15,0 2-16-15,0 0 0 0,0-2-256 0,0-1-128 16,0-1 128-16,1 2-128 0,0-2 176 0,0-2-48 16,0-2-128-16,2-3 192 0,0 0-64 0,1-5 0 15,2 1-128-15,-2-6 192 0,3-3-192 0,1-1 144 16,3-1-144-16,1-3 128 0,2-2-128 0,2-2 0 16,0-1 144-16,3 2-144 0,0 2 0 0,4 0 0 15,-3-3 0-15,0 1 0 0,-2 0 0 0,3 3 0 0,2 5 0 16,-1-2 0-16,0-3 0 0,0 3 0 0,2 1 0 15,0 1 0-15,-1-1 0 0,0-2 0 0,0 0 0 16,1 2 0-16,-3 3 0 0,2 0 0 0,0 0 0 16,1 4 0-16,0 2 0 0,-1 5-160 0,-1 3 160 0,-2-2 0 15,1-2 0-15,-4 2-128 0,-2 2 128 0,1 3 0 16,-1 1 0-16,-1 1 0 0,-2-1 0 0,-1 3 0 16,0 3 0-16,-4-1 0 0,-1-1 0 0,0 1 0 15,0-1 0-15,-5 7 0 0,0 0 0 0,0 0 0 16,4-10 0-16,0 5 0 0,-4 5 0 0,0 0 0 15,0 0 0-15,2-9 0 0,1 0 0 0,-3 9 0 16,0 0 0-16,0 0 0 0,0 0 0 0,0 0 0 16,0 0-144-16,0 0 144 0,0 0 0 0,-5-3-144 0,-4-1 144 15,0 0-128-15,-2 2 128 0,-2 0-128 0,-2 2 128 16,1 3 0-16,1-2 0 0,-2 1 0 0,-2 1 0 16,-2 0 0-16,0 0 0 0,-4-1 0 0,1 1 0 0,-3 0 0 15,2 2 0-15,-4 0 0 0,-1-5 0 0,-1 1 0 16,-3 2 0-16,-5 1 0 0,-2-1 0 0,-2-1 0 15,-3-2 0-15,0 2 0 0,-1 4 0 0,1-2 0 16,1 2 0-16,2-4 0 0,2-1 0 0,0 1 0 16,-2 1 0-16,3-1 0 0,-3-5 0 0,5 3 0 15,-1 1 0-15,4-1 0 0,2 0 0 0,2-2 0 16,2-1 0-16,2 1 0 0,2 2 0 0,1-1 0 16,1-2 128-16,-3 0-128 0,3-1 0 0,-2 2 0 15,2 3 0-15,0-4 128 0,-2-1-128 0,1 1 0 0,-1-1 0 16,3 1 128-16,4 4-128 0,-1-3 0 15,1-2 0-15,2 3 0 0,0 4 0 0,5-2 0 0,1 1 0 16,8-2 0-16,0 0 0 0,0 0 0 0,-8 5 0 0,8-5 0 16,0 0 0-16,0 0 0 0,0 0 0 0,0 0-128 15,0 0 128-15,0 0 0 0,0 0 0 0,13 1 0 16,-1 1 0-16,4 0 0 0,0 0 0 0,5-1 0 16,2-1 0-16,6 0 0 0,3 0 0 0,1-1 0 15,2-1 0-15,2 0 0 0,3 0 0 0,2 1 128 16,4-1-128-16,2 1 0 0,4-3 0 0,2 3 0 15,0 1 0-15,1 0 0 0,-6 1 0 0,3-2 0 16,1-1 0-16,-1 1 0 0,0-2 0 0,1 1 0 16,0-1 0-16,-1 1 0 0,-5-1 0 0,-3 1 0 15,-1 2 0-15,-1-1 0 0,1-1 0 0,-5 0 0 16,1 3 0-16,-5 0 0 0,-1 1 0 0,-4-2 0 0,-1-1 0 16,-5 1 0-16,-2 1 0 0,-4-1 0 0,-3-2 0 0,-3 1 0 15,-1 1 0-15,-10 0 0 0,0 0 0 0,0 0 0 16,0 0 0-16,0 0 0 0,0 0 0 0,0 0 0 15,0 0 0-15,0 0 128 0,0 0-128 0,-4 9 0 16,-1-3 0-16,-1 2 128 0,1-1-128 0,-4 0 0 16,-1 0 0-16,0 2 0 0,-1 3 0 0,-3 1 0 15,-5 0 0-15,1 6-128 0,-2 4 128 0,-2 2 0 16,-3 2 0-16,-2 2 0 0,-2 2 0 0,1 3-128 16,-1 5 128-16,2-3 0 0,1-2 0 0,0 0 0 15,1 4 0-15,-2-1-128 0,-1 4 128 0,-1 1 0 16,-2-2 0-16,4 3 0 0,3-1 0 0,-4 0 0 15,-2-2 0-15,2 0 0 0,0-4 0 0,4 0 0 0,1-2 0 16,2 0 0-16,2-3 0 0,3 0 0 0,1 0 0 0,0 4 0 16,3 4 0-16,1-3 0 0,2-2 0 0,-1-1 0 15,4 0 0-15,-2-2 0 0,3-2 0 0,-1-1 0 16,2 0 0-16,-1-2 0 0,2 2 0 0,-1-5 0 16,0-3 0-16,2-2 0 0,0 1 0 0,1-5 0 15,0-4 0-15,1-10 0 0,-1 9 0 0,1-9 128 16,0 0-128-16,0 0 0 0,-4 6 0 0,4-6 128 15,0 0-128-15,0 0 128 0,0 0-128 0,0 0 128 16,0 0-128-16,0 0 144 0,-8-2-144 0,8 2 160 16,-9 0-160-16,1-3 128 0,0-3-128 0,3-2 128 15,0 0 0-15,-1-1-128 0,0-3 192 0,0-1-64 16,-2-2 16-16,3-2 0 0,-1 0 0 0,-1-4 0 0,-1 0 16 16,-1-2 0-16,-3-2 0 0,2-2 0 0,0-4-16 15,-3-4 0-15,0-5 0 0,-2 0 0 0,-1-3-16 0,-2-2-128 16,-3 0 192-16,0-2-64 0,0 0-128 0,-1 0 192 15,0-2-192-15,3 1 192 0,-3-3-48 0,2 3 0 16,1 1 0-16,-2 4 0 0,4 4 80 0,2 4 16 16,2 3 0-16,2 4 0 0,-2 2-112 0,4 4-128 15,1 2 176-15,1 3-176 0,0-1 128 0,3 3-128 16,-1 3 0-16,3 0 0 0,0 1 0 0,1 3 0 16,0-1 0-16,1 9 0 0,0 0-128 0,0 0-48 15,0 0 0-15,7 9 0 16,2 3-2064-16,0 3-432 0,-1 3-80 0,2 2 0 0</inkml:trace>
  <inkml:trace contextRef="#ctx0" brushRef="#br0" timeOffset="45472.83">14836 10456 15663 0,'-9'-6'1392'0,"4"3"-1120"16,5 3-272-16,-8-1 0 0,8 1 448 0,-5-2 16 15,5 2 16-15,0 0 0 0,0 0-224 0,0 0-32 0,0 0-16 0,0 0 0 16,0 0 304-16,0 0 48 0,0 0 16 0,0 0 0 15,-2-5 272-15,2-1 64 0,0-4 16 0,1 1 0 16,0 2-80-16,1-4-16 0,1-5 0 0,1 0 0 16,-1 3-160-16,0-1-32 0,4-3-16 0,0 1 0 15,2-2-160-15,2-2-16 0,1-2-16 0,3-2 0 16,0-2-128-16,3-3-32 0,1-3 0 0,3 2 0 16,-3 0-64-16,2-1-16 0,1-2 0 0,-1 3 0 15,0 3 0-15,1 2-16 0,-2-2 0 0,1 4 0 16,-1 1-48-16,0 2 0 0,-1 4 0 0,1-1 0 15,0 0-128-15,0-1 0 0,1 3 0 0,0-1 128 16,0 1-128-16,2-1 0 0,-1 0 0 0,0 2 128 16,-2-1-128-16,-1 3 0 0,-1 1 144 0,1 0-144 15,0 1 128-15,-3 0-128 0,1 3 160 0,-2 2-160 0,0-1 0 0,-1 0 0 16,-2 2 0-16,1 3 0 0,0 3 0 0,1 0 0 16,-1 0 0-16,1 3 0 0,0-2 0 0,0 3 0 15,1 0 128-15,0 1-128 0,0-1 0 0,-1 4 0 16,0 2 128-16,2 4-128 0,-3-3 144 0,-1 3-16 15,-1 2 0-15,0 1 0 0,2-2 0 0,0 0-128 16,-1 2 192-16,3-2-64 0,0 0-128 0,1-1 0 16,-2-2 144-16,1 1-144 0,2-3 0 0,-1-1 0 15,1 2 0-15,-1-5 128 0,-3-6-128 0,3 0 0 16,-2 0 128-16,0 2-128 0,-1-2 176 0,0-4-48 16,0-6 0-16,0 1 0 0,0 5 144 0,2-3 32 15,-3-5 0-15,0 1 0 0,0 1 32 0,0-1 16 16,1 0 0-16,-2-2 0 0,0-4-112 0,-1406 1-32 0,2814-3 0 15,-1409 1 0-15,2-1-208 0,-1 0 176 0,-1-3-176 16,-1 1 160-16,0-3-160 0,-2 1 128 0,-2-3-128 0,2-3 128 16,0-1-128-16,-1 3 0 0,-5 7 0 0,2-5 128 15,2-4-128-15,-1 1 0 0,-1 4 144 0,0 0-144 16,0 6 0-16,-1 2 128 0,0 1-128 0,-1 5 0 16,-1 0 128-16,0 8-128 0,0 0 160 0,0 0-160 15,1-8 0-15,-1 8 128 0,0 0-128 0,0 0 0 16,0 0 0-16,0 0 0 0,0 0 0 0,0 0 0 15,0 0 0-15,8 4-128 0,-8-4 128 0,8 6 0 16,0 2 0-16,3 2-128 0,-4 1 128 0,2 0 0 16,0-2 0-16,1 2 0 0,1 1 0 0,-1 1 0 15,1 0 0-15,0-1 0 0,-1-2 0 0,-1 3 0 0,2 4 0 16,-3-3 0-16,0-2 0 0,1-2 0 0,-1 6 0 0,1-2 0 16,0-2 0-16,1 1 0 0,-3-3 0 15,2 1 0-15,-2 0 0 0,2 0 0 0,-3-3 0 0,3-3 0 16,0-1 0-16,1-1 0 0,2 5 0 0,-2-3 0 15,1-1 0-15,1 0 0 0,1-2 0 0,-1 0 0 16,3 0 0-16,-1-2 0 0,0-3 0 0,4-1 0 16,4-1 0-16,0 0 0 0,0-2 0 0,-3 1 128 15,0-3-128-15,2 1 0 0,0 1 0 0,0-2 0 16,-2-5 0-16,-1 3 0 0,-2 0 0 0,0 1 128 16,1-3-128-16,-2 2 0 0,0-1 0 0,-3 5 0 15,1 3 0-15,-1-2 0 0,0 0 0 0,0 3 0 16,-2 2 0-16,0 2 0 0,-1 4 0 0,0 5 0 15,-1-1 0-15,0 3 0 0,2 2 0 0,-3 4-160 0,-3 1 160 16,0 3-128-16,2 1 128 0,-3 5 0 0,-1 3 0 16,-3 1 0-16,-2 1 0 0,0 3 0 0,-2 3 0 0,-1 3 0 15,0 1 0-15,3-5 0 0,-4-4 0 0,4-1 0 16,0-2 0-16,2-2 0 0,-4-5 0 0,3 0 0 16,0-3 0-16,1-1 0 0,0-2 0 0,1 0 0 31,1-2-832-31,1 2-192 0,-1-5-48 0,0 3-15552 0</inkml:trace>
  <inkml:trace contextRef="#ctx0" brushRef="#br0" timeOffset="51753.538">14197 11734 15663 0,'0'0'1392'0,"-4"-8"-1120"0,-1-4-272 0,1 3 0 16,0 2 464-16,0 0 48 0,1-1 0 0,-1 1 0 16,-1-1-176-16,0 0-16 0,-3 2-16 0,1-2 0 15,2-3-128-15,-4 1-32 0,-1 0 0 0,0-1 0 16,0-1 112-16,-3 1 0 0,-4-3 16 0,-3 2 0 0,-1 2 112 16,-2 0 0-16,-1 1 16 0,-3 0 0 0,-3 3-160 0,0 1-48 15,-2 3 0-15,-5 0 0 0,-1 2 16 0,-6 0 0 16,-6 2 0-16,2 2 0 0,2 4 80 0,-3-1 16 15,-1-3 0-15,-1 4 0 0,1 2 64 0,-2 1 16 16,-2 1 0-16,0 1 0 0,1-2-112 0,3 2-16 16,1 6 0-16,4 2 0 0,2 0 192 0,5 5 16 15,3 5 16-15,2 4 0 0,1 6-160 0,2 1-48 16,1 2 0-16,2 6 0 0,2 5-272 0,3 2 0 16,3 3 0-16,9 0 0 0,1 4 0 0,7-1 0 15,3-2 0-15,6-1 0 0,2-6 0 0,7-2 0 16,6-1 0-16,4-3 0 0,6-4 144 0,4-4-144 15,1-6 0-15,6-3 144 0,1-2 192 0,6-7 48 0,3-6 0 0,8-4 0 16,4 1 32-16,2-6 16 0,-3-5 0 16,4-4 0-16,3-7-128 0,1-2-32 0,-1-2 0 0,-1-2 0 15,-3-2-64-15,-4-6-16 0,-2 0 0 0,-1-7 0 16,2 0 64-16,-3-1 0 0,-5-4 0 0,-1-3 0 16,-3-6-64-16,-4 2-16 0,-3 1 0 0,-4 0 0 15,-2-6-176-15,-8 2 128 0,-3-1-128 0,-7 3 128 16,-3 1 16-16,-7 1 0 0,-5-2 0 0,-6 2 0 15,-7 6 128-15,-5 2 32 0,-6 1 0 0,-6 2 0 16,-5 1-64-16,-4 0-16 0,-3 4 0 0,-4 0 0 16,-2 1-224-16,-1 2 176 0,-2 1-176 0,0 5 160 15,-3 4-160-15,1 4 0 0,-3 3 0 0,-1 1 0 16,-3 6 128-16,-1 2-128 0,-5 0 0 0,0 4 128 16,-4 1-128-16,2 2-176 0,1 3 48 0,-2 5 0 0,-2-3 128 0,0 5 0 15,2 4 0-15,2 3 0 0,3 4 0 0,6-1 0 16,7-1 0-16,3 11-128 0,4 5 128 0,6 5 0 15,5 1 0-15,7 1 0 0,3 5 0 0,10-3-208 16,9-3 48-16,11 0 16 0,6-5 144 0,9 0-208 16,6-2 80-16,5-1 128 0,3-1-256 0,6-5 64 15,4-6 0-15,5-3 16 0,6-3 176 0,0-3 0 16,1-3 0-16,0-4 0 0,-2-5 0 0,3-3 0 16,0-3 0-16,1-4 0 0,5-5 128 0,-6-1-128 15,-2-3 128-15,-1 0-128 0,-3 1 0 0,1-3 144 16,2-6-144-16,-1-1 0 0,-7 0 192 0,-1-5-64 15,-5-4 0-15,-2-5-128 0,-3-4 192 16,-4-4-64-16,0-3 0 0,-9-2-128 0,-2 0 176 0,-7-2-176 16,-3 0 160-16,-6-1-160 0,-5-3 176 0,-6 0-176 0,-8-3 192 15,-5 4-192-15,-7-1 176 0,-5 5-176 0,-5 2 160 16,-2 2-160-16,-7 0 192 0,-2-2-64 0,-3 3-128 0,-2 4 192 16,-4 1-192-16,1 3 144 0,-3 1-144 0,0 6 128 15,2 4-128-15,-6 1 0 0,1 3 0 0,-2 4 128 16,-6-1-128-16,-1 6 0 0,2 3 0 0,-2 2 0 15,-2 3 0-15,-4 5 0 0,-4 5 0 0,3 1 0 16,-3 4-144-16,6 6 144 0,5 4 0 0,6 6 0 16,4 3-144-16,6 6 144 0,5 2 0 0,10 3-144 15,8 4 144-15,11 2 0 0,7-2-144 0,12 2 144 16,3-5 0-16,14 3-176 0,9-1 176 0,8 0-128 16,-1-4 128-16,8-1-128 0,4-6 128 0,5-1-128 0,4-2 128 15,7-3 0-15,7-7 0 0,2 0 0 0,-3-1 0 16,5-4-160-16,6-6 160 0,-3-2-160 15,2-5-608-15,-5-2-128 0,-5-1-32 0,-4 0-9824 16,-2-5-1984-16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9:54.1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162 16628 7711 0,'0'0'336'0,"0"0"80"0,0 0-416 0,0 0 0 0,0 0 0 0,0 0 0 16,0 0 0-16,0 0 0 0,0 0 0 0,0 0 0 16,0 0 0-16,0 0 0 0,0 0 0 0,0 0 0 15,0 0 0-15,0 0 240 0,0 0-16 0,0 0 0 16,0 0 432-16,0 0 96 0,0 0 16 0,0 0 0 16,7 1-176-16,-7-1-16 0,0 0-16 0,0 0 0 15,0 0-144-15,0 0-32 0,0 0 0 0,0 0 0 16,0 0 80-16,0 0 16 0,0 0 0 0,0 0 0 15,-1407 0 144-15,2814 0 16 0,-1407 0 16 0,0 0 0 16,9-5-144-16,-9 5-48 0,0 0 0 0,9 0 0 16,-1-5 32-16,0 2 0 0,2 0 0 0,2 1 0 0,-1 0-112 0,3-5-32 15,-2-1 0-15,2 1 0 0,0 4-160 0,2-2-48 16,-1-1 0-16,-1-2 0 0,1 0 48 0,-1 2 16 16,0 0 0-16,-1 1 0 0,2-1-16 0,0 0-16 15,2 0 0-15,0 2 0 0,1 0-176 0,-1 0 160 16,5-1-160-16,2-2 160 0,1 0-160 0,-1 3 0 15,-1 1 0-15,1-2 128 0,3 0-128 0,-1 1 0 16,-1 4 144-16,2-2-144 0,-1 0 0 0,-2-2 0 16,1-5 0-16,-2 6 0 0,1 1 0 0,-1 0 0 15,1-3 0-15,0 3 128 0,2-3 0 0,1 3 0 16,0 1 0-16,0-2 0 0,0-4 144 0,1 4 48 16,1 0 0-16,-2 1 0 0,1 0-64 0,-1-1-16 0,1-1 0 15,-3 2 0-15,1 0-240 0,1 0 176 0,-3-4-176 0,2 3 160 16,2 1-160-16,2 0 0 15,-3 1 144-15,3-2-144 0,-3 1 0 0,2 0 0 0,-2 0 0 0,3 1 128 16,-1-2-128-16,-2 0 0 0,1-2 128 0,-2 4-128 16,-1 2 0-16,1-2 144 0,-1-3-144 0,0 1 0 15,2 3 144-15,0-1-144 0,2-1 0 0,-2-1 144 16,1 1-144-16,0 1 160 0,2 1-160 0,0 1 160 16,-3-2-160-16,2-1 128 0,-3-1-128 0,1 2 128 15,-2 1 0-15,-2 1 0 0,1 1 0 0,2-1 0 16,-1-2-128-16,1 4 128 0,0-1-128 0,0 2 128 15,1-1-128-15,-1-1 0 0,0 0 0 0,1 2 0 16,1 0 0-16,-2-1 0 0,-2-2 0 0,0 3 0 16,-1 1 0-16,0-1 128 0,-1-4-128 0,0 2 0 0,1 2 176 0,-2 2-48 15,-1-2-128-15,1-1 192 0,-2 2-192 0,2-2 144 16,1 3-144-16,-3-2 128 0,2-2-128 0,0 0 0 16,1 1 144-16,-1-1-144 0,-1 3 0 0,0-1 0 15,-1-2 0-15,3 1 0 0,0 0 0 0,3 3 128 16,-6 2-128-16,2-4 0 0,-1-3 0 0,-2 1 0 15,-2 4 0-15,2-2 0 0,1-1 128 0,-3 0-128 16,-1-1 128-16,1 0-128 0,-1 2 160 0,0 2-32 16,-2-2-128-16,2 1 192 0,3-1-192 0,-2 2 144 15,-1-1-144-15,0 2 128 0,0 0-128 0,0 2 0 16,-2 1 144-16,0 2-144 0,1-1 0 0,1-3 0 16,-3-3 0-16,1 5 128 0,0 2-128 0,-1-1 0 0,0-4 0 15,-3-1 0-15,1-2 0 0,-2 4 0 16,-3 0 0-16,2-1 128 0,-1 0-128 0,-1-3 0 0,1 3 128 15,0-2-128-15,-6-5 0 0,0 0 128 0,5 5-128 0,-5-5 0 16,7 7 0-16,-7-7 144 0,0 0-144 0,0 0 0 16,8 8 128-16,-3-1-128 0,2-3 0 0,-7-4 0 15,0 0 0-15,0 0 0 0,0 0 128 0,3 5-128 16,-3-5 0-16,0 0 128 0,0 0-128 0,0 0 0 16,0 0 128-16,0 0-128 0,0 0 0 0,0 0 0 15,0 0 0-15,0 0 128 0,0 0-128 0,0 0 0 16,0 0 224-16,0 0-64 0,0 0-16 0,0 0 0 15,0 0-16-15,0 0 0 0,0 0 0 0,0 0 0 16,0 0 0-16,-5-8 0 0,-4-3 0 0,-1 2 0 16,0 1-128-16,-4 0 160 0,-1 1-160 0,-1-2 160 15,-1-2-160-15,-5 0 192 0,0-1-192 0,0 2 192 0,0 2-192 0,0-1 0 16,-3 1 0-16,-1-1 0 0,-3 3 0 0,2 0 0 16,-3-1 128-16,0 2-128 0,2-2 0 0,-4 3 160 15,-1-1-160-15,-1 2 160 0,-4-5-160 0,2 3 0 16,-3 0 0-16,-2 1 0 0,-9-2 0 0,2 3 0 15,0-3 0-15,0 2 0 0,-3 2 0 0,-1 2 0 16,-3-1 0-16,0 1 0 0,-1 0 0 0,1 1 0 16,2 5 0-16,-2-2 0 0,1 0 0 0,-3 2 0 15,-2 2 0-15,1 0 0 0,1 2 0 0,1 0 0 16,3-2 0-16,2-2 0 0,2 3 0 0,-1-2 0 16,-1-1 0-16,2 1 0 0,-1-1 0 0,0-3 0 15,-1-1 128-15,4 0-128 0,3-1 0 0,2 3 0 0,3 2 0 0,-1-1 0 16,3-3 128-16,2 0-128 0,0 1 0 0,6 3 128 15,3 0-128-15,2 0 0 0,3-2 0 0,2 3 0 16,1 2 0-16,3 1 0 0,1 2 0 0,3-1 0 16,3-1 0-16,1 0 0 0,1-2 0 0,3 2 0 15,2 1 0-15,3-1 0 0,2 0-144 0,1 0 144 16,3 1 0-16,2 0-160 0,2 0 160 0,2-1-128 16,4 0 128-16,0 0 0 0,2 2 0 0,3-2 0 15,3-2 0-15,0 0-160 0,-2-2 160 0,1 0 0 16,2 1 0-16,1-2 0 0,1-1 0 0,2-1 0 15,1 2 0-15,2-1 0 0,2-4 0 0,3 0 0 16,1 0 0-16,4 0 0 0,1 0 0 0,-1-2 0 16,-2-1 0-16,0 1 0 0,-1 2 0 0,2-2 0 0,1 0 0 15,2 1 0-15,1 0 0 0,3-1 0 0,2 2 0 16,0-1 0-16,-1-1 0 0,1 1 0 0,0 1 0 0,1 1 0 16,2 1 0-16,0-1 0 0,0-1 0 0,0 3 0 15,-2-1 0-15,-2 1 0 0,-4-3 0 0,-1 0 0 16,0-2 0-16,-3 0 0 0,-3 1 0 0,-3-3 0 15,-3-2 0-15,-2 0 0 0,-3 3 0 0,-2-3 0 16,-5-1 0-16,-3 1 0 0,-3 3 0 0,-2-4 0 16,-2 2 0-16,-2-1 0 0,-4 1 0 0,2-3 0 15,-5-3 0-15,1 1 0 0,-3 1 144 0,-1 1-144 16,-1-3 128-16,-2 0-128 0,0 0 0 0,-2 0 128 16,-4-1-128-16,-2-1 0 0,-2-1 0 0,-5 0 0 15,-3 1 0-15,-4-2 0 0,-5 2 0 0,-2 0 0 0,-2-4 0 0,-1 4 0 16,-7 1 0-16,0 1 0 0,-1-1 0 15,-1 3 0-15,-2-3 0 0,-4 4 128 16,-4 2-128-16,-1-1 0 0,-1-3 128 0,2 3-128 0,0-1 128 0,0 2-128 16,-1 0 128-16,-5 1-128 0,-3 1 0 0,1 0 128 15,0-2-128-15,4 3 0 0,1 1 0 0,2-1 128 16,1 1-128-16,-1-1 0 0,-3 0 0 16,0 0 0-16,2 1 0 0,-1 2 0 0,2 2 0 0,1 2 0 15,0-1 0-15,-1 1 0 0,-2 3 0 0,3 2 0 16,0 1 0-16,6 0 0 0,3 0 0 0,4-1 0 15,4 0 0-15,4 3 0 0,3 0 0 0,4 2 0 16,1 0 0-16,5 0 0 0,3 2 0 0,6-1 0 16,1-1 0-16,6 2 0 0,-1-1 0 0,9 1 0 15,2 1-176-15,5-1 176 0,4-2-128 0,2 1 128 0,6 0 0 16,6-2-128-16,1 2 128 0,6-2 0 0,5-1 0 16,5-1-128-16,4-2 128 0,4 1 0 0,5-1 0 0,-3-2 0 15,-1 1 0-15,6-1 0 0,2 0 0 0,4-2 0 16,5-1 0-16,-3 1 0 0,0-2 0 0,2 2 0 15,2-2 0-15,3 2 0 0,2 2 0 0,-1-2 0 16,-1-1 0-16,-1 0 0 0,-3 2 0 0,1-2 0 16,2 0 0-16,-2-1 0 0,-6-4 0 0,-3-1 0 15,-5 4 0-15,0-2 0 0,2-2 0 0,-8 0 0 16,-5-2 0-16,-2 1 128 0,-3 0-128 0,-5-2 0 16,-8-2 0-16,-2-2 128 0,-3 3-128 0,-4-1 0 15,-4 0 0-15,-3-2 128 0,-3-3 0 0,-1 0 0 0,-6-1 0 16,-2 0 0-16,-3-1 16 0,-2-3 16 15,-6-1 0-15,-2-1 0 0,-3 0-32 0,-4 0 0 0,-3-5 0 16,-4 1 0-16,-5 0-128 0,-4 1 128 16,-3-3-128-16,-6 4 128 0,-2 2-128 0,-2 0 0 0,-4 1 0 0,-1 3 0 15,1 0 0-15,-6 2 0 0,-4 2 0 16,-3 0 0-16,-1-1 0 0,0 1 0 0,0 1 0 0,-1 1 0 16,-1 2 0-16,-1-2 0 0,-6-1 0 0,4 3 0 15,2 5 0-15,2 0 0 0,-1-4 0 0,-2 3 0 16,-3 2 0-16,1 1 0 0,0 1 0 0,4 1 0 15,3-1 0-15,-2 2 0 0,-1 0 0 0,2 0 0 16,1 0 0-16,3 2 0 0,4-1 0 0,7 2 0 16,4 0 0-16,4 1 0 0,2 0 0 0,3 1 0 15,2 2 0-15,3 5 0 0,2-2 0 0,7 0 0 0,5-1 0 0,4 2 0 16,4 3 0-16,0-3 0 0,5 2 0 16,3-3-144-16,4 1 144 0,2 1-160 0,5 1 160 15,1-1-208-15,3-3 80 0,6 4 128 0,4 0-192 0,7 1 192 16,1-2-160-16,7 1 160 0,1-1-144 0,8 0 144 15,-1 1-128-15,8-4 128 0,5-3 0 0,4-2-128 16,2 1 128-16,2-1 0 0,-2-2 0 0,3-2 0 16,3 1 0-16,5-2 0 0,4 0 0 0,-3 0 0 15,-4 1 0-15,2-1 0 0,5 0 0 0,1 1 0 16,-1 1 0-16,-3 0 0 0,-3-2 0 0,-2 3 0 16,0-3 0-16,-2 1 0 0,-3 0 0 0,-3-2 0 15,-6-1 0-15,-3-1 0 0,-3-1 0 0,-1 0 0 16,-1-4 0-16,-2 1 0 0,-5-1 0 0,-3 1 0 15,-3-3 0-15,-3-1 0 0,-4 3 0 0,-2-1 0 16,-4 2 0-16,-6-3 0 0,-3 1 0 0,-1 0 0 0,-5-1 0 0,-1-1 128 16,-4-2-128-16,-1 0 128 0,-3 1-128 0,-3-1 128 15,-2-2-128-15,-4 0 0 0,-4-5 0 0,-1 4 0 16,-2-1 0-16,-4-3-128 0,-5 0 128 0,-2 1-128 16,-5-3 128-16,-4 4 0 0,0 1 0 0,-3 1 0 15,-3 0 0-15,0-1 0 0,0 1 0 0,-2 3 128 16,-2 2-128-16,-2 0 0 0,-4-2 0 0,-1 3 0 15,-6-2 0-15,1 1 0 0,6 0 0 0,-6 0 0 16,1-1 0-16,-4 3 0 0,-6 0 0 0,-1 3 128 16,-1-1-128-16,1 0 0 0,1 0 128 0,-3 2-128 15,-3 1 0-15,-4 2 0 0,-4-3 0 0,3 2 128 0,4 5-128 16,-3-3 0-16,-3 0 0 0,3 2 0 16,3 3 0-16,5-1 0 0,7 1 0 0,1-2 128 0,3 1-128 0,3 0 0 15,2 3 0-15,6 1 128 0,4 0-128 0,4-2 0 16,6 2 0-16,4 0 0 0,2 2 0 0,7 0 0 15,5-1 0-15,5 1 128 0,5 0-128 0,2 1 0 16,3 1 0-16,3-1 0 0,3-2 0 0,6 3-160 16,4 0 160-16,5 3-160 0,3-1 160 0,6 0-192 15,4-7 192-15,9 4-192 16,6 6-288-16,5-4-64 0,3-3-16 0,4 3-15648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08:24.304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FFFF00"/>
    </inkml:brush>
    <inkml:brush xml:id="br4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5 4034 3679 0,'-3'-16'160'0,"3"8"32"0,3-1-192 0,-2 1 0 15,-1-2 0-15,0 4 0 0,0 6 1024 0,0 0 144 16,0-11 48-16,0 3 0 0,0 8-656 0,0 0-128 16,0 0-32-16,0 0 0 0,-5-5-96 0,5 5-32 15,-8-6 0-15,8 6 0 0,0 0-16 0,-8 3-16 16,0 0 0-16,1 3 0 0,-2-1 80 0,2 2 32 16,3 1 0-16,1 2 0 0,0 2-96 0,2 1 0 15,-2 2-16-15,2 4 0 0,1 0 16 0,0 1 16 16,-1 2 0-16,0 0 0 0,1 5 48 0,-1 2 0 15,0-1 0-15,-2 6 0 0,1 2-64 0,1-2 0 16,-6-2 0-16,3-2 0 0,1 0-64 0,1-1-32 0,-5-2 0 16,0 2 0-16,0-2-160 0,0 0 128 0,4-4-128 0,-2-2 128 15,2-3 32-15,2-2 0 0,2-3 0 0,-1-1 0 16,-2 0 96-16,0-4 0 0,-1 0 16 0,3-8 0 16,4 8 16-16,-4-8 0 0,0 0 0 0,0 6 0 15,0-6-32-15,0 0 0 0,0 0 0 0,0 0 0 16,0 0 16-16,11 0 0 0,-11 0 0 0,11-5 0 15,1 2-112-15,2-2-32 0,3-2 0 0,1 0 0 16,2 2-128-16,0 1 0 0,1 0 0 0,2 1 0 16,-2-1 0-16,2 0 0 0,-2 0 0 0,1 1 0 15,0 0 0-15,2 0 0 0,1-1 0 0,4-1 0 16,2 2 0-16,3-1 0 0,2 0 0 0,4 1 0 0,3-1 192 16,-2 4 0-16,3 1 0 0,-1-1 0 0,-1-4-192 15,-1 1 160-15,0 0-160 0,1 2 160 0,5 2-160 0,-2 2 0 16,-2 3 0-16,1-1 0 0,0 1 0 0,-1-1 128 15,-2-2-128-15,0 1 0 0,1-2 0 16,2 1 0-16,3-1 0 0,-3 2 0 0,-5-1 0 0,2 1 0 16,3 2 128-16,2 0-128 0,-6 0 192 0,1 1-64 15,1-3 0-15,-4 3 0 0,2-1-128 0,-3 1 192 16,4-2-192-16,-1 3 192 0,0 1-192 0,2 1 192 16,-2 1-192-16,-1-3 192 0,0 0-192 0,-2-2 160 15,-4-1-160-15,1 0 160 0,0-2-32 0,-1 1 0 16,-3 0 0-16,1 0 0 0,1 3 48 0,-1-1 0 15,-2 2 0-15,1-3 0 0,-3 1 64 0,1-2 16 16,-5 1 0-16,1-1 0 0,-2 0-256 0,1 1 144 0,-2-1-144 0,0 1 128 16,0-3 0-16,-3 0 0 0,-1 0 0 0,0-1 0 15,-3-1 64-15,-1 0 0 0,2 0 0 0,0 1 0 16,0 1-48-16,-4-1 0 0,-2 0 0 0,1-2 0 16,-2-2 0-16,1 2 0 0,-9 1 0 0,8-1 0 15,2 0 0-15,0 0 0 0,-3-1 0 0,-7 2 0 16,10-2-16-16,-10 2 0 0,8-3 0 0,-8 3 0 15,0 0 96-15,8-5 16 0,-2-2 0 0,-6 7 0 16,8-6 96-16,-2 0 32 0,-2-3 0 0,2 3 0 16,-4-5-32-16,2-1 0 0,1-4 0 0,0-2 0 15,-1-2-80-15,1-3-32 0,2-4 0 0,-1-1 0 16,0-5 16-16,-1 0 0 0,1 0 0 0,2-2 0 16,-3-3-32-16,4 3 0 0,-4 2 0 0,3 1 0 0,1-1 48 15,1 2 16-15,-4 0 0 0,3 5 0 0,-3 4-96 0,0 2-32 16,0 6 0-16,-1 0 0 0,0-1-144 15,-1 7 0-15,-4 8 0 0,0 0 0 0,0 0 0 0,0 0 0 16,3-6 0-16,-3 6-176 16,1 12-2000-16,-2 5-384 0,-2 4-96 0</inkml:trace>
  <inkml:trace contextRef="#ctx0" brushRef="#br0" timeOffset="12822.851">1922 4965 6447 0,'-4'-9'272'0,"4"9"80"0,0 0-352 0,-2-8 0 0,2 8 0 0,2-7 0 16,-2 7 1968-16,0 0 320 0,0 0 64 0,0 0 16 15,3-7-1872-15,-3 7-368 0,0 0-128 0,6-8 0 16,0 1 192-16,-6 7-16 0,2-9-16 0,-2 9 0 16,0 0 80-16,5-7 16 0,-5 7 0 0,2-8 0 15,-2 8-96-15,-1-8-16 0,1 8 0 0,-5-10 0 16,3-1 96-16,-4 3 16 0,-2 1 0 0,0-2 0 16,1 3 0-16,-2-3 16 0,0-3 0 0,-2 3 0 0,1 2 112 0,0 0 32 15,-2-1 0-15,0 0 0 0,-2-1-32 16,-1 2-16-16,2 1 0 0,-1 1 0 0,-2-4-112 0,1 0 0 15,2 0-16-15,-3 2 0 0,-2 1-64 0,0 2-16 16,1-2 0-16,-2 2 0 0,-1 4-160 0,-2-1 0 16,0 0 0-16,-1 0 0 0,-1-1 0 0,-2 2 0 15,-1 4 0-15,1-3 0 0,-2-1 0 0,-1 2 0 16,-1-1 0-16,0 2 0 0,1 2 0 0,4-1 0 16,0 4 0-16,1 0 0 0,-2-1 176 0,2 3-48 15,1 1-128-15,0 0 192 0,0-2-192 0,1 1 0 16,1 1 0-16,0 0 0 0,-2-1 0 0,1 1 0 15,1 1 0-15,0 1 0 0,0 1 0 0,-2 0 0 16,3-2 0-16,3 3 0 0,1 2 0 0,1-1 0 0,-2 0 0 16,2 0 0-16,1 3 0 0,1 2 0 0,2 1 0 0,3 1 0 15,-2-1 0-15,3 2 0 0,-1 2 0 0,2 1 0 16,-2-1 0-16,2 3 0 0,1-1 0 0,2 0 0 16,1-3 128-16,-1-1-128 0,2-1 0 0,1 2 0 15,0 1 128-15,3 2-128 0,0-1 0 0,2-1 0 16,-2 1 144-16,2-2-144 0,1-1 128 0,1-2-128 15,3-3 176-15,0 2-48 0,2-3-128 0,1 0 192 16,2 0-64-16,-1-1-128 0,-3 1 176 0,3-3-176 16,3-2 192-16,1-2-64 0,0-2 0 0,3 2-128 15,0 2 192-15,1 0-192 0,-2 2 192 0,2-3-192 16,-2-1 144-16,0-3-144 0,1-4 0 0,-2 4 144 16,0 2-144-16,1-1 0 0,0-2 144 0,-1 1-144 15,1-2 128-15,3-2-128 0,1-1 160 0,2-3-160 0,-3-3 176 0,2-1-176 16,2-1 192-16,2 1-192 0,-3-4 224 0,1 2-64 15,-2-1-16-15,-2-1 0 0,1-3 0 0,0-1 0 16,-2-1 0-16,-2 2 0 0,1 1-144 0,1-1 192 16,-4-2-192-16,3 0 192 0,2 1-64 0,-2-1 0 15,1-2 0-15,0 0 0 0,0-2-128 0,0 1 128 16,0 0-128-16,2 0 128 0,-3-3-128 0,2-1 160 16,-3 3-160-16,0-1 160 0,-2-1-160 0,0 3 0 15,1-1 144-15,-4-2-144 0,-3-3 0 0,1 0 144 16,1 1-144-16,-1 1 0 0,-1 0 144 0,0-1-144 15,-3 0 0-15,1 0 144 0,-3 0-144 0,0-1 192 16,-2-1-192-16,1 1 192 0,-1-1-192 0,0 2 0 16,-2-2 144-16,-2 1-144 0,-1-1 0 0,-2 2 144 0,-1 0-144 15,-1 0 0-15,2-1 128 0,-2-1-128 0,-1-2 0 0,0 3 0 16,-4 3 176-16,3 3-176 0,-3-1 160 0,2 2-160 16,-2 0 144-16,3 0-144 0,-2 3 128 0,0 0-128 15,-2 0 0-15,1 1 128 0,-1 1-128 0,-1 1 0 16,0 0 0-16,0 1 0 0,-5-1 0 0,3 0 0 15,-1-1 0-15,-2 2 0 0,-2 3 0 0,1-2 0 16,1 0 0-16,-3 0 0 0,-2 0 0 0,1 4 0 16,-2 1 0-16,0 1 0 0,-1-1 0 0,0 1 0 15,0-1 0-15,1 1 0 0,2 1 0 0,-2 3 0 16,0 0 0-16,2 0 0 0,-2-2-144 0,1 3 144 16,-1-2 0-16,2 1 0 0,-1 1 0 0,-1 2 0 15,-3 1-128-15,2 0 128 0,0 2 0 0,0 0 0 0,0 1 0 16,0-3-128-16,0 0 128 0,2 2 0 0,3 2 0 0,1-1 0 15,-3-3 0-15,2 1 0 0,2-2 0 0,-1-1 0 16,3 3 0-16,0-2 0 0,-1 0 0 0,3 1 0 16,0-1-128-16,3 2 128 0,-2 0 0 0,2-1 0 15,0-1 0-15,-2 1 0 0,0 6 0 0,1 0-128 16,0 1 128-16,0-1 0 0,-1-1 0 0,1 2 0 16,1 3-128-16,1-4 128 0,-3-1 0 0,3 3 0 15,-1 1 0-15,2 0 0 0,-3-4 0 0,4 0 0 16,-3 0 0-16,4 1 0 0,2 3 0 0,-2-1 0 15,-1 0 0-15,3 2 0 0,0-2-144 0,2 4 144 16,0 1 0-16,-2 1-144 0,0 1 144 0,0 2 0 16,-3 0 0-16,3 2 0 0,1 1 0 0,0-2 0 0,-1-1 0 15,1 3 0-15,0 1 0 0,2 0 0 0,2-3 0 0,0-1 0 16,-2-3 0-16,5 0 0 0,6 1 0 0,-2-1 0 16,0-1 0-16,6 1 0 0,2 0 0 0,2 0 0 15,1-4-256-15,2 0 0 0,2-2-16 0,4 2-8432 16,2 2-1696-16</inkml:trace>
  <inkml:trace contextRef="#ctx0" brushRef="#br0" timeOffset="40859.92">12269 6806 911 0,'0'0'0'16,"0"0"0"-16,0 0 0 0,-9-2 0 16,1 2 2208-16,8 0 352 0,0 0 80 0,-8 0 16 15,-1 1-1600-15,0 1-320 0,1-1-64 0,1-1-16 16,-2 0-96-16,9 0-32 0,-9 1 0 0,9-1 0 0,0 0 80 16,0 0 16-16,0 0 0 0,0 0 0 0,0 0-32 0,0 0 0 15,0 0 0-15,0 0 0 0,0 0-192 0,9 3-32 16,1 1-16-16,1 0 0 0,-3 0 0 0,5 1 0 15,0-2 0-15,5 0 0 0,2 1-96 0,2-1 0 16,1 0-16-16,2 3 0 0,1-3 16 0,0-1 0 16,4-1 0-16,2-1 0 0,0 2-128 0,5-4-128 15,1 1 176-15,3 0-176 0,3-1 240 0,-1 2-64 16,2 2-16-16,2 0 0 0,-2-2 16 0,0 0 0 16,0 0 0-16,2 0 0 0,4 0-48 0,-1 0 0 15,-1 0 0-15,1 3 0 0,2 0-128 0,0-2 0 16,-3-2 144-16,2 1-144 0,2-2 0 0,1 2 144 15,4-2-144-15,0 0 0 0,-1 2 192 0,0 0-64 16,-2 0 0-16,-3-1-128 0,4-3 256 0,-2 2-48 0,1 1-16 16,-1 0 0-16,5 1 0 0,-2-3-16 0,-3-1 0 0,2 1 0 15,-2-1-32-15,3 1 0 0,1-1 0 0,-2 1 0 16,0 2-144-16,-2-1 192 0,-3-3-192 0,-2 0 192 16,2 5-192-16,0 0 128 0,1-2-128 0,1 1 128 15,0 1-128-15,-4 0 0 0,1-1 144 0,-1 0-144 16,-1 0 0-16,-1 0 128 0,0-1-128 0,4 1 0 15,-3 0 0-15,2-2 0 0,-1 0 0 0,-1-1 128 16,-2 1-128-16,-1 1 0 0,0 0 0 0,0 1 0 16,1 1 128-16,-1-2 16 0,1-1 0 0,-1 1 0 15,1 1 32-15,-2 1 0 0,-2 0 0 0,-1 0 0 16,1 1-48-16,0-1 0 0,0 0 0 0,2 0 0 16,0 0-128-16,2-1 0 0,0-1 0 0,2-1 0 0,-1 1 0 15,-1 0 0-15,-1-1 0 0,0 1 0 0,0 0 0 0,-1 1 0 16,1 0 144-16,2-1-144 0,-1-3 0 0,0 1 144 15,-1 1-144-15,-1 1 0 0,-2 1 160 0,2-2-160 16,0 0 128-16,2 1-128 0,3 3 128 0,-2-1-128 16,0-1 128-16,-1 1-128 0,3 1 0 0,-4 1 128 15,0 0-128-15,-2 1 0 0,2-3 0 0,-1 1 0 16,-2 3 0-16,2-3 0 0,3-3 0 0,-2 2 0 16,-2 2 0-16,0 2 0 0,1-1 0 0,-1-1 0 15,0 0 0-15,0 2 0 0,2 3 0 0,1 0 0 16,0-3 0-16,0 1 0 0,-2 0 0 0,-1-2 0 15,0-1 0-15,-1 1 0 0,2 5 0 0,1-3 0 16,2-3 0-16,1 3 0 0,-2-1 0 0,0 3 0 16,0-2 0-16,0 1 0 0,0-2 0 0,0 2 0 0,-2-3 0 0,2-1 0 15,3-2 0-15,-1 2 128 16,-3 2-128-16,0 0 0 0,0-1 0 0,-2-1 0 0,-1 0 0 0,-2 0 0 16,2 0 0-16,-1 0 0 0,0 0 0 0,-1-2 0 15,-3 0 0-15,0 3 128 0,0 1-128 0,-2-1 0 16,-2-3 0-16,-2 1 0 0,0 2 0 0,-2-1 0 15,-2 1 0-15,2-2 0 0,-4-3 0 0,2 2 0 16,-1 2 0-16,-2-1 128 0,0-1-128 0,0 0 0 16,-4 0 0-16,1 1 0 0,-1 3 0 0,0-4 0 15,-2-3 0-15,-2 3 0 0,1 2 128 0,-3-2-128 16,0-3 0-16,-3 2 0 0,-1 0 0 0,0 1 128 16,0 2-128-16,-1-2 0 0,-9 0 0 0,10-1 0 15,-10 1 128-15,7 2-128 0,3 1 0 0,-10-3 128 0,0 0-128 16,5-5 0-16,-5 5 144 0,0 0-144 15,0 0 208-15,0 0-16 0,0 0-16 0,0 0 0 16,0 0-48-16,0 0-128 0,0 0 192 0,0 0-64 0,0 0 32 0,0 0 0 16,-6-5 0-16,6 5 0 0,-11-7-160 0,1 2 0 15,1-1 0-15,-3 4 0 0,-1 1 0 0,-2-1 0 16,-2-3 0-16,-2 3 0 0,1 4 0 0,-5-1 0 16,-3-1 0-16,-1 0 0 0,-2-1 0 0,-2 2 0 15,0 2 0-15,-1-1 0 0,-1-2 0 0,-4-1 0 16,1-3 0-16,-4 2 0 0,-1 1 0 0,-6-2 0 15,-2 2 0-15,-1 1 0 0,0 1 0 0,-1 2 0 16,1-3 0-16,-3-1 0 0,-3-3 0 0,-1 1 0 16,-5 3 0-16,0 1 0 0,2-1 0 0,-2-1 0 15,1-2 0-15,-3 2 0 0,0 0-144 0,-4 2 144 0,0 1 0 16,-1 0 0-16,2 1-128 0,0-3 128 16,-4-2 0-16,-1 4 0 0,-1-2-144 0,-1 2 144 0,1 0 0 0,-2-2-144 15,-3-2 144-15,-1 0 0 0,0-1 0 16,1 3-128-16,1 3 128 0,-2-3 0 0,-4-6 128 0,-2 4-128 15,1 3 0-15,1 1 0 0,3 0 0 0,0-2-192 16,-2-4 192-16,0 4 0 0,-1 4 0 0,2-3 0 16,2-4 0-16,-1 2 0 0,-1-2 0 0,1 2 0 15,1 0 0-15,2-2 0 0,2 3 0 0,-1-1 0 16,-1 0 0-16,0 3 0 0,0 4 0 0,1-3 0 16,2-3 0-16,-2 1 0 0,-1 1 0 0,3 2 0 15,0-1 0-15,3-2 0 0,1-2 0 0,2 2 0 16,-4 2 0-16,3 0 0 0,-2-3 0 0,5 2 0 0,2 3 0 15,-1-1 0-15,-2-5 0 0,3 1 0 0,-1 1 0 16,2 2 0-16,1 1 0 0,0-1 0 0,0-5 0 0,1 0 0 16,-4-1 0-16,1 2 0 0,-1 3 0 0,1-1 0 15,0 0 0-15,0 0 0 0,1-1 0 0,-3 0 0 16,1 0 0-16,2 1 0 0,2 1 0 0,3 0 0 16,0 0 0-16,2-1 0 0,-3-6 0 0,3 2 0 15,0 0 0-15,1 3 0 0,-1 2 0 0,2 0 0 16,2-3 0-16,1 0 0 0,-3-1 0 0,4 0 0 15,0 0 0-15,0-1 0 0,0 0 0 0,2 3 0 16,3 2 0-16,4-4 0 0,-1-2 0 0,3-2 0 16,-1 1 0-16,0 1 0 0,1 0 0 0,1 0 0 15,5-2 0-15,2 3 128 0,-2 1-128 0,0 1 0 16,1 1 0-16,2-2 0 0,1-1 0 0,2 0 128 0,0-2-128 16,1 2 0-16,0 1 0 0,-1 0 0 0,2-4 0 15,-1 4 0-15,0 2 0 0,4 1 144 0,2-1-144 16,1 0 0-16,0-1 0 0,2 1 0 0,4 0 0 0,4 0 0 15,0-1 0-15,3 1 0 0,6 0 0 0,0 0-144 32,0 0-1456-32,0 0-304 0,11 5-48 0</inkml:trace>
  <inkml:trace contextRef="#ctx0" brushRef="#br0" timeOffset="43494.992">17957 15131 1839 0,'0'0'0'0,"0"0"160"0,0 0-160 0,-2 8 0 0,0 1 0 0,2-9 0 16,-5 7 2640-16,5-7 496 0,0 0 112 0,0 0 16 15,0 0-1600-15,0 0-320 0,0 0-64 0,-5 6-16 16,5-6-288-16,0 0-48 0,0 0-16 0,0 0 0 0,0 0-144 0,0 0-16 16,0 0-16-16,0 0 0 0,0 0-288 15,0 0-48-15,0 0-16 0,0 0 0 0,0 0-80 0,0 0-32 16,0 0 0-16,0 0 0 0,0 0 224 0,0 0 32 16,4-6 16-16,0-5 0 0,0 0 0 0,1-1 0 15,0 0 0-15,-1-3 0 0,3 0-96 0,-3-2 0 16,2-1-16-16,0-2 0 0,-3-1-32 0,3 0 0 15,1-2 0-15,-3 0 0 0,3 0-32 0,-1-1-16 16,1-1 0-16,0 0 0 0,0-1-32 0,2-1-16 16,-4 0 0-16,4-1 0 0,-1 1-48 0,1-1-16 15,-5 0 0-15,4-1 0 0,1-1-48 0,-1 2 0 16,-2-2 0-16,-1 2 0 0,1-1-16 0,-3 1-16 16,2 3 0-16,-1-1 0 0,0 0 32 0,-3 1 0 15,2-1 0-15,-1 5 0 0,-2-1 0 0,0 2 0 0,0-1 0 16,1 1 0-16,1 3-64 0,0-2-128 0,2 0 192 0,-2 0-64 15,2-1-128-15,0-1 0 0,-2-1 144 0,2 0-144 16,-1 0 0-16,2 0 144 0,0 0-144 0,0 0 0 16,2 0 128-16,-1-1-128 0,-3-3 0 0,2 3 0 15,1 2 128-15,0 2-128 0,0-1 0 0,1 0 0 16,-3-1 0-16,2-1 128 0,-1 1-128 0,0 0 0 16,-2 2 144-16,1 1-144 0,-1-1 0 0,2 3 144 15,-2-2-144-15,3-1 0 0,-3 0 144 0,3 0-144 16,-1 0 0-16,-1 4 0 0,0 3 0 0,1-1 128 15,0-2-128-15,-1 1 0 0,1 1 0 0,0 0 0 16,-2 2 0-16,2 0 0 0,-2 0 0 0,3 1 0 16,-3-1 0-16,2 0 0 0,1-1 0 0,-2-1 0 0,2 1 0 15,-1 0 0-15,-1-1 0 0,0 0 0 0,0-1 0 0,2 0 0 16,-1 2 0-16,0 0 0 0,-1-1 0 0,0 1 0 16,1-1 0-16,2-1 128 0,-3 2-128 0,0-1 0 15,2-1 0-15,-4 2 0 0,3 0 0 0,-1-2 0 16,1 5 0-16,-1-2 0 0,0-2 0 0,-1 2 0 15,1 2 0-15,-1-1 0 0,4-2 0 0,-2 1 0 16,-4-2 0-16,3 4 128 0,1 0-128 0,1-1 0 16,-5 0 0-16,-1 0 128 0,0 2 16 0,0 8 16 15,0 0 0-15,0 0 0 0,2-7-160 0,-2 7-176 16,4-8 48-16,-4 8 0 0,0 0 128 0,0 0 0 16,0 0 0-16,0 0 0 0,0 0 0 0,0 0 0 15,5-6 0-15,-5 6 0 0,0 0 0 0,0 0 0 16,0 0 0-16,0 0 0 0,0 0-256 0,0 0 48 15,0 0 0-15,0 0 0 16,0 0-592-16,0 0-112 0,0 0-32 0,0 0 0 16,-1-5-1680-16,1 5-320 0,-2-7-80 0,2 7-10368 0</inkml:trace>
  <inkml:trace contextRef="#ctx0" brushRef="#br1" timeOffset="50642.335">18046 15088 15663 0,'-5'7'1392'0,"-1"1"-1120"16,-1-1-272-16,3 0 0 0,-1 2 160 0,-3-2-32 15,-1-1 0-15,0 0 0 0,2 4 0 0,0-2 0 16,-1-1 0-16,2 1 0 0,-1 0 256 0,0-1 32 0,1 1 16 0,0-2 0 16,1 0 464-16,2 1 112 0,3-7 16 0,-5 7 0 15,5-7-160-15,0 0-32 0,0 0 0 0,0 0 0 16,0 0-304-16,-3 8-64 0,3-8-16 0,0 0 0 15,0 0-96-15,0 0-32 0,0 0 0 0,0 0 0 16,0 0 96-16,0 0 16 0,0 0 0 0,0 0 0 16,4-8 128-16,1 0 16 0,-2-3 16 0,1 1 0 15,2-2-80-15,-2-3 0 0,2-1-16 0,0 0 0 16,-1-3-112-16,0-1 0 0,2-1-16 0,-1-2 0 16,3-1-112-16,-1-2-32 0,1-1 0 0,0-4 0 15,-1-2-48-15,3-3-16 0,-1-1 0 0,1 0 0 16,1 0 16-16,-1 0 0 0,1 1 0 0,-1 1 0 15,-1 0-48-15,-2-1-128 0,1 0 192 0,-1 1-64 16,0 0 0-16,1 1 0 0,0 1 0 0,0 0 0 0,0 1 16 0,-1-1 0 16,-3 1 0-16,1 1 0 0,3-1 0 0,-1-1 0 15,-3-2 0-15,2 0 0 0,1 1-16 0,-2 0-128 16,3-1 192-16,-2 0-64 0,-1-2-128 0,2 1 192 16,0 1-192-16,0 2 192 0,-1-1-192 0,1 5 192 15,-1-2-192-15,1 2 192 0,-1 1-192 0,0-1 192 16,0-1-192-16,1 0 192 0,1-3-192 0,0 2 0 15,0 3 144-15,0 0-144 0,2 0 0 0,1 1 128 16,-3 1-128-16,3 2 0 0,1-1 0 0,2-2 0 16,-1-1 0-16,2 0 0 0,3 1 0 0,-2-4 0 15,-4-2 0-15,0 1 128 0,1 1-128 0,1 1 0 16,-3-3 0-16,2 2 0 0,-1 1 0 0,0 4 0 16,-1 0 0-16,3 1 128 0,-5-1-128 0,0-1 128 0,-1 2-128 15,-1 1 128-15,2 1-128 0,0-3 144 0,-1 0-144 16,2 1 160-16,-2-1-160 0,3 0 0 0,-1-4 0 0,3 3 128 15,-2-2-128-15,1 3 0 0,-1-1 0 0,4 1 0 16,-4-5 0-16,1 4 0 0,1 0 128 0,-3 1-128 16,1-2 0-16,2 0 0 0,-1 0 0 0,0 3 0 15,-2 2 0-15,0-1 0 0,-2-3 144 0,-1 4-144 16,-2 0 0-16,0 0 144 0,1 0-144 0,2 0 0 16,1 1 128-16,0 0-128 0,0-1 0 0,1-2 0 15,-1 2 0-15,1-1 128 0,0-2-128 0,3-3 0 16,0 4 128-16,-2 0-128 0,1-3 0 0,1 1 0 15,0-1 0-15,-1-1 0 0,1 3 0 0,-2 2 0 16,-1 2 0-16,0 1 0 0,-3 2 0 0,2 1 0 0,-1-2 0 16,-1 2 128-16,-2 1-128 0,0-1 0 15,2 0 128-15,0 0-128 0,1-1 0 0,-2 1 0 0,-1 0 144 16,2 0-144-16,0-1 0 0,1 1 144 0,-1-3-144 0,1 1 0 16,2-1 0-16,0 2 0 0,-2 1 0 0,1-1 0 15,2-1 0-15,-1 4 0 0,1 0 0 0,-2 1 0 16,-2-3 0-16,1 5 0 0,-1 0 0 0,0 1 0 15,0-1 0-15,-2 0 0 0,3 1 0 0,0-1 0 16,-1 2 128-16,0-1-128 0,2 2 0 0,-2-2 0 16,2 1 0-16,-2 0 0 0,2 2 0 0,3 0 0 15,-3 0 0-15,2-1 0 0,1-1 0 0,0-1 0 16,1 2 0-16,1-1 0 0,0-3 0 0,1 3 0 16,-1-1 0-16,0 1 0 0,1 1 0 0,-2-1 0 15,-1-3 0-15,2 4 0 0,-1 4 0 0,0-1 0 0,0-2 0 16,2 0 0-16,0 4 0 0,-1-1 0 0,-2 2 0 0,1-1 0 15,0-1 0-15,0 4 0 0,-2 1 0 0,1-1 0 16,2-2 0-16,0 2 0 0,-3 0 0 0,1 0 0 16,3 1 0-16,1-1 0 0,0 0 0 0,-1 1 0 15,0-1 0-15,1 2 0 0,-2 2 0 0,1-1 0 16,-2-1 0-16,-1 1 0 0,1 3 0 0,-2 1 0 16,0 0 0-16,-1 0 0 0,0 1 0 0,1 1 0 15,-3 4 0-15,2-1 0 0,-1 1 0 0,-2-1 0 16,2-1 0-16,0 2 0 0,1 2 0 0,0-1 0 15,1-2 0-15,-2 0 0 0,2 0 128 0,0 2-128 16,2 1 0-16,-5 1 0 0,2 0 0 0,0 1 0 0,3 3 0 16,-4-2 0-16,-1 2 0 0,4-1 0 0,-2-1 0 15,4 1 0-15,0 2 0 0,0 0 0 0,-3-3 0 0,0 1 0 16,0-3 0-16,-3 4 0 0,0 3 0 16,-1-2 0-16,2-1 0 0,0 1 0 0,-2 2 0 0,1 1 0 15,-2-2 0-15,2 0 0 0,0-1 0 0,1 0 0 16,0 3 0-16,-3-4 0 0,2 0 0 0,1 1 0 15,-1-1 0-15,0 1 0 0,0-1 0 0,2 0 0 16,-2 2 0-16,1 0 0 0,1 0 0 0,-2 1 0 16,1 0 0-16,1-1 0 0,-1 0 0 0,1 2 0 15,0-1 0-15,0 2 0 0,2 1 0 0,0 1 0 16,-1-2 0-16,-1 0 0 0,-4-1 0 0,3 0 0 16,-1 1 0-16,2-1 0 0,0-1 0 0,1 0 0 15,2 0 0-15,-1-2 0 0,-1 0 0 0,-1 1 0 16,-1 2 0-16,1-2 0 0,1 1 0 0,1 2 0 0,-6 1 0 15,4 2 0-15,0 1 0 0,-1-3 0 0,0-1 0 0,1 1 0 16,-1 3 0-16,1-2 0 0,1 1 0 16,-1 0 0-16,0-1 0 0,0 1 0 0,1 1 0 0,-2-1 0 15,2-3 0-15,1 4 0 0,1 1 0 0,0 3 0 16,-2-1 0-16,1-1 0 0,1-1 0 0,1-1 0 16,-2 0 0-16,-1-1 0 0,1 0 0 0,-1-1 0 15,0 0 0-15,2 2 0 0,-1 0 128 0,0-1-128 16,1-1 0-16,-3-1 0 0,-2 0 0 0,2 2 0 15,-2 1 0-15,1 0 0 0,-1 2 0 0,1 1 0 16,-1-1 0-16,2 2 128 0,-1-2-128 0,0-2 0 16,1 0 0-16,0 0 0 0,-1 1 0 0,3 0 0 0,-3 0 0 15,1 0 0-15,0 4 128 0,0-1-128 16,-1 0 0-16,0 1 0 0,-1-1 0 0,1-1 0 0,-1 0 0 16,-1-1 128-16,1 0-128 0,-1-1 0 0,1-2 0 0,-2 1 0 15,3-1 128-15,2 3-128 0,0 0 0 0,1 0 0 16,-2-3 0-16,2 3 128 0,2 2-128 0,-1 2 0 15,1-2 0-15,-3-3 128 0,1 0-128 0,-2-1 0 16,1 1 0-16,-3-2 128 0,-2-2-128 0,-1 3 0 16,0-1 0-16,-2 0 128 0,-1 2-128 0,0-2 128 15,-2 1-128-15,0 1 128 0,-1 1-128 0,1 0 0 16,0-1 144-16,0-1-144 0,1-2 0 0,-2 0 128 16,-2 2-128-16,1-3 0 0,-1-1 128 0,1 0-128 15,1 0 128-15,1 0-128 0,1 0 0 0,1 1 144 0,-2 2-144 16,0-2 0-16,2 1 160 0,0 1-160 0,0-1 128 15,2 1-128-15,-4-2 0 0,2 1 128 0,-1-3-128 0,0 0 0 16,-2 1 128-16,0-2-128 0,0-3 0 0,0 1 128 16,0-1-128-16,0-2 128 0,2 1-128 0,-1 0 128 15,-2-1-128-15,1-2 0 0,-2-1 144 0,1 0-144 16,0-1 128-16,0-1-128 0,0-3 128 0,0 1-128 16,0 1 0-16,0-4 0 0,1-6 0 0,0 0 128 15,-1 9-128-15,1-9 0 0,0 0 0 0,0 0 0 16,0 0 0-16,0 0 0 0,0 0 0 0,0 0 0 15,0 0 0-15,0 0 0 0,0 0 0 0,0 0 0 16,0-11 0-16,0-1 0 0,0-1 0 0,1-1-128 16,0-4 128-16,1-1 0 0,0-2 0 0,0-1 0 15,-2 0 0-15,-2-3 0 0,1-1 0 0,0-2 0 0,-1 1 0 16,0-4 0-16,-5-2 0 0,2-2 0 0,1-3 0 16,-2-1 0-16,-1-1 0 0,-2-3 0 0,2-2 0 0,-2-3 0 15,-3-5 0-15,0-5-128 0,-2-5 128 0,2 1-128 16,-1 2 128-16,0 3-128 0,-3-1-16 0,-1 5 0 15,0 1 0-15,0 1 0 0,-1 2 144 0,2 0-128 16,-4 3 128-16,-1 2-128 0,1 0 128 0,1 1 0 16,-1 0 0-16,-1-2 0 0,1-2 0 0,-2-5 0 15,0-4 0-15,0 0 0 0,2 0 0 0,1 1 0 16,2 0 0-16,1 0 0 0,0 0-128 0,2 0 128 16,1 1-128-16,1 2 128 0,-2 3 0 0,2 2 0 15,1-2 0-15,-1 3 0 0,-2 1 0 0,-4-1-128 16,-4-3 128-16,2 2 0 0,1 1 0 0,1 2 0 15,0 2 0-15,1 1-128 0,-1 2 128 0,0-2 0 0,0 0 0 16,0-1-128-16,0 0 128 0,3-1 0 0,-1-1 0 16,-1 3-128-16,4 2 128 0,-3 3 0 0,0 1-144 15,1 0 144-15,-1-2 0 0,1 2 0 0,-1 1 0 0,1-3 0 16,3-1-128-16,-1 2 128 0,-3 1 0 0,-1 1 0 16,-1-3 0-16,0 4-144 0,-1-1 144 0,0 2 0 15,0 2-128-15,1-1 128 0,1-1 0 0,-4 1 0 16,1-1 0-16,1 1-128 0,0 1 128 0,-2-4 0 15,0-4 0-15,2 5-160 0,0 2 160 0,-1 3-128 16,-1 2 128-16,-2 1 0 0,2 1-144 0,-1 1 144 16,2 3 0-16,-2 1 0 0,-1 0-144 0,0 0 144 15,1 0 0-15,0 3 0 0,3-1 0 0,-3 1 0 0,2-1 0 16,-1-2 0-16,1 1 0 0,-2 0 0 0,-2 3 0 0,0-1 0 16,0-2 0-16,0 3 0 0,0 3 0 15,-3 3 0-15,1 0 0 0,-4 1 0 0,0 0 0 0,0 5 0 16,-1 2 0-16,0 1 0 0,0-1 0 0,0 3-128 15,1 2 128-15,-1 5 0 0,0 2 0 0,-1 2 0 16,-1-1 0-16,1 3 0 0,-3 4 0 0,3 3 0 16,5-1 0-16,-3 2 0 0,-1-1 0 0,0 2 0 15,0 0-192-15,2 0 192 0,1 0-128 0,2 0 128 16,1-1 0-16,-3 6 0 0,1 3 0 0,-1 1-128 16,2 1 128-16,-3 2 0 0,2 4 0 0,-1 3 0 15,1 1-128-15,-1 0 128 0,2-1 0 0,0 1 0 16,3 1 0-16,0 1 0 0,1 1 0 0,1 2-128 15,-2 0 128-15,2-1 0 0,0 0 0 0,3 1 0 16,-3-1 0-16,0 2 0 0,0 3 0 0,0 0 0 0,2-4 0 16,0 2 0-16,0 1-128 0,1-2 128 0,1 1 0 0,0 0 0 15,4 0 0-15,-1 1 0 0,-2 1 0 0,3 0 0 16,1-2 0-16,2 0-128 0,-3-3 128 0,2 2 0 16,0-1 0-16,2 3 0 0,0-1 0 0,0 4 0 15,1-2 0-15,0 0 0 0,-1-2 0 0,1-1 0 16,0 1 0-16,-1 1 0 0,-1 2 0 0,1 0 0 15,1-5 0-15,3 2 0 0,-2-3 0 0,3-1 0 16,-2-2 0-16,3 2 0 0,0-1 0 0,2 2 0 16,0 1 0-16,-2 0 0 0,-1 2 0 0,2-3 0 15,-1-2 0-15,-1-1 0 0,-2 1 0 0,1 1 0 0,1 0 0 16,2 2 0-16,-3-3 0 0,3 1 0 0,-2 0 0 16,1 0 128-16,1-3-128 0,0-4 0 0,1 0 0 0,0-2 0 15,0-1 0-15,0-1 0 0,1 0 0 0,0-2 0 16,0 0 0-16,0-2 0 0,0-3 0 15,0-2 0-15,-1-1 0 0,1-2 0 0,0 1 0 0,0-3 0 16,-3-3 0-16,2 0 0 0,0 3 0 0,0-4 0 16,0 0 0-16,1-2 0 0,0 1 0 0,0-2 0 15,0 1 0-15,1-3 0 0,0-2 0 0,1 0 0 16,-1 1 0-16,-1 0 0 0,-1-2 0 0,0-1 0 16,0-1 0-16,0-1 0 0,0 1 0 0,1 0 0 15,0-8 0-15,-1 10 0 0,-1-4 0 0,2-6 0 16,0 11 0-16,-1-3 0 0,1-8 0 0,-3 8 0 15,3-8 0-15,0 0 0 0,-3 6 0 0,3-6 0 16,0 0 0-16,0 0 0 0,0 0 0 0,0 0-192 0,0 0 192 0,0 0-208 16,0 0 208-16,2 7-176 0,-2-7 176 0,0 0-160 15,0 0 160-15,0 0 0 0,0 0 0 0,0 0 0 16,0 0 0-16,0 0 0 0,0 0 0 0,0 0 0 16,0 0 0-16,0 0 0 0,0 0 0 0,0 0 0 15,0 0 0-15,0 0 0 0,0 0 0 0,10 2 0 16,-10-2 0-16,10 2-128 0,-10-2 128 0,10 1 0 15,0 0 0-15,-2 2-160 0,-8-3 160 0,13 2 0 16,0 2 0-16,1 1 0 0,1-3 0 0,0 1 0 16,0 1 0-16,3 2-128 0,1-1 128 0,2 3 0 15,-1-1 0-15,4 0 0 0,-1 1 0 0,1 1 0 16,4 0 0-16,2 1 0 0,0-2 0 0,1 2 0 16,-2 0 0-16,2 1 0 0,0-2 0 0,0 0 0 0,0 0 0 15,-1-2 0-15,1-1 0 0,2 2 0 0,2-2 0 0,2 0 0 16,-2-1 0-16,1 1 0 0,2 2 0 0,-3-1 0 15,-1-1 0-15,0 1 0 0,0 1 0 0,-1 0 0 16,-2-1 0-16,4 2 0 0,2-1 0 0,0 0 0 16,-3-1 0-16,2 0 0 0,3-2 0 0,-1 1 0 15,0-2 0-15,-1 2 0 0,1-1 0 0,-1 1 0 16,0-1 0-16,2 2 0 0,0 2 0 0,3-3 0 16,1-1 0-16,0 1 0 0,2 0 0 0,-3-2 0 15,0 2 0-15,1-2 0 0,-3 0 0 0,0 1 0 16,-2-2 0-16,3-1 0 0,0 2 0 0,-2-3 0 15,-1 0 0-15,0 0 0 0,2 3 0 0,-1-1 0 16,0-1 0-16,-2 0 0 0,2-1 0 0,-4-1 0 16,2-2 0-16,2 1 0 0,3 1 0 0,-5 0 0 0,-1 1 0 0,1 0 0 15,0 0 0-15,-1-1 0 0,0 0 0 0,-4 1 0 16,-1-2 0-16,1-1 0 0,-1-1 0 0,1-1 0 16,2 1 0-16,0-3 0 0,-3 0 0 0,4-1 0 15,0 1 0-15,1-1 0 0,-3-1 0 0,-1 1 0 16,-2 0 0-16,-1 0 0 0,-3 1 0 0,2 1 0 15,-4 2 0-15,1 0 0 0,0-3 0 0,-1 2 0 16,1 1 0-16,-2-2 0 0,1 1 128 0,-2-1-128 16,3 1 0-16,-3-1 0 0,1-2 0 0,-2 0 0 15,-1 1 0-15,1-1 128 0,-1-1-128 0,0 1 0 16,1-1 0-16,-4 0 0 0,-1 1 128 0,-1 0-128 0,-2 0 0 16,-2 2 176-16,0 1-176 0,0-1 160 0,-3 1-160 15,-8 4 0-15,0 0 0 0,0 0 128 0,0 0-128 0,0 0 160 16,8-2-160-16,-8 2 160 0,0 0-160 0,0 0 128 15,0 0-128-15,0 0 128 16,-13-4-944-16,1 3-192 0,-3-3-32 0,-1-1-10720 16,-3-1-2128-16</inkml:trace>
  <inkml:trace contextRef="#ctx0" brushRef="#br1" timeOffset="51522.4">18226 15464 13823 0,'0'0'608'0,"0"0"128"0,0 0-592 0,-2-7-144 0,2 7 0 0,0-8 0 16,1-5 560-16,4 0 80 0,-1-2 0 0,4-1 16 15,3 0 16-15,1-6 0 0,-2-2 0 0,2-2 0 16,3 3-80-16,1-3-16 0,0-2 0 0,1 0 0 16,1-1-48-16,3-2-16 0,2 2 0 0,6-2 0 0,2-3 128 0,0 1 32 15,2-1 0-15,4 1 0 0,5 2-160 0,2-1-48 16,1-1 0-16,1 4 0 0,-1 6-192 0,4 1-32 15,-1 1-16-15,5 4 0 0,2 1-64 16,1 4-16-16,-1 2 0 0,1 3 0 0,-5 0-16 0,3 4 0 16,1 1 0-16,2 3 0 0,-1 0-128 0,0 1 128 15,2 1-128-15,-4 3 128 0,1 2-128 0,-4 0 160 16,-1 4-160-16,2-1 160 0,1 2-32 0,0 3-128 16,-3 3 192-16,-1 4-64 0,-4 1 80 0,-1 4 16 15,-7-1 0-15,-2 4 0 0,-3 2 32 0,-1 1 16 16,-4-1 0-16,-1 1 0 0,-3 1-16 0,0 2 0 15,-4 1 0-15,-3-1 0 0,-1 1-112 0,-3-1-16 16,-1-2-128-16,0-2 192 0,0-1-192 0,-1-2 128 16,0-4-128-16,-1-1 0 0,-2-3 0 0,2-4 0 15,1-2-208-15,-1-4 64 16,-2-3-1648-16,0-5-320 0,-1-3-64 0</inkml:trace>
  <inkml:trace contextRef="#ctx0" brushRef="#br1" timeOffset="52084.469">18237 14397 22863 0,'-34'-7'1008'0,"15"4"208"0,-1 0-960 0,2-2-256 16,-2 0 0-16,5-2 0 0,2 1-160 0,3-1-80 16,2 0-16-16,4-2 0 0,2-6 944 0,4-1 176 15,3-5 32-15,4-2 16 0,5-4-656 0,5-2-128 16,4-3-128-16,1 0 192 0,5-2 64 0,3-5 0 15,2-1 16-15,4 0 0 0,0 3 112 0,3-1 32 16,4 4 0-16,1 0 0 0,3-1-176 0,3 4-48 16,2 3 0-16,1 4 0 0,-1 3-64 0,0 0-128 15,0 2 176-15,1 3-176 0,2 4 192 0,0 4-192 0,0 5 192 16,0 4-192-16,0 3 128 0,-5 3-128 16,-1 4 0-16,2 4 0 0,1 1 176 0,-2 5-32 0,-2 0 0 0,-4 3 0 15,-1 5-144-15,-2-1 160 0,-3 4-160 0,0 6 160 16,-2 1-160-16,1 2 128 0,0-2-128 0,0 4 128 15,-5 1-128-15,0 1 0 0,-1 1 144 0,0 2-144 16,-4 4 160-16,-1 5-32 0,-4 1-128 0,-1 0 192 16,0-1-64-16,-3-2-128 0,0-2 176 0,-1 1-176 15,0-1 144-15,1 0-144 0,1 1 0 0,0-5 144 16,-2 0-144-16,1-6 0 0,-1-3 0 0,1-1 0 16,-2-3 0-16,-2-3 0 0,-4-3 128 0,-1-4-128 15,-3-3 0-15,-2-2-256 0,-1-3 64 0,-5-6 16 16,-3-2-1920-16,3-10-384 15,0 0-80-15,-11-2 0 0</inkml:trace>
  <inkml:trace contextRef="#ctx0" brushRef="#br1" timeOffset="52653.461">18550 13187 17503 0,'-24'-2'768'0,"10"-3"176"0,2-2-752 0,1-1-192 0,3 2 0 0,1 0 0 16,1-1 1456-16,4-2 256 0,1-2 48 0,3-1 16 15,4 0-1152-15,3-3-240 0,4-6-32 0,7-2-16 16,4-4 80-16,3 0 16 0,-1-2 0 0,9-1 0 16,2-3-432-16,4-2 0 0,0 4 0 0,0 1 0 15,5 1 208-15,0 2-32 0,3 0-16 0,2 4 0 16,1 1 16-16,-2 5 0 0,2 2 0 0,0 3 0 16,-6 2-32-16,1 4 0 0,0 2 0 0,2 4 0 15,0 0 16-15,3 5 0 0,2 3 0 0,2 4 0 16,-3 4-160-16,1 0 192 0,-2-2-192 0,6 3 192 15,-1 5-16-15,2 4 0 0,2 3 0 0,-2 2 0 0,1 0-48 16,-5 6-128-16,-3 9 192 0,1 1-64 16,2 1-128-16,-4 4 0 0,-5-5 0 0,-1 5 0 0,0 4 128 0,-6-2-128 15,-3 1 0-15,-3 7 128 0,-3 6-128 0,-5 3 160 16,-2 1-160-16,-4 1 160 0,-4 2-32 0,0 7-128 16,-2 3 192-16,-4 1-64 0,-3-1-128 0,1 0 128 15,5-1-128-15,-4 2 128 0,-3-2-128 0,2-7 0 16,0-2 144-16,2-4-144 0,-2-3 0 0,2 0 0 15,-2-3 0-15,3-2 0 0,-2-6 0 0,-3-3 0 16,-5-4 0-16,3-2 0 16,1-1-512-16,-2-4 0 0,-3-3-16 0,0-5 0 15,1-6-1568-15,0-5-304 0,-3-2-64 0</inkml:trace>
  <inkml:trace contextRef="#ctx0" brushRef="#br1" timeOffset="53221.365">18708 12662 29487 0,'-23'-15'1296'0,"8"4"288"0,-1-2-1264 0,5-1-320 16,4 2 0-16,3-3 0 16,2-3-576-16,5-4-192 0,3-4-16 0,6 0-16 0,6 0 1040 0,4-3 208 15,2-4 32-15,4-3 16 0,4-2-96 0,5-5-16 16,0-5 0-16,5 0 0 0,3 2-208 0,2 1-48 15,2 1-128-15,2 2 192 0,3 1-64 0,-4 3 0 16,-3-1-128-16,0 4 192 0,2-1-192 0,-2 5 176 16,-2 4-176-16,1 1 160 0,3 1-160 0,-2 4 128 15,-1 4-128-15,-3 4 128 0,-1 7-128 0,-3 3 192 16,0 0-192-16,0 6 192 0,0 3-64 0,2 6 0 16,2 4 0-16,-1 5 0 0,1 6 16 0,-4 5 0 0,2 3 0 0,1 6 0 15,-4 1-144-15,3 4 0 0,-2 1 144 16,2 6-144-16,3 4 0 0,-4 5 128 0,-1 3-128 0,1 0 0 15,0-1 0-15,-5 4 144 0,-2 0-144 0,-2 7 0 16,-2 6 144-16,0 0-144 0,-4 0 0 0,0 2 144 16,-1 3-144-16,0 3 0 0,0 4 144 0,-2-2-144 15,-2-1 0-15,-5-1 128 0,-1 0-128 0,2-4 0 16,-1-4 0-16,2 0 128 0,-2 0-128 0,1-3 0 16,-2-4 0-16,1-5 0 0,3-4 0 0,-3-3 128 15,1-2-128-15,0 0 0 0,-2-3 0 0,1-6 0 16,-3-5-416-16,1-8-48 15,-4-5-16-15,2-4 0 0,-1-2-1520 0,-1-6-304 16,-4-6-64-16</inkml:trace>
  <inkml:trace contextRef="#ctx0" brushRef="#br1" timeOffset="53915.585">19054 12037 33167 0,'-10'-7'2944'0,"0"-4"-2352"0,5-4-464 0,2 0-128 31,6-1-1616-31,1-4-352 0,3-2-64 0,3-6-16 0,4-3 1472 0,2-2 272 0,2-3 64 0,5-2 16 16,1-2 640-16,2 0 128 0,2 3 32 0,0 1 0 16,3-3-80-16,0 4-16 0,0-1 0 0,5 1 0 15,7-4 80-15,-3 1 16 0,-1-3 0 0,3 2 0 16,3 3-272-16,0 1-48 0,-2 3-16 0,0 2 0 15,-2 3-112-15,2 4 0 0,5 4-128 0,3 1 192 16,-3 1-64-16,1 5-128 0,-2 6 176 0,-1 1-176 16,-2 2 304-16,1 6-48 0,-1 2-16 0,-1 7 0 0,-2 5-16 15,3 3 0-15,1 0 0 0,1 6 0 0,-2 1-224 0,0 10 0 16,-1 3 0-16,-1 3 0 0,-3 1 128 0,2 3-128 16,1 2 0-16,-4 5 0 0,2 3 0 0,-6 7 128 15,-1 1-128-15,-2 3 0 0,0 1 0 0,-3 2 128 16,-6 1-128-16,0 5 0 0,-2 6 144 0,-1-2-144 15,-3-1 128-15,-1-2-128 0,-2-1 160 0,1 4-160 16,-1 5 192-16,2-5-192 0,-2-3 128 0,-2-2-128 16,0-1 0-16,0 2 0 0,-2 3 0 0,2-5 128 15,0-3-128-15,-4 0 0 0,3 1 128 0,-1 2-128 16,2 1 0-16,-2-1 0 0,-2-1 208 0,1 2-64 16,-1-1-16-16,0 3 0 0,1 1 96 0,1-3 16 15,-1-6 0-15,0 2 0 0,2 2-64 0,-2 0-16 0,-2-2 0 16,1-6 0-16,1-5-160 0,1-4 0 0,-2-2 144 15,2-2-144-15,-1-3 176 0,-1-2-48 0,-1-2 0 16,1-4 0-16,-2-4 16 0,1-5 0 0,-2-5 0 0,1-4 0 16,-2-3-144-16,1-4 160 0,2-3-160 0,-1-2 160 15,0-3-160-15,-5-9 0 0,0 9-192 0,0-9 192 32,0 0-848-32,0 0-48 0,0 0-16 0,-8-6-15280 0</inkml:trace>
  <inkml:trace contextRef="#ctx0" brushRef="#br2" timeOffset="61962.275">18352 15563 6447 0,'-2'-6'576'0,"-5"1"-576"16,-1-1 0-16,0 0 0 0,-1 0 1168 0,-3 1 128 15,0 0 32-15,-1 2 0 0,2-1-1104 0,-2 0-224 16,1 0 0-16,2 3 0 0,3-1 0 0,7 2 0 16,-7-5-144-16,7 5 144 0,0 0 224 0,0 0 96 15,0-10 32-15,0 10 0 0,-1-11 416 0,1 3 96 16,1 0 16-16,1 0 0 0,-2 1 256 0,0 7 48 15,0-11 16-15,0 3 0 0,0 8-80 0,1-8-16 16,0 0 0-16,-1 8 0 0,0 0-208 0,0 0-64 0,0 0 0 0,0 0 0 16,0 0-448-16,0 0-112 0,0 0-16 0,0 0 0 15,3 13-128-15,0 0-128 16,-1 2 192-16,0 4-192 0,-1 4 320 0,-1 4-32 0,-1 4-16 0,0 7 0 16,-1 3-16-16,0 6 0 0,-2 2 0 0,3 4 0 15,-1 2-80-15,-2-1-32 0,-1-1 0 0,2 1 0 16,2 2-144-16,-1-2 0 0,-2-3 144 0,2 1-144 15,0 0 0-15,0-3 144 0,2 1-144 0,-1-5 0 16,0-5 192-16,0 1-192 0,-2 0 192 0,1-4-192 16,2 0 256-16,0-1-64 0,-1 3-16 0,1-4 0 15,-1-9-48-15,0-1 0 0,0 1 0 0,0-6 0 0,-2-3 0 16,2-2 0-16,-1 2 0 0,2-5 0 16,0-12 64-16,0 7 16 0,-1-1 0 0,1-6 0 15,0 0 32-15,0 0 0 0,0 0 0 0,0 0 0 0,0 0 208 0,-5-10 64 16,1-2 0-16,1-2 0 0,1-3-144 0,-3-1-32 15,2-5 0-15,0-6 0 0,-2-2-208 0,-1 0-128 16,-2 2 160-16,3-9-160 0,1-1 144 0,-1-8-144 16,-3 1 128-16,3 1-128 0,2 2 128 0,1-6-128 15,1-6 128-15,0 1-128 0,-1 1 0 0,2 1 0 16,0 4 128-16,2 2-128 0,-1 0 0 0,0 4 0 16,0 2 0-16,1 4 0 0,1-2 0 0,-2 5 0 15,0 3 0-15,1 4 0 0,-1 7 0 0,4 1 0 16,-3 1 0-16,1 2 0 0,0 7 0 0,-3 8 0 15,0-7 0-15,0 7 0 0,0 0 0 0,0 0-144 16,0 0 0-16,-2 8 0 0,0 3 0 0,-1 5 0 16,-1 3 0-16,0 5 0 0,2 7 144 0,-2 2 0 15,0 1-144-15,-1 2 144 0,0 1 0 0,3 0 0 0,0 0-144 0,1 0 144 16,-3-4 0-16,3 0 0 0,1-3 0 0,1-1 0 16,-1-4 0-16,3-4 0 0,-1-3 0 0,0-5 0 15,2-7 0-15,5 0 0 0,2-1 0 0,1-5 0 31,0-5-1664-31,4-5-208 0,1-5-48 0,0-5-16 0</inkml:trace>
  <inkml:trace contextRef="#ctx0" brushRef="#br2" timeOffset="63663.795">18220 15517 11967 0,'-12'-13'1072'0,"2"3"-864"16,0 0-208-16,2 0 0 0,3 1 1344 0,0 0 240 15,1 2 32-15,4 7 16 0,1-9-928 0,-1 9-176 16,-2-9-32-16,2 9-16 0,0 0-112 0,3-10-32 16,-1 1 0-16,-2 9 0 0,0 0-144 0,0 0-16 0,9-3-16 15,0 3 0-15,-9 0-160 0,10 2 192 0,0 1-192 0,-3 3 192 16,3 1-32-16,-1 0 0 0,2 2 0 0,1 3 0 16,3 2 160-16,-1 1 16 0,1-3 16 0,2 1 0 15,-1 2-64-15,3 1-16 0,0-4 0 0,3-1 0 16,-3-1 48-16,5-1 16 0,-1-1 0 0,4 2 0 15,2 0 112-15,-1-1 0 0,-1-3 16 0,2 3 0 16,4 2-16-16,2 0-16 0,1-2 0 0,-1 0 0 16,2 1-128-16,1 0-32 0,-1 1 0 0,2-1 0 15,-2-3-144-15,4 2-128 0,2 1 192 0,1 1-192 16,0-1 128-16,0 0-128 0,-1-1 0 0,-2 2 0 16,-1 2 128-16,2-2-128 0,-1-1 0 0,3 0 0 0,2 0 128 15,-1 1-128-15,-2 1 0 0,1-3 0 0,2-2 0 16,-4 0 128-16,-3-2-128 0,0-1 0 0,-1-3 144 0,4-1-144 15,-2-2 0-15,2 0 144 0,0 1-144 16,-1-1 0-16,0-1 144 0,0 1-144 0,-4-2 208 0,0 2-16 16,0 0-16-16,-3-2 0 0,-1-2 16 0,2 2 16 15,1-1 0-15,-2 1 0 0,-2-1-80 0,1 2 0 16,1-2-128-16,-1 1 192 0,0 2-192 0,-1 0 0 16,-2-2 0-16,1 2 0 0,2-3 128 0,-2 1-128 15,-4-1 0-15,3 2 0 0,2-6 0 0,1 1 128 16,0 3-128-16,-4-1 0 0,-2 1 0 0,1-2 144 15,1 0-144-15,0 1 128 0,-1 3-128 0,-1-2 0 16,-3-1 0-16,1-1 0 0,-2 2 0 0,4-2 0 0,0-1 0 16,-2 1 0-16,2-1 0 0,0 0 0 0,3 4 0 15,-5 1 0-15,1-1 0 0,1 0 0 0,-2-3 0 16,3 3 128-16,-1 1-128 0,1 0 0 16,-5 0 0-16,1-1 128 0,-2-2-128 0,1 3 0 0,-3-3 0 0,1 2 0 15,1 0 0-15,-4 0 0 0,-1 1 0 0,0 0 0 16,-3-2 0-16,0-1 0 0,-2-4 0 0,-3 2 128 15,1 4 0-15,-1-1-128 0,-1 0 192 16,-2 0-64-16,0-2 0 0,0 1-128 0,-6 6 192 0,8-10-64 16,-4 3-128-16,2-1 192 0,1 3-192 0,-2 0 192 15,-5 5-192-15,6-8 192 0,2 2-192 0,2-1 192 16,-10 7-192-16,8-4 0 0,2-1 0 0,1 2 0 16,0-3 0-16,-1 2 0 0,0 0 0 0,0 0 0 15,-1 1 0-15,0 0 0 0,-2-2 0 0,1 3 0 0,-8 2 0 16,0 0 0-16,0 0 0 0,8-1 0 0,-8 1 0 15,0 0 0-15,0 0 0 0,0 0 0 0,0 0 0 16,8 4 0-16,-1 3 0 0,-2-1 0 0,-5-6-128 0,6 6 128 16,-2 2 0-16,0 2 0 0,1 2 0 0,-1 0 0 15,-2-2-144-15,3 4 144 0,0 3 0 0,1 0 0 16,-4 2 0-16,2 2 0 0,0 2 0 0,0 3 0 16,-2 4 0-16,-1 0 0 0,-1-1 0 0,0 3 0 15,-1 1 0-15,0 3 0 0,1-2 128 0,-2 1-128 16,-1 0 176-16,2 2-176 0,0 4 192 0,-1 1-64 15,1 0 0-15,-1 2-128 0,-1 0 128 0,2-2-128 16,-3-3 0-16,2 0 0 0,-2-2 128 0,1 0-128 16,0-1 0-16,-1-3 0 0,1 1 128 0,0-2-128 15,1-2 0-15,1 0 0 0,0 0 224 0,0-6-64 16,1 1-16-16,0-4 0 0,0-2 32 0,0-1 0 16,0-1 0-16,0-1 0 0,-1-5-16 0,1-4 0 15,0-7 0-15,0 0 0 0,1 8 32 0,-1-8 0 0,0 0 0 0,0 0 0 16,0 5 112-16,0-5 16 0,0 0 16 15,0 0 0-15,0 0-32 0,-3-11-16 0,3-4 0 0,-1 1 0 16,-2 2-128-16,1-4-32 0,1-2 0 0,-1-1 0 16,0 0-128-16,1-4 0 0,-3-3 0 0,3-3 128 15,0-2-128-15,0 2 0 0,-1-2 0 0,0 0 0 16,-1-3 0-16,2 0 0 0,-3-4 128 0,1 0-128 16,-1-1 0-16,1 0 0 0,1-1 0 0,2-2 0 15,1 1 0-15,1-1 0 0,0 0 0 0,2 0 0 16,1 3 0-16,-2-1 0 0,3-2 0 0,0 0 0 0,-2-1 0 15,0 4 0-15,-1 1 0 0,0 4 0 0,-1 4 0 16,-1 2 0-16,0 6 0 0,-1 0 0 0,-1 4 0 0,0 4 0 16,-1 3 0-16,2 3 0 0,0 8 0 0,-1-6 0 15,1 6-144-15,0 0 144 0,0 0-144 0,0 0 144 16,0 0-208-16,0 0 80 0,-4 10 128 0,1 3-208 16,0 3 80-16,-4 6 128 0,0 4-192 0,0 5 192 15,-3 0-160-15,-2 11 160 0,-3 7 0 0,-1 5-144 16,-4 4 144-16,-2 0 0 0,-2 2 0 0,0 2-160 15,2 5 160-15,0-2 0 0,2-2 0 0,2-4 0 16,3-4 0-16,2-2 0 0,0 1 0 0,2-4 0 16,1-3 0-16,1-4 0 0,1-5 0 0,3-5 0 15,0-5 0-15,2-6 0 0,1-2 0 0,1-6 0 16,1-5 0-16,0-2 0 0,0-7 0 0,0 0 128 0,0 0-128 0,0 0 0 16,0 0 352-16,7-7-32 0,0-4 0 15,0-4 0-15,1-6-32 0,0-5-16 0,1-5 0 0,2-4 0 16,1-2-272-16,1-4 128 0,0-4-128 0,3-1 0 15,0-5 144-15,2-3-144 0,2-1 0 0,-1 1 144 16,-1-2-144-16,2 6 0 0,0 1 0 0,-3 4 0 16,-1 4 0-16,-1 5 0 0,-1 4 0 15,1 2 0-15,-3 3 0 0,-2 5 0 0,-2 3-144 0,0 5 144 16,-1 3 0-16,-1 2-128 0,-3 1 128 0,-3 8 0 16,0 0 0-16,0 0-160 0,0 0 160 0,0 0-128 15,-3 18-16-15,-3 3 0 0,-1 2 0 0,-1 5 0 16,0 5 144-16,-2 1-160 0,-1 3 160 0,0 6-160 0,-2 3 160 15,0 6 0-15,1 4 0 0,-2-1-128 16,-2-1 128-16,1 0 0 0,4-1 0 0,1-3 0 0,4-1 0 0,0-4-128 16,4-4 128-16,2-2-128 0,0-7-112 0,3-4-16 15,3 0 0-15,-1-4 0 16,6-2-1088-16,-1-1-208 0,3-2-48 16,2-6-14560-16</inkml:trace>
  <inkml:trace contextRef="#ctx0" brushRef="#br2" timeOffset="65142.511">18055 16588 4607 0,'0'-12'192'0,"0"4"64"0,0 8-256 0,0 0 0 0,0 0 0 0,0 0 0 15,3-11 3360-15,-3 11 624 0,11 0 128 0,-2 3 32 16,2 0-3152-16,2 0-624 0,3-2-128 0,1 5-32 16,2 4 32-16,4 1 0 0,1-3 0 0,4 5 0 15,0 1 48-15,2 1 16 0,2-2 0 0,0 2 0 16,0-1 48-16,1-2 16 0,0 2 0 0,2 3 0 16,0-2-112-16,1 2-32 0,2-1 0 0,1 4 0 15,3 0-224-15,-1-2 176 0,-3-2-176 0,1 1 160 16,0-2-16-16,3 1 0 0,0 4 0 0,4-3 0 15,3-5 208-15,2 0 32 0,0-4 16 0,1 3 0 0,-2 1-64 0,-1-1-16 16,0-4 0-16,3 3 0 16,3-1-64-16,1-1-32 0,0-2 0 0,-1 1 0 0,-5 0-96 0,-1 1 0 15,-2 6-128-15,3-6 192 0,2-4-192 0,-1 0 176 16,3 3-176-16,0 0 160 0,2 0-160 0,-4-1 0 16,-1-1 144-16,-1 1-144 0,1-2 0 0,0-1 144 15,4-1-144-15,-3-2 0 0,0-2 224 0,-2 0-64 16,-2 0-16-16,-1-6 0 0,-1 0 32 0,0-1 0 15,2 0 0-15,-6-2 0 0,-3-1 864 0,2-3 176 16,-4 0 48-16,3-2 0 16,-5 0-1600-16,-3-3-320 0,-3-3-64 0,0 4-16 0,0 3 864 0,-3-1 192 15,0-1 16-15,1-1 16 0,-2-2-96 0,3-1-32 16,0 0 0-16,0-2 0 0,-5 0-224 0,1-2 176 16,-1-1-176-16,-1 0 160 0,0 3-160 0,-1 3 0 0,-1 1 0 15,-1 3 0-15,-3 0 0 0,0 5 0 0,-2 3 0 0,0 1 0 16,-1 0 0-16,-3 4 0 15,-1 0 0-15,-9 4 0 0,11 0 0 0,-11 0 0 0,0 0 0 0,8 4 0 16,-8-4 0-16,8 6 0 0,-8-6 0 0,0 0 0 16,2 11 0-16,-1 1 0 0,-2 4 0 0,0-1 0 15,-5-3 0-15,1 4 0 0,-4 0-176 0,-2 3 176 16,-2-2 0-16,-3 0 0 0,0-2 0 0,-5 3 128 16,-3 3-128-16,-4 1 0 0,-4 2 0 0,-2 0 128 15,0-1-128-15,-4 3 0 0,0-1 0 0,-3-1 128 16,3-4-128-16,-3 1 0 0,2-1 0 0,-3-1 0 15,-3 3 0-15,-3-3 144 0,-3-2-144 0,-1-1 0 16,0-1 144-16,-3-2-144 0,0-8 0 0,-2 1 144 16,-2-1-144-16,-5 4 128 0,-2-4-128 0,-2 1 128 0,1-2 16 0,-4 0 0 15,-1-7 0-15,-4 0 0 0,-2 0-144 0,-1-1 0 16,6 1 0-16,-1-3 0 0,-1-4 0 0,-2 2 0 16,-3 2 128-16,2-3-128 0,2-7 176 0,1 1-48 15,1-1-128-15,-1 0 192 0,-2-4-192 0,3 0 0 16,7-1 128-16,1 2-128 0,3 0 0 0,1-2 128 15,2-3-128-15,3 1 0 0,2 2 128 0,4-1-128 16,3 0 0-16,4 1 0 0,2 0 0 0,3 4 128 16,3 2-128-16,1 1 0 0,1-2 0 0,3 4 0 15,1-1 128-15,5 0-128 0,1 4 0 0,6 1 0 16,2 3 0-16,3 0 0 0,4 2 0 0,9 3 0 16,0 0 128-16,0 0-128 0,0 0 0 0,0 0 0 0,10 10-144 0,3 1 144 15,2-4-160-15,3 4 160 0,5 0-160 16,4 2 160-16,4 1 0 0,2 0 0 0,0-1 0 15,5 0 0-15,0 0 0 0,6 1 0 0,5-2 0 0,4 0 0 16,1 2 0-16,4 0 0 0,1 0 0 0,1 1 0 16,2-4 0-16,2 1 0 0,5 1 0 15,4 0 0-15,2-1 0 0,-3-1 0 0,1-2 0 0,3 0 0 16,2 2 0-16,1 0 0 0,0-1 0 0,-1-3 160 16,-2-2-160-16,3-2 0 0,4 1 144 0,2-1-144 15,-2-1 128-15,-1-3-128 0,-3-4 160 0,0 0-160 16,0-1 208-16,-4-1-48 0,-3 0-16 0,-8 0 0 15,-1 2 48-15,-3-2 16 0,-3 1 0 0,-3-1 0 16,-3 2-16-16,-3 1 0 0,-5 1 0 0,-4 0 0 0,-6-2-192 16,-3 0 0-16,-7-2 0 0,-2 2 0 15,-5-3-1536-15,0 0-336 0,-4-2-80 0</inkml:trace>
  <inkml:trace contextRef="#ctx0" brushRef="#br2" timeOffset="67654.79">20060 6988 19807 0,'0'0'880'0,"-9"1"176"0,1-2-848 0,1 0-208 16,7 1 0-16,0 0 0 0,0 0 0 0,0 0 0 15,0 0 0-15,0 0 0 0,0 0 128 0,9 9 64 16,1-2 32-16,3-2 0 0,2-3 144 0,4 2 16 16,3 0 16-16,1-1 0 0,1-2-208 0,5 1-64 15,3-2 0-15,2 1 0 0,-1-1 0 0,7-1-128 16,2-2 192-16,4 0-64 0,0 3-128 0,0-1 0 15,0-1 144-15,1 0-144 0,1-1 0 0,1 1 0 0,3 0 0 16,-1-1 128-16,1-2-128 0,1 2 128 0,-1 1-128 0,-2 1 128 16,-1 0 32-16,1-1 16 0,3 0 0 0,3 1 0 15,0 1-176-15,2 0 0 0,-2 1 0 0,2-1 0 16,-2-1 0-16,2-1 0 0,3 1 0 0,3-1 0 16,2-1 0-16,0 1 0 0,-1-1 0 0,-2 2 128 15,-1 0 80-15,3-1 16 0,1-3 0 0,3 3 0 16,-1 2 96-16,0 1 32 0,-4 1 0 0,0 0 0 15,0-2-80-15,2 0-16 0,3 2 0 0,-4 0 0 16,-1 0-112-16,-2 0-16 0,-1-1-128 0,2-1 192 16,2 0-192-16,-1 0 176 0,-3 0-176 0,0 1 160 15,-2-1-160-15,-1 0 0 0,2 0 144 0,-2 0-144 0,3 0 160 16,0 0-32-16,2 1-128 0,-4 1 192 0,-3-2-32 16,2 0-16-16,0 1 0 0,-3-1 0 0,-2 0-16 0,1 2-128 15,-2 1 192-15,-1-1-64 0,-5 3-128 0,-2-1 0 16,-1-2 0-16,0-2 0 0,-7-2 0 0,0 2 0 15,-1 1 0-15,-3-2 128 0,-5-2-128 0,-2 1 192 16,-1-1-192-16,-6 3 192 0,0 0 32 0,-2 0 16 16,-4-2 0-16,-2 1 0 0,-1 1-32 0,-9 0 0 15,0 0 0-15,0 0 0 0,0 0-64 0,9 0-16 16,-2 0 0-16,-7 0 0 0,0 0 32 0,0 0 0 16,0 0 0-16,0 0 0 0,-13 0 160 0,-2-2 16 15,-1 0 16-15,-4 1 0 0,-2 2-224 0,-5 1-128 16,-3 1 128-16,-2 1-128 0,-7-1 0 0,1 0 0 15,-4 2 0-15,0-4 0 0,1 0 0 0,-7 0 0 16,-7-1 0-16,2 2 0 0,-2 2 0 0,-1-1 0 0,0 0 0 16,-1-3 0-16,-3 0 0 0,-1 0 0 0,-5-2 0 0,-2 1 128 15,-4-2-128-15,4 1 0 0,0 0 0 0,-3 0 0 16,-5 0 0-16,-2 1 0 0,-2-5 0 0,3 4 0 16,3 1 0-16,-3 0 0 0,-2 0 0 0,-1 1 0 15,3 0 0-15,3 2 0 0,0 0 0 0,3 0 0 16,-1-2 0-16,-2 5 0 0,-2 0 0 0,3 2 0 15,5-3 0-15,-3 0 0 0,-1 0 0 0,-2 0 0 16,2-1 0-16,3 2 0 0,7-3 0 0,-1 1 0 16,1 2 0-16,2-2 0 0,3 1 0 0,-2 1 0 15,0-5 0-15,5 0 128 0,5 0-128 0,2 0 0 16,1 0 0-16,2 0 0 0,1-1 0 0,1 1 0 16,2 1 0-16,2-1 0 0,2-1 0 0,1 1 0 0,2 2 0 15,2 0 0-15,1-1 0 0,4-1 128 0,-3-1-128 16,5-1 0-16,0 2 0 0,3-1 0 0,-1-1 0 0,3-1 0 15,2 1 0-15,0 2 0 0,2 2 0 0,2 0 0 16,2-5 0-16,3 2 0 0,8 1 0 0,0 0 0 16,0 0 0-16,0 0 0 0,0 0 0 0,0 0 0 15,0 0 0-15,0 0 0 0,0 0 0 0,0 0 0 16,0 0 0-16,0 0 0 0,9 2 0 0,1 1 0 16,0-3 0-16,-2 0 0 0,3 0 128 0,3 1-128 15,1 1 128-15,1-2-128 0,2-3 0 0,1 0 144 16,4 3-144-16,0-1 0 0,3 0 144 0,3-2-144 15,2-1 0-15,1 1 144 0,2 3-144 0,2 1 0 16,0 3 0-16,3-4 0 0,2 0 0 0,-3 0 0 0,-1 0 0 16,0 0 0-16,3-2 0 0,2 2 0 0,3 0 0 15,3 0 0-15,2 0 0 0,0-3 0 0,1-1 0 16,3 2 0-16,-2 2 0 0,3 0 0 0,-2-1 0 0,5-2 0 16,4 0 0-16,2 1 0 0,-1 1 0 0,-1-1 0 15,-2-1 0-15,3 0 0 0,3 1 0 0,2-1 0 16,-1 3 0-16,2-1 0 0,-2-2 0 0,-2 1 0 15,3 0 0-15,2 2 0 0,4-1 0 0,-3 1 0 16,-1 0 0-16,-2-1 0 0,1-1 0 0,-5-2 0 16,-1 1 0-16,2 0 0 0,1-1 0 0,-5 2 0 15,-6-2 0-15,-1-1 0 0,0 0 0 0,-3 2 0 16,-1-1 0-16,2 2 0 0,-4 0 128 0,-1 0-128 0,-6-1 0 16,0 3 0-16,-5 3 0 0,1-3 0 15,-4-3 0-15,0 0 0 0,-1 2 0 0,1 0 0 0,1 1 0 16,-4 0 0-16,-3 0 0 0,-1 0 0 0,2 1 0 0,-7 0 0 15,-2 2 0-15,-2-1 128 0,-4-2-128 0,-2 0 0 16,-2 0 0-16,-9 0 0 0,0 0 0 0,0 0 0 16,9 1 128-16,-9-1-128 0,0 0 0 0,0 0 0 15,0 0 144-15,0 0-144 0,0 0 0 0,0 0 0 16,0 0 0-16,0 0 0 0,-7-1 0 0,-2 1 0 16,1 1 0-16,-1-1-128 0,9 0 128 0,-11-1 0 15,-2-1 0-15,2 2 0 0,0-1 0 0,2-1 0 16,0 2 0-16,-1-1 0 0,-1 0 0 0,2 1-128 15,9 0 128-15,-10 0 0 0,-1 1-192 0,3-1 64 16,-1-1 0-16,9 1 0 16,-8-1-272-16,8 1-48 0,-9-1-16 0,2 1 0 15,-2 0-1424-15,9 0-288 0,0 0-48 0</inkml:trace>
  <inkml:trace contextRef="#ctx0" brushRef="#br2" timeOffset="69842.835">5035 8170 17791 0,'0'0'784'0,"-8"-2"176"0,8 2-768 0,0 0-192 15,0 0 0-15,0 0 0 0,0 0 304 0,0 0 16 16,0 0 16-16,0 0 0 0,0 0 0 0,11-3 0 16,4 2 0-16,1 1 0 0,4 0-128 0,1 0-16 15,2-2-16-15,3 2 0 0,2 1-176 0,4 1 128 16,4-3-128-16,4 0 128 0,-1-2-128 0,4 3 0 0,2 3 0 0,2-2 0 16,1-1 0-16,0-1 128 0,2-2-128 15,-1 1 0-15,3-2 0 0,3 3 0 0,-1 3 0 0,2 0 0 16,3-5 144-16,-2 1-144 0,-2 0 160 0,1-1-160 15,0-3 128-15,0 4-128 0,-1 2 0 0,0 0 144 16,1-1 64-16,-2 0 16 0,-4 0 0 0,3-2 0 16,-1 1-224-16,2 0 0 0,1-1 0 0,-1 1 0 15,0 0 144-15,-3 1-16 0,1-1 0 0,-4 0 0 16,1-1-128-16,1 5 0 0,3-2 0 0,-3-2 0 16,-1-2 0-16,-1 0 0 0,-2-4 0 0,-3 7 0 15,-4 1 0-15,-2 0 128 0,-4-1-128 0,-2 0 0 16,1 0 128-16,-1-1-128 0,-3-1 0 0,0 1 128 0,-4 0-128 15,0 0 0-15,-7-1 0 0,4 1 0 0,3 1 0 0,-4 0 0 16,-1 0 0-16,-1 0 128 0,2-1-128 0,-3 0 0 16,-2-1 0-16,1 1 0 0,-3 1 0 0,-1 0 0 15,0 0 0-15,-1 0 128 0,-1 0-128 0,-1-1 0 16,-9 2 0-16,10-4 0 0,-10 4 128 0,0 0-128 16,5-3 0-16,-5 3 128 0,0 0-128 0,0 0 0 15,7-2 0-15,-7 2 128 0,0 0-128 0,7-6 0 16,-1 1 0-16,-6 5 128 0,0 0-128 0,9 0 0 15,-1-4 0-15,2 3-176 0,0 0 176 0,1 0 0 16,0-1 0-16,2 1 0 0,1 1 0 0,1 0 0 16,3 0 0-16,0-1 0 0,-1-3 0 0,3 1 0 15,1-1 0-15,2 2 0 0,0-1 0 0,0 1 0 16,0 0 0-16,1 0 0 0,1 1 0 0,2-2 0 0,0 1 0 16,-1 1 0-16,2 1 240 0,1 0-32 0,3 0 0 0,0-1 0 15,0-1 0-15,-1 1 0 0,1 2 0 0,1-1 0 16,3 0-16-16,-3 0-16 0,-3-1 0 0,1 0 0 15,-2 0-176-15,-3 1 0 0,1-4 0 0,-1 3 0 16,0 1 0-16,1 0 0 0,-2-1 0 0,1 0 0 16,0 0 0-16,-1-2 0 0,-3-1 0 0,2 3 0 15,-3 1 0-15,2 1 128 0,-2-1-128 0,0 1 0 16,0 0 0-16,-1 1 0 0,2 0 0 0,0 0 0 16,0-1 0-16,1-1 0 0,-3 0 0 0,3 2 0 15,0 2 0-15,1-2 0 0,1 1 0 0,2 0 0 16,1 0 0-16,-2-2 0 0,-3-1 0 0,2 1 0 0,1-1 0 15,1 2 0-15,-3-2 0 0,-1 2 0 16,0-1 0-16,-1 1 0 0,-2 1 0 0,-1-3 0 0,-3-3-176 0,3 2 48 16,-1 0 0-16,-2 1 0 0,-2 2 128 0,0 0 0 15,-2-2 0-15,0 0-128 0,-3 0 128 0,-1 0 0 16,1-2 0-16,0 4 0 0,0 0 0 0,1-1 0 16,-2 0 0-16,2-1 0 0,-1-1 0 0,-9 1 0 15,8-3 0-15,-8 3 0 0,11-2 0 0,-11 2 0 16,0 0 0-16,0 0 128 15,0 0-448-15,0 0-64 0,0 0-32 0,0 0-6928 16,0 0-1376-16</inkml:trace>
  <inkml:trace contextRef="#ctx0" brushRef="#br2" timeOffset="70595.628">9730 7983 6447 0,'-13'0'576'0,"-2"0"-576"15,-1-1 0-15,-6 2 0 0,-3 2 1520 0,-1 3 192 16,-1-3 32-16,0 0 16 0,-1407-3-1120 0,2812 2-208 15,-1410 3-48-15,-1-2-16 0,0-1 16 0,-2 0 0 16,0 0 0-16,-1 1 0 0,-2 2 96 0,-1-2 32 16,-5-1 0-16,-2 0 0 0,-4 2-112 0,-1 1-16 15,1-3 0-15,0 1 0 0,2-1-128 0,0 1-16 16,-6 1-16-16,0-2 0 0,-2 0 32 0,-2-2 16 16,0-1 0-16,-2 2 0 0,0 2 48 0,-1-1 16 15,-3-2 0-15,-4 1 0 0,-3 0 48 0,2 1 16 0,1 0 0 16,-2-2 0-16,0 3-80 0,0-1 0 0,-2 0-16 0,-2 2 0 15,-1-1-80-15,0 1-16 0,0 3 0 0,1-4 0 16,-2-4-80-16,4 1 0 0,2-1-128 0,-1 2 192 16,2 1-192-16,-2 0 176 0,0 2-176 0,0-1 160 15,1-3-160-15,2-1 0 0,1 1 0 0,-2 0 0 16,2 3 0-16,-2-1 0 0,1-2 0 0,0 0 0 16,1-1 128-16,-1 0-128 0,-3-1 0 0,3 3 128 15,-2 2-128-15,4-1 0 0,2-2 144 0,1 0-144 16,5-1 192-16,1-1-48 0,1-1 0 0,0 2 0 15,-1 0 128-15,3-2 32 0,6 1 0 0,-1 2 0 16,0-1-128-16,3 1-32 0,-1 1 0 0,0 3 0 0,-3 0-16 16,2 0-128-16,2 0 192 0,2 0-64 0,1 0-128 0,4-1 0 15,3-1 144-15,2 0-144 0,6 4 0 0,0-3 128 16,3-3-128-16,4 2 0 0,3 2 128 16,3-1-128-16,1-1 128 0,5 0-128 0,9-2 0 0,0 0 144 15,-5 7-144-15,5-7 0 16,0 0-272-16,11 4-176 0,3 2-16 0,4-2-12080 15</inkml:trace>
  <inkml:trace contextRef="#ctx0" brushRef="#br2" timeOffset="72269.496">22413 15717 8287 0,'0'0'736'0,"0"0"-592"16,0 0-144-16,0 0 0 0,0-8 1040 0,0 8 176 15,0 0 48-15,0 0 0 0,0 0-512 0,0 0-112 16,-8-5 0-16,8 5-16 0,-6 10-32 0,-3-2 0 15,0 1 0-15,-1 3 0 0,-1 4 96 0,-1 2 16 16,-1 0 0-16,-2 1 0 0,-4 1-288 0,0-1-48 16,2 1-16-16,-5 2 0 0,-4 1-48 0,0-2-16 15,2-1 0-15,1-1 0 0,0-1-128 0,4 0-32 16,3-4 0-16,4-2 0 0,2-2 48 0,3 1 0 16,2-2 0-16,3-1 0 0,2-8-16 0,0 0 0 15,0 0 0-15,8 6 0 0,1 2-160 0,2-4 192 16,4-1-192-16,0-2 192 0,5 1-64 0,6 0-128 15,1 0 192-15,1 2-64 0,-3 0-128 0,3-3 0 0,-1 0 0 0,0 0 0 16,1 2 0-16,-4 0 0 0,-2 0 0 0,-1 3 0 16,-2 0 0-16,-1 1 0 0,-2-6 0 0,-2 1 0 31,-2-1-432-31,0 4-112 0,-2 3-32 0</inkml:trace>
  <inkml:trace contextRef="#ctx0" brushRef="#br2" timeOffset="72538.81">22238 16018 27583 0,'0'0'1216'0,"0"0"256"0,0 0-1168 0,0 0-304 16,0 0 0-16,12-2 0 15,2-1-288-15,1 1-112 0,1-1-32 0,4 1 0 0,4-2 256 0,2-2 176 16,2-1-208-16,2 2 80 0,1-1 128 0,1 1 0 16,2 2 0-16,2 0 0 0,-2-1 0 0,3 2 0 15,0 1 0-15,-4 2 0 0,-1-1 0 0,-2 3 0 16,-7 2 0-16,-1-2 0 16,-5-2-2112-16,-1 1-384 0</inkml:trace>
  <inkml:trace contextRef="#ctx0" brushRef="#br2" timeOffset="72883.789">23333 15824 5519 0,'-2'-12'496'15,"-3"3"-496"-15,5 9 0 0,-3-7 0 0,-3 2 4448 0,6 5 800 0,-6-4 144 0,-2 4 48 16,-2 0-4496-16,0 3-944 0,-3-1 0 0,-1 2-240 16,-3 2 240-16,1 2 0 0,-5 3 0 0,1 2 0 15,2 0 0-15,0 1 192 0,-5 1-48 0,3 2 0 0,2-1-16 16,3 3 0-16,1-2 0 0,3 0 0 16,3 3-128-16,3-1 0 0,3-2 144 0,3-1-144 0,5-1 0 0,2-2 0 15,5-2 0-15,2 0 0 0,2-1 0 0,2-2 128 16,3-3-128-16,3-1 0 0,1-4 0 0,2 0 0 15,1-1 0-15,1-2-192 16,-5-1-384-16,2-3-96 0,-3 1-16 0,-4-1 0 16,-2 0-672-16,-2 2-144 0,-5 3-32 0,-1-2 0 15,-3-5 0-15,-1 3 0 0</inkml:trace>
  <inkml:trace contextRef="#ctx0" brushRef="#br2" timeOffset="73091.961">23536 15914 9215 0,'10'-8'816'0,"-2"-1"-656"16,1 1-160-16,-4 2 0 0,-5 6 1856 0,9-4 320 16,-9 4 80-16,0 0 16 0,8-3-1248 0,-8 3-256 0,0 0-64 0,7 8 0 15,-7-8 16-15,3 13 0 0,0-1 0 0,-1 4 0 16,-1 3-304-16,1-1-64 0,1 2-16 0,1 0 0 16,-2 0-336-16,4 1 144 15,1 2-144-15,-1 1 0 0,-3-3 0 0,4 1 0 0,0 0 0 0,0-4 0 31,-5-3-448-31,4-2-208 0,3-2-48 0,-3 0-5952 0,2-1-1184 0</inkml:trace>
  <inkml:trace contextRef="#ctx0" brushRef="#br2" timeOffset="73317.18">23829 16002 13823 0,'0'0'1216'0,"0"0"-960"16,0 0-256-16,0 0 0 0,0 0 1536 0,0 0 272 15,0 0 48-15,-5 12 16 0,-1 3-1344 0,-1 2-272 16,0 0-48-16,-1 4-16 0,0 1 240 0,-1 1 32 16,-4 3 16-16,-1 2 0 0,-3 1 96 0,-1-2 0 15,-8 0 16-15,0 0 0 0,-4 3-256 0,-1-1-48 16,1-4-16-16,0-1 0 0,4 0-272 0,2-3 0 16,4-1 0-16,1-3 0 15,2-3-448-15,3-2-160 0,2-2-32 0,3 0-6704 16,3-1-1344-16</inkml:trace>
  <inkml:trace contextRef="#ctx0" brushRef="#br2" timeOffset="74200.932">18324 15862 15663 0,'0'0'1392'0,"0"0"-1120"16,0 0-272-16,6 7 0 0,-6-7 1024 0,9 11 128 15,1 1 48-15,-1 3 0 0,5 3-976 0,1 1-224 16,0-4 0-16,5 1 0 0,2 5 0 0,6-1 0 16,0-3 0-16,5-1 0 0,0 3 0 0,5-2 0 15,6-1 128-15,3-3-128 0,1-5 256 0,3-1-16 16,1 0 0-16,4-1 0 0,4-3 16 0,3-2 16 16,3 2 0-16,-1-1 0 0,1-2-16 0,4 0-16 15,1 2 0-15,5-1 0 0,3-1 128 0,1-1 16 16,0-2 16-16,3 1 0 0,5-1 32 0,1-2 0 15,2-2 0-15,0 1 0 0,-3 2-144 0,-1-2-32 16,-1 0 0-16,0-1 0 0,-5-2-112 0,0-1-16 16,0 1-128-16,-1-2 192 0,-6-2-192 0,-3-1 0 15,-5 1 0-15,-4-2 0 0,-2-2 144 0,-2 1-144 0,-3-1 128 0,-2 3-128 16,-4 2 192-16,-1 0-64 0,-5 1 0 0,-5 2 0 16,-4 4-128-16,-4-1 0 0,-4 0 0 0,-1 3 0 31,-7 1-336-31,-1 1-160 0,-4 2-16 0,-13-1-11392 0</inkml:trace>
  <inkml:trace contextRef="#ctx0" brushRef="#br2" timeOffset="74676.195">18357 16026 24351 0,'0'0'1088'0,"0"0"208"0,0 0-1040 0,0 0-256 15,9 6 0-15,3 3 0 0,0 7 0 0,5 0-144 16,4 1 16-16,4 4 0 0,6 3 128 0,6 1 0 16,8-7 0-16,4 3-128 0,5 3 128 0,3 0 0 0,1-1 160 0,6-1-160 15,1-2 128-15,6 0-128 0,6 1 0 16,1-3 144-16,1-4 16 0,2-1 0 0,4-1 0 16,2-1 0-16,5-3 144 0,-1-4 16 0,-2-2 16 0,5-1 0 15,5-1-16-15,0 0 0 0,-6-2 0 0,3-2 0 16,1-2-48-16,3 1-16 0,-2-2 0 0,1-2 0 15,0 2 0-15,0-3-16 0,1 1 0 0,-5-4 0 16,-5-4 32-16,1-1 16 0,5-4 0 0,-8 1 0 16,-5 1-112-16,-2-2-32 0,-3-1 0 0,-4 1 0 15,-5 5-144-15,-5 2 0 0,-7 1 144 0,-7 0-144 16,-4 1-320-16,-7 2-144 16,-5 3-32-16,-3 4 0 0,-5 0-1952 15,-7 0-400-15,-7 1-80 0</inkml:trace>
  <inkml:trace contextRef="#ctx0" brushRef="#br2" timeOffset="75115.746">18699 16474 28223 0,'-12'1'1248'0,"12"-1"256"0,0 0-1200 0,0 0-304 0,0 0 0 0,3 14 0 15,4 5-128-15,5-2-96 0,4 0-16 0,4 2 0 16,3 5 240-16,6-3-192 0,4-3 192 0,5 1-192 15,1-3 192-15,8 1 0 0,5 0 0 0,6 0 0 16,1 2 0-16,3-3 160 0,-2-3-160 0,3 0 128 16,1 1-128-16,6-2 0 0,3-2 0 0,-1 1 0 15,-3-1 0-15,3-3 0 0,3-3 0 0,6-2 0 16,8-2 0-16,-2-4 0 0,0-2 144 0,3-3-144 16,1-2 176-16,0-2-48 0,3-1 0 0,-1-1 0 15,-2-3-128-15,-1-2 128 0,-3-1-128 0,-3-3 128 16,-3 1 16-16,-3 1 0 0,-1 1 0 0,-5 1 0 15,-4 0-144-15,-5 4 128 0,-6 2-128 0,-3 3 128 0,-6 2-128 16,-3 2 0-16,-2-2 0 0,-6 5-12912 16</inkml:trace>
  <inkml:trace contextRef="#ctx0" brushRef="#br3" timeOffset="100903.048">18763 16765 14847 0,'-33'-10'656'0,"12"6"144"0,-1 0-640 0,-1 0-160 16,3 2 0-16,2 0 0 0,-4 0 176 0,2-1 0 16,1-1 0-16,1 2 0 0,1 0 64 0,2-1 16 15,3-1 0-15,-1 0 0 0,4-1 320 0,1 1 80 16,-2-2 16-16,4 2 0 0,-1-3 160 0,1 2 16 0,0-1 16 0,0 2 0 16,2-3-224-16,2 0-64 0,-2-2 0 0,3 1 0 15,1 8 32-15,6-10 0 0,0-2 0 0,5 0 0 16,5-3-64-16,6 0-16 15,5-1 0-15,5 0 0 0,4-1-352 0,7-1-176 0,6-2 160 0,2 3-160 16,-1 3 144-16,8 0-144 0,3 1 128 0,2 2-128 16,6 0 208-16,2 2-32 0,0 2-16 0,1 0 0 15,2 2 48-15,4 0 16 0,2 0 0 0,1 2 0 16,-2 1 80-16,0 0 16 0,1 3 0 0,1-1 0 16,1 0-112-16,-1 1-16 0,-2 1 0 0,-3 4 0 15,-2-1-64-15,0 3-128 0,0-2 176 0,-7-1-176 16,-4 2 0-16,-2-2 0 0,-1 3 0 0,-3-1 0 0,-6-2 0 15,0 2 0-15,-1 3 128 0,-5 1-128 0,-6 0 0 16,-2 1 0-16,-4-1 0 0,-6 2 0 0,-3 2 0 16,-6 2 0-16,-2 4 0 0,-4-2 0 0,-3 0 128 0,-3 2-128 15,-6 1 0-15,-4 0 0 0,1-3 144 0,-5-3-144 16,-6-1 0-16,-1 1 144 0,-3 5-144 0,-8-5 160 16,-5-1-160-16,-5 0 160 0,-6 2-32 0,-3-3-128 15,-4-1 192-15,0-1-64 0,-3-1-128 0,-2-3 192 16,-2-1-192-16,-5-2 192 0,-7-2-192 0,0 0 160 15,-2-1-160-15,-3 1 160 0,-2-1-160 0,-3-1 0 16,-2-1 0-16,3-1 0 0,4 0 128 0,3 1-128 16,3 1 0-16,-1-1 128 15,3-2-832-15,-1 2-192 0,-6 1-16 0,7 1-16 0,4-2 1584 0,-2-1 320 16,-2-2 64-16,4 1 16 0,-1-2-848 0,5 0-208 0,5-3 0 16,5 0 0-16,2-1 0 0,4-1 128 0,5 0-128 15,0-2 0-15,3-2 128 0,3 0-128 16,3-1 0-16,3 2 144 0,3 0-144 0,6-2 128 0,-1 0-128 0,8 0 128 15,3 1-128-15,4-1 128 0,3 0-128 0,8 0 128 16,3 2-128-16,7 0 0 0,7-2 144 0,4-2-144 16,7-4 0-16,5 2 0 0,4 5 0 0,6 0 0 15,8-1 0-15,9 1 0 0,0-1 0 0,5 4 0 16,1 4 0-16,6-1 0 0,6-2 0 0,3 5 0 16,-3 3 0-16,4 0 0 0,5 0 0 0,-3 1 0 15,1 0 0-15,-1 1 0 0,-3 0 0 0,0 1 0 16,2 0 0-16,-4-1 0 0,-5-1 0 0,0 2 0 15,-2 2 0-15,-3 0 0 0,-2 1 0 0,-7 1 0 16,-3 2 0-16,-8 0 0 0,-5 4 0 0,-4-2 0 0,-4-3 0 16,-5 3 0-16,-7 1 0 0,-7 0 0 0,-5 0 0 0,-6-1 0 15,-7-1-144-15,-4 2 144 0,-3 3-288 0,-5-2 16 16,-6-3 0-16,-6 3 0 0,-6 5 96 0,-7-1 32 16,-6 0 0-16,-3-1 0 0,-6 1 144 0,-5-4 0 15,-7-2 0-15,-6 2 0 0,-8-2 0 0,-3-1 0 16,-1-1 0-16,-8 1 0 0,-5 1 0 0,-5 1 0 15,-1-3 0-15,-3-1 176 0,-3 0-176 0,-3-1 0 16,-5 0 0-16,5-1 0 0,4-3 0 0,-3-1 0 16,-4 0 0-16,3-1 0 0,4-1 0 0,-1-3 0 15,-1 0 0-15,2-2 0 0,4 3 0 0,5-2 0 16,4-3 0-16,4 0 0 0,3-2 0 0,6 0 0 16,7 1 128-16,9-2-128 0,8-3 160 0,6 2 0 15,8-2 0-15,6 3 0 0,5 0-32 0,3-1 0 0,7-1 0 0,3 1 0 16,7 2-128-16,7-6 0 0,6-6 0 0,6-2 0 15,6 2 0-15,8 2-192 0,4 3 0 0,10-2 16 16,7-2 176-16,10 0-208 0,8 2 80 16,2 3 128-16,2-1-144 0,11 1 144 0,3-1 0 0,6 5 0 15,-1 6 0-15,2-1 0 0,1-1 0 0,3 4 144 16,4 3-144-16,-4 3 0 0,-1 1 144 0,3 2-144 16,2 0 0-16,-4 3 0 0,-2 2 0 0,-2 0 128 15,-4-1-128-15,-4 2 0 0,-6 0 0 0,-5 3 0 16,-4 1 0-16,-4 0 0 0,-3-3 0 0,-5 4 0 15,-5 5 0-15,-5 2 0 0,-6 1 0 0,-7-2 0 16,-5-2 0-16,-7 1 128 0,-7 4-128 0,-4-4 128 0,-3-2-128 16,-4 0 0-16,-6-1-128 0,-4 1 128 0,-6 0-144 15,-3-4 144-15,-9-3-160 0,-5 2 160 16,-9-1 0-16,-6 1 0 0,-7 1 0 0,-11 0 0 0,-7-6 0 16,-6-1 0-16,-1 1 128 0,-8-1-128 0,-7-3 0 0,0 1 128 15,-2-1-128-15,-5 1 0 0,-9 0 128 0,3-1-128 16,1-3 0-16,-1 0 0 0,-1-1 0 0,1 0 128 15,1-1-128-15,4 0 0 0,3-1 128 0,-2-1-128 16,-2 0 0-16,7 0 0 0,6-4 0 0,3 0 128 16,4-3-128-16,1 1 0 0,7 0 176 0,6 1-176 15,8-2 160-15,7 0-160 0,5-1 240 0,10 0-48 16,4 0-16-16,6-2 0 0,4-1-48 0,4 0-128 16,8 0 192-16,0-2-64 0,5 0 0 0,5-4-128 15,5 0 192-15,6-5-64 0,6-1-128 0,6-1 0 0,8-2 0 16,9 0 0-16,9 1 0 0,10 5 0 0,8 2 0 0,3 2 0 15,2-2-128-15,10 3 128 16,3 5 0-16,3 4 0 0,1 0 0 0,1 0 0 0,2 2 0 0,4 1 0 16,3 1 0-16,0 0 0 0,-3 2 0 0,4 2 0 15,1 4 0-15,-3-1 0 0,-4-1 0 0,-1 1 0 16,-4 2 0-16,-2 2 0 0,-1 3 0 0,-4-1 0 16,-4-2 0-16,-2 0 0 0,0 2 0 0,-6 1 0 15,-8 1 0-15,-6 1 0 0,-5 4 0 0,-2-1 0 16,-5 3 0-16,-5-1 0 0,-7 2 0 0,-4 0 0 15,-6-4 0-15,-4 3 0 0,-6-2 0 0,-8 2 0 16,-5 0 0-16,-6 0 0 0,-6-1 0 0,-9 0 0 16,-5 2-144-16,-12-3 144 0,-11 0 0 0,-6 4 0 0,-8-4 0 15,-13 3 0-15,-10 1 0 0,-9-1 0 0,-6 1 0 0,-6 0 0 16,-8-1 0-16,0-2 0 0,1-1 0 16,-7-3 0-16,-3-3 0 0,3-1 0 0,4-4 128 0,-5-2-128 15,-3-3 0-15,3-1 144 0,5-3 0 0,3-5 0 16,-3-2 0-16,9-2 0 0,8 2 176 0,6-2 16 15,0-1 16-15,10 1 0 0,7-1 32 0,11-1 16 16,10-1 0-16,9 1 0 0,5-2-208 0,10-1-32 16,9-7-16-16,6 0 0 0,4-1 0 0,7-1 0 15,8-2 0-15,8-3 0 0,5-5-144 0,12 2 0 16,7 1 0-16,11-1 0 0,10 0-160 0,10 2 160 16,7 4-208-16,9 0 80 0,6 4 128 0,8 1-128 15,8 3 128-15,4 5-128 0,1-2 128 0,6 5 0 0,6 2 0 16,-2 2-128-16,-2 1 128 0,4 6 0 15,3 2 0-15,-2 3 0 0,-2 3 0 0,-4 2 0 0,-3 1 0 16,-5 4 0-16,-2 1 0 0,-8 3 0 0,-3 1 0 0,-9 2-192 16,-9-1 192-16,-5 5 0 0,-8 2 0 0,-4 3 0 15,-10 2 0-15,-3 0-128 0,-6 4 128 0,-9-1 0 16,-8 2-224-16,-9 1 32 0,-8-1 16 0,-6-1 0 16,-8-3-144-16,-9-2-16 0,-6 0-16 0,-8-1 0 15,-3-3 224-15,-12-2 128 0,-8-4-160 0,-5 1 160 16,-4 1 0-16,-11-2 0 0,-12-3 0 0,-8-2 0 15,-4-3 0-15,-8-3 0 0,-7-7 0 0,-7-3 0 16,-2-4 176-16,-4-1-176 0,-5-2 160 0,4-1-160 16,2-3 192-16,2 0-48 0,0-2-16 0,7-1 0 15,7 2 160-15,5-1 32 0,3-1 0 0,10 0 0 0,7 1-64 16,12 1 0-16,8 1 0 0,10-2 0 0,5-1-128 0,11 1-128 16,5 1 192-16,9-1-192 0,8-3 176 0,7-1-176 15,9 1 160-15,9-3-160 0,11-2 0 0,8-2-208 16,10-4 16-16,7 2 0 0,9-3-48 0,11 4 0 15,12 2 0-15,5-4 0 0,4 3 240 16,8 4-176-16,5 4 176 0,0 1-160 0,2 2 160 0,2 0 128 16,-1 2-128-16,1 1 176 0,2 1-176 0,-2 3-176 15,-4-1 48-15,-3 7 0 0,-8 3 128 0,-4 3 0 16,-6 3 0-16,-4 2-128 0,-4 3 128 0,-4 4 0 16,-8 3 0-16,-5 1 0 0,-7 1 0 0,-8 5 0 15,-7 3 0-15,-8 1 0 0,-6-2 0 0,-7-4-128 16,-7 2 0-16,-7 0 0 0,-5 2-64 0,-10 1-16 15,-11-2 0-15,-8 2 0 0,-8 1 208 0,-12-1 0 0,-11 0 0 16,-4-5 0-16,-4-2 0 0,-5-2 0 0,-5-1 0 16,-4-4 0-16,-1-6 0 0,-5-4 128 0,-3-2 0 0,-4 0-128 15,-2 1 320-15,2-5-64 0,-1-6 0 0,3-1 0 16,-1-3-32-16,8 1-16 0,4 1 0 0,4-3 0 16,5-5 0-16,3 0 0 0,2 0 0 0,11 0 0 15,10 1-16-15,7-2 0 0,5-2 0 0,6 1 0 16,6 3-48-16,8-1-16 0,6-4 0 0,6 0 0 15,7 1-128-15,5-1 128 0,5-1-128 0,8-1 128 16,7-2-128-16,6 1 0 0,5 0 0 0,11 0-176 16,6-5 16-16,13 0 0 0,11-2 0 0,4 3 0 15,6 5 160-15,8 3-128 0,9-1 128 0,2 2-128 0,6 5 128 16,4 6 0-16,6 4-144 0,-1 2 144 0,-1 1 0 16,-2 1 0-16,-2 2 0 0,-4 5 0 0,-6 4 0 15,-2 2 0-15,-5-1 0 0,-5 5 0 0,-9 3 0 0,-7 0 0 16,-9 1 0-16,-8 1 0 0,-5-1 0 0,-6 3 0 15,-6 3 0-15,-9-3 0 0,-9 2-144 0,-8-3 144 16,-5 2 0-16,-8-3 0 0,-6 0-256 0,-9 1 48 16,-8-1 16-16,-10 3 0 0,-7 1 192 0,-9 1-192 15,-5-1 192-15,-11-3-192 0,-10-4 192 0,-4-3 0 16,-3-3-160-16,-5-8 160 0,-4-3 0 0,-3-4 0 16,-6-2 0-16,-1-1 0 0,-3 2 0 0,-5-5 192 15,-3-5-64-15,3 2 0 0,4 4 112 0,2-8 16 16,-1-4 0-16,8 1 0 0,4 1-112 0,11-1-16 15,7 2 0-15,6 0 0 0,3-3-128 0,11 3 192 0,12 1-192 16,9 0 192-16,6-2-64 0,8 2-128 16,7-3 192-16,9 1-64 0,9 1-128 0,7 0 0 0,7-2 144 0,10 3-144 15,11-4 0-15,8 3-128 0,4 3 0 0,10-1 0 16,7-2-64-16,7 3 0 0,7 3 0 0,1 1 0 16,1-1 192-16,4 0-128 0,4 3 128 15,1 5-128-15,0 5 128 0,-1 0 0 0,-6-4 0 0,-2 5 0 16,-4 6 0-16,-9 3 0 0,-7 0 0 0,-7 2 0 15,-7-1 0-15,-7 3 0 0,-5 2 0 0,-7 1-128 16,-5 1 128-16,-7-1 0 0,-7-4 0 0,-7 4 0 16,-7 3 0-16,-6 0 0 0,-7 0 0 0,-10 1 0 15,-11-3 0-15,-5-5 176 0,-7 1-176 0,-6-5 192 16,-10-7-64-16,-7-4 0 0,-7-3 0 0,-3 0 0 0,-1 0 64 16,-2-6 16-16,-1-3 0 0,2-4 0 0,1-2 144 15,7-1 32-15,5-2 0 0,6-4 0 0,5-1-64 0,7 0 0 16,-1 1 0-16,7 1 0 0,4-1-176 15,8 1-144-15,7-1 192 0,6 2-192 0,1 4 128 0,7-2-128 16,8 1 0-16,5-1 0 16,2 1-256-16,7 1-176 0,5 2-16 0,5 0-16 15,7 0-1008-15,4 6-192 0,3 1-32 0,7 1-16 16,4 1-1296-16,4 3-272 0</inkml:trace>
  <inkml:trace contextRef="#ctx0" brushRef="#br3" timeOffset="104069.639">1887 9070 2751 0,'-15'-4'256'0,"6"3"-256"0,9 1 0 0,-7-2 0 16,-2 0 3392-16,9 2 624 0,0 0 128 0,0 0 16 15,0 0-3232-15,0 0-656 0,-1 11-128 0,1-11-16 16,6 6 96-16,4 1 32 0,4-4 0 0,2 1 0 16,4-1 192-16,3-5 64 0,6-5 0 0,3 4 0 15,3 3-32-15,8-2 0 0,3-6 0 0,6 6 0 16,5-1-112-16,-1 5-32 0,1 1 0 0,2-3 0 16,1-6-80-16,4 4-32 0,0 2 0 0,1 1 0 0,1 0 32 15,0 0 0-15,-3 2 0 0,3-3 0 0,-2-1 96 16,6 2 32-16,1 1 0 0,-1 3 0 0,-1-4-64 0,-2-1-16 15,-5-2 0-15,1 1 0 0,0 0-64 16,0 2-16-16,-1 1 0 0,-2 2 0 0,-8-2-64 0,2-2-16 16,-5-3 0-16,0 3 0 0,2 1-144 0,-3 1 192 15,-2-2-192-15,-3 0 192 0,-3-1-48 0,-5 2 0 16,-2 2 0-16,-2-3 0 0,-5-3 112 0,-3 1 0 16,-2 1 16-16,-4 1 0 0,-2 0 0 0,-5 1 0 15,-10-1 0-15,0 0 0 0,0 0 160 0,0 0 16 16,0 0 16-16,0 0 0 0,0 0 256 0,-9 0 48 15,-3 2 16-15,-5-3 0 0,-6-3-400 0,-3-2-96 16,-6-3-16-16,-5 2 0 0,-2 6-144 0,-3 0-128 16,-5 1 192-16,-1-1-192 0,-5-1 192 0,-1 1-192 15,-1 1 192-15,-3-1-192 0,-8-3 192 0,-1 4-192 0,-4 4 192 0,1-2-192 16,0-2 192-16,-2 1-192 0,-2 1 192 0,-1-1-192 16,-1 0 160-16,1 4-160 0,2-2 128 0,-2 2-128 15,0 1 128-15,0 1-128 0,-1-3 128 0,1 3-128 16,2-2 0-16,0 0 0 0,1-2 0 0,2 1 0 15,-5 3 0-15,7 0 0 0,4-2 0 0,6 2 0 16,1 0 0-16,2 1 0 0,1-4 0 0,5 4 0 16,5-1 0-16,4 0 0 0,-1 1 0 0,2-2 0 15,6-4-144-15,5 0 144 0,4 1 0 0,3 0 0 16,6-2-160-16,5-1 160 0,1 0-128 0,9 0 128 16,0 0-256-16,0 0 16 0,0 0 16 0,13 2 0 15,2-2-32-15,8 1 0 0,8 0 0 0,6-2 0 0,9-3 96 16,4 1 16-16,8 4 0 0,4-3 0 0,0-4 144 15,7-2-128-15,9 0 128 0,6 3-128 0,-1 4 128 0,5-4 0 16,1-2 0-16,8 1 0 0,3 3 0 0,1 2 0 16,-4 1-160-16,7-1 160 0,2-3 0 0,-1 4 0 15,-3 5 0-15,-1-4 0 0,1-2 0 0,-1 2 0 16,-4 2 0-16,-3 0 0 0,1 0 0 0,-6 0 0 16,-3 3 0-16,-4-3 0 0,-6-1 0 0,-7 1 0 15,-4 0 0-15,-3 0 0 0,-5-3 0 0,-6 0 0 16,-7 0 0-16,-7 2 0 0,-7 3 0 0,-7 0 144 15,-6 0-144-15,-4-1 128 0,-6-1 0 0,-7-3-128 16,0 0 192-16,0 0-64 0,-10 4 272 0,-9 2 48 16,-7-1 16-16,-7 1 0 0,-10 0-160 0,-4 3-48 15,-6-2 0-15,-7-1 0 0,-7-1-128 0,-10 2-128 16,-8 0 192-16,-4 1-192 0,1 1 176 0,-3 2-176 16,-7-2 160-16,0-2-160 0,-3-5 128 0,2 5-128 0,-3 3 0 0,0-3 144 15,-6-1-144-15,5-2 192 0,6 4-192 0,-2 0 192 16,-2-1-64-16,3 1-128 0,4-1 192 0,2 2-64 15,1-1-128-15,4 0 0 0,5-1 144 0,8 0-144 16,10-1 0-16,3-1 144 0,4 1-144 0,9-2 0 16,5 1 128-16,7-2-128 0,6 2 0 0,11-1 0 15,7-3 0-15,12-1 0 0,-7 1 0 0,7-1 0 16,0 0-144-16,14 9-96 0,8-4-16 0,6 1 0 16,6-2 64-16,11 1 0 0,5-2 0 0,9-2 0 15,5-3 192-15,11-4-176 0,7-4 176 0,4 5-160 16,0 4 160-16,9-4 0 0,5-5 0 0,-1 3-128 15,2 1 128-15,3-1 0 0,9-4 0 0,-3 2 0 0,0 1 0 16,-1 1 0-16,-2 0 0 0,-1-2 0 0,-5 0 0 16,-2-1 0-16,-5 5 0 0,-1-3 0 0,-2-2 0 0,-8 1 0 15,-8 3 0-15,-7-1 0 0,-5 2 0 0,-5-1 0 16,-2 3 0-16,-11 0 0 0,-10-2 0 0,-6 2 144 16,-7 2-144-16,-8 0 0 0,-5-2 208 0,-9 3-64 15,-5-5-16-15,-10 1 0 0,-9 2 192 0,-8 1 16 16,-11 0 16-16,-7 2 0 0,-12 0-208 0,-11 1-144 15,-7 1 192-15,-9 2-192 0,-6 1 144 0,0 0-144 16,-6 2 0-16,0-1 144 0,-3-2-144 0,6 0 0 16,1 0 144-16,4 2-144 0,0-1 176 0,9 1-48 15,3-2 0-15,10-1 0 0,7-2-128 0,8 1 0 16,5 2 0-16,7-3 0 0,6-2 0 0,8 0-256 16,8-1 48-16,6-3 0 15,2-1-1376-15,10-1-272 0,7 1-48 0,11-4-16 16,9 0-1744-16,6-4-368 0</inkml:trace>
  <inkml:trace contextRef="#ctx0" brushRef="#br3" timeOffset="106839.788">4967 7942 18591 0,'-10'-2'832'0,"10"2"160"0,0 0-800 0,0 0-192 0,0 0 0 0,0 0 0 16,-5 5 480-16,5-5 48 0,-2 9 16 0,2-9 0 16,0 0-224-16,0 0-32 0,5 8-16 0,5-3 0 15,-1 0 64-15,6-1 16 0,4-6 0 0,4 4 0 16,2-2 160-16,3 0 48 0,0-3 0 0,5 1 0 16,3-1-64-16,2 1-16 0,4-1 0 0,3 1 0 15,3 0-192-15,3-2-32 0,2 0-16 0,2 1 0 16,1 0 48-16,0 0 16 0,1-2 0 0,6 1 0 15,5 1 0-15,1 0 0 0,-1-2 0 0,2 2 0 16,-2 0 0-16,4-1 0 0,4 4 0 0,4 0 0 0,-1 3-64 16,1-3-16-16,1-3 0 0,6 3 0 0,4 0-96 15,0 0 0-15,0-2-128 0,2 0 192 0,1 1-192 0,2 0 144 16,-2 0-144-16,3-2 128 0,1-2-128 0,0 4 160 16,0 0-160-16,0-1 160 0,-4-2-160 0,4 1 0 15,0-1 0-15,0 4 0 0,-1 4 0 0,0-1 128 16,1-5-128-16,-4 2 0 0,0 1 0 0,-2-1 128 15,-4-1-128-15,3 0 0 0,3 1 128 0,-3 2-128 16,-3 1 0-16,2 1 128 0,1-5-128 0,-2 1 192 16,2 2-192-16,-2-1 192 0,-1 2-192 0,1-1 160 15,6 1-160-15,-5 1 160 0,-3 3-160 0,1-2 0 16,-2-2 0-16,2 1 128 0,1-1-128 0,-1 3 0 16,-2-1 0-16,5 2 0 0,1-1 0 0,0 0 0 15,-8-3 0-15,4 3 0 0,4 0 0 0,-1-1 0 0,-4 0 128 16,1-2-128-16,-1 2 0 0,2 0 0 0,4 3 0 0,0-3 0 15,-3-2 0-15,1 1 0 0,3 2 0 16,0 1 0-16,0-1 0 0,-3-1 0 0,-4 0 0 0,7-1 0 16,2 4 0-16,1-3 160 0,-4-4-160 0,0 5 160 15,1 3-160-15,2-1 0 0,0 0 0 0,2-2 0 16,2-2 0-16,0 0 0 0,3 2 0 0,-1 2 0 16,0-1 0-16,2 0 0 0,-1-5 0 0,0 4 0 15,0 0 0-15,0 1 0 0,3-1 0 0,-2 1 0 16,-4 1 0-16,1-2 0 0,4 0 0 0,-4 2 0 15,3-1 0-15,0-1 0 0,-1-1 0 0,1 2 0 16,-1-1 0-16,0 1 0 0,-1-3 0 0,1 3 0 16,0 2 0-16,-3-1 0 0,-5-4 0 0,4 1 0 15,6 2 0-15,-4 0 0 0,-6 0 0 0,0-2 0 0,1-2 0 0,0 3 0 16,-2 1 0-16,3-1 0 0,-3-5 0 16,0 2 0-16,5-1 0 0,-2 3 0 0,-5 1 0 0,4-1 0 15,0 0 0-15,1 1 0 0,1-2 0 0,-1 3 0 16,0-3 128-16,0 1-128 0,1-1 0 0,-3 0 0 15,-4 1 0-15,1-3 128 0,2-2-128 0,-2 0 0 16,-4 0 0-16,1 0 0 0,1 0 0 0,1 0 0 16,-4 0 0-16,-3-1 0 0,-1 0 0 0,1 0 128 15,1 0-128-15,-1-1 192 0,-2 1 0 0,-1 0 16 16,-3 0 0-16,3 1 0 0,4 0-48 0,-2 0-16 16,-1 0 0-16,0 0 0 0,3-1-144 0,0 0 0 15,-3 1 144-15,-1-1-144 0,-3-2 0 0,1 1 0 16,3 1 0-16,-2 0 128 0,-2-2-128 0,-1 1 0 0,-4 0 0 15,-1 0 128-15,0 1-128 0,2 1 0 0,1 0 0 16,-5 0 0-16,0 1 0 0,-3-1 0 0,3-1 0 0,2-1 0 16,1 2 0-16,-2 2 0 0,-5 1 0 0,0-2 0 15,-1-4 0-15,2 0 0 0,3 5 0 0,2-2 0 16,-3-2 0-16,1 2 0 0,-5-1 0 0,3-2 128 16,2 2-128-16,0-2 0 0,2 1 0 0,-4 0 0 15,-2-1 0-15,-2 1 0 0,1-1 0 0,-1 1 128 16,2 0-128-16,0 1 0 0,-3 3 0 0,-1-2 0 15,-7-1 0-15,2 0 0 0,1-2 0 0,-2 3 0 16,-2 2 0-16,-3 0 0 0,-3 0 0 0,-3-1 128 16,-3-2-128-16,-6 1 0 0,-5 2 0 0,-2-2 0 15,-2-2 0-15,-4 0 0 0,-3 1 128 0,-3-1-128 0,-6 1 0 0,-1-2 0 16,-2 3 0-16,-8 0 128 0,0 0-128 0,0 0 0 16,0 0 0-16,0 0 0 0,0 0 0 0,-9-3-208 15,-2 1 80-15,-4-3 128 0,-1-1-224 0,-2 0 80 16,-3 1 16-16,-4-1 0 0,-5 1 128 0,-3-1-128 15,-3 2 128-15,-5-2-128 0,-3 0 128 0,-5 0 0 16,-4 1 0-16,-3 0-128 0,3 0 128 0,-6-2 0 16,-7-1 0-16,-3 0 0 0,0 0 0 0,-6 2 0 15,-3-1 0-15,-3-2 0 0,-5-2 0 0,-6 3-160 16,-6 1 160-16,-3 1 0 0,0 1 0 0,-4-3 0 16,-6-2 0-16,-5 1 0 0,2 1 0 0,-8 0-128 15,-5 0 128-15,-6 0 0 0,-2 0 0 0,-2-1 0 16,1 4 0-16,-9 0 0 0,-5-2 0 0,-2 2 0 15,0 0-128-15,-6 1 128 0,-7 4 0 0,-2-1 0 0,-3-2 0 16,-5 0 0-16,-6 2 0 0,-3 1 0 0,-4 0-128 16,0 1 128-16,-2 1 0 0,-4 0 0 0,-1-1 0 15,-5 3 0-15,-2 4 0 0,2-3 0 0,-1-1 0 0,-2 3 0 16,-5 4 0-16,4 0 0 0,0 0 0 0,2 3 0 16,-4 0 0-16,3 0 0 0,-1-2 0 0,1 2 0 15,-2 0 0-15,5 1 0 0,2 1 0 0,-2-3 0 16,-4 0 0-16,1 1 0 0,1 1 0 0,1 0 0 15,0-1 0-15,-1 0 0 0,2-3 0 0,-1 1 0 16,-2-2 0-16,1-2 0 0,-1 1 128 0,6-1-128 16,2-2 0-16,1 2 0 0,-1 1 0 0,4-1 0 15,0-3 0-15,4 2 0 0,2-1 0 0,1 3 0 16,0 0 144-16,2 0-144 0,3 0 128 0,2-1-128 0,-2 1 0 16,8-1 128-16,4 4-128 0,-1-1 0 0,0-2 0 15,1 1 0-15,1 3 0 0,2-2 0 0,4-5 0 0,4 3 0 16,3-2 0-16,0 1 0 0,-1 1 0 0,6-1 0 15,-1-2 0-15,7 0 0 0,5 3 0 0,2-1-144 16,0-4 144-16,7 2 0 0,6 0 0 0,4 0 0 16,1-1 0-16,7-1 0 0,7-4 0 0,5 0 0 15,3-2 0-15,6 2 0 0,5 0 0 0,4 2 0 16,5 0 0-16,3-1 0 0,4-1 0 0,4 0 0 16,1-1 0-16,5 1 0 0,5 2 0 0,7 1 0 15,5 1 0-15,7-2 0 0,0-2 0 0,7-1 0 16,2-2 0-16,8 0 0 0,5 4 0 0,4-2 0 15,1-1 0-15,7 2 0 0,0 0 0 0,0 0-192 16,10-1 192-16,7-2-160 0,4-3-16 0,6 1 0 0,6 2 0 16,8-2 0-16,7-5 176 0,10 0-128 0,3 3 128 0,5 1-128 15,3-1 128-15,7 0-128 0,5-3 128 0,7 1-128 16,8 0 128-16,3 1 0 0,5 1 0 0,7-1 0 16,1-3 0-16,5 1 0 0,3 0 0 0,5 1 0 15,6 2 0-15,6-2 0 0,3 0-192 0,2 0 64 16,3 0 128-16,6 2 0 0,3-2 0 0,7 2-128 15,4-3 128-15,4 1 0 0,0-1 0 0,7-1 0 16,6-1 0-16,2 1 0 0,0 0 0 0,9 1 0 16,6-1 0-16,2 1 0 0,2-1 0 0,2 1 0 15,7-1 0-15,-1 0 0 0,0 1 0 0,1 1 0 16,3 0 0-16,-1 3 0 0,1-1 0 0,0 3 0 16,1-1 0-16,0 2 0 0,-4-2 0 0,2 1 0 0,3 4 0 15,1-1 0-15,0-2 0 0,1 2 0 0,1 2 0 0,-1 1 0 16,-2 1 0-16,2 2 0 0,1 0 0 0,2 3 0 15,-2 0 0-15,2 2 0 0,-2-1 0 0,1-1 0 16,-4 1 0-16,1 1 128 0,-2 2-128 0,1-2 0 16,-1-1 0-16,-2-1 0 0,-6 1 0 0,-3 0 0 15,-2 0 0-15,-5-1 0 0,-4-3 0 0,-2 1 0 16,-3 0 0-16,-8 2 0 0,-5 0 0 0,-2-1 128 16,-5-1-128-16,-1 0 128 0,6 2 16 0,-4 1 16 15,-1 1 0-15,-6-3 0 0,-1 1-160 0,-6 0 128 16,-2 0-128-16,1-1 128 0,-1 1-128 0,-4-3 0 15,-4 2 0-15,-3-1 128 0,-2-1 0 0,-6 1-128 16,-5 0 192-16,-1 0-64 0,-4-3-128 0,-3 0 0 0,-4 2 0 16,-6-2 0-16,-6-2 176 0,-6 2 48 0,-2 2 16 0,-6 0 0 15,-3 0 16-15,-4 1 16 0,-7 2 0 0,-3-5 0 16,-2 1-272-16,-4-1 160 0,-2 1-160 0,-6 3 128 16,-8 1-128-16,-3-4 192 0,-8-1-192 15,-7 2 192-15,-5-1-192 0,-6-1 0 0,-9-2 0 0,-2-2 128 31,-13 1-1152-31,0 0-224 0,0 0-48 0,-13 0-14160 0</inkml:trace>
  <inkml:trace contextRef="#ctx0" brushRef="#br0" timeOffset="114927.99">905 4011 9215 0,'-9'-10'816'0,"9"10"-656"0,-7-9-160 0,3 0 0 16,0 1 944-16,1 1 144 0,3 7 48 0,-2-8 0 15,2 8-432-15,-1-7-64 0,1 7-32 0,0 0 0 16,0 0 16-16,0 0 0 0,0 0 0 0,0 0 0 16,0 0-80-16,0 0-16 0,0 0 0 0,0 0 0 15,0 0-336-15,0 0-192 0,0 0 192 0,-2 10-192 16,2-10 240-16,-4 10-64 0,1 0-16 0,2 1 0 16,-1 0 0-16,2 5 0 0,-4 0 0 0,1 4 0 0,1 2 64 15,-5 2 16-15,-1 1 0 0,-1 3 0 0,3 2 64 0,2 1 16 16,-2 6 0-16,1-1 0 0,-5-1 32 0,1 3 16 15,3 1 0-15,-2 2 0 0,0 2-80 0,-1 4-16 16,2 4 0-16,-2 2 0 0,-3-1-64 0,1 0-16 16,0 1 0-16,-1 0 0 0,1 2-192 0,-3 1 0 15,0 2 0-15,1-1 0 0,3 2 176 0,-2-6-176 16,1-3 192-16,-1-1-192 0,1 0 256 0,-1-2-64 16,1-1-16-16,2-1 0 0,-2-2 16 0,1 0 0 15,1-4 0-15,0-2 0 0,2-3 32 0,-2-1 16 16,1-2 0-16,-2 2 0 0,3-4-32 0,1-2 0 15,2 0 0-15,2-1 0 0,-3 0-80 0,3-3-128 0,1-3 176 16,3-1-176-16,2 1 144 0,0-4-144 0,-1-5 0 16,4 0 144-16,3 1-144 0,-2-1 160 0,0-5-160 0,2-2 160 15,2 0-32-15,-1-2-128 0,1 0 192 16,1 1-64-16,3-2-128 0,0 2 192 0,3-2-192 0,3-1 192 16,-1 0-64-16,4-4-128 0,2-2 192 0,2-1-64 15,4 1 0-15,4-2-128 0,3 0 192 0,3-1-64 16,1 1-128-16,2-2 128 0,2 2-128 0,2-2 128 15,3-3-128-15,0 0 0 0,1-1 0 0,3 2 0 16,6 1 0-16,-2 0 0 0,-1 0 0 0,0 1 0 16,1 1 0-16,1-1 128 0,3-1-128 0,2 0 0 15,-1 0 0-15,0 0 0 0,-1 1 0 0,2 1 0 16,1 1 0-16,1 1 0 0,2-2 0 0,1 0 0 16,-5 0 0-16,4-1 0 0,2-1 0 0,1 0 0 0,-1 0 0 15,1 0 0-15,-3 0 128 0,1 0-128 0,3 0 0 0,0-1 0 16,0-3 0-16,-1 4 0 0,-2 1 0 0,-1 1 0 15,0-2 0-15,0 1 128 0,0 0-128 0,-2 3 0 16,-3 2 0-16,-1-3 0 0,-1 1 0 0,-1-2 0 16,3 3 0-16,-3 1 0 0,1-1 0 0,-2 2 0 15,-2 3 144-15,-4-5-144 0,-2 0 0 0,0-1 0 16,0 3 0-16,-1 2 128 0,-1 1-128 0,-2-1 0 16,-2 1 128-16,0 0-128 0,-3-2 0 0,1 2 128 15,1-1-128-15,-1 1 0 0,-2-1 0 0,2 1 128 16,-2 0-128-16,-4 3 0 0,-1 4 0 0,-2-2 0 15,-1-1 0-15,0-2 128 0,-3-2-128 0,-1 1 0 16,-1 0 0-16,-1 0 128 0,-1-2-128 0,-4 4 0 16,-1 0 0-16,2-1 128 0,-3-1-128 0,1 0 0 0,-4 0 0 15,-2 0 128-15,-1 0-128 0,-2 0 128 0,-2 1-128 16,-2-1 128-16,-1-2 0 0,-2-2 16 0,-2-1 0 0,-6 5 0 16,6-6 224-16,-3-3 32 0,1-1 16 0,-1-4 0 15,-2-1 32-15,0 0 16 0,3-1 0 0,-3-1 0 16,0-3-192-16,0 0-32 0,-1-1-16 0,1 0 0 15,1-3-96-15,-1-2-128 0,0-3 176 0,-1-2-176 16,-1-2 144-16,1-5-144 0,-1-5 0 0,1-2 144 16,-1 0-144-16,-1 1 0 0,0 1 0 0,-3 0 0 15,2 0 128-15,-1-2-128 0,-1-2 0 0,-1 0 128 16,1 1-128-16,1 1 0 0,-1 0 0 0,2 3 0 16,1 3 128-16,0 1-128 0,-2 1 128 0,3 3-128 0,-1 2 128 15,2 2-128-15,0 3 0 0,2-1 128 0,-1 4-128 0,2-1 0 16,-1 1 0-16,0 2 0 0,0 0 0 0,0 4 0 15,3 0 0-15,-3 4 0 0,1 2 0 0,1 2 0 16,-1 2 0-16,1 2 0 0,-3-2-144 0,-1 8 144 16,0 0 0-16,0 0 0 0,0 0-176 0,0 0 176 15,0 0-160-15,0 0 160 0,0 0-192 0,0 0 48 16,8 12 16-16,-1 1 0 0,-5 3-16 0,1 4 0 16,0 4 0-16,0 3 0 0,0 3 144 0,-2 3-160 15,0 2 160-15,1 3-160 0,-2 4 160 0,-1 0 0 16,-1 4-144-16,1 4 144 0,-2 1 0 0,0 3 0 15,-1 1-144-15,0 3 144 0,-4-5 0 0,1 2 0 16,1-4 0-16,-2 2 0 0,-2 1 0 0,0 0 0 0,-2-2 0 16,1 0 0-16,-1-1 0 0,-1-2 0 0,1 1 0 15,-3-4 0-15,0-4 0 0,1 0 0 0,-1-1 0 16,2 1 0-16,1-1 0 0,1-2 0 0,-2 0 0 16,-1-2 0-16,-3-1 0 0,0-2 0 0,-2-4 0 0,1 1 0 15,1-1 0-15,0-1 0 0,1-1 0 0,-1-3 0 16,2-4 0-16,-2 1 128 0,0-1-128 0,-4-4 0 15,0-5 160-15,0-1-160 0,-4-3 160 0,-1-1-160 16,1-2 160-16,-1-2-160 0,-2-3 160 0,-4 0-160 16,-2 0 144-16,-1 0-144 0,-1-1 128 0,-2 1-128 15,-1-1 0-15,-2-3 128 0,-1 1-128 0,-3 1 0 16,-1 1 0-16,-4 2 0 0,0 1 128 0,-2 1-128 16,-1 1 0-16,2-2 0 0,-4-3 0 0,-3 0 128 15,-3 1-128-15,-3 1 0 0,0 0 0 0,1 3 128 16,2-3-128-16,-3-1 0 0,-1-1 0 0,-2 0 0 0,-4-2 0 15,-2 3 128-15,-1 5-128 0,2 0 0 0,-3-2 0 0,-3-1 0 16,0 3 0-16,0 0 0 0,3 3 0 0,1 0 0 16,0-1 0-16,-3 2 0 0,-3 0 0 0,3 0 0 15,3-2 0-15,2 1 0 0,-3 0 0 0,0 0 0 16,0 0 0-16,2 3 0 0,1 1 0 0,3 2 0 16,2-2 0-16,1 0 0 0,-1-1 0 0,1 2 0 15,1-1 0-15,4-1 0 0,5-3 0 0,2 0 0 16,3-2 0-16,-1 1 0 0,2-1 0 0,2 0 0 15,0-2 0-15,2 1 0 0,4-1 0 0,1 2 0 16,1-1 0-16,4-2 0 0,-3-2 0 0,3 4 0 16,-1-2 0-16,-1 2 0 0,-1-1 0 0,2 1 0 0,4 2 0 15,0 1 0-15,-3 1 0 0,3-4 0 0,2-2 0 16,3 2 0-16,1 0 0 0,2 3 0 0,0 0 0 16,2-4 0-16,4-4 0 0,-1-3 0 0,1 3 0 0,3-2 0 15,0-1 0-15,2 1 0 0,-1 0 0 0,3 0 0 16,1-2 0-16,0-2 0 0,-3-2 0 0,2-1 0 15,2 2 0-15,1-3 128 0,0-3-128 0,-2 0 0 16,1 2 128-16,2-4-128 0,2 0 0 0,-2-4 128 16,-1-3 0-16,2-1-128 0,6-1 192 0,-4-5-64 15,-3-4-128-15,2-7 0 0,0-2 144 0,-1-7-144 16,0 3 0-16,1-1 144 0,1-3-144 0,0-3 0 16,0-2 0-16,2-3 0 0,-2 2 0 0,2-1 0 15,2 0 0-15,0 4 0 0,0 1 0 0,2 0 0 16,1 0 0-16,2-2 0 0,2-4 0 0,3 6 0 0,0 1 0 15,4 0 0-15,1 0 0 0,-3 2-144 0,1 2 144 16,2 1 0-16,3 0 0 0,1 1-128 0,3 1 128 0,-1 2 0 16,0 3-144-16,-1 3 144 0,-2 2 0 0,0 2 0 15,-2 2 0-15,1 5 0 0,-2 3 0 0,-1 1 0 16,1 0 0-16,-2 1 0 0,-1 3 0 0,2 0 0 16,-4 0-224-16,4 1 80 0,-2 0 144 0,1 1 0 15,-5 3 0-15,3 0 0 0,-3-3 0 0,1 1 0 16,-3-1 0-16,1 5 0 0,-1 5 0 0,1-1 0 15,-3 1 0-15,-3 5 0 0,0 0 0 0,0 0 0 16,0 0 0-16,0 0 0 0,0 0-272 0,9 5 16 16,-4 5 16-16,0 2 0 0,-2 2 96 0,-2 3 16 15,0 3 0-15,-1 5 0 0,-2 6 128 0,2 3-128 16,-1 2 128-16,-4 4-128 0,-1 4 128 0,-1 6 0 16,-1 8 0-16,3 5 0 0,-2 1 0 0,1 2-128 0,-4 5 128 0,2 1-192 15,-1 7 192-15,4-1 0 0,-4-4 0 0,2-3-128 16,2-5 128-16,2-1 0 0,-1 0 0 0,2-3 0 15,1-3 0-15,1-4 0 0,-1-3 0 0,0-4 0 16,1-3 0-16,1-2 0 0,1-3 0 0,0 0 0 16,1 0 0-16,0-4 0 0,3-3 0 0,0-2 0 15,3-5 0-15,0-4 0 0,5-3 0 0,2-4 0 16,4 0 0-16,1-4 0 0,0-2-144 0,4 0 144 16,5-1-192-16,3-3 48 0,3 0 0 0,3-2 0 15,3 0 144-15,-1-1-160 0,2-2 160 0,5-3-160 16,2-2 160-16,5 0-192 0,5 2 192 0,-2 0-192 15,2 0 192-15,3-2 0 0,0 1 0 0,4-3-128 0,2 1 128 16,6-3 0-16,3 2 0 0,1-1 0 0,-2 2 0 0,7-1 0 16,3 1 0-16,2-1 0 0,0 2 0 0,2-1 0 15,-2-1 0-15,5 3 0 0,2 0 0 0,-4 3 0 16,-4-3 0-16,3 2 0 0,5-2 0 0,-4 0 0 16,-4 2 0-16,0-1 0 0,-1-2 0 0,0 3-128 15,-2 1 128-15,-4 0-128 0,-3-1 128 0,-2 1 0 16,-2 1 0-16,2 1 0 0,1 1 0 0,-3 2 0 15,-3 2 0-15,-3 2 0 0,3-2 0 0,-5 0 0 16,-1-2 0-16,-2 3 0 0,-3-1 0 0,-3-1 0 16,-4-4 0-16,1-1 0 0,-3-1 0 0,0-1 0 15,-3 0 0-15,0 0 0 0,-2-1 0 0,-2 0 0 16,-1-2 0-16,-4-2 0 0,-3-6 0 0,-1-1 0 16,-2-3 0-16,3-3 128 0,-1-1-128 0,-2-4 192 0,-3-3-64 15,0-3 0-15,-1 3 48 0,0-3 16 0,-5-3 0 0,-1-3 0 16,-2-2 112-16,-1-8 16 0,0-10 16 0,-4 0 0 15,1-1-32-15,-2-3-16 0,1 2 0 0,-2-1 0 16,0-3-80-16,-1 2-16 0,1 4 0 0,-3 7 0 16,-1 4 192-16,-4 10 16 0,0 6 16 0,-2 6 0 15,-1 3 64-15,0 5 16 0,-3 4 0 0,0 4 0 16,0 0-336-16,0 8-160 0,0 0 160 0,0 0-160 16,0 0-1536-16,0 0-416 15,0 0-80-15,0 0-15120 0</inkml:trace>
  <inkml:trace contextRef="#ctx0" brushRef="#br0" timeOffset="121209.245">2800 9792 12895 0,'0'0'1152'0,"-10"-2"-928"16,1-3-224-16,3 2 0 0,6 3 640 0,-7-1 96 0,-3 0 16 0,2 3 0 15,8-2-336-15,-9 3-64 0,-2-1-16 0,1 1 0 16,0 0-336-16,-1 2 144 0,-1-1-144 0,2 3 0 15,-1-1 192-15,-2 3-64 0,-5-2 0 0,0 4-128 16,1 1 320-16,0 1-64 0,-4 1 0 0,2 3 0 16,-1 4 128-16,4 1 32 0,0 0 0 0,0 1 0 15,0 4-32-15,2 2-16 0,4 1 0 0,0 3 0 16,1 0-144-16,1 0-32 0,3 0 0 0,3 1 0 16,2 2-192-16,2 3 176 0,2 0-176 0,4 0 160 15,1-3 0-15,1 0 0 0,1-3 0 0,-1-2 0 16,2-2-160-16,0-2 192 0,0-3-192 0,0 1 192 0,0-3-192 15,0-1 160-15,0-2-160 0,3 2 160 0,-2 1-160 16,-2 0 160-16,1 2-160 0,-1-2 160 0,-1-1-160 0,-1 1 0 16,0 3 0-16,-5-2 128 0,-4-2-128 0,0-1 0 15,-1 4 0-15,0-2 0 0,-6 0 176 0,1-2-48 16,-1 1-128-16,-4 0 192 0,-5-1 128 0,1 0 0 16,0-1 16-16,-1-1 0 0,1 1-32 0,-2 0-16 15,-4-1 0-15,2 1 0 0,-2-1-160 0,-1-2-128 16,-1 0 192-16,-1-4-192 15,1-2-896-15,0-4-304 0,0-4-48 0</inkml:trace>
  <inkml:trace contextRef="#ctx0" brushRef="#br0" timeOffset="121681.986">3233 9784 21423 0,'-14'-9'944'0,"6"3"208"15,1 3-928-15,-2-1-224 0,2 1 0 0,-2 2 0 16,2 2 0-16,-4 3 0 0,-1 0 0 0,0 2 0 15,-1 1-128-15,-1 3 128 0,1 0 0 0,-2 4 0 16,-3 1 0-16,1 1 0 0,-2 4 160 0,0 5-32 0,0 4 144 16,1 1 48-16,1 0 0 0,-2 2 0 0,1 2 48 0,-1 3 16 15,0-2 0-15,3 1 0 0,1 0-80 0,2 2-16 16,1-1 0-16,3 3 0 0,-1-3-48 0,4 3-16 16,-2 2 0-16,6-2 0 0,2-1 32 0,0-2 16 15,-2 0 0-15,2-1 0 0,2-1-144 0,1 1-128 16,2-3 192-16,0 1-192 0,1 1 144 0,0 1-144 15,-1 0 0-15,0-4 144 0,1-6-144 0,-3 2 0 16,2 1 144-16,-1-3-144 0,-3-2 0 0,-1 1 128 16,-1 0-128-16,-1-2 0 0,-2 0 0 0,-1-1 0 15,-4-2 0-15,-2-3 0 0,-1 3 128 0,-4-2-128 16,1-2 128-16,-4 0-128 0,-3-4 144 0,3-1-144 16,-3-3 192-16,2-2-192 0,1-2 0 0,4-4 0 0,0-3-240 15,5-7-12208-15</inkml:trace>
  <inkml:trace contextRef="#ctx0" brushRef="#br0" timeOffset="122223.992">5956 10089 21183 0,'1'-8'1888'0,"-1"8"-1504"0,0 0-384 0,2-9 0 15,-2 9 448-15,0 0 0 0,0 0 16 0,0 0 0 16,0 0-272-16,6 9-48 0,0 2-16 0,-4 5 0 16,2 6 64-16,-1 3 16 0,-1 3 0 0,0 2 0 15,1 3 48-15,-1 1 0 0,0 5 0 0,0 1 0 16,-1 1-128-16,0 0 0 0,-1 2-128 0,0-1 192 15,-2-2-192-15,0-4-128 0,0-3 128 0,1-4-7552 16,0-4-1408-16</inkml:trace>
  <inkml:trace contextRef="#ctx0" brushRef="#br0" timeOffset="122413.882">5694 10415 31327 0,'0'0'2784'0,"0"0"-2224"16,0 0-560-16,0 0 0 0,0 0 320 0,0 0-32 16,13 3-16-16,0-1 0 0,6 2-272 0,3-3 0 15,5-2 0-15,7 1-144 0,9 2 144 0,3-1 0 16,0-2 0-16,5-1 0 16,0-2-960-16,4 2-256 0,4-3-48 0</inkml:trace>
  <inkml:trace contextRef="#ctx0" brushRef="#br0" timeOffset="122917.922">8037 9326 25567 0,'0'0'1136'0,"-7"-8"224"0,2 2-1088 16,5 6-272-16,-9-2 0 0,1 2 0 0,1 2 0 0,-1 1 0 16,-1 2 0-16,-1 2 0 0,-2 0 0 0,-2-1 0 15,0 1 0-15,-2 3 0 0,0 2 0 0,-3 3 0 16,-2 3 0-16,-1 2 0 0,1 2 0 0,-2 2 0 15,-4 2 0-15,1 7 0 0,3 0 208 0,-3 5-64 16,-1 3-16-16,3 1 0 0,-1 1-128 0,4-3 192 16,-1 0-192-16,3 4 192 0,3 3-64 0,3-3 0 15,4-3 0-15,-1 0 0 0,2-2 64 0,4 0 0 16,1-1 0-16,0-2 0 0,2-2 16 0,1 1 16 16,1 3 0-16,-1 0 0 0,0 3-224 0,0-2 144 15,3-1-144-15,-2-2 128 0,-1-1-128 0,0-1 0 16,-1-3 0-16,-1-1 128 0,1-1-128 0,-1-3 0 15,-1-2 0-15,-2-1 0 0,0 0 0 0,-2 4 0 0,0 1 0 0,-2-2 0 16,-1-10 128-16,-4 2-128 0,-3-1 0 0,1 1 128 16,-5-2 16-16,0-1 0 0,0-5 0 0,-2 0 0 15,1-1 0-15,-2-1 0 0,1-1 0 0,-2-4 0 16,4-2-144-16,1-2-224 0,1-3 48 0,1-4-8624 16,3-5-1728-16</inkml:trace>
  <inkml:trace contextRef="#ctx0" brushRef="#br0" timeOffset="123315.826">8773 9284 30399 0,'-2'-14'2704'0,"-4"3"-2160"15,0 5-544-15,-2 1 0 0,-1-1 304 0,-6 4-48 16,-2 1-16-16,-4 3 0 0,0 1-240 0,-2 6 0 16,-3 3 0-16,-4 3-160 0,-3 0 160 0,-2 5 0 15,-1 4 0-15,-2 6-128 0,-5 1 128 0,2 6 0 16,-2 4 0-16,0 3 0 0,-2 1 0 0,1 2 0 16,4 3 0-16,3 2 0 0,2 3 0 0,3 0 0 15,3-1 0-15,7-2 0 0,6-4 0 0,2-1 0 16,3-4 0-16,5-2 0 0,2-3 0 0,3-2 0 0,1-1 0 15,3 2 0-15,1 0 176 0,0 3-48 16,2 0 0-16,0 0 0 0,2-1-128 0,-1-1 192 0,-2-4-192 0,0-1 192 16,-2-2-192-16,-2-2 0 0,0 1 144 15,-3-1-144-15,-1-2 0 0,-3 0 0 0,-2-2 0 0,1 1 128 16,-5 2-128-16,-2-2 176 0,0-4-176 0,-2-1 192 16,-4 0-64-16,-1-4 0 0,0-4 0 0,3 2 0 31,3-4-1040-31,3-4-224 0,0-5-32 0</inkml:trace>
  <inkml:trace contextRef="#ctx0" brushRef="#br0" timeOffset="123743.533">12031 9635 31839 0,'-9'-10'1408'0,"9"10"304"0,-6 7-1376 0,-1 5-336 0,0 4 0 0,-1 6 0 16,-1 5 0-16,1 2 0 0,0 8 0 0,1 1-128 15,3 3 128-15,-3 4 0 0,0 5 0 0,1 2 0 16,-1 6 0-16,1-6 0 0,-4-2 0 0,-1-1 0 15,0 1-192-15,1-2 0 0,1-2 0 0,2-6 0 16,3-8-2464 0,1-6-496-16,-1-5-112 0,1-4 0 0</inkml:trace>
  <inkml:trace contextRef="#ctx0" brushRef="#br0" timeOffset="123924.232">11533 10139 30399 0,'-2'-8'2704'0,"2"4"-2160"16,0 4-544-16,6-5 0 0,3 2 1024 0,3 1 112 16,4-1 16-16,3 3 0 0,7 0-960 0,5 0-192 15,4 0 0-15,8 1 0 0,4 0 0 0,4 1 0 16,1-1 0-16,2-2 0 0,-1-1 0 0,-1-2-208 16,-1-1 16-16,1 1-9936 15,0 0-2000-15</inkml:trace>
  <inkml:trace contextRef="#ctx0" brushRef="#br0" timeOffset="124416.644">14114 9035 23039 0,'-19'-19'1024'0,"8"7"192"0,-1-1-960 0,-1 4-256 0,-3 2 0 0,-1 5 0 0,-4 3 1408 15,-1 4 224-15,-4 4 48 0,1 4 16 0,-1 2-1408 0,-2 3-288 16,0 5 0-16,-3-3 0 0,-2-3 0 0,0 5-144 15,-4 7 144-15,1 2 0 16,-2 0 0-16,2 1 0 0,3-3 0 0,2 6 0 0,1 5 0 0,2 3 0 16,4 1 0-16,3 3 0 0,4 2 0 0,2-3 0 15,4-2 0-15,3-2 0 0,2-1 0 0,3-2 0 16,3-1 0-16,3-1 0 0,-1 1 128 0,4 0 16 16,1 2 0-16,0 0 0 0,3 2-16 0,-2-1-128 15,0-5 192-15,0-1-64 0,-1 0-128 0,-4-4 0 16,0 4 0-16,-2 0 128 0,-2 1-128 0,-1 3 0 15,-2 3 0-15,-5 0 0 0,-2 0 0 0,0-2 0 16,-3-4 0-16,-2 0 0 0,0 1 128 0,-5-6-128 16,-2-1 128-16,-1-2-128 0,-3-2 160 0,-3-3-160 0,1-2 192 15,3-3-192-15,6-2 160 0,-4-3-160 0,-1-3 128 16,-2-4-128 0,1-5-1664-16,4-8-400 0</inkml:trace>
  <inkml:trace contextRef="#ctx0" brushRef="#br0" timeOffset="124866.603">14758 8899 32255 0,'-21'-7'2864'0,"0"5"-2288"15,-2 4-576-15,-2 4 0 0,-3 2 144 0,-1 0-144 16,-3 3 0-16,-3 8 144 0,-3 6-144 0,0 4 0 16,-2 4 0-16,2 1 0 0,-1 0 0 0,2 4 0 15,-1 1-176-15,3 1 176 0,0-2 0 0,2 2 0 16,1-2 0-16,1 6 0 0,4 6 0 0,3 2 0 15,2-1 0-15,3 3-128 0,2 2 128 0,2-1 0 16,2 0 0-16,3 0 0 0,2 0 0 0,4 0 0 16,3 0 0-16,1-1 0 0,1-2 128 0,3-4-128 0,1-2 128 15,2 2-128-15,4 5 208 0,-1-4-16 0,-2-4-16 16,0 2 0-16,-1 0-16 0,0 1 0 0,-5-3 0 16,-2-1 0-16,-1-4-32 0,0 0 0 0,-4 0 0 0,-2-1 0 15,-5-3 48-15,-4-1 0 0,-2-4 0 0,-6 1 0 16,-3 2 16-16,-8-2 16 0,-5-2 0 0,-6 3 0 31,-8 3-1104-31,-3-1-208 0</inkml:trace>
  <inkml:trace contextRef="#ctx0" brushRef="#br1" timeOffset="130198.814">2291 11707 1839 0,'-7'-14'160'0,"-1"1"-160"0,-2 2 0 0,4-1 0 16,-1 2 3568-16,2 1 672 0,0 4 144 0,-1 1 32 15,6 4-2992-15,0 0-592 0,-8 4-112 0,3 1-16 16,-1 2-272-16,3 5-48 0,1 9-16 0,0 2 0 0,-2 2-80 0,1 5-16 16,-1 3 0-16,2 4 0 0,1 5-32 0,0 2-16 15,-3-1 0-15,0 4 0 0,1 4-48 0,-1-2-16 16,-5-1 0-16,3-8 0 0,-2-6-160 15,1-5 192-15,-2-4-192 0,3-6 192 0,0-6 272 0,-1-3 64 16,-1-3 16-16,1-3 0 0,7-4 320 0,0 0 64 16,-10-10 16-16,1-3 0 0,2-2-208 0,3-8-32 15,3-4-16-15,1-5 0 0,-1-4-480 0,2 0-80 16,1 2-128-16,1-1 176 0,-1 1-176 0,2 1 0 16,0 1 0-16,3 3 0 0,2 0 0 0,3 1 0 15,4-2 0-15,0 3 0 0,4 1 0 0,4 3-176 16,0 4 176-16,4-1-128 0,0-2 128 0,2 7 0 15,-1 4-144-15,-3 3 144 0,-1 2 0 0,-3 4-144 16,-1 4 144-16,-2 3 0 0,1 5-240 0,-4 2 64 0,-3-3 16 16,-3 2 0-1,-5 1-352-15,-2 0-80 0,-2 1-16 0,-3 0 0 0,-5-2 288 0,-5 1 64 0,-3-1 16 0,-3 2 0 16,-4 0 240-16,-3-2 0 0,-3-2 0 0,0 0 0 16,-3-1 128-16,4-2-128 15,3-3 144-15,7 1-144 0,1-1 0 0,5-3 0 0,11 0 0 0,0 0-12608 16</inkml:trace>
  <inkml:trace contextRef="#ctx0" brushRef="#br1" timeOffset="130629.922">2878 11484 25791 0,'-22'7'1152'0,"9"-4"224"0,0-2-1104 0,-3 2-272 15,1 1 0-15,-3 5 0 0,1-1 0 0,-1 2 0 16,2-1 0-16,-2 3 0 0,0 4-176 0,2-3 176 16,0 1-192-16,2 1 192 0,0 5-144 0,0 3 144 15,0 3 0-15,6-2-144 0,-3-4 144 0,3-1 0 16,1 2 0-16,4-4-128 0,3-5 128 0,1-3 0 15,-1-9 0-15,6 7 0 0,2-2 0 0,2-3 0 16,0-7 0-16,2-4 0 0,3-3 0 0,0-4 272 16,0-1-32-16,1-4-16 0,-1-6-80 0,3 2-16 0,0 1 0 15,0 0 0-15,-4-2-128 0,-2 4 0 0,-3 4 0 16,-1 1 0-16,0 3 0 0,-3 3 128 0,-2 3-128 16,-3 8 0-16,5-6 0 0,-5 6 0 0,0 0 0 0,0 0 0 15,-1 9 0-15,0 6 0 0,-3 0 0 0,2 4 0 16,1 1 0-16,0 3 0 0,-3 3 0 0,1 1 0 15,2-2 0-15,1 0 0 0,0-1 0 0,2-3 0 16,3-5 0-16,-1-4 0 0,3-2 0 0,1-7 0 16,0-2-576-16,2-5-64 15,2-6 0-15</inkml:trace>
  <inkml:trace contextRef="#ctx0" brushRef="#br1" timeOffset="130888.674">2961 11498 19983 0,'-3'16'880'0,"1"-4"192"0,-3 2-864 16,-3 5-208-16,0 3 0 0,1 3 0 0,-2 4 576 0,1-2 80 15,0-1 16-15,4-2 0 0,1-2-96 0,0-7-32 16,3-4 0-16,0-3 0 0,0-8-48 0,0 0-16 16,0 0 0-16,0 0 0 0,0 0 64 0,5-10 16 15,0-3 0-15,3-6 0 0,0-5-160 0,1-1-16 16,2-2-16-16,-3 4 0 0,1 2-368 0,1 1 0 15,1 2 0-15,0 1 128 0,1 2-128 0,0 4 0 16,1 2 0-16,2 1 0 0,0 2 0 0,2 1 0 16,-1 3 0-16,1 3 0 15,-4 4-416-15,1 0-48 0,-1 1-16 0,1-1-12128 0</inkml:trace>
  <inkml:trace contextRef="#ctx0" brushRef="#br1" timeOffset="131320.757">3503 11399 9215 0,'-14'-2'816'0,"1"0"-656"16,4 2-160-16,-5 2 0 0,-1 4 2432 0,0 4 448 16,-2 2 80-16,1 2 32 0,-2 3-1968 0,-2 0-384 15,0 3-64-15,2 0-32 0,0-2-240 0,3 2-48 16,-2 0-16-16,3 0 0 0,0-3-240 0,4-1 144 16,3-6-144-16,2 0 128 0,3 0-128 0,2-10 160 15,0 0-160-15,0 0 160 0,0 0 144 0,0 0 16 16,13-4 16-16,-1-3 0 0,0-7 16 0,-1 0 0 15,1 0 0-15,0-1 0 0,0 0-224 0,-2 1-128 16,0-1 160-16,0 4-160 0,-5 3 208 0,2 2-48 16,-1 1-16-16,-6 5 0 0,0 0-16 0,9 3 0 15,-9-3 0-15,6 11 0 0,-1 3 0 0,0 4 0 16,-2 1 0-16,-1 1 0 0,1-2-128 0,1 3 192 0,-2 2-192 16,0 1 192-16,1-1-192 0,1-1 0 0,0-2-192 15,1-3 192 1,0-6-2112-16,3-5-320 0,2-6-48 0</inkml:trace>
  <inkml:trace contextRef="#ctx0" brushRef="#br1" timeOffset="131728.799">3728 11001 19343 0,'-25'5'848'0,"10"5"192"0,-2 7-832 0,1 5-208 0,0 2 0 0,0 6 0 0,-2 5 2112 0,4 4 384 16,2 1 80-16,1 1 16 0,0-2-2080 0,1-6-512 15,4-1 0-15,0-3 0 0,0-2 0 0,3-5 0 16,-1-4 0-16,0-1 0 0,1-3 0 0,2-3 0 16,1-11 0-16,0 0 0 0,0 0 0 0,0 0 128 15,5 6-128-15,-5-6 0 0,8-5 208 0,0 0-64 16,4-1-16-16,0 0 0 0,-3-3-128 0,2-1 192 15,0 1-192-15,1 3 192 0,3 4-192 0,-2 2 0 16,1 2-160-16,-2 4 160 0,2 3 0 0,-1 3 0 16,-4 3 0-16,-2 3 0 0,-2 1 0 0,-2 2 0 15,-3 1 0-15,-3 2 0 0,-3 1 0 0,-5-1 0 16,-3-3 0-16,-2-1 160 0,-5-2-32 0,0-3-128 0,1-3 192 16,-1-1-64-16,-5-1 32 0,4-1 0 0,-1-4 0 15,2-2 0-15,1-6-160 0,4-2 160 0,4-7-160 0,-1 1 160 31,4 1-1392-31,3-6-288 0,3-1-48 0,3-1-6624 0,2 4-1344 0</inkml:trace>
  <inkml:trace contextRef="#ctx0" brushRef="#br1" timeOffset="132061.563">3998 11425 18431 0,'-13'0'1632'0,"-4"0"-1312"0,0 3-320 0,-1 3 0 0,0 0 2080 0,1 6 352 16,-2 1 64-16,4 3 0 0,0-1-1856 0,3 2-384 15,-2-2-80-15,3 5-16 0,1 2-160 0,2 0 0 16,1-1 0-16,1 1 0 0,3-2 0 0,1 1 0 16,2-1 0-16,0-3 0 0,0-17 0 0,2 9 0 15,-2-9 0-15,0 0 0 0,0 0 0 0,12-4-144 16,-3-3 144-16,1-3 0 0,-3-3 192 0,1-1 160 15,-1-3 32-15,-1 0 0 0,-1-1 176 0,1 0 32 16,2 2 16-16,-3 0 0 0,2 1-144 0,-5 0-16 16,-1 4-16-16,2 2 0 0,0-1-272 0,0 2-160 15,-3 8 192-15,0 0-192 0,0 0 0 0,0 0 0 16,0 0 0-16,0 0 0 0,0 0-336 0,0 0-32 16,-2 8 0-16,2-8 0 15,0 0-1904-15,0 0-384 0</inkml:trace>
  <inkml:trace contextRef="#ctx0" brushRef="#br1" timeOffset="132285.994">4350 10866 24879 0,'-24'-1'1088'0,"9"5"256"0,-1 6-1088 0,-1 3-256 0,0 1 0 0,-2 6 0 16,1 7 1280-16,1 3 192 0,-2-1 32 0,2 4 16 15,-1 4-1216-15,1 4-304 0,2 6 0 0,0 2 0 16,-1 1 128-16,1 1-128 0,-2 3 144 0,5-4-144 16,6-6 0-16,0-4 0 0,-2-7 0 0,6-3-160 0,3-5-192 15,2-2-32-15,-2-4-16 0,0-5 0 16,0-3-656-16,-1-11-128 0,0 0-32 0,8 5-10416 16</inkml:trace>
  <inkml:trace contextRef="#ctx0" brushRef="#br1" timeOffset="132654.265">4380 11440 1839 0,'0'0'160'0,"-6"8"-160"15,2 0 0-15,-2 1 0 0,-2 0 4112 0,2 2 800 16,-2 2 144-16,2 2 48 0,-2 0-3184 0,0 1-640 16,-2-1-128-16,1 0-32 0,1 1-592 0,1-4-112 15,-1 0-32-15,2-1 0 0,-1-3-240 0,3 2-144 0,0-3 160 0,4-7-160 16,0 0 128-16,0 0-128 0,0 0 0 0,0 0 0 15,0 0 0-15,0 0 0 0,6-4-176 0,-6 4 176 16,9-2-224-16,-2-2 80 0,1-2 16 0,-1 2 0 16,-7 4 128-16,9-2 0 0,-1 2 0 0,-8 0 0 15,9-4 0-15,-1 1 176 0,-8 3-48 0,11-4 0 16,-1 1 0-16,-1 1 0 0,-2-4 0 0,-7 6 0 16,0 0 48-16,9-4 0 0,-2 1 0 0,-7 3 0 15,7-6 32-15,1 2 16 0,1 1 0 0,-1-1 0 16,-3-1 48-16,-5 5 16 0,0 0 0 0,10-6 0 15,2 2-64-15,-4 3-16 0,-8 1 0 0,0 0 0 16,9 0-64-16,-9 0-16 0,8 4 0 0,-1 4 0 0,-4 2 16 16,1 1 0-16,-2 2 0 0,0 2 0 0,-2 1-16 15,2 0 0-15,-1 1 0 0,-1 0 0 0,1 0-128 0,0-2-256 16,2-2 64-16</inkml:trace>
  <inkml:trace contextRef="#ctx0" brushRef="#br2" timeOffset="135856.427">8107 11250 8287 0,'-8'0'736'0,"-3"-2"-592"16,0-2-144-16,-5-1 0 0,1 3 1024 0,-1-1 192 15,0 1 16-15,-3 0 16 0,1-1-256 0,-2 2-48 16,-3 3-16-16,0 1 0 0,-3 2-144 0,0 1-16 16,-4 0-16-16,-1 4 0 0,-4 2 0 0,3 5 0 15,5-1 0-15,-1 2 0 0,1 3-112 0,4 1-32 16,2 0 0-16,6 1 0 0,6 2-208 0,2-5-32 16,5-1-16-16,5 0 0 0,4-3-48 0,4-1-16 15,3-3 0-15,2 0 0 0,2-1-96 0,3-3-32 16,8-5 0-16,1-1 0 0,3-1-320 0,0-1-64 15,0 0-16-15,-2-1 0 16,-1-4-416-16,-3-1-96 0,-1-2-16 0,-2 3-6400 16,0-1-1280-16</inkml:trace>
  <inkml:trace contextRef="#ctx0" brushRef="#br2" timeOffset="136088.929">8122 11319 16575 0,'0'0'1472'0,"0"0"-1168"0,-7-5-304 0,7 5 0 16,0 0 720-16,0 0 96 0,0 0 16 0,-4 6 0 15,4-6-528-15,-4 11-112 0,0 4 0 0,3 0-16 16,5 0 16-16,-1 2 16 0,-2 2 0 0,3 1 0 16,3 4-64-16,-2 0-16 0,1-2 0 0,1 2 0 0,4 1-128 0,0-1 0 15,0 1 0-15,1-2 128 0,-3-2-128 0,1-3-176 16,1-1 48-16,-2-4 0 15,0-2-1632-15,1-2-320 0</inkml:trace>
  <inkml:trace contextRef="#ctx0" brushRef="#br2" timeOffset="136314.735">8319 11386 21823 0,'0'0'960'0,"-9"6"208"0,-2 5-928 0,1 1-240 16,1 1 0-16,0 4 0 0,1 2 400 0,-2 3 48 16,-2 6 0-16,-2 2 0 0,2-3-32 0,-4 7 0 15,-5 7 0-15,-1 1 0 0,0 3-224 0,-1-1-64 0,-3-2 0 0,3-5 0 16,2-4-128-16,2-2 0 0,-1-7 0 16,3-3 0-16,2-2-128 0,2-4-128 0,2-3 0 0,2-4-16 31,9-8-1488-31,0 0-288 0</inkml:trace>
  <inkml:trace contextRef="#ctx0" brushRef="#br2" timeOffset="136593.777">8593 10939 26719 0,'-17'-5'1184'0,"10"3"240"0,1 0-1136 0,-1 5-288 16,-3 5 0-16,3 4 0 0,-4 4 0 0,-1 6 0 15,-3 4 0-15,2 1 0 0,-1 5 160 0,3 2-160 16,-2 4 128-16,0 1-128 0,1 4 128 0,-1 3-128 16,-1 6 0-16,1-4 128 0,-2-3-128 0,1-4 0 15,3-5 0-15,3-4 0 0,-2-4 0 0,5-5 0 16,-2-8 0-16,4 1 0 0,2-5-144 0,2-2-112 15,-1-9-32-15,0 0-7616 16,11-2-1520-16</inkml:trace>
  <inkml:trace contextRef="#ctx0" brushRef="#br2" timeOffset="136774.777">8610 11326 29311 0,'-16'7'1296'0,"4"0"272"0,-3 2-1248 0,2 2-320 0,-1 3 0 0,-1 4 0 16,3 2 128-16,1 2-128 0,-1 0 144 0,1 2-144 15,-2 0 0-15,3-2-208 0,1-2 16 0,-1-3-12784 16</inkml:trace>
  <inkml:trace contextRef="#ctx0" brushRef="#br2" timeOffset="137068.96">8694 11326 23039 0,'-23'3'1024'0,"9"1"192"0,1 3-960 0,2 3-256 15,0 2 0-15,5 6 0 0,-2 3 1472 0,1 1 240 16,-4 1 48-16,3-2 16 0,0-4-1424 0,1 0-352 15,1-3 0-15,1-3 0 0,5-11 0 0,0 0 0 16,-4 9 0-16,4-9 128 0,0 0-128 0,0 0 0 16,0 0 0-16,4-5 0 0,3-1 0 0,3-2 0 15,3-2 0-15,-5 0-128 0,-2 0 128 0,3 2-128 0,5 0 128 16,0 0-128-16,-2 2-64 0,2 1 0 16,-3 3 0-16,1 2 0 0,-2 2-64 0,-1 3-32 0,-9-5 0 0,10 9 0 31,0 1-1696-31,-4 0-320 0</inkml:trace>
  <inkml:trace contextRef="#ctx0" brushRef="#br2" timeOffset="137728.91">9084 11409 23951 0,'-10'-13'2128'0,"4"8"-1696"0,-3 0-432 0,0 4 0 0,-4 3 832 0,-1 2 96 15,-4 0 16-15,2 4 0 0,-3 3-752 0,-2 2-192 16,-1 2 0-16,-3 3 0 0,0 2 0 0,0 2 0 16,-2 2 0-16,0 1 0 0,2 1 0 0,5-2 0 15,7-2 0-15,2-2 0 0,4-3 0 0,5-3 0 16,3-4 0-16,-1-10 0 0,7 10 0 0,3-5 0 16,1-9 0-16,2 0 0 0,2-4 224 0,3-3 16 15,0-1 0-15,1-3 0 0,0-3-32 0,1-1 0 16,0 1 0-16,1-2 0 0,-4-3-208 0,2-1 176 15,-3-2-176-15,2 0 160 0,0 1-32 0,-2-4-128 16,-2-3 192-16,0 0-64 0,-1-1-128 0,1 0 192 16,-1-5-192-16,2 1 192 0,-1 1-192 0,-4 3 0 15,0 7 0-15,-3 5 128 0,-2 4-128 0,-2 5 0 16,-2 5 0-16,-1 7 0 0,0 0 0 0,0 0-224 0,-9 11 80 16,-1 4 16-16,-2 7 0 0,-3 7 0 0,-4 7 0 0,-1 5 0 15,-3 3 128-15,2 4 0 0,2 1 0 0,5-2 0 16,1-9 0-16,7-7 0 0,3-2 0 0,5-6 0 15,1-5 0-15,2-2 0 0,1-5 0 0,4-2 0 16,3-3 0-16,-1-3 176 0,0-3-16 0,2-3 0 16,2-3 176-16,1-3 48 0,5-2 0 0,-2 0 0 15,0-4-192-15,-1 0-16 0,-1-3-16 0,-1 3 0 16,-2 1-160-16,1-1 160 0,-1 1-160 0,-1 2 160 16,-3 1-160-16,2 2 0 0,-4 2 144 0,0 1-144 15,-9 6 0-15,0 0 0 0,0 0 0 0,0 0 0 16,0 0 0-16,6 10 0 0,-5 1 0 0,-1 2 0 0,-1 3 0 15,-1-1 0-15,-3-2 0 0,4-1-128 0,1 0 128 16,2-1 0-16,3-2 0 0,-2-1 0 16,-3-8 0-16,0 0 0 0,13 4 0 0,1-2 0 0,-3-2 0 0,2-1 0 15,-1 0 0-15,0-1 128 0,0 2-128 0,0-1 0 16,0-1 0-16,1 4 0 0,0 1 0 0,1 5 0 16,-3 3 0-16,0 1 128 0,0 1-128 0,-5 4 0 15,-4 1 0-15,3 2 0 0,-1 1 0 0,2 0 0 16,-1 2 0-16,-3 1 128 0,2 2-128 0,-2-1 0 15,-1-2 0-15,-1-3-9536 16,-1-3-1936-16</inkml:trace>
  <inkml:trace contextRef="#ctx0" brushRef="#br2" timeOffset="137906.949">8820 10871 40719 0,'-10'-31'1792'0,"6"12"384"0,2 0-1728 0,2 3-448 0,2 2 0 0,2 6 0 16,1 0 464-16,2 5 16 0,3 0 0 0,-1 3 0 15,2 3-480-15,1 0 0 0,-1 0 0 0,0 4-12544 16,0 1-2512-16</inkml:trace>
  <inkml:trace contextRef="#ctx0" brushRef="#br4" timeOffset="141309.943">14083 11220 21183 0,'-6'-17'944'0,"0"7"192"0,-2 0-912 0,-2 2-224 0,1 1 0 0,0 2 0 16,1-2 640-16,-2 4 64 0,-5 3 32 0,0 2 0 15,-3-1-608-15,-5 0-128 0,-2 1 0 0,0 3 0 16,1 6 0-16,-1 1 0 0,0-1 0 0,3 5 0 0,-1 2 336 16,1 2-16-16,0-2-16 0,3 3 0 15,3 2 0-15,1 3 0 0,2 0 0 0,6 0 0 0,3-4-144 0,4-4-32 16,2-1 0-16,4-2 0 0,4-3 80 0,1-2 16 15,5-5 0-15,3-6 0 16,0-3 96-16,3-3 32 0,2-4 0 0,2-5 0 0,0-5 256 0,0-3 48 16,2-3 16-16,-3-3 0 0,0-2-352 0,-2-4-64 15,-3 1 0-15,-2 2-16 0,-1 1 16 0,2 1 16 16,0-1 0-16,-1-1 0 0,-1-1 48 0,-3 0 0 16,-2-1 0-16,0-1 0 0,-1 2-160 0,0 6-32 15,-4 2 0-15,-3 7 0 0,1 3-128 0,-4 4 0 16,-2 3 0-16,1 9 0 0,0 0 0 0,-9 6 0 15,0 1 0-15,-1 9 0 0,-1 6-144 0,-2 5 144 16,-2 5-192-16,0 5 192 0,5 1 0 0,-3 5-128 0,-1 3 128 16,2 1 0-16,4 1 0 0,0-1 0 0,2-2 0 15,4-1 0-15,-2-3 0 0,1-4 0 0,-2-5 0 0,2-3 0 16,2-2 0-16,-1-3 0 0,2-2 0 0,0-5 0 31,-1-6-992-31,1-11-288 0,5 9-64 0,-5-9-7968 0,0 0-1584 0</inkml:trace>
  <inkml:trace contextRef="#ctx0" brushRef="#br4" timeOffset="141499.945">14301 11187 17503 0,'0'0'768'0,"0"0"176"16,0 0-752-16,-7 2-192 0,1 5 0 0,1 2 0 0,1 1 2848 0,-3 4 544 15,1 5 96-15,1 3 32 0,-2 1-2576 0,3 0-512 16,-3-1-112-16,3 1 0 0,0-1-192 0,-1 1-128 15,1 0 192-15,0-3-192 0,1-4 0 0,2 1 0 16,-2-3 0-16,3-2-144 16,0-1-2288-16,0-11-448 0</inkml:trace>
  <inkml:trace contextRef="#ctx0" brushRef="#br4" timeOffset="141829.669">14698 11259 31839 0,'-19'-16'1408'0,"9"9"304"0,0 1-1376 0,1 3-336 0,-4 2 0 0,-1 1 0 15,-4 0 0-15,1 2 144 0,-4 2-144 0,1 1 0 16,1-1 128-16,2 3-128 0,1 1 0 0,3 1 0 16,-1-1 0-16,4 0 0 0,2-1 0 0,4 4 0 15,0 4 0-15,7 0 0 0,3 0 0 0,5 2 0 16,2-2 0-16,4 4 0 0,3 0 0 0,0-1 0 15,0 0 0-15,1 2 0 0,-4-1 0 0,-2-2 0 16,-2-1 0-16,-5-2 0 0,-3-2 0 0,-3 0 0 16,-2-1 0-16,-2 0 0 0,-4-1 0 0,-3-2 0 15,-2-3 304-15,-4-2 48 0,-6 1 16 0,-2-4 0 16,-2-2 192-16,-1-2 32 0,-2-2 16 0,1-2 0 16,1 0-320-16,3-2-64 0,1-2-16 0,4 1 0 15,4 1-208-15,4 0 0 0,2-2 0 0,5 1 0 16,3 0-1792-16,4 0-384 15,4 5-96-15</inkml:trace>
  <inkml:trace contextRef="#ctx0" brushRef="#br4" timeOffset="142080.226">15123 10906 28559 0,'-2'-10'2544'0,"0"1"-2032"15,2 9-512-15,0 0 0 0,0 0 528 0,0 0 16 16,0 0 0-16,-8 10 0 0,1 8-288 0,-2 2-64 16,0 4-16-16,-2 5 0 0,-1 2 96 0,-2 5 32 0,-2 0 0 0,0 7 0 15,-2 2-112-15,-1 2-32 0,1 0 0 0,-5 4 0 16,-3 1-160-16,1-1 160 0,4-5-160 0,1-4 160 16,4-6-160-16,3-4 0 0,4-5 144 0,2-7-144 15,2-4 0-15,0-5 0 0,5-11 0 0,0 0 0 31,0 0-2128-31,12 0-352 0</inkml:trace>
  <inkml:trace contextRef="#ctx0" brushRef="#br4" timeOffset="142437.349">15588 11143 19343 0,'-6'-16'848'0,"3"8"192"15,-5 2-832-15,3 1-208 0,-2 1 0 0,-2 1 0 0,-1 3 2800 0,-4 5 512 16,-4 4 96-16,-3 0 32 0,-3-1-2672 0,-2 4-512 16,-2 5-128-16,-1 1 0 0,-2 2 48 0,-1 3 16 15,1 3 0-15,-2 2 0 0,-3 3-192 0,2-2 160 16,2-5-160-16,2-1 160 0,3-1-32 0,2-3 0 16,0-5 0-16,4-2 0 0,0-3-128 0,4-1 0 15,-1-2 0-15,4-1 128 0,2-3 0 0,2-2 0 16,1-1 0-16,9 1 0 0,0 0 80 0,0 0 16 15,0 0 0-15,0 0 0 0,0 0 176 0,11 1 48 16,2 1 0-16,4 2 0 0,1 6-192 0,4 2-48 16,4 6 0-16,1 2 0 0,3 1-16 0,1 4 0 15,0 0 0-15,-1 5 0 0,1 0-192 0,-1-2 0 16,0-4 0-16,-3 1 0 0,1 0 0 0,-3-1 0 0,-2-2 0 16,0-2 0-16,-1-5 0 0,-2 0-256 0,-3-5 48 0,-3-3-10944 15,-3-3-2192 1</inkml:trace>
  <inkml:trace contextRef="#ctx0" brushRef="#br4" timeOffset="142608.618">14580 10798 49359 0,'-12'-29'2176'0,"12"14"464"0,8 2-2112 0,5 0-528 0,2 4 0 0,1 3 0 0,-4 5 0 15,0 2 0-15,0 8 0 0,0-3-192 16,-1 0-2368-16,-1 3-448 0</inkml:trace>
  <inkml:trace contextRef="#ctx0" brushRef="#br0" timeOffset="149148.537">3592 9883 13823 0,'-13'-19'1216'0,"7"8"-960"0,0 3-256 0,0 0 0 16,3 1 160-16,-3 0-16 0,2 2 0 0,1 0 0 16,3 5 96-16,0 0 16 0,0 0 0 0,0 0 0 15,0 0 128-15,0 0 16 0,-3 13 16 0,3 3 0 16,2 0-288-16,-2 5-128 0,1 0 128 0,1 6-128 15,0 2 192-15,-2 4-64 0,-1 5 0 0,-1 5 0 0,0 4 0 0,-5 2-128 16,0 0 192-16,1-3-64 0,0-3-128 16,3-4 160-16,1-1-160 0,1-6 160 0,-4-6-160 15,4-3 0-15,1-4 0 0,0-1-5312 16,-1-5-1152-16</inkml:trace>
  <inkml:trace contextRef="#ctx0" brushRef="#br0" timeOffset="149360.534">3564 9939 27647 0,'3'-9'2448'0,"4"-3"-1952"0,9-6-496 0,2 2 0 16,7-1 0-16,2 1 0 0,4-4 0 15,1 4 0-15,0 7-192 0,2-4 192 0,-1-1-192 0,0 1 192 32,1-1-768-32,-1 0-64 0,-1 8 0 0</inkml:trace>
  <inkml:trace contextRef="#ctx0" brushRef="#br0" timeOffset="149551.533">3464 10233 21183 0,'-19'3'944'0,"10"-3"192"16,9 0-912-16,0 0-224 0,0 0 0 0,0 0 0 0,0 0 512 0,10-3 64 15,3 1 16-15,4-3 0 0,5 1-592 0,6-2 0 16,-1-1 0-16,6-2 0 0,4-2 0 0,-1 0 144 16,-2 3-144-16,0-1-6864 15,-1 2-1456-15</inkml:trace>
  <inkml:trace contextRef="#ctx0" brushRef="#br0" timeOffset="149748.536">4033 10224 27647 0,'0'0'2448'0,"0"0"-1952"0,-4-8-496 0,1 0 0 15,1 0 240-15,2 4-48 0,0 4-16 0,0 0 0 16,6-5-368-16,3-2-80 0,-2 0-16 0,4 3-12000 16</inkml:trace>
  <inkml:trace contextRef="#ctx0" brushRef="#br0" timeOffset="150222.613">4525 10017 15087 0,'-17'0'656'0,"10"2"160"16,-2 0-656-16,-1 0-160 0,-2-2 0 0,-3 4 0 0,-1 1 0 0,-2 3 0 15,2-3 0-15,-2 3 0 0,-2 5 0 0,2-1 0 16,-2 4 0-16,0-3 0 0,-1 0 160 0,3 1 0 15,-3 2 0-15,3 0 0 0,3 0 160 0,1 0 48 16,3 1 0-16,4-1 0 0,5 0-96 0,2-3-16 16,0-13 0-16,6 11 0 0,4-2 256 0,3-2 32 15,3-3 16-15,0-5 0 0,2-5-208 0,2-3-32 16,2 0-16-16,2-5 0 0,1-5 32 0,3-1 16 16,-2-5 0-16,-1-3 0 0,-2-1-160 0,0-4-48 15,3-5 0-15,-2-1 0 0,2 1-144 0,1-2 0 0,-5-1 0 0,2 3 0 16,-4-3 0-16,0 3 128 0,-4 0-128 15,-2 0 0-15,-3-3 0 0,-1-1 0 0,-5-1 0 0,-1 8 0 16,-2 9 0-16,-1 6-320 0,-2 3 48 0,-1 9 16 16,2 8 112-16,-9 5 144 0,-4 8-208 0,-2 6 80 15,-1 4 128-15,1 7 0 0,-2 4-144 0,-1 7 144 16,-1 5 0-16,-2 4 0 0,-1 4 0 0,2 5 0 16,4 3 0-16,3-4 160 0,4-6-32 0,1-5-128 15,5-5 176-15,2-4-176 0,1-4 160 0,-1-7-160 16,-2-7 256-16,3-3-32 0,4-2-16 0,0-5 0 15,-4-10-400-15,0 0-64 0,0 0-32 0,12-2 0 16</inkml:trace>
  <inkml:trace contextRef="#ctx0" brushRef="#br0" timeOffset="150555.556">5111 9537 1839 0,'-16'-5'160'0,"-3"2"-160"16,-3 3 0-16,0 4 0 0,-1-1 4608 0,0 8 880 15,0 7 176-15,-2 0 32 0,-3 3-4464 0,-1-1-896 16,1-1-176-16,2 2-32 0,3 2-128 0,4-1 0 16,5-4 0-16,3 1 0 0,2-1 0 0,7-1 0 15,3 2 0-15,6-4 0 0,3 1 0 0,4-2 176 16,3 2-176-16,1-2 192 0,1-2-32 0,3 0 0 15,-2 2 0-15,1 2 0 0,0 0 0 0,-4 2 0 0,-1-2 0 16,-5 2 0-16,-2 0-32 0,-3-1 0 0,-3 6 0 0,-4-4 0 16,-3-1 16-16,-4-2 0 0,-5-2 0 0,-5 1 0 15,-3 0 384-15,-3-2 80 0,-4-3 16 0,0-1 0 16,1-2-272-16,1-3-48 0,3-2-16 0,1-3 0 16,3-1-288-16,2-3 128 0,-1-1-128 0,3-4-12688 15</inkml:trace>
  <inkml:trace contextRef="#ctx0" brushRef="#br0" timeOffset="150869.444">4707 9361 22111 0,'-10'1'1968'0,"2"-3"-1584"15,8 2-384-15,0 0 0 0,0 0 1360 0,4-9 192 16,3 4 48-16,5 0 0 0,5 0-1360 0,6 3-240 16,6-3 0-16,2 0-192 0,3-4 0 0,2 1-16 15,1 2 0-15,-2 0 0 0,3 1-64 0,-1 2-16 16,-1 1 0-16,-2-2 0 0,-1-3 64 0,-3 1 16 16,-3 0 0-16,-2-2 0 0,-1 0 208 0,-6-2 0 15,-3-2 0-15,-3 2 0 0,-1 3 0 0,-6-1 256 16,-5 0-16-16,-3 0-16 0,-6 3 224 0,-3 1 32 15,-9 1 16-15,-2-1 0 0,-6-3-288 0,-3 3-48 16,-2 7-16-16,-5-4 0 0,-3-3-144 0,2 4-176 0,3 4 48 0,4-1-12224 16</inkml:trace>
  <inkml:trace contextRef="#ctx0" brushRef="#br0" timeOffset="151270.441">3141 9721 16575 0,'-17'-7'1472'0,"8"2"-1168"15,1-6-304-15,6 0 0 0,4-1 1408 0,3 0 240 16,3-1 32-16,4 4 16 0,4-2-1296 0,2 1-256 15,4 2-144-15,4 0 160 0,1-1-160 0,2 1 0 0,0-1 0 16,3 2 0-16,2 1 0 0,4 0 0 0,-2 0 0 0,3 1 0 16,1 2 0-16,3 0 0 0,3-2 0 0,1 2 0 15,-2-2-160-15,-4 2-112 0,0-3-32 0</inkml:trace>
  <inkml:trace contextRef="#ctx0" brushRef="#br0" timeOffset="151802.443">8912 9751 20271 0,'-16'24'896'0,"4"-8"192"16,0 4-880-16,1 3-208 0,1 2 0 0,0 6 0 15,1 4 0-15,-2 2 0 0,1-2 0 0,2 2 0 0,-6 3 0 16,2-2 0-16,-1 2 0 0,0-3 144 0,-1 1-144 0,4-4 0 16,0-4 144-16,5-5-6192 15,4-5-1248-15</inkml:trace>
  <inkml:trace contextRef="#ctx0" brushRef="#br0" timeOffset="151986.564">8836 9682 27871 0,'4'-16'1232'0,"4"6"256"0,2 1-1184 0,5-2-304 16,5-3 0-16,2 2 0 0,6 4 0 0,1 1 0 15,-1 1-128-15,2-1 128 0,2 1-192 0,-1 2 192 16,-2 4-208-16,-5 1-11968 0</inkml:trace>
  <inkml:trace contextRef="#ctx0" brushRef="#br0" timeOffset="152132.341">8852 9979 22975 0,'0'0'1024'0,"0"0"192"0,0 0-960 0,0 0-256 0,0 0 0 0,9-1 0 15,2-3 272-15,4-1 16 0,3 1 0 0,4-1 0 16,4-3-160-16,3 0-128 0,3 0 192 0,1 0-192 16,2-1 0-16,-3 0 0 0,0-1 0 0,-4 2-10720 15</inkml:trace>
  <inkml:trace contextRef="#ctx0" brushRef="#br0" timeOffset="152446.46">8870 9479 23039 0,'-5'-15'1024'0,"4"7"192"0,2 0-960 0,6-2-256 16,4 0 0-16,7 1 0 0,4 2 576 0,4-2 80 15,3 0 16-15,4 1 0 0,5 1-544 0,-1-1-128 16,4 0 0-16,-3-1 0 0,-2-2 0 0,-1 4 0 15,-5 2 0-15,-5 1 0 0,-2-3 0 0,-5 3-176 16,-3-2 48-16,-3 3 0 0,-12 3 128 0,0 0-160 0,5-8 160 0,-5 8-160 16,0 0 160-16,-9-4 0 0,-1-1 0 0,-3-1 0 15,-3-4 288-15,0 1-16 0,-2 2 0 0,-2-2 0 16,3-4 320-16,-2 1 64 0,0 2 16 0,3-2 0 16,2 2-224-16,3 1-64 0,0 0 0 0,4 2 0 15,4 0-384-15,3 7 0 0,0 0 0 0,0 0-8688 16,9-8-1808-16</inkml:trace>
  <inkml:trace contextRef="#ctx0" brushRef="#br0" timeOffset="152681.089">9283 10085 23951 0,'-16'0'2128'0,"6"0"-1696"16,3 1-432-16,7-1 0 0,0 0 880 0,-7 3 80 15,7-3 32-15,0 0 0 0,0 0-560 0,0 0-112 16,0 0-32-16,0 0 0 0,0 0-144 0,0 0-16 16,8-5-128-16,1-1 192 15,2 3-1888-15,1-1-384 0</inkml:trace>
  <inkml:trace contextRef="#ctx0" brushRef="#br0" timeOffset="153142.717">9831 9851 22111 0,'-17'-16'976'0,"6"11"208"0,-3 1-944 0,3 2-240 0,-2 0 0 0,0 5 0 16,-2 3 256-16,-2 5 0 0,-2 1 0 0,-2 2 0 16,-1 1-256-16,-1 2 0 0,0 4 0 0,-1 2 0 15,0 4 0-15,5-1 0 0,0-1 0 0,3 1 0 16,-1 2 0-16,6-5-128 0,3-5 128 0,3-4 0 0,3-3 0 16,2-11 0-16,4 7 0 0,5-5 0 0,0-4 304 0,4-4-48 15,4 0 0-15,3-4 0 0,3-6 48 0,2-1 0 16,1-5 0-16,0-2 0 0,-2-2-160 0,0 0-16 15,-1-4-128-15,1 2 192 0,-1-2-64 0,1 1-128 16,-2-2 176-16,1-2-176 0,1 3 304 0,-1-7-48 16,-2-2-16-16,1-4 0 0,-5-3-96 0,2-2-16 15,0-2 0-15,-2 10 0 0,-1 6-128 0,-3 8 0 16,-4 5 0-16,-4 4 128 0,-2 4-128 0,-3 5 0 16,0 8 0-16,0 0 0 0,-13 7-192 0,1 5 48 15,-2 7 0-15,-1 7 0 0,-1 6 144 0,1 7-160 16,-3 6 160-16,-4 5-160 0,-2 6 160 0,-2 2 0 15,1 0 0-15,3 1 0 0,3 2 0 0,2-5 0 16,3-4 0-16,2-5 0 0,4-9 0 0,3-2 0 16,0-8 0-16,4-4 0 0,0-4 128 0,3-6-128 0,-2-14 128 15,8 10-7984-15,3-2-1584 0</inkml:trace>
  <inkml:trace contextRef="#ctx0" brushRef="#br0" timeOffset="153490.768">10486 9616 18431 0,'-22'-17'816'0,"8"9"160"0,1-1-784 0,2 3-192 0,0-2 0 0,-1 8 0 15,-2 7 1856-15,-3 0 320 0,-1 3 64 0,-2 3 0 16,-3 4-1808-16,2-1-432 0,3 2 0 0,3 0 0 0,1 1 0 0,0-1 0 15,4 0 0-15,3 0 0 0,1 2 0 0,3-2 0 16,1-3 0-16,2 4-144 0,2-1 144 0,1 1 0 16,3-1 0-16,-3 3 0 0,1 1 0 0,2 2 0 15,-4 3 0-15,1-1 0 0,1-3 0 0,-2 0 0 16,-2 0 0-16,-1 0 0 0,0-2 0 0,-3-3 0 16,1-4 0-16,-2 0 0 0,0-1 224 0,0-2-32 15,-6-4 0-15,0 0 0 0,-2-1 128 0,-1 1 0 16,0-4 16-16,-1 0 0 0,0-5-80 0,3-2-32 15,1-3 0-15,4-1 0 16,1 0-1264-16,4-3-256 0</inkml:trace>
  <inkml:trace contextRef="#ctx0" brushRef="#br0" timeOffset="153784.465">10225 9425 26079 0,'0'0'1152'0,"5"-10"256"0,8-1-1136 0,2 4-272 0,4 4 0 0,2-1 0 15,1-1 0-15,3 1 0 0,2 3 0 0,3-3 0 16,2 0 0-16,-1 1 0 0,-1-4 0 0,-1 3 0 16,0 2 0-16,-3-3 0 0,0 2-128 0,-3 0 128 15,-6-1 0-15,1 2 0 0,-4 1-128 0,-2-1 128 16,-4-2 0-16,-8 4 0 0,0 0 0 0,0 0-144 0,0 0 144 0,0 0 144 15,0 0-16-15,-7-1-128 0,-6-1 336 0,-2-1-32 16,-4-3-16-16,-4 2 0 0,-2-2 96 0,-3 3 0 16,-2 1 16-16,0-2 0 0,-2-3-112 0,5 1-32 15,7 3 0-15,3 1 0 0,-1-4-256 0,7 2 0 16,6 1-176-16,5 3 176 0</inkml:trace>
  <inkml:trace contextRef="#ctx0" brushRef="#br0" timeOffset="155071.75">15146 9951 11967 0,'-8'-21'1072'0,"3"11"-864"0,0 1-208 0,-1-1 0 16,1-2 848-16,-2 0 128 0,1 0 32 0,-3 2 0 16,-1 3-160-16,-4 0-16 0,-2-1-16 0,0 4 0 15,-2 0-240-15,-3 4-64 0,0 5 0 0,-1 1 0 16,-1 3-144-16,0 3-48 0,0 4 0 0,2 2 0 16,0 4 144-16,2 6 32 0,2 4 0 0,1 1 0 15,3 0-272-15,3 0-48 0,2 1-16 0,4-6 0 16,3-4 16-16,3-5 0 0,2-2 0 0,2-5 0 0,3-4 0 15,3-4 0-15,5-4 0 0,2-2 0 0,5-4 288 16,1-4 64-16,3-4 16 0,1-3 0 0,0-3-272 0,-4-2-48 16,0-6-16-16,1 0 0 0,-3-3-80 0,0-2-128 15,-3-3 176-15,0 0-176 0,2 2 192 16,-2-1-192-16,0-2 192 0,1 0-192 0,-2-1 272 0,-1-2-48 16,1-5-16-16,0-3 0 0,1-5-48 0,-3 5-16 15,2 0 0-15,-4 6 0 0,-4 2-144 0,-2 7 0 16,-2 5 0-16,-3 6 128 0,-2 2-128 0,-1 7 0 15,-2 8 0-15,1 5 0 0,0 0-224 0,-7 8 80 16,-2 1 16-16,1 9 0 0,-3 6 128 0,0 6-208 16,1 3 80-16,-3 6 128 0,0 8 0 0,-2 6 0 15,0 7 0-15,0 0 0 0,-1 2 0 0,3 1 0 16,0 1 0-16,4-2 0 0,2-2 0 0,5-5 0 16,1-8 0-16,1-5 0 0,0-5 0 0,1-4 0 0,1-4 0 0,1-5 0 31,0-8-1344-31,0-1-320 0,3-3-48 0,1-6-16 0</inkml:trace>
  <inkml:trace contextRef="#ctx0" brushRef="#br0" timeOffset="155522.849">14735 9296 15663 0,'-16'-9'688'0,"7"5"144"16,1 2-656-16,8 2-176 0,0 0 0 0,0 0 0 0,0 0 1200 0,0 0 208 15,12-4 32-15,5 1 16 0,4 2-1072 0,3-3-192 16,1-2-64-16,4 2 0 0,3 4-128 0,2-2 160 15,1-6-160-15,2 3 160 0,4 3-160 0,0 1 160 16,-1-1-160-16,1 0 160 0,-4-4-160 0,3 0 0 16,-3-1 0-16,4 0-176 0,3 2 176 0,-4-2 0 15,-1-1 0-15,-2 3 0 0,-1 5 320 0,-4 0 80 16,-5 0 32-16,-4-1 0 0,-6 0-48 0,-3 1 0 16,-5 1 0-16,-9-1 0 0,0 0-240 0,0 0-144 0,0 0 160 15,0 0-160-15,-9 0 176 0,-1-2-176 16,-1-1 192-16,-3 0-192 0,-1 2 192 0,-2 0-192 0,0-3 192 0,0 0-192 15,2-3 0-15,-1 1 0 0,2 2 0 0,1-3 0 16,3-3 0-16,-3 3 128 0,-2 0-128 0,4 2 0 16,3-5 0-16,0 0-144 0,0 0-16 0,3 3 0 31,5 7-1376-31,0 0-288 0,0 0-48 0,0 0-16 0</inkml:trace>
  <inkml:trace contextRef="#ctx0" brushRef="#br0" timeOffset="156221.756">15348 9092 1839 0,'9'-21'160'16,"0"-5"-160"-16,0-3 0 0,1 0 0 16,0 2 2416-16,0 3 448 0,1 6 80 0,-2 0 32 0,-8 1-1136 0,1 6-240 15,-2 11-32-15,0 0-16 0,-8-8-208 0,1 5-64 16,-1 0 0-16,-3 11 0 0,-4 9-704 0,-2 1-128 16,-5 2-48-16,0 6 0 0,-1 6-80 0,-1 9 0 15,-3 6-16-15,0 5 0 0,-3 2 48 0,-3 5 16 16,-3 5 0-16,-2 7 0 0,-1 6-48 0,-3 4-16 15,-2 2 0-15,4 2 0 0,5-2-96 0,8-2-16 16,1-3 0-16,8-7 0 0,2-10-32 0,4-5-16 16,2-6 0-16,3-7 0 0,1-6 48 0,0-4 0 15,2-3 0-15,1-3 0 0,1-6 0 0,0-3 16 16,2-6 0-16,3-1 0 0,-3-11-80 0,0 0-128 16,6 4 176-16,4-1-176 15,-1-6-1776-15,0 0-464 0,3-1-80 0</inkml:trace>
  <inkml:trace contextRef="#ctx0" brushRef="#br0" timeOffset="156442.521">14952 9528 3679 0,'-10'-10'320'0,"3"2"-320"0,7 8 0 0,1-10 0 16,5 0 5632-16,5 3 1072 0,4 5 208 0,8-2 32 16,3-3-5584-16,9-2-1104 0,3-3-256 0,6 1 0 15,3 3 0-15,2-5 0 0,3-3 0 0,2 2 144 0,4 11-144 0,-4-3 0 16,0-1 0-16,-5 0 128 0,-4 0-128 0,-4 0 0 16,-5 3 0-16,-4 0 0 0,-2 0-160 0,-7 1-112 15,-4 2-32-15,-4 1-8096 16,-5-2-1632-16</inkml:trace>
  <inkml:trace contextRef="#ctx0" brushRef="#br0" timeOffset="156630.263">14890 9899 16575 0,'-8'-4'1472'0,"0"-3"-1168"16,2 3-304-16,6 4 0 0,0-10 3072 0,5 2 576 15,1 1 96-15,6 1 32 0,5-1-2352 0,5 1-464 16,1-3-80-16,8 3-32 0,7 0-272 0,2-2-64 0,2 0-16 15,-1 1 0-15,-3 0-112 0,1 2-32 0,-1 0 0 0,-2 2 0 16,-2 1-352-16,-2-3 0 0,0 2 0 0,-6 2-192 31,-3 2-2592-31,-1 2-528 0</inkml:trace>
  <inkml:trace contextRef="#ctx0" brushRef="#br0" timeOffset="156862.26">15657 10133 33055 0,'0'-16'1472'0,"1"6"288"0,2-1-1408 15,2-2-352-15,0-3 0 0,0 1 0 0,0 3 592 0,3-1 48 16,-3-3 16-16,4 1 0 0,-2-1-496 0,3 2-160 15,-3 4 0-15,2-2 0 16,-2 0-704-16,-1 2-256 0,-1 2-64 0,-5 8-8896 16,0 0-1776-16</inkml:trace>
  <inkml:trace contextRef="#ctx0" brushRef="#br0" timeOffset="157338.775">16286 9932 23151 0,'7'-22'1024'0,"-3"8"208"0,-1-3-976 0,1 2-256 0,-1 4 0 0,-3 1 0 16,-4 1 0-16,-4 4 0 0,-4 2 0 0,-5 5 0 16,-3 1 0-16,-2 3 0 0,-3 0 0 0,0 5 0 15,-2 4 0-15,1 5 304 0,-4 5-48 0,2 4 0 16,-2-1 112-16,1 7 16 0,2 3 0 0,2 2 0 15,2-2-224-15,5-1-32 0,6-3-128 0,5-3 192 16,6-6-192-16,4-3 0 0,3-7 0 0,6-6 0 16,5-6 336-16,5-4-16 0,1-3-16 0,4-5 0 15,2-4 16-15,0-5 16 0,2-2 0 0,-1-2 0 0,-3-4-144 16,2-4-16-16,0-5-16 0,1-2 0 0,2-3-16 0,-1-2 0 16,-1-3 0-16,2-1 0 0,2-3-144 15,1-1 192-15,-2-1-192 0,-1-6 192 0,-2-7-64 0,0-2-128 16,-2-3 192-16,-2 2-64 0,-1 2-128 0,-5 1 0 15,1 3 0-15,-5 12-176 0,-6 13 176 0,-5 8-128 16,0 5 128-16,-5 9-128 0,-5 9 128 0,5 5 0 16,-11 11 0-16,-4 5-128 0,-1 8 128 0,-3 8-208 15,0 9 80-15,-1 2 128 0,-1 3-144 0,-5 7 144 16,-2 6 0-16,-1 8 0 0,-3 7 0 0,0 0 0 16,0-5 0-16,2-1 0 0,2 3 0 0,3-4 0 15,6-3 0-15,3-5 0 0,5-12 0 0,5-6 0 16,2-6 0-16,4-6 0 15,1-6-1152-15,4-7-240 0,1-5-32 0</inkml:trace>
  <inkml:trace contextRef="#ctx0" brushRef="#br0" timeOffset="158053.562">17571 9449 13823 0,'0'-19'608'0,"-1"7"128"16,0 1-592-16,-2 4-144 0,-1-2 0 0,-1 2 0 0,-4-3 1344 0,-3 5 256 0,-5-1 32 0,-3 3 16 16,-3 3-928-16,-2 0-176 0,-6 0-32 0,-1 2-16 15,-1 1 16-15,6 3 0 0,-1 1 0 0,3 2 0 16,1 5-128-16,2 4 0 0,4 9-16 0,5-4 0 16,4-3-192-16,7 2-48 0,4 3 0 0,4 4 0 0,5 4 0 15,3-3 0-15,1-1 0 0,4-1 0 16,1 1-128-16,2 2 160 0,-3-1-160 0,-1-1 160 0,-2-2-160 0,-4 3 0 15,-3-2 0-15,-4 0 128 0,-3-2-128 0,-3-1 0 16,-2 0 0-16,-5-2 0 0,-2 1 0 0,-1-4 240 16,-4-4-48-16,-2 0 0 0,-2-2 336 0,-3-1 64 15,-4-4 16-15,1-3 0 0,-4-2-144 0,3-2-16 16,2 1-16-16,-2-3 0 0,1-1-240 0,2-4-64 16,1-1 0-16,1 0-9200 15,2-4-1840-15</inkml:trace>
  <inkml:trace contextRef="#ctx0" brushRef="#br0" timeOffset="158375.037">17113 9065 23951 0,'8'-11'2128'0,"5"3"-1696"0,5 6-432 0,6 0 0 15,5-3 1152-15,4 2 128 0,4 4 48 0,1 4 0 16,3 3-1104-16,0-4-224 0,0-3 0 0,-3 1 0 16,2 0 0-16,-2 2 0 0,1-4 0 0,-5-4 0 15,-1-2 0-15,0 0 0 0,-2 2 0 0,-5-4 0 16,-4-3 128-16,-4 0-128 0,-5 1 128 0,-4 2-128 16,-4 0 704-16,-4-1 48 0,-3-1 16 0,-4-1 0 0,-2 5 16 0,-7-1 16 15,-6 0 0-15,-2-3 0 0,-2-1-432 0,-6 3-96 16,-3 1-16-16,-1-2 0 0,3-4-256 0,1 3 0 15,3 2 0-15,2 1 0 0,3-1 160 0,3-1-160 16,3-1 128-16,1 5-128 16,4 3-928-16,5 2-272 0,7 0-48 0,0 0-16 0</inkml:trace>
  <inkml:trace contextRef="#ctx0" brushRef="#br0" timeOffset="162211.295">10047 4764 6447 0,'-15'1'576'0,"0"0"-576"16,-1-1 0-16,1 1 0 0,4 3 0 0,0 0 0 15</inkml:trace>
  <inkml:trace contextRef="#ctx0" brushRef="#br0" timeOffset="195376.389">1991 13934 21999 0,'0'0'960'0,"0"0"224"0,0 0-944 0,0 0-240 16,0 0 0-16,0 0 0 0,0 0 0 0,2 11 0 15,0 0 0-15,1 0 0 0,3 1 0 0,1 3 0 16,0 3 0-16,3 4 0 0,3-1 192 0,3 4 32 16,1 4 16-16,2 3 0 0,3 4 48 0,0 1 16 15,-3 3 0-15,3 3 0 0,3 2-112 0,0 1 0 0,-4 0-16 0,1 1 0 16,-1 0-48-16,1-2 0 0,-1-3 0 0,-5-2 0 16,-4-1 64-16,-1-1 16 0,0 1 0 0,-1-3 0 15,-1-3 128-15,0-2 32 0,-4-2 0 0,0-1 0 16,0-2 16-16,-2-3 0 0,0-4 0 0,0-1 0 15,-1 1 0-15,3-4 16 0,-4-3 0 0,2-2 0 16,-1-1-144-16,-2-9-16 0,0 0-16 0,0 0 0 16,0 0-16-16,0 0 0 0,0 0 0 0,0 0 0 15,0 0 144-15,0 0 32 0,6-11 0 0,0-3 0 16,2-3-32-16,0-2 0 0,0-3 0 0,2-2 0 16,1-5-224-16,-1-1-128 0,1 0 160 0,2-3-160 15,1-5 128-15,2-2-128 0,3-1 0 0,1 1 0 16,1-5 0-16,1-2 0 0,3-2 0 0,5-2 0 15,1-4 0-15,1 2 0 0,1 1-128 0,1-1 128 0,2 1 0 0,0 3 0 16,0 0 0-16,3 3 0 0,-2 3 0 0,-1 4 0 16,-1 0 0-16,-2 4 0 0,2 1-128 0,-1 3 128 15,-3 5 0-15,-4-1 0 0,0 4 0 0,-7 3-128 16,-1 6 128-16,-3 0 0 0,-4 0 0 0,-1 1 0 16,-3 3 0-16,0 3 0 0,-3-2 0 0,-5 9 0 15,2-7 0-15,-2 7 0 0,0 0 0 0,0 0 0 16,-7-2 176-16,1 2-176 0,-3 0 192 0,0 2-64 15,-3 2 0-15,0-1-128 0,-3 0 128 0,-2 0-128 16,-5 2 0-16,0 0 0 0,-6 0 192 0,-1-2-64 16,-3 1 0-16,-2 2-128 0,-3-1 272 0,0 3-48 15,0 1-16-15,-4-1 0 0,0-4 0 0,0 3 0 16,-5 0 0-16,-1 0 0 0,-7-3 64 0,5 4 16 16,2-2 0-16,2 0 0 0,1 0 64 0,4 0 16 0,-4 0 0 0,0 4 0 15,-2 1-160-15,0-1-16 0,-1 1-16 0,3-2 0 16,5 1-176-16,2 0 0 0,2-1 0 0,5-1 0 15,6-4 0-15,5-1 0 0,5-3 0 0,5 0 0 16,1 2 0-16,8-2-176 0,-1-8 16 0,10 0 0 31,7 0-2464-31,7 0-512 0</inkml:trace>
  <inkml:trace contextRef="#ctx0" brushRef="#br0" timeOffset="195861.361">3669 14356 22687 0,'-12'6'1008'0,"2"-4"208"0,-1-3-976 0,-2 1-240 16,4 1 0-16,0 1 0 0,-1 0 560 0,1-2 64 16,3-4 16-16,1 0 0 0,5 4 480 0,-1-8 96 0,0-1 32 15,0-1 0-15,-1-2-224 0,2-2-64 0,4-1 0 0,0 1 0 16,1 2-336-16,3 0-80 0,1 0-16 0,1 2 0 15,2 4-272-15,1 0-48 0,-3-2-16 0,0 5 0 16,-2 3-192-16,1 3 0 0,-2 2 0 0,-7-5 0 16,0 0 0-16,3 12 0 0,-3 1 0 0,-5 0 0 15,-3 1 176-15,-3 3-176 0,-2 3 192 0,-3-3-192 16,-1 0 208-16,2-4-64 0,4-2-16 0,0-2 0 16,-3-3 128-16,2 1 0 0,1-3 16 0,2-4 0 15,3-3 112-15,0-5 0 0,2-4 16 0,3-1 0 16,1-2-112-16,1-2-32 0,-1-3 0 0,3 2 0 15,3 1-400-15,0 2-96 0,-1 0-16 0,0 4 0 16,1 3-2176-16,0 2-432 16,3 5-80-16</inkml:trace>
  <inkml:trace contextRef="#ctx0" brushRef="#br0" timeOffset="196313.515">4652 13707 24879 0,'-5'-11'1088'0,"5"11"256"0,0 0-1088 0,0 0-256 0,0 0 0 0,0 0 0 16,0 0 624-16,-1 12 64 0,0 5 16 0,0-1 0 16,-1 1-544-16,0 4-160 0,2 5 0 0,0 5 0 15,-2 2 160-15,0 5-160 0,-1 3 128 0,-2 2-128 16,0 4 272-16,-2 1-16 0,0-2-16 0,-2 3 0 15,0 2 144-15,-2 0 48 0,-2-1 0 0,-2-1 0 16,-1-3-32-16,0-2 0 0,2-2 0 0,-1-4 0 16,-2-1 0-16,2 0 0 0,-2-3 0 0,1-3 0 0,-1-1-128 15,2-1-16-15,-1-3-16 0,2-1 0 0,3-2-240 0,1-3 128 16,1-5-128-16,2-3 0 0,2-2 0 0,5-10 0 16,0 0 0-16,0 0 0 15,0 0-2112-15,7-10-400 0,0-5-96 16</inkml:trace>
  <inkml:trace contextRef="#ctx0" brushRef="#br0" timeOffset="196658.582">4448 13718 27647 0,'-20'-2'2448'0,"9"2"-1952"0,2 0-496 0,9 0 0 15,0 0 416-15,0 0-16 0,0 0 0 0,8 0 0 16,3 0-272-16,5-3-128 0,5-2 0 0,9 1 128 16,8-2 224-16,4-3 32 0,3-6 16 0,4 1 0 15,0 1-64-15,2-3-16 0,3-1 0 0,0 0 0 16,0 2-160-16,-1 2-32 0,1 1-128 0,-4-2 192 15,-6 1-192-15,-1-1 128 0,-1 2-128 0,-4 3 0 16,-1 2 0-16,-6 1 0 0,-5-2 0 0,0 3 0 16,1-1-368-1,1 5-160-15,-6 2-48 0,-2 0 0 0,-4-1-1936 16,-1 5-400-16</inkml:trace>
  <inkml:trace contextRef="#ctx0" brushRef="#br0" timeOffset="196883.676">4403 14193 33167 0,'0'0'2944'0,"0"0"-2352"16,0 0-464-16,10-1-128 0,8 2 192 0,5-2 0 15,-1-2 16-15,8 0 0 0,6-2-80 0,6-1 0 16,4-1-128-16,4-3 192 0,0-2 0 0,5 0-16 15,3-1 0-15,4 1 0 0,2 1-176 0,-2-1 128 0,-3 2-128 16,-7 0 128-16,-4-1-128 0,-2 3-224 0,0-1 48 0,-4 2 16 31,-2-1-2720-31,-4 1-528 0</inkml:trace>
  <inkml:trace contextRef="#ctx0" brushRef="#br0" timeOffset="197819.439">6339 14038 21183 0,'0'0'944'0,"-7"-3"192"0,7 3-912 0,0 0-224 0,0 0 0 0,8-4 0 16,7 0 1152-16,4 0 176 0,1-2 32 0,5 2 16 15,1 1-864-15,3-2-160 0,1 3-32 0,2-2-16 16,1-4-144-16,3 0-32 0,-2 4 0 0,0-2 0 16,-1 2-128-16,-2-1 0 0,-3-3 0 0,0 5 0 15,-4 3-432-15,-2 0-112 0,-3-2-32 16,-4 2-7280-16,-3 0-1456 0</inkml:trace>
  <inkml:trace contextRef="#ctx0" brushRef="#br0" timeOffset="198017.072">6119 14355 29487 0,'0'0'2624'0,"0"0"-2112"16,0 0-512-16,13 5 0 0,2-7 704 0,9-1 16 15,4 1 16-15,5 0 0 0,5 2-48 0,8-7-16 16,4-4 0-16,4 1 0 0,1 1-160 0,0 1-16 0,1-3-16 16,-2-1 0-16,-2 2-480 0,2 0 0 0,-3 4-208 15,-2-3-15808-15</inkml:trace>
  <inkml:trace contextRef="#ctx0" brushRef="#br0" timeOffset="206593.416">7506 13322 17903 0,'1'-9'784'0,"-1"9"176"0,4-6-768 0,5 0-192 0,-1-2 0 0,2 0 0 16,2 0 192-16,0-1 0 0,2-2 0 0,3 3 0 0,0-2 112 15,1-2 16-15,-2-4 0 0,6 4 0 0,4 3 0 0,1 0 0 16,-3 0 0-16,3 1 0 0,-3 1 96 0,2 3 32 16,2-1 0-16,-1 3 0 0,-2 1 64 0,1 0 32 15,0 1 0-15,1 2 0 0,2 3-96 0,0 0 0 16,-1 2-16-16,-1 3 0 0,2 5-240 0,-2 6-32 16,1 1-16-16,-2 3 0 0,2 2 32 0,-6 1 0 15,-3 2 0-15,1 2 0 0,-3 2 16 0,-3 3 16 16,-2 4 0-16,-1 0 0 0,-1-3-16 0,-1 1-16 15,-4-5 0-15,0 1 0 0,-1-1-176 0,-2-1 192 16,-1 0-192-16,-2-2 192 0,-2-1-32 0,-4 0 0 16,-1 1 0-16,-1-2 0 0,-3-2 112 0,-3-2 32 15,-1-3 0-15,-1 1 0 0,0 1-48 0,-5-3 0 0,-1-4 0 16,-4 0 0-16,2-3 64 0,1-2 0 0,1-3 0 16,0-3 0-16,-1-2 64 0,2-3 32 0,-1-2 0 0,1-1 0 15,1-5-48-15,-1-2-16 0,2-3 0 0,1-2 0 16,0-3 112-16,3-3 32 0,0-5 0 0,6 0 0 15,2-2-128-15,3 0-32 0,4 1 0 0,3-1 0 16,4 4-192-16,3 1-144 0,3 5 192 0,3 0-192 16,2 2 0-16,1 3 0 0,1 1 0 0,5 2-192 15,3 2 192-15,1 3-176 0,0-1 176 0,5 4-160 16,5 1 160-16,0 4 0 0,-2 1 0 0,0 2 0 16,-4 0 0-16,-1 3 0 0,-3 4 0 0,-4-1 0 15,-4-1 0-15,-1 1 0 0,-2 0 0 0,-3-1 0 16,-4-1 0-16,0 0 128 0,-3 0-128 0,-1-2 128 15,-1 2-1472-15,-1 0-272 16,-3 0-64-16</inkml:trace>
  <inkml:trace contextRef="#ctx0" brushRef="#br0" timeOffset="208676.901">2004 15472 14735 0,'-6'1'1312'0,"-2"0"-1056"16,1 0-256-16,0 1 0 0,7-2 576 0,-7 2 64 0,3-1 16 15,4-1 0-15,0 0 112 0,0 0 32 0,0 0 0 0,0 0 0 16,0 0-128-16,0 0-32 0,0 0 0 0,8 5 0 16,1-3-144-16,5-1-48 0,1-1 0 0,2-1 0 15,3-1-144-15,4-1-48 0,2 0 0 0,4-1 0 16,2 2-64-16,5 1-32 0,1 0 0 0,3 1 0 16,4-2-160-16,1 1 128 0,-2 0-128 0,2 1 128 15,4 0 0-15,0 0 0 0,0 0 0 0,4 1 0 16,5 2 16-16,-1-2 0 0,-2-1 0 0,2 1 0 15,-2 0-16-15,4 0 0 0,1 1 0 0,2 1 0 16,0 1-128-16,-3-1 160 0,-1 0-160 0,0 1 160 16,-2-2-160-16,2-1 0 0,0 0 0 0,1 0 0 0,0 0 128 15,-4-1-128-15,-2-1 0 0,-2 0 128 0,-3 0-128 16,-2-2 192-16,-2 0-192 0,3 0 192 0,1 0-192 0,-6 1 192 16,-4-1-192-16,-4 3 192 0,-4-1-192 0,-4-2 160 15,0 2-160-15,-7 0 160 0,-1 1-160 0,-1 0 0 16,-4-1 144-16,-1 1-144 0,0 0 192 0,-2 0-16 15,-11 0-16-15,8-1 0 0,-8 1 64 0,0 0 16 16,0 0 0-16,8 1 0 0,-8-1-32 0,0 0 0 16,0 0 0-16,0 0 0 0,0 0 112 0,0 0 0 15,0 0 16-15,-13 3 0 0,-3 0-96 0,1-2-32 16,-2 2 0-16,1-1 0 0,-3-1-80 0,-1 0 0 16,-1-1-128-16,2 0 192 0,-6 1-16 0,1 0-16 15,-2-1 0-15,-5 1 0 0,-2 0-32 0,-4 2-128 16,-2-3 192-16,1 2-64 0,-1 1-128 0,-2 0 0 0,-1 2 144 0,-2-3-144 15,-5 1 0-15,-3 1 128 0,-3-1-128 16,2 0 0-16,2-1 0 0,0 2 0 0,3-1 0 0,0-1 0 16,-2-2 0-16,-2 0 0 0,-5-1 0 0,0 3 128 15,1 1-128-15,-1 0 0 0,1 0 0 0,1 0 0 16,-3 2 0-16,-1-2 0 0,-5 3 0 0,3 2 0 16,1-1 0-16,4 1 0 0,0-3 0 0,5 2 0 15,-1-2 0-15,0 2 0 0,-1 0 0 0,4-2 0 16,6-1 0-16,2 0 0 0,5-1 0 0,0-1 0 15,3 0 0-15,5 0 0 0,3 1 0 0,-1-1 0 16,3-3 0-16,2 3 0 0,4 0 0 0,1 2 0 16,1-1 0-16,2 0 0 0,1-2 0 0,3 0 0 15,9-1 0-15,0 0 0 0,-7 3 0 0,7-3-128 0,0 0 128 0,0 0 0 16,9-1 0-16,3-2 0 0,3-1 0 16,3-2 0-16,1-1 0 0,5 1 0 0,7 2 0 0,2 1 0 15,3-1 0-15,6 2-128 0,5-6 128 16,6 3 0-16,2-1 0 0,3 1-128 0,-1-4 128 0,6 4 0 15,6-2 0-15,5 1 0 0,-1 0 0 0,2-1 0 16,-3 4 0-16,3-1 0 0,2 1 0 0,0 0 0 16,0 0 0-16,0 2 0 0,-6 1 0 0,1 1 0 15,1-1 0-15,-4 1 0 0,1 1 0 0,-6-1 0 16,-3-1 0-16,-5 1 128 0,0 0-128 0,-3 0 0 16,-2-3 0-16,-5 1 0 0,-4 1 0 0,-1 0 0 15,-3-3 0-15,-2 3 0 0,-6-1 0 0,-4 0 144 16,-4 1-144-16,-5 0 0 0,-2-3 160 0,-2 1-160 15,-13 2 128-15,8-2-128 0,-8 2 128 0,0 0-128 0,0 0 128 0,0 0-128 16,0 0 192-16,0 0-64 0,0 0 0 0,0 0 0 16,-8-7-128-16,-4 4 0 0,0 0 144 0,-4 0-144 15,-1 0 0-15,-4 2 0 0,-7-2 0 0,2 1 0 16,-3 1 0-16,3-2 0 0,-2 0 0 0,1 2 0 16,-4 0 0-16,0 1 0 0,-1 0 0 0,0 0 0 15,-2-1-128-15,1 2 128 0,-2 1-128 0,-3-1 128 16,-6-2 0-16,2 1-128 0,4 0 128 0,3 0 0 15,-4 0 0-15,2 0 0 0,-1 0 0 0,2 0 0 16,-2 0 0-16,0 2-128 0,-3 1 128 0,-1-2 0 16,-3 1 0-16,-2 0-128 0,-3 1 128 0,5 3 0 15,1-4 0-15,-1 2-160 0,1 0 160 0,0 0 0 0,-2 1 0 16,0-2 0-16,-2-3 0 0,3 3 0 0,2-1 0 0,3 1 0 16,0-1 0-16,5-1 0 0,2-2 0 0,3 1 0 15,3 2 0-15,1-1 0 0,1-2 0 0,1 1 0 16,0-1 0-16,2 1 0 0,0 0 0 0,3 0 0 15,-2-1 0-15,3 1 0 0,1 1 0 0,0 0-128 16,0-1 128-16,2 0 0 0,3 0 0 0,0 1 0 16,1 0 0-16,-1 0 0 0,3-1 0 0,1 0 0 15,-1 0-128-15,9 0 128 0,0 0 0 0,0 0 0 16,-6-1 0-16,6 1 0 16,0 0-624-16,0 0-16 0,0 0 0 0,0 0-9216 15,0 0-1840-15</inkml:trace>
  <inkml:trace contextRef="#ctx0" brushRef="#br0" timeOffset="209511.745">2574 16388 17503 0,'-11'-1'1552'0,"11"1"-1232"0,0 0-320 0,0 0 0 16,0 0 544-16,0 0 48 0,0 0 16 0,4-8 0 15,-1-1-160-15,4 2-48 0,1-2 0 0,2-1 0 0,1-3 32 0,1-3 0 16,3-2 0-16,1-2 0 0,2-1 208 0,3-1 32 15,1-2 16-15,2 1 0 0,1 0-112 0,2-2 0 16,-5 2-16-16,0 2 0 0,-4 0-144 0,0 3-32 16,-2 0 0-16,0 2 0 0,-2 0-224 0,-2 3-160 15,-1 2 192-15,0 1-192 0,-2 0 256 0,-1 4-48 16,2 0-16-16,-3 3 0 0,-7 3-64 0,0 0-128 16,0 0 176-16,9 6-176 0,-2 1 0 0,-2 5 0 15,-3 4 0-15,1 0 0 0,-1 3 0 0,-2 2 0 16,-2 1 0-16,-1 3 160 0,0 0-160 0,-3 4 192 15,0-2-192-15,1 3 192 0,-3 1-192 0,0-1 128 16,-2-3-128-16,1-1 128 0,2 2-128 0,-3-4 0 0,0-3-192 16,1-2 192-1,1-3-784-15,2-1-48 0,0-2 0 0,0-3-11776 0</inkml:trace>
  <inkml:trace contextRef="#ctx0" brushRef="#br0" timeOffset="209745.519">2885 16129 31327 0,'-7'5'2784'15,"-2"6"-2224"-15,4 4-560 0,-1 1 0 16,1-8 0-16,-1 10 0 0,-3 7 0 0,2 0 0 16,-4-1 160-16,1 0-32 0,0 1 0 0,-4 1 0 0,-1 0 144 15,0 0 32-15,1 2 0 0,-2 0 0 0,-1 2-80 0,1 1-16 16,2 2 0-16,-1-1 0 0,-2-4-208 0,2 4-240 15,0 5 48-15,2-4 16 16,1-3-2432-16,2-1-480 0</inkml:trace>
  <inkml:trace contextRef="#ctx0" brushRef="#br0" timeOffset="210242.675">2526 17061 17903 0,'1'-9'784'0,"-1"9"176"0,0-7-768 0,0 7-192 0,-1-9 0 0,-1 2 0 16,0 2 528-16,-4 0 64 0,0 1 16 0,-5 1 0 16,-6-1 496-16,-1 3 112 0,-1 0 0 0,-6 4 16 15,-1 2-144-15,-1 1-48 0,-5 2 0 0,-1 2 0 16,1 1-208-16,0 3-64 0,0 1 0 0,2 1 0 16,2 1-208-16,2-1-48 0,2 0-16 0,4 1 0 15,1 0-240-15,1-2-64 0,3-2 0 0,2-1 0 0,5 0-192 0,1-1 144 16,4-1-144-16,1 0 128 0,6 0-128 15,1 1 0-15,5 0 0 0,1-1 0 0,1 0 0 0,6-1 0 16,5 1 0-16,1-2 0 0,1 0 0 0,2 1 0 16,3 2 0-16,1-2 0 0,-5 1 0 0,0 0 0 15,0-1-144-15,-7 0 144 0,-2-1 0 0,-4 0 0 16,-2-1 0-16,-4 1 0 0,-2-2 0 0,-5-6 0 16,0 7 0-16,-3 2 0 0,-3 0 160 0,-5 0-160 15,-4-5 160-15,-5 5-160 0,-4 0 192 0,-1-4-64 16,-4-2-128-16,-1 1 192 0,-1-1-192 0,0 0 0 15,2 1 0-15,3-2 0 0,2-2-176 0,4 0-128 16,3 0-16-16,5-2-16 16,0-3-1680-16,3 1-336 0,4-3-64 0</inkml:trace>
  <inkml:trace contextRef="#ctx0" brushRef="#br0" timeOffset="210538.959">3049 17083 21183 0,'-11'-2'944'0,"11"2"192"0,-10-2-912 0,0 0-224 0,0-1 0 0,2 7 0 16,-3 3 1664-16,1 1 272 0,0-1 64 0,-3 0 16 0,0 2-1696 15,-2 0-320-15,-3 1 0 0,-2 0-160 16,-2 0 160-16,1 2 0 0,-4 3 0 0,0 1 128 0,-2-1 192 0,1 0 32 15,2 2 16-15,-2 0 0 0,-1 0-48 0,3-1-16 16,4 1 0-16,3-1 0 0,4 0-160 0,3 0-16 16,1-2-128-16,5-1 192 0,3-1-192 0,2-1 0 15,3-2 0-15,6-2 0 16,7 0-592-16,2-4-112 0,0-2-32 0,3-1-8032 16,3-2-1600-16</inkml:trace>
  <inkml:trace contextRef="#ctx0" brushRef="#br0" timeOffset="211161.602">3405 17184 20271 0,'-20'-4'896'0,"9"3"192"0,-1 1-880 0,1 1-208 0,1 2 0 0,-3-1 0 16,0 0 1776-16,0 1 304 0,0 2 64 0,-1 2 16 15,-1-2-1840-15,-1 3-320 0,0 1-128 0,-3 2 0 16,-2 2 128-16,-1 0 0 0,4 1 0 0,0 1 128 16,3-2 160-16,1 1 32 0,2 0 16 0,5-1 0 15,4-1-112-15,1-1-32 0,-1-1 0 0,3 0 0 16,3-1-64-16,-1-2-128 0,-2-7 176 0,7 7-176 16,2-1 208-16,0-1-64 0,-9-5-16 0,12 0 0 15,1-3 96-15,2-3 16 0,2 1 0 0,-1-3 0 16,0-2 32-16,-1-1 16 0,0 0 0 0,0 1 0 0,-2-1-288 15,0 1 160-15,-3 1-160 0,-1 3 128 0,-3-2-128 0,-6 8 0 16,7-4 0-16,-7 4 128 0,0 0-128 0,0 0 0 16,9 1 0-16,-9-1 0 0,8 7 0 0,-2 2 0 15,1 1 0-15,-3 0 0 0,1 1 0 0,-1-1-144 16,-4-10 144-16,7 11 0 0,-2-1 0 0,3-2 0 16,-2-2 0-16,3-3 0 0,0-3 0 0,2-2 0 15,1-2 0-15,2-3 0 0,2-3 0 0,-1-5 192 16,2 0-16-16,2-6-16 0,6-1 16 0,-2-3 0 15,1-2 0-15,-1 2 0 0,2-5-176 0,1 0 0 16,-2-1 0-16,-3 0 128 0,0-2-128 0,-3 1 0 16,-1 1 0-16,-2-1 0 0,0 0 0 0,-3-2-224 15,-4 0 80-15,0 3 16 0,-1 2 128 0,-2 6-208 0,-3 1 80 16,1 10 128-16,-1 5-160 0,-2 7 160 0,0 0 0 16,0 0-144-16,-10 12 144 0,0 5-128 0,-5 4 128 0,-1 3-128 15,0 3 128-15,-5 1 0 0,-1 3 0 0,-2-1 0 16,-3 7 0-16,2 0 192 0,2-1 0 0,2-1-16 15,0 0 32-15,2-2 16 0,1-2 0 0,2-1 0 16,2-3-48-16,3 0-16 0,2-4 0 0,5-1 0 16,0-4-160-16,1-1 0 0,3-4 144 0,3 0-144 15,0-1-192-15,3-1-96 0,3-4-32 0,3 1 0 16,-1-3-3008 0,3 0-624-16</inkml:trace>
  <inkml:trace contextRef="#ctx0" brushRef="#br0" timeOffset="211569.631">4153 17190 36863 0,'-30'-5'1632'0,"10"3"336"0,-2-1-1584 0,2 3-384 15,2 3 0-15,0 3 0 16,1 0-448-16,-1 4-192 0,1 3-16 0,0 3-16 0,-1 0 512 0,2 2 160 15,-1 0 0-15,3-1 0 0,1 1-128 0,3-1 128 16,-2 2 0-16,2-1 0 0,1-2 0 0,4-2 0 16,1-3 0-16,2-1 0 0,2-1 0 0,0-9-128 15,5 7 128-15,1-2 0 0,1 0 0 0,3-5-128 16,3-4 128-16,-1-1 0 0,1-3 0 0,3-1 0 16,1-2 0-16,0-1 0 0,-2-2 0 0,3 0 128 0,-2 0-128 0,-1 1 0 15,-4 1 0-15,1-1 128 0,-1 1-128 0,2 2 0 16,-3 0 0-16,0 2 0 0,-3 3 0 0,-7 5 0 15,9-1 0-15,-9 1 0 0,0 0 0 0,10 10 0 16,-2 0 0-16,-3 1 0 0,-1 2 0 0,-3-1-160 16,0 3 160-16,-1 1 0 0,0-1 0 0,-1 0 0 15,0 0 0-15,1-2 0 0,0 0 0 0,0-2 0 16,0-1 0-16,0-10 0 0,0 11 0 0,0-11 0 16,0 0-608-16,0 0-32 15,0 0-16-15,9 2 0 0,2-3-2176 16,2-3-432-16,0-5-96 0</inkml:trace>
  <inkml:trace contextRef="#ctx0" brushRef="#br0" timeOffset="211838.254">4595 17199 33695 0,'-15'19'1488'0,"4"-3"304"0,-1 1-1424 0,0 2-368 16,1 1 0-16,-4 0 0 0,3 1 0 0,-2 0 128 15,-3-3-128-15,5 0 0 0,6-5 240 0,-3-2-32 16,0-2 0-16,0-3 0 0,4 0 224 0,5-6 32 16,0 0 16-16,0 0 0 0,0 0 160 0,-1-11 48 15,3-2 0-15,4-4 0 0,3-5-272 0,4-1-48 16,0-2-16-16,1 1 0 0,0 1-128 0,4-1-32 16,2 2 0-16,2 3 0 0,1 0-192 0,-1 6 0 0,3 4 0 15,-2 1 0-15,1 1-192 0,3 3 192 0,-1 1-192 0,2 3 192 16,1 1-288-16,3 1 48 0,1-1 16 0,-1 4-17424 15</inkml:trace>
  <inkml:trace contextRef="#ctx0" brushRef="#br0" timeOffset="212912.547">7425 14498 2751 0,'0'0'128'0,"0"0"16"0,-8 2-144 0,8-2 0 0,0 0 0 0,-8 5 0 15,-2-3 1792-15,5 1 336 0,5-3 64 0,0 0 16 16,-8 5-1328-16,8-5-272 0,0 0-48 0,0 0-16 15,0 0 112-15,0 0 32 0,0 0 0 0,0 0 0 16,0 0-32-16,0 0 0 0,0 0 0 0,0 0 0 16,0 0 224-16,0 0 32 0,0 0 16 0,10 3 0 0,0 0 0 15,1 1 0-15,2-6 0 0,2 1 0 0,4-1-112 0,5 0-32 16,1-1 0-16,7 0 0 0,5-1-192 0,2-3-32 16,4 0-16-16,4 2 0 0,4 1-128 0,1 1-32 15,-1-3 0-15,4 0 0 0,-1-1-128 0,5 3-16 16,2-3-16-16,2 0 0 0,-1 0-32 0,-2-1 0 15,1-1 0-15,-4 0 0 0,0-2 128 0,1 0 32 16,2 0 0-16,-6 1 0 0,-2 1 128 0,-4 1 32 16,-5 1 0-16,-4 1 0 0,-4 0-144 0,-4 3-32 15,-3 2 0-15,-3 0 0 0,-5-2-208 0,-5 3-128 16,-3 2 160-16,-4 1-160 16,-8-3-1536-16,0 0-416 0,-3 10-80 0</inkml:trace>
  <inkml:trace contextRef="#ctx0" brushRef="#br0" timeOffset="213595.847">7553 14916 20559 0,'0'0'896'0,"0"0"208"0,2-11-880 0,2 0-224 15,1 1 0-15,-1 0 0 0,2 3 480 0,2-1 48 16,0 0 16-16,3 4 0 0,0 1-96 0,4-1 0 16,-3-3-16-16,1 1 0 0,-1 3-160 0,1 2-16 15,3 1-16-15,1 0 0 0,2-1-48 0,0 1 0 16,1 1 0-16,-1 4 0 0,0 7-16 0,0 0-16 16,-1 0 0-16,-1 5 0 0,1 4 32 0,-2 1 0 0,-1 1 0 15,0 2 0-15,-2 1 64 0,-2 1 0 16,0 2 16-16,0-1 0 0,-3 1-48 0,-2 4-16 0,-2 2 0 0,-3 0 0 15,-1-2-16-15,-3 0 0 0,0-1 0 0,-2-1 0 16,-1-2 80-16,-2-2 16 0,-1-2 0 16,-2 0 0-16,0-9 144 0,-4 1 16 0,-1-2 16 0,-3-3 0 15,-3 1 0-15,-1-3 0 0,-2 0 0 0,-2-1 0 16,1-5-144-16,2 2-16 0,-4-6-16 0,3-1 0 16,0 0 16-16,-2-4 0 0,2-1 0 0,2-4 0 15,4-4-32-15,0-1 0 0,3 2 0 0,0-6 0 16,2-2-48-16,3-1-16 0,3-2 0 0,3 2 0 15,3 0-64-15,2 1-16 0,2-1 0 0,5 6 0 16,0-1-128-16,4 4-192 0,1 2 32 0,5 2 16 16,3 1 16-16,-1 6 0 0,3 0 0 0,2 4 0 0,0-1 128 15,1 3-160-15,1 0 160 0,1 5-160 0,-1 2 160 16,0 3 0-16,-2 2-144 0,-2 0 144 0,-4 1 0 0,-1 1 0 16,-2 2 0-16,-3-3 0 0,-2-3 0 0,0 0 0 15,0 2 0-15,-4-3 0 0,-1-4 0 0,0-2 0 16,-5-7 0-16,6 9 0 15,0-1-1408-15,-6-8-176 0,0 0-16 0,10 4-13024 0</inkml:trace>
  <inkml:trace contextRef="#ctx0" brushRef="#br0" timeOffset="213969.942">8433 14893 22111 0,'-10'-8'976'0,"5"6"208"0,5 2-944 0,0 0-240 0,0 0 0 0,0 0 0 15,0 0 864-15,0 0 128 0,1 10 32 0,2 2 0 16,3-1-512-16,3 2-80 0,1 2-32 0,5 1 0 16,1 1 176-16,1 2 48 0,0 1 0 0,3 1 0 15,2 1-96-15,-4 1-16 0,-2 1 0 0,0 2 0 16,-1-1-208-16,0-1-48 0,0-1-16 0,-1 2 0 0,-4-3-240 0,0 1 144 16,1 1-144-16,-5 0 128 0,1-3-128 15,-3-1 128-15,0-3-128 0,-2 0 128 0,0-1-128 0,0 0 0 16,-2-3 0-16,0 0-176 15,1-3-2240-15,2-2-448 0</inkml:trace>
  <inkml:trace contextRef="#ctx0" brushRef="#br0" timeOffset="214317.398">9011 14706 11967 0,'-18'-12'1072'0,"8"6"-864"0,0 3-208 0,-1 0 0 16,2 1 4288-16,1 2 800 0,-1 2 160 0,0 3 48 16,-4 3-4336-16,0 3-960 0,-3 4 0 0,0 1 0 15,-3 3-160-15,-2 3 160 0,-3 1 0 0,-3 4-144 16,-3 3 272-16,-4 4 48 0,-4 3 16 0,3 4 0 15,1 3 512-15,-1 0 96 0,-7 0 32 0,2 3 0 16,3 5-96-16,1-4-16 0,-3-1 0 0,5-4 0 16,1-1-112-16,2-3-32 0,0-5 0 0,3-2 0 15,1-5-80-15,4-2-32 0,5-3 0 0,-1-1 0 0,3-4-208 16,5-1-64-16,2-4 0 0,3-1 0 0,2-1-192 16,4-10 0-16,0 0 0 0,0 0 0 15,11 7-1232-15,0-3-352 0,1-6-64 0,3-2-9552 16,6-4-1904-16</inkml:trace>
  <inkml:trace contextRef="#ctx0" brushRef="#br0" timeOffset="-213711.305">10798 4308 14735 0,'-12'7'1312'0,"-1"3"-1056"16,-1 0-256-16,0 2 0 0,4-1 1696 0,-1 0 288 15,4 0 48-15,-1 1 16 0,0 4-1520 0,4-2-288 16,1-2-64-16,0 0-16 0,3-2 176 0,0-1 48 16,0-9 0-16,0 0 0 0,0 0 16 0,0 0 16 15,5 8 0-15,-5-8 0 0,11-3 224 0,-1-1 64 16,0-6 0-16,2-1 0 0,2 0-48 0,4-3 0 16,-1-3 0-16,2-1 0 0,0-3-256 0,0-1-48 15,1-2-16-15,1-3 0 0,0-3 48 0,-1 0 0 16,0-2 0-16,1 0 0 0,-4-2-32 0,2-1 0 15,-3-3 0-15,2 3 0 0,0-2 32 0,-1-3 0 16,0-4 0-16,-2-1 0 0,0 1-192 0,1 0-48 0,-1-2 0 16,-2 1 0-16,-2-1-144 0,0 5 0 0,0 2 144 15,-2 1-144-15,0-2 0 0,-5 0 144 0,-1-1-144 0,-1 4 0 16,0 4 224-16,-2 1-64 0,-1 1-16 0,-1-1 0 16,-2 0 0-16,2 1 0 0,-3-1 0 0,0 3 0 15,1 1-16-15,-2-1-128 0,1 2 192 0,-1-1-64 16,-1 0-128-16,0-1 0 0,-1-1 0 0,0 1 0 15,-1-2 0-15,-2 2 0 0,0 2 0 0,-3 4 0 16,-1 3 0-16,1 1 0 0,0 4 0 0,-3 2 128 16,-2 0-128-16,-1 2 160 0,-2 0-160 0,1 3 160 15,-5 1-160-15,2 2 0 0,-1-1 0 0,0 3 128 16,-3-2-128-16,1 2 0 0,-4-1 0 0,1 3 0 16,-1 1 0-16,0 2 0 0,1 0-128 0,-2 2 128 0,0 1 0 15,-3 0-144-15,-1 3 144 0,1 1 0 0,2 0 0 0,-1 2-128 16,1 3 128-16,-1-1 0 0,-2 0 0 0,3 0 0 15,1 2 0-15,-1 2 0 0,1 5 0 0,0 3 0 16,-1-2 0-16,-1 2 0 0,0 2 0 0,2 4 0 16,0 0 0-16,0 1 0 0,-1 2 0 0,1 1-192 15,0 2 192-15,3 2-208 0,1 4 208 0,-1 2 0 16,3 5-160-16,1 2 160 0,1 1 0 0,0 2 0 16,1-2 0-16,1-1 0 0,0-2-160 0,5 1 160 15,2 0 0-15,4-4-144 0,3-2 144 0,2-1 0 16,3-1 0-16,1-2 0 0,1-2 0 0,2 0 0 15,3-3 0-15,3 2 0 0,-3 3 0 0,7-1 0 16,3-3 0-16,3 1 0 0,-1 0 0 0,3-3 0 0,1-3 128 16,3 1-128-16,2-3 0 0,3 1 0 0,-1-1 0 0,6-1 0 15,2-6 0-15,2-3 0 0,-2 0 0 0,7-3 0 16,3 2 0-16,1-6 0 0,1-5 0 0,0-6 0 16,-1-6 0-16,1-4 0 0,0-4 0 0,4-2 0 15,3-3 128-15,1-4-128 0,2-3 128 0,-4-3-128 16,-1-1 144-16,-2-6-144 0,-2-5 192 0,-2-2-192 15,-1-6 320-15,-2-2-32 0,-4-4-16 0,-2 3 0 16,-5 0 96-16,-4 7 16 0,-4 7 0 0,-4 4 0 16,-3 3-160-16,-3 6-32 0,-4 5 0 0,-2 3 0 15,-2 4-192-15,-4 2 0 0,-2 9 0 0,3-6 0 16,-3 6-1216-16,0 0-352 16,0 0-64-16,0 0-15056 0</inkml:trace>
  <inkml:trace contextRef="#ctx0" brushRef="#br0" timeOffset="-212717.04">9341 13176 19295 0,'0'0'848'0,"4"-11"176"0,-3-1-816 15,0 3-208-15,-1 9 0 0,3-9 0 0,-1-1 640 0,-1 3 64 16,-1 0 32-16,0 2 0 0,0 5 16 0,0 0 0 16,-5-6 0-16,5 6 0 0,-9-4-80 0,0 4-16 15,-2 3 0-15,-2 1 0 0,-2 2-16 0,-1 4-16 16,-3 2 0-16,-1 3 0 0,-5 5-208 0,-1 1-32 16,1 1-16-16,-1 5 0 0,-2 4-48 0,3 2 0 15,-1 4 0-15,1 2 0 0,3 2-64 0,4 2 0 16,2 2-16-16,2 0 0 0,3-4-48 0,5-1 0 15,1-3 0-15,4-2 0 0,1-3 0 0,4-1-16 16,2-3 0-16,1 0 0 0,1-2-176 0,2-2 192 16,-2-2-192-16,2-2 192 0,3-3-192 0,-1 0 0 15,1 1 0-15,4-4 0 16,4-4-496-16,1-2-128 0,4-3-16 0,-2 2-9120 0,-2-1-1824 0</inkml:trace>
  <inkml:trace contextRef="#ctx0" brushRef="#br0" timeOffset="-212440.239">9469 13429 30399 0,'-4'-9'2704'0,"-1"5"-2160"0,5 4-544 0,0 0 0 16,0 0 832-16,0 0 48 0,0 0 16 0,10 11 0 15,4 6-896-15,-6 3 0 0,0 2-176 0,0 2 32 0,2 3 144 0,3-1 0 16,1-1-144-16,-3 2 144 0,-1-1 0 0,1 1 0 16,0 0 0-16,-2-2 0 0,-4 0-224 0,1-2 32 15,-2-2 0-15,1-3 0 16,0 5-288-16,-3-4-48 0,2-3-16 0,0-2 0 16,2-1-16-16,-3 0 0 0,0-1 0 0,2-4 0 15,-5-8-1952-15,9 2-400 0</inkml:trace>
  <inkml:trace contextRef="#ctx0" brushRef="#br0" timeOffset="-212208.223">9788 13395 26719 0,'-17'-6'2368'0,"8"6"-1888"0,-2 4-480 0,2 1 0 15,-1 2 1216-15,1 2 128 0,1 0 48 0,-6 8 0 16,0 9-1056-16,-1 5-208 0,-3 3-128 0,-2-2 160 15,2-2 112-15,-2-2 32 0,1 5 0 0,-3-1 0 16,0 1-112-16,0 0-32 0,0 0 0 0,1-1 0 16,-1-2-160-16,2-4 128 0,3-3-128 0,2-2 128 15,2-4-128-15,3-2 0 0,2 0 0 0,2-6 0 16,1-3-960 0,5-6-208-16,0 0-48 0,5 5-8096 0,-5-5-1616 0</inkml:trace>
  <inkml:trace contextRef="#ctx0" brushRef="#br0" timeOffset="-211664.954">10150 13323 32255 0,'-12'3'2864'0,"0"-1"-2288"16,3 2-576-16,-2 4 0 0,1 3 208 0,1 5-64 15,0 6-16-15,0 4 0 0,1 2-128 0,1 4-144 16,-1 2 144-16,2 3-208 0,0 1 80 0,2-2 128 16,2-2-208-16,2-3 80 15,2-3-704-15,0-5-144 0,2-6-32 0,1-4 0 16,2-8 240-16,2-2 64 0,-1-2 0 0,3-3 0 0,0-1 1152 0,4-4 224 16,0-5 48-16,2-1 16 0,-1 0 0 0,0-1 0 0,-2-3 0 15,1-1 0-15,0-1-304 0,-2-1-64 0,0 1-16 0,-1 2 0 16,-1-1-192-16,1 6-32 0,-3 3-128 0,0 4 192 15,-4-1-192-15,-5 6 0 0,0 0 0 0,0 0 0 16,6 13 0-16,-2 5 128 0,-2 3-128 0,-2 3 0 16,-2 3 224-16,-2 2-48 0,-4 5-16 0,-1 1 0 15,-1-2-160-15,-4 5 160 0,-4 6-160 0,-5 2 160 16,0 5-32-16,-5-3-128 0,-4-1 192 0,-1 1-64 16,-5 0-128-16,4-5 0 0,1-6 144 0,2-5-144 15,3-4 128-15,3-7-128 0,5-7 160 0,2-3-160 16,1-5 560-16,2-2 16 0,4-2 0 0,2-6 0 15,-3-4-96-15,5-3-16 0,1-5 0 0,3-1 0 0,2-6-208 16,0 0-64-16,0-2 0 0,2-2 0 0,1 1-192 16,3-2 0-16,4-1 0 0,1 1 0 0,4-1-192 0,3 5-16 15,3 4-16-15,-1 4 0 0,5-1 80 0,-2 7 16 16,0 4 0-16,2 4 0 0,3-1 128 0,-5 7 0 16,-1 1-144-16,0 2 144 15,-2 3-1056-15,-2 1-144 0,-1-3-16 16,-1 2-16-16,1 0-1760 0,-2 0-336 0,3 2-80 0,-2-1-16 0</inkml:trace>
  <inkml:trace contextRef="#ctx0" brushRef="#br0" timeOffset="-211260.602">10284 12825 24879 0,'-6'-10'2208'0,"1"-1"-1760"0,0 1-448 0,2 1 0 16,3 9 608-16,0 0 32 0,0 0 16 0,0 0 0 15,0 0-480-15,0 0-176 0,0 0 0 0,9 5 144 16,5-2-144-16,-2 3 0 0,2 0 0 0,0 7-176 15,1 3 176-15,1 1 224 0,5 1-48 0,-3 5-16 16,-4 5 144-16,0 4 16 0,-2 6 16 0,2 4 0 0,-1 3-80 0,-2 4 0 16,-2 4-16-16,-3 2 0 0,-1-1-80 15,-3 1-16-15,-2 3 0 0,-2 0 0 0,-2-2 144 0,0-5 32 16,-4-2 0-16,2-3 0 0,-5-3 128 16,-2 0 48-16,-1-4 0 0,1-2 0 0,2-6 16 0,-3-1 16 15,0 0 0-15,0-4 0 0,-2 0-144 0,0-4-16 16,3-4-16-16,0 1 0 0,1-2-160 0,2-4-16 15,1-1-16-15,2-3 0 16,2-4-736-16,2 2-128 0,-1-2-48 0,4-5-9760 16,0 0-1968-16</inkml:trace>
  <inkml:trace contextRef="#ctx0" brushRef="#br0" timeOffset="-210840.958">11291 13317 17503 0,'-4'-10'1552'16,"0"-1"-1232"-16,1 0-320 0,2 1 0 0,1 10 1952 16,0 0 336-16,-3-8 64 0,3 8 16 0,0 0-1248 0,0 0-240 15,0 0-48-15,0 0-16 0,-6 10-304 0,2 6-64 16,0 4-16-16,-1 1 0 0,0 4 80 0,2 3 0 16,1 5 16-16,-2 2 0 0,-1 2 48 0,0 2 16 15,-1 4 0-15,1 0 0 0,-1-1-256 0,-3 0-48 16,2-5-16-16,-2 0 0 0,2-1-144 0,0-4-128 15,1-6 144-15,1 0-144 0,0-1 176 0,1-5-176 16,2-1 192-16,-2-2-192 0,3-3 160 0,1-2-160 16,0-3 128-16,0-9-128 15,5 10-1216-15,-3-4-320 0,-2-6-64 0,0 0-8208 16,0 0-1648-16</inkml:trace>
  <inkml:trace contextRef="#ctx0" brushRef="#br0" timeOffset="-210632.055">10924 13636 35007 0,'2'-9'3120'0,"5"1"-2496"0,4 1-496 0,5-1-128 16,3 1 352-16,3 3 48 0,-3 2 16 0,4-2 0 16,1 2-224-16,2 0-64 0,-1-1 0 0,4 2 0 15,1-1 80-15,1 2 16 0,2-2 0 0,-2 2 0 16,-2 0-224-16,-1 4 176 0,0 0-176 0,-3-1 160 15,-3-4-160-15,-1 3 0 0,-2 1 0 0,0-2 0 16,-2 2-1392-16,-1 0-352 16,-2 1-80-16,-2 0-16 0</inkml:trace>
  <inkml:trace contextRef="#ctx0" brushRef="#br0" timeOffset="-204046.564">14913 13262 16575 0,'0'0'1472'0,"-6"-8"-1168"0,1-1-304 0,5 9 0 16,0 0 1376-16,0 0 224 0,0 0 32 0,0 0 16 15,-7 8-992-15,0 4-192 0,3 6-32 0,-3 0-16 16,3 5 48-16,0 5 16 0,3 4 0 0,0 4 0 16,-1 5 48-16,0 1 16 0,-2 1 0 0,0 2 0 15,-3 1-240-15,1 2-48 0,0-2-16 0,-1-5 0 16,0-1-240-16,1-3 144 0,3-2-144 0,1-2 128 0,1-5-128 16,0-4 0-16,0-2 0 0,1-3 0 0,1-3-448 0,1-1 48 15,-2-15 0-15,2 8 0 16,-1 0-1952-16,-1-8-384 0</inkml:trace>
  <inkml:trace contextRef="#ctx0" brushRef="#br0" timeOffset="-203873.086">14672 13766 18431 0,'0'-18'1632'0,"4"7"-1312"16,1 0-320-16,2 1 0 0,3 1 2672 0,4 0 464 15,2 1 80-15,3 0 32 0,2 1-2432 0,2 0-496 16,4 1-80-16,2-2-32 0,6 1-208 0,-3 1 176 15,0 2-176-15,0 1 160 0,0-4-160 0,-3 1 0 16,-4 4 144-16,-2 0-144 16,-3 1-1280-16,-4 0-320 0,-2-2-64 0,-3 0-10576 0</inkml:trace>
  <inkml:trace contextRef="#ctx0" brushRef="#br0" timeOffset="-202553.503">16836 4518 22799 0,'0'0'1008'0,"-7"6"208"0,-1 0-960 0,0-2-256 0,8-4 0 0,-7 6 0 16,7-6 0-16,0 0-128 0,0 0 128 0,0 0-208 15,0 0 208-15,0 0 160 0,0 0-32 0,10-11 0 16,0-4 192-16,3-1 16 0,4-2 16 0,-1-3 0 16,1-4 160-16,-2-3 16 0,3-3 16 0,1-2 0 15,-3-2 32-15,1-7 16 0,0-4 0 0,0-1 0 16,-3 0-272-16,1 1-64 0,1-1-16 0,-1-2 0 16,-1 2-112-16,0-3 0 0,0 0-128 0,-3 0 192 0,0 2 32 0,-1 3 0 15,-6 4 0-15,0 3 0 0,-3-3 128 16,-1 1 32-16,-1 2 0 0,-2 1 0 0,-1-1-144 0,-3 1-32 15,2 1 0-15,-3 1 0 0,-3-2-208 0,0 2 128 16,-1 6-128-16,0-2 0 0,0 3 0 0,-4 0 128 16,1 4-128-16,-1 2 0 0,-1 1 0 0,-1 1 144 15,1 1-144-15,-1 3 128 0,0 1 64 0,-1 0 0 16,-2 1 0-16,1 4 0 0,0 1-64 0,-1 5 0 16,-2 2 0-16,-2 2 0 0,-1 0-128 0,-4 2 0 15,-1 3 0-15,0 3 128 0,1 0-128 0,-2 3 0 16,1 2 0-16,-2 1 0 0,-2 1 0 0,-1 4 0 15,0 3-128-15,-3 4 128 0,0 2 0 0,-1 5 0 16,4 5-144-16,-2 3 144 0,0 7 0 0,5 1-128 0,1 4 128 16,-1 1 0-16,1 0-144 0,2 2 144 0,2 3 0 15,1 5-144-15,1 2 144 0,5-3 0 0,5-2 0 16,3-2 0-16,4-4 0 0,7-4 0 0,5-2 0 16,5-5-128-16,4-5 128 0,3 0-128 0,4-6 128 0,4-1-128 15,2 0 128-15,3-5 0 0,0-3-144 0,4-6 144 16,4-6 0-16,5-3 0 0,4-6 0 0,6-4 0 15,4-3 128-15,3-4-128 0,3-6 0 0,-1-6 128 16,-1-5-128-16,0-5 0 0,-3-4 0 0,0-2 0 16,3-1 128-16,-8-2-128 0,-1-2 128 0,-10-3-128 15,-7-2 224-15,-5-2-32 0,-6 0-16 0,-4 0 0 16,-7-7 0-16,-3 5 0 0,-7 6 0 0,-1 8 0 16,-1 7-48-16,-4 5 0 0,-3 3 0 0,0 6 0 15,0 3-256-15,2 2-64 0,3 1-16 0,3 9-10128 16,0 0-2016-16</inkml:trace>
  <inkml:trace contextRef="#ctx0" brushRef="#br0" timeOffset="-201464.994">15465 12768 15663 0,'-8'-19'688'16,"7"11"144"-16,1 3-656 0,2-4-176 0,3-1 0 0,4 4 0 0,4 1 1456 0,3 1 256 15,0-1 48-15,2 0 16 0,2-2-1440 0,0 3-336 16,2 0 0-16,2 1 0 0,-1 0 0 0,0 3 128 16,0 3-128-16,0 3 128 0,1 3 64 0,0 2 16 15,1 1 0-15,-1 5 0 0,-3 5 48 0,0 1 0 16,-3 3 0-16,1-1 0 0,-3-2-48 0,0 6 0 16,-5 2 0-16,-1 0 0 0,-5-1 16 0,0 3 0 15,-3 1 0-15,-3 5 0 0,-5 3 160 0,-4-2 48 16,-4-2 0-16,-1-1 0 0,-1 2-80 0,0-6-16 15,-2-4 0-15,3-5 0 0,-2-7-144 0,1-2-16 16,0-4-16-16,-2-1 0 0,-1-3 288 0,0-5 64 16,2-1 16-16,-1-1 0 0,2-1-32 0,-2-4-16 15,3-6 0-15,-1 0 0 0,1 0-144 0,3 0-16 0,-3-4-16 16,4-1 0-16,1-4-48 0,3 2-16 0,2 4 0 0,0-1 0 16,0-1-112-16,3 2-128 0,1 1 176 0,2 5-176 15,-1 8 176-15,0 0-176 0,6-8 160 16,-6 8-160-16,11 0 0 0,1 5 0 0,-1 1 0 0,1 1 0 15,0 1 0-15,1 2 0 0,0 1 0 16,3 2-160-16,-2 0 160 0,-1-1 0 0,-1-2-144 0,3 1 144 16,-1 4 0-16,-2-3 0 0,-1-3 0 0,-2 0 0 15,2 1-448 1,0 0-80-16,-3-1-16 0,2-4 0 0,1-2-2320 0,1-1-464 16</inkml:trace>
  <inkml:trace contextRef="#ctx0" brushRef="#br0" timeOffset="-200984.01">16234 12877 24879 0,'0'0'2208'0,"0"0"-1760"0,-5-6-448 0,5 6 0 0,0 0 336 0,0 0-16 15,0 0 0-15,10-7 0 0,3 0-320 0,5 3 0 0,2-2 0 16,1 2 128-16,2 0-128 0,2 0-208 16,1-2 48-16,-3 3 16 0,0 3 144 0,-1 0-160 0,-2 0 160 0,-1 0-160 15,-4 1 160-15,-4 6 0 0,-2 1 160 0,-2 3-160 16,-2-2 256-16,-2 5-64 0,-2 2 0 0,-2 2 0 15,-2 4 176-15,-4 1 16 0,-1 1 16 16,-6 4 0-16,1 1-80 0,-4 1 0 16,-3 0-16-16,-2 0 0 0,-1 3-112 0,0-4 0 0,3-5-16 0,3-2 0 15,3-4-176-15,5-3 192 0,4-4-192 0,0 1 192 16,2 0-192-16,3-3 192 0,0-9-192 0,6 10 192 16,0-1 240-16,3-2 48 0,1-3 16 0,5 0 0 15,5 0 48-15,0-1 16 0,1-2 0 0,2 0 0 16,1-3-320-16,0 0-64 0,-2 0-16 0,0 0 0 15,0 2-160-15,0 0 192 0,0-3-192 0,-1 3 192 16,-1 3-192-16,0-3 0 0,-2-3 0 0,-1 3 0 16,-2 0-1696-16,-1 0-272 0,-3 0-48 0</inkml:trace>
  <inkml:trace contextRef="#ctx0" brushRef="#br0" timeOffset="-200790.62">16191 13208 35007 0,'-4'-20'1552'0,"6"8"320"15,6 1-1488-15,5 2-384 0,8 1 0 0,8 5 0 0,3 3 448 0,6 2 0 16,4 1 16-16,2 0 0 0,2 1-464 0,0 1-192 16,0-2 16-16,1-3 0 15,0-2-608-15,0 1-128 0,-1 3-32 0,0-2 0 16,-9-2-2512-16,-4 1-512 0</inkml:trace>
  <inkml:trace contextRef="#ctx0" brushRef="#br0" timeOffset="-200423.47">15310 13816 4607 0,'0'0'400'0,"0"0"-400"15,0 0 0-15,0 0 0 0,8 6 4080 0,4-1 720 16,-1 1 160-16,7-1 32 0,5-2-3392 0,5 0-688 15,4-1-128-15,5-3-16 0,2-1-320 0,3-3-64 16,2 2-16-16,2-2 0 0,3 0-96 0,2-1-16 16,0-1 0-16,3 0 0 0,2 1 304 0,0 0 48 15,-3-1 16-15,-1 3 0 0,-2 0 64 0,2 0 16 16,3 2 0-16,-2 1 0 0,3-1-384 0,-6 2-80 0,-2 0-16 16,-3 2 0-16,-2-1-224 0,-7 1 0 0,-2-2 0 15,-3 5 0 1,-4 1-2032-16,-5 0-448 0,-3-2-80 0</inkml:trace>
  <inkml:trace contextRef="#ctx0" brushRef="#br0" timeOffset="-199920.962">15635 14143 21183 0,'10'-12'944'0,"-1"6"192"16,4 2-912-16,3-1-224 0,4 1 0 0,1 1 0 0,4 6 912 0,1 0 144 15,2 2 32-15,0 2 0 0,-4 3-896 0,0 2-192 16,1 4 0-16,-4 3 0 0,-3 0 0 0,-3 4 0 15,0 5 0-15,-4 3 0 0,-3 2 0 0,-2 5 0 16,-4 1 0-16,-4 1 0 0,-4 2 288 0,-1-1 96 16,-4 0 32-16,-5-2 0 0,-4-1 16 0,2-1 0 15,-4-1 0-15,-1 1 0 0,-5-2-112 0,1-3 0 16,-1-3-16-16,3-2 0 0,2-6 16 0,1-4 16 16,-1-7 0-16,0-1 0 0,1-2 176 0,1-5 16 0,1-7 16 15,1-2 0-15,-2-2-80 0,3-5-16 0,-1-5 0 16,2-3 0-16,2-3 0 0,2-1-16 0,3 0 0 0,3 1 0 15,5-3 32-15,2 1 16 0,2 0 0 0,5 4 0 16,4 1-352-16,2 3-128 0,1 4 0 0,3 3 0 16,0 3 0-16,3 4 0 0,2 0-176 15,-2 7 176-15,2 0-192 0,0 2 192 0,0 3-192 0,1 0 192 16,-2 1-160-16,2 2 160 0,-2 2 0 0,0 0-144 16,1-1-144-16,-3 1-32 0,-1 1 0 0,1-1 0 15,2-1-2480 1,-5 2-496-16,1 0-96 0,-2-3-32 0</inkml:trace>
  <inkml:trace contextRef="#ctx0" brushRef="#br0" timeOffset="-199269.076">16140 14247 22111 0,'0'0'1968'0,"0"0"-1584"0,3-5-384 0,-3 5 0 15,10-3 960-15,-1-1 128 0,3 3 0 0,2-1 16 16,0 0-848-16,3 0-256 0,2 0 128 0,4-1-128 16,0 1 0-16,0 0 144 0,-4 0-144 0,0 0 0 0,3 1 272 0,-3 4-48 15,0-3-16-15,-2 3 0 0,-1 3 112 0,-4 2 32 16,-1 2 0-16,-3 3 0 0,-1 3-64 0,-2 6-16 16,-1 1 0-16,-2 5 0 0,-3 1-16 0,-2 1-16 15,-1-2 0-15,-4 2 0 0,-2 1 16 0,-4 0 16 16,-4-2 0-16,-3-2 0 0,1 1-80 0,1-1 0 15,-5 0-16-15,5-2 0 0,1 0-176 0,3-4 192 16,1-3-192-16,6-2 192 0,2-2-192 0,2-1 0 16,4-13 144-16,0 10-144 0,2 0 256 0,3-1-32 15,3-3 0-15,2 0 0 0,3-3 272 0,4 0 48 16,1 2 16-16,4-4 0 0,5-3-320 0,-3 0-64 16,1-1-16-16,0 3 0 0,-2 3-160 0,1-1 192 15,0-1-192-15,-1 0 192 0,-2 2-192 0,0 1 0 16,1-2 0-16,-4 0 128 15,-1 0-800-15,1-1-160 0,-2-1-48 0,-3-1-9344 0,0-2-1872 16</inkml:trace>
  <inkml:trace contextRef="#ctx0" brushRef="#br0" timeOffset="-199089.314">16123 14635 33167 0,'0'0'1472'0,"5"-10"304"0,-1 0-1424 0,7 3-352 0,4 4 0 0,9 1 0 16,2 1 528-16,6-1 48 0,4 1 0 0,5 1 0 16,5 1-576-16,1 1 0 0,4-1 0 0,-2 0 0 15,3-2 128-15,1 0-128 0,-4-2 0 0,2 0 0 16,-1 1-1760-16,-4-1-416 16,-4-1-64-16</inkml:trace>
  <inkml:trace contextRef="#ctx0" brushRef="#br0" timeOffset="-198527.85">16717 12344 6447 0,'0'0'576'0,"0"0"-576"16,-2-8 0-16,2 8 0 0,0 0 2256 0,-5-8 352 15,-3 3 64-15,0 5 16 0,-3-2-1472 0,0 2-272 16,1 2-64-16,-4 2-16 0,-1 1-368 0,-1 3-80 15,0 4-16-15,-4 5 0 0,0 2 432 0,-2 6 64 16,-2 1 32-16,-3 8 0 0,0 7-176 0,-5 3-48 16,-4 5 0-16,1 3 0 0,-1 2-336 0,3 3-80 15,0 0-16-15,5-1 0 0,-1-1-272 0,3 0 128 16,4 0-128-16,0-3 0 0,3-4 128 0,3-5-128 16,1-4 0-16,3-5 0 0,3-3 0 0,1-4 0 15,3-1 128-15,4-3-128 0,1-2 0 0,2-1 0 16,5 1 0-16,5 2 0 0,3 5 0 0,6-4-144 15,3-2-16-15,5-5-8032 16,3-1-1600-16</inkml:trace>
  <inkml:trace contextRef="#ctx0" brushRef="#br0" timeOffset="-198170.633">17101 12205 28559 0,'1'-22'1264'0,"3"13"272"0,-4 9-1232 0,9-1-304 15,4 5 0-15,2 5 0 0,1 3 0 0,4 10 160 16,4 8-160-16,-3 5 128 0,1 3-128 0,4 2 0 16,2 3-192-16,2 6 192 0,2 5 0 0,-2 6 0 15,-2 2 0-15,-3 7 0 0,-1-1 0 0,-6 3 0 16,-5 0 0-16,-6 4 0 0,-8-1 0 0,-7 1 0 16,-7-3 144-16,-7-1-144 0,-5 0-176 0,-6-5-96 15,-4-7-32-15,1-1 0 16,-4-3-1488-16,-3-4-288 0</inkml:trace>
  <inkml:trace contextRef="#ctx0" brushRef="#br0" timeOffset="-196543.373">6552 17168 23039 0,'-5'3'2048'0,"5"-3"-1648"0,-6-2-400 16,6 2 0-16,2-10 704 0,-2 10 48 0,10-4 16 0,4-3 0 15,5-3-512-15,5 0-112 16,8-1-16-16,5-1 0 0,2-2-128 0,6-3 192 0,5-2-192 0,0 2 192 16,-1 3-192-16,-2 3 160 0,-3 3-160 0,-3 4 160 31,-5 1-1184-31,-3 5-256 0,-2 1-32 0,-6 1-5856 0,-6 3-1184 0</inkml:trace>
  <inkml:trace contextRef="#ctx0" brushRef="#br0" timeOffset="-196375.448">6704 17412 17503 0,'-25'0'768'0,"10"2"176"16,0 3-752-16,4-1-192 0,3-1 0 0,8-3 0 15,-6 5 2112-15,6-5 400 0,0 0 80 0,0 0 16 0,12 5-1904 0,3-1-384 16,3-4-80-16,8-2-16 0,9-1 96 0,4-1 0 15,4-4 16-15,3 0 0 0,3 0-144 0,1 0-48 16,-2 1 0-16,3 2 0 16,-1-4-1680-16,1 2-320 0,-4 3-80 0</inkml:trace>
  <inkml:trace contextRef="#ctx0" brushRef="#br0" timeOffset="-192370.055">8332 16601 1839 0,'0'0'160'0,"0"0"-160"0,0 0 0 0,0 0 0 16,0-12 1584-16,0 2 272 0,0 10 64 0,2-8 16 0,1-2-688 15,-2 3-144-15,-2-2-16 0,1 3-16 0,1-3 80 0,-1 9 32 16,0 0 0-16,0 0 0 0,0 0-304 0,0 0-64 16,0 0-16-16,0 0 0 0,0 0-192 0,0 0-32 15,0 0-16-15,-5 9 0 0,1 2-304 0,-1 6-48 16,-3 6-16-16,2 4 0 0,-1 0 160 0,2 3 32 15,0 1 0-15,0 1 0 0,2 1-208 0,0 1-48 16,2 1 0-16,2-2 0 0,2-1-128 0,1-1 0 16,0-1 144-16,3-3-144 0,2-5 0 0,0-1 128 15,2 2-128-15,4-6 0 0,0 0 176 0,2-5-48 16,-1-11 0-16,4-1 0 0,2-1 192 0,1-3 16 16,3-4 16-16,1-4 0 0,-2-2 32 0,2-3 0 15,-1-1 0-15,2 1 0 0,-3-3-176 0,1-2-16 0,1-2-16 16,-6 2 0-16,-3 0-32 0,-1 0 0 0,-3 0 0 15,-2-2 0-15,0-2 0 0,-3-1 0 0,-1 0 0 0,-2 4 0 16,1 2-144-16,-3 4 0 16,0 3 144-16,-2 5-144 0,-2 9 0 0,0 0 0 0,0 0 0 0,0 0 0 15,0 0 0-15,-4 12 0 0,-1 4-144 0,0 3 144 16,-1 3 0-16,2 3-144 0,-4 1 144 0,1 2 0 16,1 4 0-16,-2 3-128 0,-1-1 128 0,-1 7 0 15,-4 4 0-15,0 4 0 0,-2 1 0 0,-1 1 0 16,-2-1 0-16,-2 0 0 0,-1-5 0 0,2-1 0 15,3 1 176-15,-2-1-176 0,-1-2 192 0,2-1-192 16,-4-1 320-16,1-2-32 0,0-4-16 0,1-1 0 16,1-2-16-16,1-4-16 0,-2-3 0 0,1 1 0 15,0-6 80-15,1 2 0 0,-1 0 16 0,-2-1 0 16,1-4-208-16,1 0-128 0,-5-4 128 0,2-1-128 0,0 0 128 0,2-1-128 16,-1-1 128-16,-1-5-128 0,-1-1 144 0,2 0-144 15,1-5 192-15,1 1-192 0,2-1 176 0,0-6-176 16,-1-5 160-16,1 0-160 0,1 3 128 0,3-2-128 15,-1-2 0-15,4-2 0 0,5-1 0 0,0-1 0 16,3 1 0-16,5 1 0 0,4 0 0 0,2-1 0 16,3 0 0-16,3-1 0 0,4 0 0 0,6 1 0 15,7-2 0-15,5 1 0 0,1 3 0 0,4 2-160 16,4 2 160-16,-1 2-128 0,-2 1 128 0,1 2-128 16,-1 0 128-16,-1 3-128 0,-1 1 128 0,-2 2 0 15,-4 2 0-15,-3 2 0 0,-2 5 0 0,-4 1 144 16,-3 0-144-16,-3 0 160 0,-5 1-160 0,-5-1 0 15,-1 2 0-15,-3-2 0 0,-2-1 128 0,-2-2-128 16,-4 1 0-16,-1 1 128 0,-2-3-384 0,1-1-96 16,-5-3-16-16,1 0-9424 0,-3-1-1904 15</inkml:trace>
  <inkml:trace contextRef="#ctx0" brushRef="#br0" timeOffset="-142745.5">15666 2941 23951 0,'-9'-29'1056'0,"2"11"224"0,0-1-1024 0,0 0-256 0,0-2 0 0,1 1 0 15,-2 2 416-15,-1 0 32 0,0 1 0 0,-2 2 0 16,-3-1 0-16,-2 1 16 0,-4-5 0 0,-4 5 0 16,-5 2-208-16,-3-1-64 0,-4-3 0 0,0 0 0 15,-5 0-64-15,2-2-128 0,-2-2 176 0,0 1-176 16,-2-2 336-16,-4 0-32 0,-5-4-16 0,0 2 0 16,-3-1 16-16,0 0 0 0,-4-3 0 0,-2-1 0 15,-2 1-112-15,-5 4 0 0,-4 3-16 0,-1 0 0 16,1 1-176-16,0 3 0 0,-2 3 0 0,-1 4 0 0,-4 2 0 0,1 4 0 15,0-3 128-15,0 5-128 0,0 2 0 16,-2 0 0-16,-6 0 0 0,3 1 0 0,2 1 0 16,-4 4 0-16,-4-2 0 0,-3 2 0 0,-2 1 0 0,0 4 0 15,-1 1 0-15,-1 4 0 0,1-1 0 0,3 2 0 16,7 1 0-16,2 2 0 0,3 0 0 0,0 6 192 16,3 6-192-16,3 2 192 0,3-1-64 0,2 0-128 15,2 0 192-15,-1 3-64 0,1-2-128 0,2 3 192 16,5 2-192-16,4 1 192 0,5 2-64 0,-1 0-128 15,0-1 192-15,3 0-64 0,-2 2 0 0,5 0-128 16,2-1 192-16,2 0-64 0,6-3 0 0,2 3-128 16,3 1 192-16,6 4-64 0,-1 3-128 0,5 1 0 15,4-5 144-15,1 0-144 0,2 0 0 0,5-2 0 16,3 1 0-16,2 1 128 0,4 4-128 0,4-2 0 0,2-1 0 16,4-5 0-16,5 2 0 0,0-2 0 0,5 0 0 0,5-1 0 15,0-3 0-15,8 1 144 0,6 0-144 0,2 4 0 16,0 2 128-16,4-1-128 0,3-3 0 0,0 0 0 15,2 1 128-15,2-5-128 0,3-1 0 0,5-3 0 16,4-2 160-16,3-1-160 0,0-5 128 0,0 4-128 16,3 4 0-16,4-4 0 0,2-2 0 0,2-1 0 15,0 1 0-15,2-4 0 0,0-4 128 0,5 1-128 16,3-1 0-16,0 1 0 0,0-6 144 0,-1-1-144 16,2-1 0-16,3-2 0 0,1-1 0 0,0-2 0 15,-1-10 0-15,3 1 144 0,3-1-144 0,-1-4 0 16,-1-1 0-16,1-5 0 0,0-2 0 0,-2-3 0 15,-4-1 0-15,0-6 0 0,-2-4 0 0,-1-3 0 0,-2-2 0 16,-4-3 0-16,-7-1 0 0,-2-1 160 0,-2 2-160 0,0-1 128 16,-2-4-128-16,-3-2 128 0,-3-2 16 0,-3-6 0 15,-3-6 0-15,-1-3 0 0,1 4-16 0,0-3-128 16,-2 0 192-16,-1-2-64 0,-7-1-128 0,-3-1 128 16,-8-2-128-16,-4 3 128 0,-4 3 0 0,-4 2 0 15,-3 1 0-15,-6-2 0 0,-4-1 240 0,-4 3 32 16,-4 1 16-16,-4 2 0 0,-3-1-128 0,-7 0-32 15,-3 2 0-15,-3-1 0 0,-4-4-256 0,-4 2 0 16,-2 2 0-16,-4 6 0 0,-3 5 0 0,-3 2 0 16,-7 3 128-16,-1 0-128 0,-3 1 0 0,-1-1 0 15,1 3 0-15,-5 0 0 0,-1 0 0 0,-3-4-176 16,-5 6 176-16,-2 5-160 0,-1 2 160 0,-1 4 0 16,3 2-144-16,-5 2 144 0,-1-3 0 0,-2 6-176 0,-4 5 176 15,1-3-128-15,3-2 128 0,-4 2-192 0,-1 2 192 0,-1 3-192 16,-2 3 192-16,1 0 0 0,1 2 0 0,-1 1 0 15,-5 2 0-15,1 3-160 0,-1 3 160 0,2 0 0 16,1 1-128-16,-1 2 128 0,-7 1 0 0,1 1 0 16,1 4-128-16,2 4 128 0,0 1 0 0,-3-2 0 15,-3 3 0-15,7 3-128 0,4 6 128 0,2-1 0 16,2 0 0-16,1 3-128 0,2 2 128 0,4 3 0 16,3 0 0-16,1 2-128 0,5-2 128 0,-2-1 0 15,0 1 0-15,1 0 0 0,2 1-128 0,4 6 128 16,1 4 0-16,5-3-128 0,3-1 128 0,3-2 0 15,2-3 0-15,4 1-128 0,-1-1 128 0,7 2 0 0,3 1 0 16,1 3-128-16,0 3 128 0,4 3 0 0,6 1-160 16,2-2 160-16,4-1-128 0,4 1 128 0,5 0-144 0,2 0 144 15,1 1-160-15,6 1 160 0,4-2-160 0,5 0 160 16,5-1-160-16,4-1 160 0,3-2-128 16,5 1 128-16,5-1 0 0,3 3-144 0,1-3 144 0,6 0 0 15,2-5 0-15,8 0-128 0,5-2 128 0,3-3 0 16,3-1 0-16,2-4-128 0,2-2 128 0,3-4 0 15,4 1-144-15,3-5 144 0,1-4 0 0,4-4-144 16,3-5 144-16,5-1 0 0,4-2-160 0,4-3 160 16,0-2-128-16,0-4 128 0,2-5-128 0,0-2 128 15,0-2-128-15,4 2 128 0,2-4 0 0,0-2-160 16,-2-2 160-16,2 2 0 0,-1-4 0 0,-1-1 0 16,-4-2 0-16,0-2 0 0,1-3-128 0,-4-2 128 15,-7-1 0-15,5-4 0 0,-1-5 0 0,-4 0-128 0,-5 3 128 16,-6-4 0-16,-3-2 0 0,-3 1 0 0,-2 1 0 0,-7-3 0 15,-5-2 0-15,-9-4 0 0,-6 0 0 16,-4 2 0-16,-8 5-144 0,-2 2 144 0,-5 1 0 16,-8-1-144-16,-3-6 144 0,-9-2 0 0,-5-4 0 0,-6-2 0 15,-4 0-128-15,-8-5 128 0,-5 1-128 0,-3 0 128 16,-10 1 0-16,-2-7 0 0,-3-4 0 0,-8 1 0 16,-4 8 176-16,-7 1-48 0,-8 2 0 0,-8 0 0 15,-1 2 0-15,-6-4 0 0,-5-1 0 0,-8 3 0 16,-14 10-128-16,-2 7 0 0,-3 3 0 0,-10 6 0 15,-12 3 0-15,-4 8 0 0,-8 6 0 0,-4 5 0 16,-2 5-176-16,-9 7 176 0,-4 9-128 0,-2 5 128 16,-1 6-1536-16,2 10-208 0,2 9-48 15</inkml:trace>
  <inkml:trace contextRef="#ctx0" brushRef="#br0" timeOffset="-137350.565">12239 12814 19295 0,'-11'-9'848'0,"5"7"176"0,-4 4-816 0,1 2-208 0,-2-1 0 0,1 1 0 15,2 3 0-15,-3 4 0 0,0 0 0 0,0 2 0 16,-1 0 0-16,-3 5 176 0,0 3-176 0,0 7 160 16,-3 8 80-16,-1 1 16 0,0 4 0 0,-1 5 0 15,-1 4-16-15,-1 4 0 0,-3 1 0 0,0 4 0 16,-1 1-96-16,2 6-16 0,-3 5 0 0,2-2 0 16,3-2-128-16,2-2 0 0,0-4 0 0,2 2 128 15,1 4 48-15,0-3 0 0,1-5 0 0,0-1 0 16,1 1 176-16,2-4 32 0,0-2 16 0,2 0 0 15,2-1-176-15,1-3-32 0,2-4-16 0,3-3 0 16,1-3-176-16,-1-2 192 0,3-4-192 0,1-1 192 0,2-2-32 0,1-1 0 16,6-2 0-16,0-3 0 0,4-1-160 0,8-6-176 15,3-1 48-15,2-6-7376 16,3-4-1472-16</inkml:trace>
  <inkml:trace contextRef="#ctx0" brushRef="#br0" timeOffset="-136985.164">11984 14001 13823 0,'-3'-3'1216'0,"-1"-1"-960"0,4 4-256 0,0 0 0 16,0 0 1200-16,0 0 192 0,-3-4 32 0,3 4 16 16,0 0-144-16,0 0-16 0,0 0-16 0,7-4 0 15,3-2-240-15,1 2-32 0,1-1-16 0,2 1 0 16,1-3-368-16,2 1-80 0,2 1-16 0,0 1 0 15,-2-2-352-15,0 2-160 0,1-3 128 0,-4 3-128 16,-2 0 0-16,-3 1 128 0,-9 3-128 0,10-2 0 16,0-1-256-16,-10 3-128 0,0 0-16 0,0 0-8016 15,0 0-1600-15</inkml:trace>
  <inkml:trace contextRef="#ctx0" brushRef="#br0" timeOffset="-136185.346">12121 13234 17615 0,'-12'-13'768'0,"7"8"192"0,5 5-768 0,-5-8-192 15,0-1 0-15,3 0 0 0,1 0 672 0,2 4 96 16,-1 5 32-16,5-8 0 0,-1-1-352 0,1 2-64 16,4 0 0-16,0 2-16 0,3-1-240 0,1 1-128 15,2-4 160-15,2 4-160 0,-1 4 160 0,2 1-160 16,1 0 160-16,0 3-160 0,2-1 224 0,0 2-48 16,0 4-16-16,-2 1 0 0,-3-1-160 0,0 1 0 15,-3 3-160-15,-1 3 160 0,-4 1 0 0,1 3 0 0,-3 0 0 16,-1 3 0-16,-2 1 272 0,-3 2 48 0,-3 1 16 15,-2 3 0-15,-1 2-48 0,-3 1-16 0,-4 4 0 16,-2 1 0-16,0 3-112 0,-3-4-32 0,0 2 0 0,0-3 0 16,-1-2-128-16,-1-1 0 0,3-6 144 0,-2-2-144 15,-2 1 128-15,0-3-128 0,0-4 160 0,2-2-160 16,-2-4 272-16,2 0-32 0,1-1-16 0,2-3 0 16,1-6 192-16,1-3 32 0,3-4 16 0,3 2 0 15,-1 0-16-15,1-3 0 0,3-4 0 0,0-1 0 16,2-1-160-16,1 1-32 0,1-2-16 0,1-2 0 15,0-4-112-15,3 1 0 0,1 1-128 0,3 0 192 16,-1 0-192-16,4-1 128 0,-1 0-128 0,2 4 0 16,1 4 0-16,4 0 0 0,-1 0 0 0,0 3 0 15,3 0-128-15,1 4 128 0,-1 3-192 0,2 2 192 0,-2-2-144 16,-2 4 144-16,2 4 0 0,-2 1-144 16,1 2-2224-16,-2 0-448 0,5 5-96 15,-4 2-7840-15</inkml:trace>
  <inkml:trace contextRef="#ctx0" brushRef="#br0" timeOffset="-135888.599">11854 14031 15663 0,'-15'-9'688'0,"7"7"144"0,0-1-656 0,8 3-176 0,0 0 0 0,0 0 0 15,0 0 1696-15,0 0 304 0,8-3 64 0,4 0 16 16,2 0-1296-16,4-1-256 0,4 1-48 0,0 0-16 16,2-1-272-16,0-3-48 0,2-1-16 0,2 0 0 15,0 1-128-15,0-2 0 0,1 0 0 0,1 1 128 16,-2 3-128-16,0-2 0 0,-2 3 0 0,0 0 0 15,-1 1 0-15,-4 0 0 0,-3 1 0 0,-1 1-176 16,-4 3-1568-16,-2 0-320 16,-2 0-64-16</inkml:trace>
  <inkml:trace contextRef="#ctx0" brushRef="#br0" timeOffset="-135399.006">11727 14242 24879 0,'0'0'2208'0,"0"0"-1760"16,0-10-448-16,4 2 0 0,7 1 384 0,1 1-16 16,3-2 0-16,5 2 0 0,0-2-368 0,3 1 0 15,4 2 0-15,-1-1 0 0,1 1-128 0,-1-1 128 16,-1 0-128-16,-1 3 128 0,-2-1 0 0,-2 4-160 0,-2 2 160 15,-2 3 0-15,0 1 0 0,-2 4-128 0,-2 1 128 0,-1 4 0 16,-1 2 0-16,-2 4-192 0,-2 3 192 0,0 6-160 16,-4 0 160-16,-2 5 0 0,-1 0 0 0,-1 1 0 15,-6 1 0-15,1 0 0 0,-3-2 0 0,0-3 0 16,-1 2 0-16,-2-4 144 0,1-4-144 0,-2-1 0 16,-2-3 192-16,0-1-192 0,-1-2 192 0,1-1-192 15,-2-2 288-15,1-1-48 0,-3-3-16 0,1-3 0 16,3-5 112-16,-1-1 32 0,0 1 0 0,1-5 0 15,2-3-112-15,1-3 0 0,0-3-16 0,3-4 0 16,-1-1-32-16,5-1 0 0,1-1 0 0,1-1 0 16,2-2 96-16,1-1 16 0,0 1 0 0,4 2 0 15,5 2-112-15,2 1-16 0,0 2 0 0,1 2 0 16,0 2-32-16,2 4-16 0,2 2 0 0,2 0 0 16,-1 1-144-16,1 4 0 0,-1 3 144 0,2 1-144 0,1 1 0 0,-3 1 0 15,1-1 0-15,-1 3-192 0,0 2 192 0,-2 1 0 16,-1-2 0-16,-2 1 0 0,0 1-352 0,0 0-32 15,-3 0-16-15,1-1-8816 16,-1 0-1776-16</inkml:trace>
  <inkml:trace contextRef="#ctx0" brushRef="#br0" timeOffset="-134345.999">12302 14252 9151 0,'0'0'400'0,"0"0"96"0,0 0-496 0,0 0 0 0,0 0 0 0,0 0 0 16,0 0 1088-16,0 0 112 0,-7 3 16 0,7-3 16 15,-7 3-256-15,7-3-48 0,-5 6-16 0,-1 3 0 16,-1 3-288-16,1 1-64 0,1-2-16 0,2 3 0 16,2 5-176-16,1 2-48 0,0-5 0 0,1 4 0 15,0-2-160-15,2 0-32 0,0 0-128 0,2-3 192 0,-4-1-192 0,2-4 176 16,2-4-176-16,-5-6 160 0,7 7 384 0,-7-7 80 15,9 0 16-15,0 0 0 0,0-6 400 0,1-1 96 16,1-3 16-16,0 0 0 0,-3-1-528 0,3 0-112 16,-3-1 0-16,0-3-16 0,-2 0-352 0,2 0-144 15,-4-1 128-15,2 2-128 0,1 2 0 0,-4 1 128 16,0-2-128-16,0 4 0 0,-3 9 0 0,0 0 0 16,0 0 0-16,0 0 0 0,0 0-208 0,0 0 16 15,6 12 16-15,-2 3 0 0,0 3-80 0,-1 2-32 16,0 1 0-16,-2 3 0 0,-1 3 288 0,0 1-160 15,0-1 160-15,-1 3-128 0,-2 0 128 0,-1-1 0 16,-3-1-144-16,0 2 144 0,0-3-128 0,-2 2 128 0,1 1-160 16,-3-1 160-16,-1-4 0 0,0 3 0 0,0-2 176 15,-2 2-48-15,-1 0-128 0,-1-1 0 0,-4-2 0 0,3 0 0 16,3 0 0-16,1-2 256 0,-2 0-64 0,-1-2-16 16,0-2-176-16,1-1 128 0,1-3-128 0,0-1 128 15,-1-3-128-15,3-3 160 0,2-2-160 0,3-3 160 16,1-3-16-16,6 0 0 0,-9-5 0 0,6-3 0 15,2-3 112-15,2-3 32 0,1-4 0 0,4-2 0 16,0-2-112-16,3 1-32 0,2-1 0 0,0 2 0 16,2 0-400-16,1 0-96 0,1-1-16 0,-1 3 0 15,0 4-560 1,-5 3-112-16,-1 2-32 0,0 5-10736 0</inkml:trace>
  <inkml:trace contextRef="#ctx0" brushRef="#br0" timeOffset="-133550.286">12949 13157 911 0,'0'0'0'0,"0"0"0"16,0 0 0-16,0 0 0 0,4-6 2480 0,-4 6 400 15,0 0 96-15,3-11 16 0,-2 1-1440 0,-1 10-272 16,0-8-64-16,0 8-16 0,0 0-160 0,0 0-16 16,-3-7-16-16,3 7 0 0,0 0-448 0,-9 3-96 15,2 1-16-15,-2 3 0 0,-1 1-160 0,-2 5-32 16,-1 3-16-16,-2 1 0 0,0 0 96 0,-2 4 32 0,0 3 0 0,-1 4 0 16,1 4 32-16,-4 5 16 0,0 5 0 0,1 4 0 15,0 1-160-15,3 6-16 0,-2 5-16 0,2-3 0 16,3-1-224-16,1-1 176 0,1 0-176 0,2 0 160 15,1 1-160-15,3-6 0 0,-1-4 0 16,3-1 0-16,0 0 0 0,2-2 128 0,0-7-128 0,-1 0 0 16,1-2 208-16,1 0-32 0,0-1-16 0,1-1 0 15,-1-3 80-15,2-3 16 0,1-2 0 0,3-1 0 16,-3 1-64-16,1-5 0 0,4-2 0 0,3-1 0 16,1-1 16-16,3-1 0 0,-2-3 0 0,6-1 0 15,1-3-432-15,0-2-96 0,0 3 0 0,3-4-8128 16,-2-2-1600-16</inkml:trace>
  <inkml:trace contextRef="#ctx0" brushRef="#br0" timeOffset="-133161.858">12895 13914 18431 0,'0'0'1632'0,"0"0"-1312"0,0 0-320 0,6-7 0 16,-3 2 1312-16,3 1 192 0,3-1 32 0,1 2 16 15,1 1-784-15,2-2-144 0,2 0-48 0,2 1 0 16,-1 0-240-16,2 0-48 0,2 0-16 0,1-2 0 16,0 1-144-16,-4 1-128 0,-1 1 144 0,-1 0-144 15,0-1 0-15,1 1 0 0,-2 0-128 0,-1 0 128 16,-1-3-2032-16,1 3-288 0,-5-4-64 0,1 3-16 0</inkml:trace>
  <inkml:trace contextRef="#ctx0" brushRef="#br0" timeOffset="-132849.644">13492 13201 23951 0,'-4'-15'1056'0,"3"7"224"0,1 8-1024 0,0 0-256 16,0 0 0-16,0 0 0 0,0 0 0 0,0 0 0 16,-4 19 0-16,1 0 0 0,-1-2 0 0,-1 3 0 0,0 1 0 0,-1 4-144 15,1 3 144-15,-1 1 0 0,1 1 0 0,-3 4 0 16,1 4 0-16,1 1 0 0,-2 2 0 0,0-2 128 15,0-1-128-15,-2-1 144 0,2 0-144 0,-1-6 160 16,4-3-160-16,-3-2 0 0,1-1 144 0,1-5-144 16,0-3 0-16,3-1 0 0,-1 0-160 0,1-4 160 15,0-2-1616 1,2-1-224-16</inkml:trace>
  <inkml:trace contextRef="#ctx0" brushRef="#br0" timeOffset="-132616.033">13127 13994 29999 0,'0'0'1328'0,"0"0"272"0,0 0-1280 0,0-8-320 16,0 1 0-16,0 7 0 0,9-4 256 0,1 0-32 15,3 1 0-15,4-1 0 0,5 0-224 0,1 1 0 16,2 1 128-16,2-3-128 0,-3-1 0 0,2 0 0 15,-3 1-192-15,0-1 192 0,-1 1-384 0,0-2 16 16,-3 2 16-16,-1 2 0 16,-1 5-224-16,-2-1-64 0,1-1 0 0,-2 0 0 15,-2 2-2016-15,0 0-416 0</inkml:trace>
  <inkml:trace contextRef="#ctx0" brushRef="#br0" timeOffset="-132231.502">12971 14394 13823 0,'-5'-22'608'0,"4"12"128"0,1 10-592 0,5-9-144 0,1 1 0 0,4 1 0 15,2-1 3264-15,4 2 640 0,1 2 112 0,4 1 16 16,2-2-3328-16,0 2-704 0,0 0 0 0,2-1-160 15,-1 0-64-15,0 2-16 0,-1 2 0 0,-2 1 0 16,-5-2 240-16,-2 3-176 0,-2 2 176 0,-1 6-160 0,-6 1 160 16,1 4 0-16,-2 0-144 0,-4 3 144 0,-4-1-160 0,-1 4 160 15,-1 2-208-15,-5 1 80 0,-6 2 0 0,1-1 0 16,-3 1 0-16,0 0 0 0,-2-2 128 0,5-2 0 16,3-5 0-16,1 1 0 0,1-4 0 0,2-2 0 15,2-2 160-15,1-3-160 0,6-7 320 0,0 0-48 16,0 0 0-16,0 0 0 0,0 0 32 0,0 0 0 15,10 1 0-15,2 0 0 0,-4 1-16 0,6-3 0 16,2-2 0-16,3-1 0 0,1 0-288 0,2 0 0 16,1-1 0-16,-3 0 0 0,-1-2-128 0,1 2-96 15,2 3-16-15,-1-3-8256 16,0 2-1648-16</inkml:trace>
  <inkml:trace contextRef="#ctx0" brushRef="#br0" timeOffset="-131690.175">13702 13701 16575 0,'0'0'1472'0,"0"0"-1168"15,-9 1-304-15,1 4 0 0,-1 4 416 0,-1 2 32 16,-1 1 0-16,2 2 0 0,-2 5-192 0,6 2-16 16,-1-1-16-16,3 2 0 0,1 1-32 0,0 1 0 15,0-1 0-15,2 0 0 0,1-2-48 0,2-2-16 16,-1-1 0-16,1-4 0 0,1-3 16 0,1-3 0 15,3-4 0-15,1-2 0 0,2-5 944 0,0-2 176 16,3-2 32-16,1-4 16 0,2 1-352 0,-1-3-64 16,-1-3 0-16,0 1-16 0,-1-2-560 0,-2 1-96 15,-1-3-32-15,-2 3 0 0,1 1-192 0,0 3 0 16,-5 0 0-16,2 2 0 0,-1 4 0 0,-6 6 0 16,0 0 0-16,0 0 0 0,0 0 0 0,8 5 0 0,-1 5-128 15,-6 4 128-15,-2 4 0 0,1 5-128 0,-1 3 128 0,-3 4 0 16,1 1 0-16,-1 3 0 0,-2 0 0 0,-2 2 0 15,1-3 0-15,-4 3 0 0,-2-2 0 0,-2 3 144 16,0-1-16-16,-3 1-128 0,0-4 192 0,0-1-64 16,-2-2-128-16,1-2 128 0,0-4-128 0,1-4 128 15,3-1-128-15,3-4 0 0,3-4 144 0,3-2-144 32,2-5-1712-32,4-4-400 0</inkml:trace>
  <inkml:trace contextRef="#ctx0" brushRef="#br0" timeOffset="-131315.004">13753 13157 25791 0,'0'0'2304'0,"-5"-7"-1856"16,3-3-448-16,3 4 0 0,-1 6 128 0,8-3-128 15,0 1 0-15,3 2 0 0,1 1 0 0,-1 0 0 16,3 1 0-16,3-2-160 0,1-1 160 0,0 0 0 16,1-1 0-16,-1 3 0 0,0 2 0 0,-2 1-160 15,-1 1 160-15,-5 4 0 0,-1 4-160 0,-5 4 160 16,-2 2-128-16,-4 2 128 0,-4 1 0 0,-1 3 0 0,-6 5 0 0,2-4-128 15,0-1 128-15,0-3 0 16,-1-4 0-16,4 2 128 0,1-1-128 0,3-5 0 0,4-14 0 16,-3 12 128-16,3 0 0 0,3-2 16 0,0-2 0 0,-3-8 0 15,10-2 368-15,2-2 80 0,-2 1 16 0,3-1 0 16,0-3-224-16,4-2-32 0,0-2-16 0,1 3 0 16,-2 2-336-16,1-2-256 0,0-2 32 0,-1 2-12608 15</inkml:trace>
  <inkml:trace contextRef="#ctx0" brushRef="#br0" timeOffset="-130833.069">14041 12736 13823 0,'-9'-6'1216'0,"9"6"-960"15,0 0-256-15,0 0 0 0,0 0 256 0,0 0 0 16,0 0 0-16,0 0 0 0,0 0-256 0,0 0 0 0,0 0 0 0,0 0 0 15,0 0 0-15,8 5 176 16,1-1-32-16,-3 2 0 0,3 1 464 0,-1 3 96 0,-1 0 0 0,2 1 16 16,6 0-16-16,-1 4-16 0,-1 3 0 0,1 2 0 15,1 1-224-15,-1 2-32 0,0 3-16 0,2 9 0 16,-5 5-48-16,1 4-16 0,0 1 0 0,-1 6 0 16,-3 5-80-16,-1 6-16 0,-3 1 0 0,-1 1 0 15,-2 4-128-15,-1 2-128 0,-2-1 192 0,0-1-192 16,-3-4 160-16,-4 0-160 0,-2 1 128 0,0 2-128 15,-3 2 160-15,-1-2-160 0,-2-2 192 0,-6 2-192 16,-3-1 448-16,-1 2 0 0,-2 1-16 0,-3-4 0 16,-5-2 80-16,2-2 0 0,0-3 16 0,2 3 0 0,-2 0-16 15,2-2 0-15,0-2 0 0,0 0 0 0,1-3-256 16,1 0-48-16,1-1-16 0,5-2-9216 16,4 1-1856-16</inkml:trace>
  <inkml:trace contextRef="#ctx0" brushRef="#br0" timeOffset="-125010.451">9281 16859 29487 0,'0'0'2624'16,"0"0"-2112"-16,0 0-512 0,0 0 0 15,0 0-384-15,0 0-192 0,11-2-48 0,6 2 0 0,2 0 624 0,5 0 0 16,2-3 192-16,5 2-64 0,1 0 32 0,3 1 0 16,4 0 0-16,-2-1 0 0,-2-2-160 0,-2 1 192 15,1 2-192-15,-4-2 192 0,-3 0-192 0,0-1 0 16,-2-3 144-16,-3 2-144 0,1 1 0 0,-3 1 128 15,-3-1-128-15,0 1 0 0,-3-1-192 0,1 1-128 16,-1-1 0-16,-1 0-8048 16,-5-1-1600-16</inkml:trace>
  <inkml:trace contextRef="#ctx0" brushRef="#br0" timeOffset="-124416.446">10542 16395 6447 0,'0'0'576'0,"0"0"-576"0,0 0 0 0,0 0 0 16,-3-6 4288-16,3 6 736 0,0 0 160 0,-10 6 16 15,0 3-4176-15,-3 7-832 0,-3 4-192 0,1 6 0 16,-1 5 0-16,2 6 0 0,0 5 0 0,-2 1 128 15,0 1-128-15,1 0 0 0,2 0 0 0,4-4 0 16,2-5 0-16,5-7 0 0,5-5 0 0,2-2 0 16,4-3 0-16,1-5 0 0,-1-4 0 0,2-4-128 15,1-1 128-15,2-6 192 0,4-7-32 0,-2-2-16 0,2 0 368 16,2-4 64-16,2-2 0 0,-2-3 16 0,-2-1-96 0,1 0-32 16,1 1 0-16,-4 1 0 0,1-2-208 15,-2 1-64-15,2 1 0 0,-3 4 0 0,0 2-192 0,-4 4 0 16,2 4 0-16,-2 2 0 0,-2 0 0 0,-8 3 0 15,10 3 0-15,-2 7 0 0,-3 1 0 0,-3 7 176 16,-2 5-32-16,-1 3 0 0,-1 2-144 0,-4 1 128 16,-1 3-128-16,-2 2 128 0,-3 4-128 0,0 0 160 15,-3 4-160-15,-1 2 160 0,-5 2 0 0,-1-1 0 16,-1-3 0-16,-1-1 0 0,-3-5 160 0,-1 0 48 16,-4 1 0-16,-2-2 0 0,-2-2 96 0,4 1 32 15,-7 1 0-15,3-1 0 0,-1-3-128 0,3-2-32 16,2-3 0-16,3-1 0 0,0-4-144 0,3-3-48 15,4-4 0-15,1-3 0 0,2-2-144 0,4-3 192 0,-1-3-192 0,4-2 192 16,4-1-192-16,8 0 0 0,-8-4 0 0,5-3 0 16,7-4-320-16,3 1 16 0,4-1 0 15,3-3 0-15,0-5 128 0,4 0 32 0,2 1 0 0,2-2 0 16,0-3 144-16,4 1 0 0,2 1 0 0,1 2-128 16,-2 2 128-16,2 2-128 0,0 1 128 0,0 2-128 15,2 0-80-15,-1 2-16 0,-2 0 0 0,1 3 0 31,-5-3-2256-31,1 2-448 0</inkml:trace>
  <inkml:trace contextRef="#ctx0" brushRef="#br0" timeOffset="-124095.059">11295 16598 25791 0,'-8'-16'1152'0,"3"6"224"0,2-1-1104 0,-2 4-272 16,2-2 0-16,3 9 0 0,0 0 608 0,0 0 64 16,0 0 16-16,0 0 0 0,-5 7-448 0,-1 4-96 15,2 5-16-15,-3 4 0 0,-1 2 208 0,0 6 48 16,-2 6 0-16,2-1 0 0,-3 5 128 0,2 1 16 15,0-3 16-15,0 0 0 0,2 2-256 0,0-2-48 0,4 0-16 0,-1 1 0 16,-1 0-224-16,2-2 0 0,0-3 0 16,-1-3 0-16,2-6 0 0,-2-2-256 0,-1-3 48 0,2-3 16 31,1-5-1600-31,-3-5-304 0,5-5-64 0,0 0-9968 0</inkml:trace>
  <inkml:trace contextRef="#ctx0" brushRef="#br0" timeOffset="-123884.684">10965 16938 25791 0,'0'0'2304'0,"0"0"-1856"0,-1-8-448 0,1 8 0 16,0 0 1472-16,0 0 192 0,13-3 32 0,2 1 16 16,0-2-1424-16,2 1-288 0,-1 1 0 0,3 1 0 0,2 0 0 0,1-1 0 15,1-3 0-15,0 3 0 0,3 1 0 0,2 0 0 16,-4-5 0-16,4 3 0 0,-1 0 0 0,1-1 0 15,-5 0-128-15,2 0 128 16,-2-2-608-16,0 2-80 0,-5 0-16 0,-1 0-8256 16,0 1-1648-16</inkml:trace>
  <inkml:trace contextRef="#ctx0" brushRef="#br0" timeOffset="-123607.537">12072 16149 28559 0,'0'0'2544'0,"-8"7"-2032"16,5 9-512-16,-3 3 0 0,0 2 1088 0,-1 8 128 0,2 4 32 0,-3 4 0 15,0 5-928-15,1 2-192 0,-1 2-128 0,0 5 144 16,1 5 64-16,-1 0 16 0,0 0 0 0,0-2 0 15,1-3-96-15,0-4 0 0,1-4-128 0,-1-2 192 16,1-2-192-16,2-1 128 0,3-4-128 0,-1 3 0 16,-2-3-992-1,3-2-288-15,1-3-64 0,3-1-8128 0,0 1-1632 0</inkml:trace>
  <inkml:trace contextRef="#ctx0" brushRef="#br0" timeOffset="-123209.214">12884 16810 21183 0,'5'-10'944'0,"1"5"192"0,3-1-912 0,4 3-224 0,4 1 0 0,8 2 0 16,2 1 3120-16,5 2 576 0,2 2 112 0,3 0 32 15,0 1-4496-15,2 0-896 16,-1-3-176-16,1 1-48 0,-2-2-784 0,-3-3-144 0,8 0-48 16,-12 2 0-16</inkml:trace>
  <inkml:trace contextRef="#ctx0" brushRef="#br0" timeOffset="-122996.25">12799 17064 27647 0,'0'0'2448'0,"-8"-6"-1952"16,3-4-496-16,5 10 0 0,0 0 2528 0,0 0 416 15,13 0 64-15,5 1 32 16,5 1-2784-16,2 0-544 0,6 3-112 0,7-4-32 15,4 0-32-15,8 2-16 0,1 0 0 0,5-3 0 16,1-3-368-16,0 1-80 0,0 2-16 0,-3 0 0 16,1-1-1616-16,-2 1-320 0,19 1-64 0,-10 0 0 0</inkml:trace>
  <inkml:trace contextRef="#ctx0" brushRef="#br0" timeOffset="-122275.396">14095 16520 31615 0,'0'0'1408'0,"2"-15"272"0,4 0-1344 0,3-1-336 0,4 0 0 0,2 1 0 31,3 0-384-31,2-2-128 0,4-2-48 0,-1-5 0 16,2-2 80-16,4-3 16 0,-1-6 0 0,3-2 0 0,0-3 288 0,4 1 176 0,-1 2-192 0,1 1 192 15,0-3 0-15,1 6 192 0,-1 2 0 0,-1 4 0 16,-3-3 80-16,-3 5 16 0,-2 3 0 0,-2 3 0 16,0 3-16-16,-3 1 0 0,-3 1 0 0,-1 6 0 15,1 1-272-15,-3 5 0 0,-3-1 128 0,0 3-128 16,-1 1 0-16,1 3 0 0,-2 0 0 0,-1 3 0 16,-3 0 0-16,1 3-176 0,0 1 176 0,-2 3-160 15,-1 1 160-15,-4 1 0 0,0 2-144 0,-1 5 144 16,-6 1 0-16,0 6 0 0,0 4 0 0,-2 5 0 0,-4 5 272 15,0 5-16-15,-3 9-16 0,-1 0 0 0,-1-1 112 0,-2 1 32 16,3 3 0-16,-1 6 0 0,0 4-192 0,0 0-16 16,0-6-16-16,-1-2 0 0,4 1-160 0,2-2 0 15,-2-5 0-15,3-3 0 0,0-1 128 0,3-6-128 16,1-3 0-16,2-4 128 0,-2-7-128 0,3-3 160 16,3-1-160-16,-2-3 160 0,3 0-160 0,0-3 0 15,-1 0 0-15,2-2 0 0,1-3-176 0,1 1-64 16,2-2-16-16,-2-4-9472 15,-1 0-1888-15</inkml:trace>
  <inkml:trace contextRef="#ctx0" brushRef="#br0" timeOffset="-122008.396">13967 17677 30399 0,'0'-10'2704'0,"0"10"-2160"0,8-9-544 0,4 2 0 16,5 1 2224-16,7 0 336 0,10 1 64 0,3 2 0 16,7 0-2624-16,2-2-672 15,3-1-64-15,5-3-16 0,5-2 352 0,6 1 64 0,3 2 16 0,2 4 0 16,-2 1 320-16,1 0 0 0,3 0-144 0,1 2 144 15,2 4 0-15,1 2 0 0,-1-1-128 0,-2 4 128 16,1 1-2304-16,1-1-384 0,29 4-96 16,-14-1-16-16</inkml:trace>
  <inkml:trace contextRef="#ctx0" brushRef="#br0" timeOffset="-119366.553">15555 18079 11055 0,'0'0'480'0,"-6"-7"112"0,6 7-464 0,0 0-128 0,0 0 0 0,0 0 0 16,0 0 2704-16,0 0 528 0,7-5 96 0,1 1 32 15,0 4-2720-15,1-3-640 0,1-1 0 0,2 1 0 16,1-1 0-16,4-2 0 0,-1-1 0 0,3-4 0 16,2-4 0-16,3-1 160 0,3-4-160 0,0-1 192 15,-2 0 144-15,3-4 48 0,1-4 0 0,-1 3 0 16,-2 1 192-16,0-2 32 0,-1-2 16 0,-1-2 0 15,-1-3-176-15,-1-1-48 0,-1-6 0 0,-2-2 0 16,1-2-144-16,-1-4-48 0,0-1 0 0,1-2 0 0,0-1-208 16,1-3 0-16,-3-4 128 0,2-3-128 0,-1-3 0 0,-3 4 0 15,-3 5-144-15,0-1 144 0,-2-4 0 0,-3 3 0 16,0 1-128-16,-5-1 128 0,-4 2 0 0,-2 3 0 16,-3 5 0-16,0-1 0 0,-3 5 192 0,0 0 48 15,0 3 0-15,0-1 0 0,-5 0-240 0,0 4 0 16,0-1 128-16,1 3-128 0,-1-1 0 0,0 4-160 15,-1 1 32-15,0 0 0 0,1 1 128 0,-1 2-128 16,-2-1 128-16,0 0-128 0,-1 2 128 0,-1 2 0 16,-3-3-144-16,-1 5 144 0,-2 2-128 0,-2 0 128 15,-2-1-160-15,-2 3 160 0,2 1-128 0,1 1 128 16,-1 4 0-16,1-2-144 0,-2 0 144 0,3 0 0 16,-1 3 0-16,1 0 0 0,0-2 0 0,1 1 0 0,-4-1 0 15,0 1 0-15,0 4 0 0,0-1-128 16,-1 1 128-16,0 1 0 0,0-1 0 0,-2 3 0 0,0 3 0 0,-2-2-128 15,-1 1 128-15,-1-1 0 0,-2 0-144 0,-2 1 144 16,-2-2-176-16,-1 1 48 0,-1 2 0 0,2 2 0 16,1 2 128-16,3-2 0 0,5 0-144 0,1 1 144 15,0 1 0-15,4 3 0 0,1 1 0 0,-2 2 0 16,1 0 0-16,-2 3 0 0,1 2 0 0,-1 3 0 16,1 2 0-16,0 2 0 0,3 0 0 0,-3 3 0 15,-1 3 0-15,1 0 0 0,0 2 0 0,-1 0 0 16,0-1 0-16,1 6-144 0,-3 4 144 0,0 0 0 15,-2-2 0-15,2 3 0 0,0 7 0 0,3 1 0 16,0 0 0-16,-1 3 0 0,-1 0 0 0,1 5 0 16,3 3 192-16,3 2-16 0,-2 1 0 0,4 0 0 0,1 0 16 15,4-2 0-15,2-2 0 0,2-1 0 0,0 3 0 0,6-2 0 16,1-2 0-16,2 2 0 0,1 0 16 0,1-1 16 16,-1-2 0-16,-1 2 0 0,2-4-16 0,0 4 0 15,-2 0 0-15,4 1 0 0,0 3-48 0,-1-4-16 16,2-1 0-16,2-1 0 0,0-4 32 0,3 0 0 15,-1 1 0-15,3-2 0 0,1 0 64 0,1 1 16 16,-1-5 0-16,1 0 0 0,2 0-16 0,0-4 0 16,2 3 0-16,1-3 0 0,0 1-96 0,2 3-16 15,0 4 0-15,3 1 0 0,2-7 0 0,3 0-128 16,6-3 192-16,0 0-64 0,-3-2-128 0,4-4 0 16,3-4 0-16,4 1 128 0,1 0-128 0,1-2 0 15,-1-3 0-15,-15-10 128 0,3 4-128 0,4 2 0 0,4 2 0 16,3-1 0-16,2 0 0 15,2-1 0-15,1-2 0 0,35 11 128 0,-11-9-128 0,-11-5 0 0,-3-4 0 16,-3-3 128-16,4-4-128 0,0-2 0 0,0-2 0 0,0-3 0 16,-1-2 0-16,-1-3 0 0,1-2 128 0,2-4-128 15,-2-2 0-15,-21 5 160 0,8-4-160 0,-1-3 160 16,3 1 16-16,3-3 0 0,0-4 0 0,0-2 0 16,3 1-48-16,42-32 0 0,-15 1 0 0,-9 2 0 15,-8-3 0-15,-6-5 0 0,-5 2 0 0,-3-4 0 16,-8-2 0-16,0-5 0 0,1-6 0 0,-6 5 0 15,-6 3-128-15,-4 12 128 0,-6 9-128 0,-7 9 128 16,-6 5 64-16,-4 9 16 0,-5 6 0 0,-2 6 0 16,0 6-992-16,-5 5-208 15,-2 8-32-15,-6 7-15200 0</inkml:trace>
  <inkml:trace contextRef="#ctx0" brushRef="#br0" timeOffset="-116212.145">16040 17322 17503 0,'0'-13'768'0,"0"13"176"0,0 0-752 0,0 0-192 0,0 0 0 0,0 0 0 16,0 0 0-16,0 0-192 0,0 0 32 0,8 1 16 15,-8-1 144-15,0 0 0 0,0 0 0 0,10 3 0 16,-3 0 0-16,-7-3 0 0,9 0 0 0,-9 0 0 16,9-4 0-16,0 0 272 0,1-2-32 0,0-2-16 15,0-3 192-15,0-1 32 0,1-3 16 0,1-3 0 16,0-2 48-16,-2-3 0 0,0 0 0 0,0-5 0 16,-5-5 336-16,1-4 80 0,1 0 16 0,-3 0 0 0,0-2 16 15,-1-1 0-15,0-4 0 0,-1-2 0 0,2-2-368 0,0-5-64 16,-3-3-16-16,0-3 0 0,3 0-352 0,1-2-160 15,1-6 128-15,2-2-128 0,2 0 0 0,-2-4 0 16,2 1-192-16,-3-1 192 0,1 3-224 0,-5 3 80 16,-3 3 16-16,-3 6 0 0,-4 4 128 0,-3 3 0 15,-4 5 0-15,-1 5 128 0,-7 6 112 0,0 2 16 16,-2 0 16-16,-2 2 0 0,-5 3-112 0,1 0-32 16,-2 1 0-16,-5 0 0 0,-2 2-128 0,-1 1 0 15,2 1-192-15,-3 0 192 0,-2 1-176 0,4 2 176 16,-4-4-128-16,4 3 128 0,2 2 0 0,0 1 0 15,-2 0 0-15,1 1-128 0,0 1 128 0,-2 1 0 16,-5 2 0-16,1 1 0 0,0-1 0 0,0 2 0 16,0 5 0-16,1 1-128 0,-2-2 128 0,-1 4 0 0,-2 1 0 0,-2 4 128 15,-2 3-128-15,4 3-208 0,3 0 48 16,1 3 16-16,1 1 144 0,2 1 0 0,0 1-144 0,-1 3 144 16,-2 1 0-16,1 1 0 0,1 2 0 0,1 2 0 15,1 0-144-15,0 2 144 0,0 2 0 0,1 3 0 16,4 1 0-16,1 2-128 0,-4 0 128 0,1 1 0 15,-2 1 0-15,4 1 0 0,2 3-128 0,2-1 128 16,3 2 0-16,0 1 0 0,1 1 0 0,2 4 0 16,3 0 0-16,2 1 0 0,0-1 0 0,1 0 0 15,-3 1 0-15,1 2 0 0,2 4 0 0,-1 0 0 16,-1-2 0-16,1 1 0 0,-3 2 0 0,2-1 0 16,0 0 0-16,1 1 0 0,3 2 0 0,1-1 0 0,4-3 128 15,1 1-128-15,-4 2 0 0,5-2 144 0,8-1-144 16,0-4 0-16,2-2 0 0,0 2 128 0,0 0-128 0,5-1 0 15,6-3 0-15,-1 0 0 0,0 0 0 16,3-2 0-16,3-2 0 0,2-1 0 0,1-1 0 0,2-1 0 16,-1-1 0-16,2 1 0 0,0 0 0 0,0-1 128 15,0-4-128-15,-2 1 0 0,0-2 0 0,2-1 0 16,-1-3 128-16,2 1-128 0,0-2 0 0,4 2 0 16,-2-2 0-16,3-1 0 0,3 0 0 0,0 2 0 15,-1 4 0-15,1 1 0 0,0-1 0 0,1-1 0 16,-1 0 0-16,0-2 0 0,0-2 0 0,0 0 0 15,0-4 0-15,2-1 0 0,0-1 0 0,3-1 0 16,0 0 0-16,-1-4 0 0,-1-2 0 0,-1-2 0 16,0-4 0-16,0 2 128 0,-2-1-128 0,1-1 0 15,1-3 0-15,-1 0 0 0,4 0 0 0,-1 2 0 0,1 0 0 0,-1-3 0 16,3 1 0-16,-3-2 0 0,0 2 0 0,1 0 0 16,-3-3 0-16,2 3 0 0,-2-3 0 0,4 4 0 15,-1-2 0-15,5 1 0 0,0 0 0 0,2-2 0 16,-1-3 0-16,2 1 0 0,-2 1 0 0,-1-2 0 15,-3-4 0-15,0-1 0 0,1-3 0 0,-1 1 0 16,1 3 0-16,-1-6 0 0,1-1 0 0,0-3 0 16,1-1 0-16,-1-1 0 0,-2-1 0 0,-1-3 0 15,-2-5 0-15,0-1 0 0,-3-4 0 0,2-3 0 16,0-4 0-16,4-4 0 0,-6-6 0 0,4 0 0 16,-1 4 0-16,1-3 0 0,-1-5 128 0,-3-3-128 15,-5-3 0-15,-1-5 0 0,-4-5 0 0,-2 2 0 0,-6 0 0 16,-2-1 128-16,-3-6-128 0,-6-3 192 0,-2-6 80 15,-2 1 32-15,-5 3 0 0,-1 1 0 0,-7 0 160 16,1 0 48-16,-1-1 0 0,-2 6 0 0,-1 1-288 0,-2 5-48 16,-1 7-16-16,1 2 0 15,-2 2-480-15,1 4-112 0,3 7-16 0,0 6 0 16,3 3-1888-16,-2 5-384 16</inkml:trace>
  <inkml:trace contextRef="#ctx0" brushRef="#br0" timeOffset="-113604.753">9442 4987 5007 0,'0'0'208'0,"-6"-4"64"0,-3 2-272 0,3 1 0 0,-3 0 0 0,0 3 0 15,-1 1 960-15,2 2 144 0,-1 4 32 0,1 0 0 16,0-1-480-16,3-1-80 0,0-1-32 0,3 3 0 15,1 0-160-15,4 0-16 0,4-3-16 0,4 1 0 16,2-4 288-16,6 0 48 0,6 0 16 0,7-1 0 0,7-2-96 0,7 1-16 16,7 0 0-16,6-2 0 0,3-1-384 0,6-2-80 15,9 1 0-15,5 1-128 0,6 1 192 0,1-1-192 16,2-3 192-16,2 2-192 0,3 1 144 0,3 1-144 16,1-2 0-16,8 1 144 0,1-2-16 0,2-1 0 15,0-1 0-15,6 4 0 0,0-1 96 0,3 1 16 16,-1 0 0-16,5 1 0 0,6 1-32 0,2 0 0 15,-1 1 0-15,3 0 0 0,4-1-208 0,1 2 176 16,8 2-176-16,0-2 160 0,-1-2-32 0,3 0-128 16,0 4 192-16,3 2-64 0,1 1-128 0,0-4 0 15,-1-5 0-15,-3 6 0 0,0 3 0 0,1 1 0 16,0-2 0-16,-3 0 0 0,-7 1 0 0,2 2 0 16,-1-1 0-16,-2 0 0 0,-5-2 0 0,-3 1 0 15,-3-1 0-15,-4 0 0 0,-7-2 0 0,-3-1 192 0,-11-1-192 16,-3 2 192-16,-3-2-192 0,-2 2 0 0,-3 2-192 0,-5-2 192 15,-10-2 0-15,0 0 0 0,0-2 0 0,-7 4 0 16,-2-1 0-16,-6 0 0 0,-8 1 0 0,0-2 0 16,-7 2 0-16,-3-2 0 0,-3 0 0 0,-2-2 0 15,-6-3 0-15,-3 2 0 0,-9 1 0 0,-4-1 0 16,-4 0 128-16,-2-1-128 0,-11 2 128 0,0 0-128 16,0 0 336-16,0 0-16 0,-6-6 0 0,-4 0 0 15,-5 2 32-15,-7 0 0 0,-8 0 0 0,-5 0 0 16,-2 2-352-16,-6-2 144 0,-3-1-144 0,-6-1 0 15,-8-3 0-15,-6 3 0 0,-6 3 0 0,-3-1 0 16,-2-3 0-16,-7-1 0 0,-10 0 0 0,-2 3 0 0,-2 4 0 16,-3 0 0-16,-7-3 0 0,-3-1 0 0,-3 2 0 0,-5 0 0 15,-4-2 0-15,-2 0 0 0,0-1 0 0,-5 1 0 16,-7-3 0-16,-2 3 0 0,-1-1 0 0,-5-1 0 16,-3-1 0-16,-5-1 0 0,-3 1 0 0,-3 2 0 15,-6 0 0-15,1 1 0 0,0-2 0 0,-2 1 128 16,-2 1-128-16,-1-2 160 0,-4 0-160 0,7 1 0 15,3 3-160-15,-1-3 160 0,-4 2 0 0,4-2 0 16,2 0 0-16,4 3 160 0,2 3 80 0,4 0 16 16,4 0 0-16,1 0 0 0,2 2 80 0,1 0 32 15,3 0 0-15,9 3 0 0,3 0-240 0,6 1-128 16,2-4 128-16,4 1-128 0,7 4 128 0,8-2-128 16,6-3 160-16,11 3-160 0,3-1 0 0,12 3 128 15,8-3-128-15,13 1 0 0,6-1 0 0,11 1 176 0,7 0-176 16,8-1 160-16,6-2-160 0,11-2 0 0,0 0 0 0,0 0 128 15,14 8-128-15,9-6 0 0,9-3 0 0,12 0 0 16,8 2 0-16,14-1 0 0,11-4 0 0,10-3 0 16,6-2 0-16,13 0 0 0,12-1 128 0,7-2-128 15,7-2 0-15,11-1 0 0,9-2 0 0,13 1 128 16,11 1-128-16,11-1 0 0,9 1 0 0,10-1 0 16,7 1 192-16,10 1-32 0,7 3-16 0,9-3 0 15,2 1 112-15,3 2 32 0,2 1 0 0,3 2 0 16,1 0-32-16,-4 2-16 0,-3-1 0 0,-9 3 0 15,-6 4-80-15,-8 0-16 0,-5 1 0 0,-9 5 0 16,-6 2-144-16,-9 3 128 0,-6 0-128 0,-14 2 128 16,-9 4-128-16,-8 4 128 0,-7 6-128 0,-4 0 128 15,-6 1-1456-15,-10 4-288 16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3:53.207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FFC00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58 17777 27647 0,'0'0'2448'0,"0"0"-1952"16,0 0-496-16,0 0 0 15,0 0-256-15,0 0-160 0,0-10-32 0,0 10 0 0,3-10 272 0,0-1 176 16,-2-1-208-16,0-1 80 0,-1 4 128 0,0-4 144 16,0-3-16-16,-1-1-128 0,0 1 128 0,-5-2-128 15,0-2 0-15,-2 0 0 0,-1 0 256 0,-2-4 0 16,-1-1 0-16,1 1 0 0,-4-1-80 0,-1 2-32 15,1-3 0-15,-5 3 0 0,-2 1 48 0,-2 1 16 16,-3 0 0-16,-1 0 0 0,-3 1 64 0,-3-1 16 16,-2 1 0-16,-3 1 0 0,1 2-16 0,-2-1 0 15,-2-1 0-15,-2-1 0 0,-3 2-144 0,-3-1-128 16,-2 0 144-16,-5 1-144 0,0-1 0 0,1-2 0 16,-2-3 0-16,-2 4 0 0,-1 5 0 0,-5-2 0 15,-6-2 0-15,2 3 0 0,-2 1 176 0,1 0-176 16,-3 1 192-16,-5 0-192 0,-5-1 192 0,2 1-64 0,1-2 0 0,-3 1-128 15,-6 1 144-15,2 0-144 0,-1-1 0 0,1 0 144 16,0 2-144-16,-3-2 0 16,-5 2 144-16,2 0-144 0,4 0 0 0,-1-1 144 0,-6-1-144 0,3 5 0 15,2 5 192-15,-1-3-192 0,0-3 192 0,-2 1-192 16,0 0 0-16,2 2 0 0,3 0 0 0,-2 1 0 16,-2 2 160-16,0-1-160 0,-2 0 128 0,1 1-128 15,1 2 128-15,-2-3-128 0,1 0 128 0,3-1-128 16,3 5 192-16,-2 2-64 0,-1 2 0 0,4-2 0 15,2-3 16-15,-2 4 0 0,0 6 0 0,3-3 0 16,-4-4-144-16,5 2 0 0,3 2 144 0,-3 0-144 16,-3 0 0-16,1 0 0 0,-1-1 0 0,5 0 0 0,-2-1 0 0,2 4 0 15,-3 2 0-15,-1-1 0 0,-2 1 0 16,2-2 0-16,-2 0 128 0,0 2-128 0,-4 1 0 0,6-2 0 16,7 1 0-16,-3-1 128 0,-3 0 0 0,5 0 16 15,0-5 0-15,6 1 0 0,5 4-144 0,1-5 0 16,-1-1 0-16,2 0 0 0,2 2 0 0,2-1 0 15,2-2 160-15,0 0-160 0,2 0 208 0,-4 0-64 16,-1-2-16-16,1 1 0 0,2 1-128 0,-1 1 128 16,0 0-128-16,0 1 128 0,-1 0-128 0,-1-2 0 15,-2-1 0-15,2 2 128 0,-2 1-128 0,3 2 0 16,3-3 0-16,0-1 0 0,-3-1 0 0,2 1 0 16,1 1 0-16,1-1 0 0,1-1 0 0,0 0 0 15,6 3 0-15,-5-2 0 0,-1-1 0 0,-1 1 0 16,2-4 0-16,-2 3 0 0,3 1 0 0,2 0 128 0,1 1-128 15,-3 2 0-15,-3-1 0 0,-3-1 0 16,0-1 0-16,1 4 0 0,4 5 0 0,1-1 0 0,-2-2 0 0,-2 0 0 16,0 0 0-16,-1 4 0 15,1 1 0-15,4 0 0 0,1-2 0 0,3 2 0 0,2 2 0 0,-1-1 0 16,-2-1 0-16,3-1 0 16,0 4 0-16,0-3 0 0,-3 0 0 0,6 2 0 0,1 1 0 0,1 0 0 15,-2-3 0-15,0 4 0 0,-1 1 0 0,-2 1 0 16,3-3 0-16,-1 2 0 0,-2 3 0 0,5 2 0 15,4 3 0-15,1-4 0 0,1-3 0 0,2 0 0 16,-2 3 0-16,4-1 0 0,0-3-144 0,5 1 144 16,4 0 0-16,3 0 0 0,4-2-128 0,-1 2 128 15,4 0 0-15,0 2-192 0,2 1 192 0,4-2-160 16,-2 0 160-16,4 2-160 0,2 2 160 0,1 2-160 0,4-1 16 16,1 2 0-16,1 1 0 0,0 0 0 0,4 1 0 0,0-2 0 15,3-1 0-15,3-1 0 0,-1 1 16 0,5 2 0 16,4-2 0-16,3-1 0 0,5-1 128 0,0-1-192 15,3 0 192-15,3-1-192 0,3-2 192 0,2 1 0 16,1 0-144-16,2 2 144 0,4 1 0 0,3-4 0 16,4-2-144-16,2 1 144 0,3 4 0 0,1 0 0 15,-1-3 0-15,1-2 0 0,2-2 0 0,4 3 0 16,3-1-128-16,0 2 128 0,0-5 0 0,-1 0 0 16,1 1 0-16,3 1 0 0,4 0-128 0,2 1 128 15,1-5 0-15,-1 2 0 0,-2 4 0 0,3-3-128 16,2-2 128-16,0 1 0 0,3-2 0 0,-1 1 0 15,1 0 0-15,3-2 0 0,7-3 0 0,-2 2 0 0,-1-1 0 0,0 1 0 16,3-2 0-16,1-4 0 0,1-5 0 0,1 2 0 16,-4 3 0-16,4-2 0 0,1 0 0 0,-1 1 0 15,-1-1 0-15,0 0 0 0,4 3 0 0,-45-2 0 16,7 3 0-16,6-3 128 0,7 0-128 0,4 1 0 16,4 1 0-16,1 0 0 0,3 1 0 0,75 2 0 15,-22 0 0-15,-18-1 128 0,-17 0-128 0,1-1 0 16,-1 1 0-16,-1-1 0 0,-2-1 0 0,0 0 0 15,-1 1 0-15,2-2 0 0,1 0 0 0,0 0 0 16,-1 1 0-16,4-2 0 0,3 0 0 0,-4-1 0 16,0 0 0-16,1-1 0 0,4-1 0 0,-2 2 0 15,-4-2 0-15,-2 1 0 0,4-1 0 0,-3 1 0 0,-2 0-144 16,0 1 144-16,-1 0 0 0,-1 0-144 0,0 2 144 0,-1-1 0 16,-4 0 0-16,2 0 128 0,0 0-128 0,-3 1 0 15,-3-1 0-15,-1 0 0 0,3-2 0 0,1 2-128 16,-1-4 128-16,-2 2-128 0,0 0 128 0,-2 0 0 15,1 2 0-15,1-1 0 0,-4-1 0 0,1 1 0 16,-3 3 0-16,3-2 0 16,-4 0 0-16,0-1 0 0,1 0 0 0,-4 3 0 0,-2-2 0 0,0 1 0 15,0-2 0-15,-5 0 0 0,-3-1 0 0,0 0 0 16,2 0 0-16,1-1 0 0,-2-2 0 0,-3 0 0 16,-2-4 0-16,-2 2 128 0,-1-2-128 0,0-1 0 15,0 1 0-15,1-2 128 0,2-1 0 0,-3 1 16 16,-3 0 0-16,-2 0 0 0,1 1 48 0,1 0 0 0,0 0 0 15,-25 4 0-15,3-3-192 0,4 1 192 16,1-1-192-16,2 2 192 0,0-1-192 0,0-1 0 0,1 0 0 0,40-6 128 16,-16 2-128-16,-9 2 0 15,-7-4 0-15,-7-1 128 0,-6 0-128 0,-3 0 0 0,1 2 144 0,-4-5-144 16,-2-2 192-16,0 1-16 0,-2-3-16 0,2 0 0 16,0-1 192-16,-2-3 32 0,-1-4 16 0,-2 2 0 15,2 2 0-15,-5-1 0 0,-1-4 0 16,-2 4 0-16,-4-1-48 0,-1 5-16 0,-2 6 0 0,-3 2 0 15,-2-2 16-15,-1 2 0 0,-3-3 0 0,1 1 0 16,-5 1-48-16,-1-2-16 0,-1 1 0 0,-5-1 0 16,-2 1-288-16,0-1 0 0,-1 1 0 0,-4-1 0 15,-2-1-256-15,0 1-176 16,-2-2-16-16,1-1-16 0,-5 2-2144 0,0 1-416 0</inkml:trace>
  <inkml:trace contextRef="#ctx0" brushRef="#br0" timeOffset="4697.336">14690 10918 15663 0,'-2'-14'1392'0,"2"10"-1120"0,0 4-272 0,0 0 0 15,0-11 672-15,1 1 80 0,0 0 16 0,-1 1 0 16,0 9-448-16,-1-9-64 0,-1-6-32 0,-1 0 0 16,1-1 400-16,-3 3 80 0,0 1 0 0,0-1 16 15,-1-1 256-15,0-1 48 0,-1 1 16 0,-1-1 0 16,0-3-160-16,-3 0-48 0,-1 3 0 0,-3 1 0 16,0-1-256-16,-2 0-64 0,1-4-16 0,-2 4 0 15,-6 1-192-15,2-1-48 0,-4 1 0 0,-2 0 0 16,-2-3-64-16,1 3-32 0,0 1 0 0,-2 0 0 15,-2-1 16-15,3 1 0 0,-2 0 0 0,1 3 0 16,0 1 96-16,0 2 32 0,3-1 0 0,-2 2 0 0,-1 4-176 0,1 2-128 16,2 1 192-16,0 1-192 0,2 2 128 0,0-1-128 15,-2 1 0-15,2 1 0 0,0 0 0 0,-2 0 0 16,-1-2 0-16,-1 5 0 0,3 4 160 0,1 1-160 16,0-1 128-16,1 4-128 0,1 1 0 0,-2 4 0 15,2 2 0-15,2 0 0 0,2 0 0 0,1 3 0 16,3 1 144-16,4 0-144 0,-2-1 128 0,3 0-128 15,2 1 128-15,1 5-128 0,3 5 160 0,-1 0-32 16,3-1-128-16,1-4 192 0,1 2-192 0,1-2 144 16,1-1-144-16,1 0 128 0,0-2-128 0,2 1 0 15,0-1 144-15,-2 3-144 0,3 1 0 0,0 1 0 16,2 1 0-16,0 1 128 0,2-6-128 0,2 1 0 16,1-3 0-16,3-2 128 0,-1-4-128 0,1 1 128 0,1-1-128 15,1-2 128-15,3-3-128 0,2-1 176 16,2 1-176-16,2 0 192 0,0 0-192 0,3-2 128 0,-2-4-128 0,3 1 128 15,-3-1-128-15,2 2 160 0,1 1-160 0,0-1 160 16,2-3-160-16,1 2 0 0,0 0 0 0,2-3 128 16,-3-4-128-16,2 1 128 0,2-1-128 0,0 0 128 15,-2-2-128-15,1-3 128 0,-2-2-128 0,0-1 128 16,1 0-128-16,-1-1 128 0,1-2-128 0,1-3 128 16,-1 2-128-16,-2-2 128 0,-3 1-128 0,2-1 128 15,0-6-128-15,-1 1 128 0,-3 1-128 0,-1-3 128 16,0 1-128-16,-3-3 128 0,-2 2-128 0,1-2 128 15,-5 0-128-15,1 1 0 0,-2-3 144 0,0-1-144 0,-1-1 0 16,0-2 144-16,-2-1-144 0,-3-1 0 0,1 0 160 0,-1 0-160 16,-2-2 128-16,-1 2-128 0,-2-1 160 0,-1 2-160 15,-4-4 192-15,0 3-192 0,-2 3 208 0,-2 1-64 16,1 0-16-16,-5-1 0 0,1-3-128 0,-1 2 0 16,0 0 144-16,-3-1-144 0,-1-5 0 0,-1 1 0 15,1 3 0-15,-1 0 128 0,-4-4-128 0,1 1 0 16,-3-1 0-16,-1 3 0 0,0 3 0 0,-1 1 0 15,-3 0 0-15,-1 0 0 0,0 0 0 0,-4 1 0 16,1-2 0-16,2 1 0 0,2 0 0 0,-5 2 0 16,0 2 0-16,0-1 0 0,1 2 0 0,2 2 0 15,-4-1 0-15,0 3 0 0,0 2 0 0,-1 0 0 16,-1-3-128-16,0 3 128 0,0 6 0 0,-2 1-160 16,0 2 160-16,1 0 0 0,0-1 0 0,0 2 0 0,-1 0 0 15,0 1 0-15,1 0 0 0,0 4 0 0,0 1-192 16,-2 3 192-16,-3 0 0 0,1-1 0 0,2 2 0 0,3 1 0 15,3 1-128-15,3 2 128 0,2 2 0 0,-1 0 0 16,1 1 0-16,3 2-128 0,3 3 128 0,1 3 0 16,2 2 0-16,-1 0 0 0,2-3 0 0,1 4 0 15,0 3 0-15,-1 1 0 0,0-1 0 0,3 2 0 16,0 2 0-16,3-1 0 0,2-3 0 0,1 1 0 16,1-1 0-16,3 0-192 0,2-1 192 0,2 1-208 15,0-1 208-15,1-4 0 0,1-3 0 0,2 2 0 16,0 4 0-16,1-1 0 0,1 2 0 0,1-1 0 15,1-2 0-15,3 3 0 0,-3 2 0 0,4-2 0 16,1-2 0-16,2 2 0 0,1 1 0 0,-2-2 0 16,1 0 0-16,2-3 0 0,3-3 0 0,0 1 0 0,2 1 0 0,4-2 128 15,1-4-128-15,2 0 0 0,0-2 128 0,2 1-128 16,2 0 0-16,-1-2 0 0,-2 0 176 0,3-3-176 16,0-1 160-16,1 1-160 0,-2 1 128 0,1 0-128 15,0-5 0-15,1 1 144 0,-1 0-144 0,-1 1 0 16,-1-3 0-16,-1-1 128 0,0-4-128 0,-1 0 0 15,0 1 0-15,0-2 128 0,-1-4-128 0,0-2 128 16,-2 1-128-16,2 1 128 0,2 1-128 0,-1-4 160 16,-3 0-160-16,-2-3 160 0,1 0-160 0,-4-1 0 15,-2-2 144-15,0 0-144 0,0-2 0 0,-3 1 144 16,-1-3-144-16,0 0 0 0,-1-2 176 0,2-2-176 16,-1-2 160-16,-2 0-160 0,-1 1 128 0,0-1-128 15,-1-2 0-15,-3-2 0 0,-2 1 128 0,-1-1-128 0,-3 1 0 16,0 0 0-16,-2-3 0 0,-1 2 128 0,-3 0-128 15,1 0 0-15,1 0 0 0,-3 0 0 0,-5-2 128 0,1 1-128 16,-1 2 0-16,-1-2 0 0,-1-4 0 0,-1 2 0 16,-2 1 0-16,-1 2 0 0,-1-1 0 0,-1 0 0 15,-3-5-128-15,-2 6 128 0,1 3 0 0,-1 1 0 16,-2-2-144-16,-1 1 144 0,1 3 0 0,-1 0-144 16,-3 2 144-16,1-3 0 0,-5 3 0 0,3 2-128 15,-1 1 128-15,0 2 0 0,-2 0 0 0,0 1-128 16,3-4 128-16,-3 3 0 0,0 2-144 0,1-1 144 15,-1 3 0-15,-1-1-144 0,-1-1 144 0,-1 3 0 16,0 5-176-16,-3 0 176 0,0 1-160 0,0 2 160 0,-1 0-160 16,1 3 160-16,1 1-160 0,3 1 160 15,-2-4-128-15,2 6 128 0,0 2 0 0,1 0-144 0,0 0 144 16,0 0 0-16,-1 0-144 0,3 4 144 0,2 2 0 0,1 0 0 16,2-1 0-16,1 3 0 0,1 1-128 0,0 4 128 15,1 1 0-15,-1 0 0 0,2-4 0 0,1 3-144 16,2 3 144-16,-1 1 0 0,2 1 0 0,2 1-128 15,0 3 128-15,0 3 0 0,2 2 0 0,2 1 0 16,1-2 0-16,0 1 0 0,3-2 0 0,-2-2-128 16,3 0 128-16,3-1 0 0,1-1 0 0,2-1 0 15,1 5-128-15,3-1 128 0,1-1 0 0,1 0 0 16,3 2 0-16,3-3 0 0,-1 2 0 0,5-1 0 16,3-3 0-16,0-2 0 0,2-1 0 0,6 2 0 15,3-3 0-15,2 1 0 0,2-2 0 0,2-1 0 16,6-2 0-16,2 1 0 0,2-1 176 0,-2 2-176 0,-2-2 192 15,2-2-192-15,0 1 192 0,0 1-192 0,-3-4 192 16,2 0-192-16,-3-2 176 0,2-2-176 0,-1-1 160 0,0-2-160 16,-5-5 176-16,3 0-176 0,-3-2 192 0,3-4-192 15,-5-1 224-15,3-3-64 0,0-3-16 0,-2 1 0 16,1 5-144-16,-2-6 160 0,-3-3-160 0,-1 2 160 16,-2-1-160-16,-3-2 0 0,-1-2 144 0,0-3-144 15,-4-5 128-15,1 1-128 0,0 1 128 0,-1 0-128 16,-2-1 128-16,0-2-128 0,-1-2 128 0,-1-3-128 15,-3 4 128-15,-3-4-128 0,-2-3 128 0,-3-1-128 16,-1-1 0-16,-2 0 144 0,0-1-144 0,-2-4 0 16,-2-4 128-16,-2 3-128 0,-3 2 0 0,-3 1 0 15,-5-2 0-15,-1 1 0 0,-3-2 0 0,0 6 0 16,-2 4 0-16,-1 2 0 0,0-2 0 0,-1 5 0 16,-1 0 0-16,-2 5 0 0,-3 3 0 0,1 0 0 0,-4-1 0 15,-4 3-144-15,-3 1 144 0,3 7-128 0,-1-1 128 0,1 4-128 16,-2 0 128-16,5 5-128 15,0 4-1152-15,3 5-240 0,-1 3-32 16,4 3-15392-16</inkml:trace>
  <inkml:trace contextRef="#ctx0" brushRef="#br1" timeOffset="15424.959">20006 11139 2751 0,'0'0'256'0,"0"0"-256"0,0 0 0 0,0 0 0 16,2-7 2272-16,-2 7 416 0,0 0 64 0,0 0 32 15,0 0-1600-15,0 0-320 0,3-8-64 0,-3 8-16 16,0 0-112-16,0 0-32 0,0 0 0 0,0 0 0 16,0 0 112-16,0 0 16 0,0 0 0 0,0 0 0 15,0 0-144-15,0 0-32 0,0 0 0 0,0 0 0 16,0 0-32-16,0 0-16 0,0 0 0 0,0 0 0 16,0 0-64-16,10 2-16 0,-10-2 0 0,6 4 0 15,-6-4-80-15,7 9-32 0,-5 0 0 0,0 0 0 16,2 2 0-16,-2 3 0 0,-4 0 0 0,0 4 0 15,2 2 16-15,0 2 0 0,-2 3 0 0,0 1 0 0,1 4-128 0,-2 2-32 16,1 3 0-16,2 0 0 0,-1-1 800 0,1 0 144 16,3-1 48-16,-1 0 0 15,-1-1-1680-15,0 0-336 0,-1-1-64 0,2 1-16 0,-1 1 896 0,-1 1 128 16,-1 0 64-16,1 0 0 0,1 0-64 0,-1-1 0 16,0 0 0-16,-1-2 0 0,-1-4 64 0,1 3 16 15,0 1 0-15,-1-1 0 0,0-3-64 0,1 1-16 16,0 0 0-16,-1 3 0 0,0 4 16 0,1-2 0 15,0-1 0-15,0 2 0 0,1 3-144 0,0-1 160 16,-1-1-160-16,-1-2 160 0,-1-1-160 0,2 3 128 16,-1 1-128-16,0 1 128 0,-1-3-128 0,2 0 0 15,1 3 144-15,-1 2-144 0,-1-3 128 0,-1-1-128 16,1-3 128-16,-1 2-128 0,1 3 128 0,0-1-128 0,1 1 160 16,-1-3-160-16,-1-2 192 0,3 4-48 0,3 0-16 15,-1 2 0-15,-1-4 0 0,1-2-128 0,-1-1 192 0,1 2-64 16,1 3-128-16,-1 1 160 0,0-3-160 0,-1 0 160 15,1 0-160-15,2 2 128 0,-3 4-128 0,1-2 128 16,0-2-128-16,1-1 0 0,-1-1 0 0,-1 1 128 16,0-1-128-16,0 3 0 0,0-2 0 0,0 2 128 15,1-1-128-15,0 3 192 0,1-1-192 0,0 1 192 16,-1-3-192-16,0 1 160 0,1-2-160 0,0-1 160 16,2-1-160-16,-1 0 160 0,-2 0-160 0,2 2 160 15,3-1-160-15,-4-1 160 0,-1-2-160 0,0 2 160 16,1 3-160-16,0-1 0 0,-1 0 144 0,2-2-144 15,-2-2 0-15,0 2 128 0,-1-2-128 0,1 1 0 0,0 0 0 16,0 0 0-16,-2-1 0 0,0 1 128 0,1 1-128 16,0-1 144-16,0-4-144 0,0 3 160 0,-1 0-160 0,-1 0 192 15,-1-2-192-15,1 0 192 0,-1-2-192 0,0 2 0 16,0 2 144-16,1-2-144 0,-1 1 128 0,1-2-128 16,-2-3 128-16,1 2-128 0,0 1 0 0,-1-1 0 15,0 1 0-15,2-4 128 0,0 0-128 0,0-1 0 16,-1-1 128-16,0 2-128 0,2-4 0 0,-1 6 0 15,-3-2 0-15,2 0 128 0,0 0-128 0,0 2 0 16,1 0 0-16,-2 2 0 0,1-1 0 0,-1 1 0 16,0-1 0-16,-1 1 0 0,1 0 0 0,1 1 0 15,-5-1 0-15,3-1 0 0,1-2 0 0,0-1 0 16,-3 2 0-16,0-2 128 0,1-1-128 0,0-3 0 16,4 1 0-16,0-1 0 0,0 4 0 0,1-5 0 15,1-3 0-15,0-3 128 0,0 0-128 0,1-3 0 16,-2-10 128-16,2 9-128 0,-1 1 0 0,-1-10 144 0,-1 10-144 0,1-3 0 15,0-7 160-15,0 0-160 0,0 11 128 0,-1-2-128 16,-3-2 0-16,4-7 0 0,-2 11 128 0,0-1-128 16,0-2 0-16,-2 1 0 0,4-9 0 0,-2 9 0 15,0-1 0-15,2-8 0 0,-2 6 0 0,2-6 0 16,0 0 0-16,0 0 0 0,-2 8 128 0,2-8-128 16,0 0 0-16,0 0 0 0,0 0 144 0,0 0-144 15,0 0 176-15,0 0-48 0,0 0 0 0,0 0 0 16,0 0 0-16,0 0 0 0,0 0 0 0,-4-8 0 15,0 2-128-15,2-2 0 0,2-1 0 0,0 3 128 16,0 6-128-16,0 0 0 0,-1-8 0 0,-1 0 0 16,0 1 0-16,2 7 0 0,2-9 0 0,2 1 0 0,0-1 0 15,-3 0 128-15,2 0-128 0,-3-1 0 0,-2-4 128 16,2-1-128-16,2 0 0 0,-2-3 128 0,-2 0-128 16,2-1 0-16,3-3 144 0,-3-1-144 0,-1-1 0 0,-1 1 128 15,2-2-128-15,0-1 0 0,0-1 0 0,2-2 128 16,-1-3-128-16,1-1 0 0,0-4 144 0,1 2-144 15,2-1 192-15,-2-2-192 0,1 2 0 0,3-1 0 16,-2-1 0-16,2 0 0 0,0 3 0 0,-1-2 0 16,2-1 160-16,-2-2-160 0,-1 0 0 0,3-1 0 15,-1 0 0-15,1 2 0 0,0-1 0 0,-2-1 0 16,1-1 0-16,0 2 0 0,-1-4 0 0,2-2 0 16,-5-6 0-16,1 3 0 0,-1 3 0 0,1 1 0 15,-2 1 128-15,2 1-128 0,-2-1 0 0,1 4 0 0,2 1 0 16,-3-2 0-16,-2-3 0 0,2 0 0 0,1-2 0 15,1 3 128-15,-3 4-128 0,1-1 0 0,1 2 0 16,-1 0 128-16,1 1-128 0,-1-2 0 0,0 3 0 0,1-5 128 16,1-1-128-16,-1 0 0 0,0-1 0 0,2 0 0 15,-1 2 0-15,0 1 128 0,0 2-128 0,-1 2 0 16,1 0 0-16,1 0 128 0,-1-3-128 0,-2 0 0 16,3 1 0-16,-4-1 0 0,1-2 0 0,1 3 0 15,1 3 0-15,0 2 0 0,-2 1 128 0,1 1-128 16,0-3 0-16,0-1 0 0,-1-3 0 0,2 2 0 15,-3-3 0-15,0 1 0 0,1-5 0 0,0 6 0 16,-2 3 0-16,1 1 0 0,0 0 0 0,1 2 0 16,0 0 0-16,1 0 0 0,-2-2 0 0,1-2 0 15,3-1 0-15,-2 0 0 0,0 2 128 0,1 0-128 0,0 1 0 16,2 1 0-16,-2 0 0 0,1 2 0 0,0 2 0 0,0 1 0 16,0-1 128-16,0 0-128 0,1-2 0 15,-1 1 0-15,1 1 0 0,-1-2 0 0,1-4 0 0,0 2 0 16,-1 2 0-16,0 3 0 0,1-1 0 0,-1 1 0 15,4-2 0-15,-1 1 0 0,-4 2 0 0,3 1 0 16,2 0 0-16,-2-3 0 0,1-3 0 0,-1 4 0 16,-4 0 0-16,1 0 0 0,1-2 0 0,-1 3 0 15,-1 1 0-15,1 3 0 0,-1 0 0 0,0 0 0 16,-2-3 0-16,0 2 0 0,-1 4 0 0,0-1 0 16,2 2 0-16,-4-1 0 0,1 1 0 0,0-1 0 15,1 0 0-15,-2 0 0 0,0 1 0 0,2-1 0 16,1-2 0-16,-1 3 0 0,-1 0 0 0,0 0 0 15,0-1 0-15,1 2 0 0,0 3 0 0,-1-3 0 0,-3 1 0 16,2-1-176-16,1 1 176 0,1 0 0 0,0 1 128 16,-1 0-128-16,1-3 0 0,1 2 0 0,0 0 0 15,-1 1-128-15,-1-1 128 0,0 2 0 0,-1 0 0 0,4-1 128 16,-1 2-128-16,-1 2 0 0,0-1 0 0,-1 2 0 16,-2-2 0-16,0 0 0 0,2 2 0 0,0-1 0 15,-2 1 0-15,2 0-160 0,1-2 160 0,-1 3-160 16,-2 3 160-16,3 6 0 0,0-10 0 0,-2 1 0 15,1 0 0-15,1 9 0 0,0 0 0 0,-1-7-128 16,1-3 128-16,0 2 0 0,0 8 0 0,0 0-128 16,-1-9 128-16,-1 3 0 0,0 0 0 0,2 6 0 15,0 0 0-15,0 0-192 0,-5-5 64 0,5 5 0 16,0 0-64-16,0 0-16 0,0 0 0 0,0 0 0 16,0 0-272-16,0 0-48 0,-8 3-16 15,1 2 0-15,-6 2-1792 0,3-1-352 16,3-2-80-16,-3 4-12832 0</inkml:trace>
  <inkml:trace contextRef="#ctx0" brushRef="#br1" timeOffset="16320.552">20051 11027 24879 0,'-4'-10'2208'0,"2"0"-1760"0,1 4-448 0,1 0 0 16,0 6 0-16,1-7-224 0,-1 0 32 0,1 2 0 16,-1 5 192-16,0 0 0 0,0 0 0 0,0 0-144 15,0 0 144-15,0 0 0 0,0 0 0 0,0 0 0 16,0 0 0-16,0 0-128 0,0 0 128 0,9 7 0 0,-9-7 0 16,5 8 272-16,-5-8-32 0,7 16-16 0,-3 1 192 0,1 0 32 15,-1 2 16-15,-2 3 0 0,2 4 0 0,-2 4 0 16,-1 4 0-16,0 2 0 0,0 8-96 0,0 3-32 15,0 4 0-15,3 1 0 0,-2-3-144 0,1 1-48 16,1-4 0-16,3 4 0 0,0 3-144 0,0 0 192 16,-2 0-192-16,1 0 192 0,0-3-64 0,-1 1 0 15,0-3 0-15,-1-3 0 0,-3-2 208 0,1 5 48 16,1 2 0-16,-2 1 0 0,-1 0 48 0,0-3 16 16,0-2 0-16,1 1 0 0,-1 3-64 0,0 1 0 15,-1 3 0-15,0 0 0 0,0-1-128 0,-2 2-48 16,1-1 0-16,-1 1 0 0,1-4-208 0,-3 1 176 15,0 1-176-15,-2 3 160 0,3 3-160 0,-2-2 128 16,-4-4-128-16,2 0 128 0,-1 0-128 0,0 0 0 0,1-1 144 16,-2 1-144-16,3 0 0 0,-3 2 128 0,0-2-128 0,1 0 0 15,-1-2 128-15,2-1-128 0,-2 0 128 0,2 1-128 16,0 2 176-16,1 0-48 0,2-2 0 0,1-2 0 16,0-2-128-16,0 2 192 0,2-2-192 0,0 0 192 15,1 0-192-15,0-1 192 0,-2 1-192 0,2 2 192 16,1 0-192-16,-1-2 128 0,-2-2-128 0,1 1 128 15,2 1-128-15,0-1 128 0,-1 0-128 0,0 0 128 16,-1 1-128-16,1-1 0 0,0 0 144 0,1-2-144 16,0-2 128-16,1 1-128 0,0-1 160 0,1-1-160 15,-1 0 192-15,0 2-64 0,2 1-128 0,-1 0 192 16,-2 0-192-16,0-1 144 0,-2-1-144 0,1-2 128 16,-2 0-128-16,2 1 128 0,1 2-128 0,1-2 128 0,2 0-128 0,-2 0 192 15,-1-2-192-15,4 1 192 0,4-4-64 0,-2-1-128 16,-5-2 192-16,3 3-64 0,1 1-128 0,1-1 192 15,-4-2-192-15,1 1 192 0,2-1-64 16,0-1-128-16,-2-4 192 0,2 2-64 0,-2 1 0 0,2-1-128 16,-3-1 192-16,1-1-64 0,-1 1-128 0,0-1 160 15,1-3-160-15,-1 1 160 0,0 2-160 0,1-1 128 16,1-2-128-16,-1-2 128 0,1-2-128 0,0-2 0 16,1-2 0-16,2-4 128 0,-4-4-128 0,-3-10 0 15,4 7 0-15,-4-7 0 16,0 0-368-16,0 0-96 0,4-7-32 0,-3-9 0 15,-1-2-1856-15,-1-4-368 0,-3-3-80 0,1-1-12352 0</inkml:trace>
  <inkml:trace contextRef="#ctx0" brushRef="#br1" timeOffset="17214.99">21089 12690 24879 0,'-13'-35'2208'0,"5"16"-1760"15,0 1-448-15,3 3 0 0,-2 1 0 0,3 3-224 16,1 1 32-16,1 2 0 0,0 1 192 0,2 7 0 15,0 0 0-15,0 0 0 0,2-6 0 0,-2 6 0 16,0 0 0-16,0 0 0 0,0 0 256 0,0 0-64 16,0 0-16-16,0 0 0 0,8 5 80 0,-8-5 32 0,0 0 0 0,9 13 0 15,-5 3 192-15,1 0 32 0,-2 1 16 0,0 0 0 16,-2-1-32-16,0 6-16 0,2 4 0 0,-1 0 0 16,-1-2-80-16,1 3-16 0,-1-1 0 0,2 2 0 15,0 4-144-15,-1 0-48 0,-3-2 0 0,2 6 0 16,1 8-48-16,-1 3-16 0,-1 2 0 0,-1-1 0 15,-1-4 0-15,1 1 0 0,-1-1 0 0,-3 2 0 16,2 3-128-16,-2-1 0 0,1 1 144 0,-1-3-144 16,0 3 208-16,1-1-16 0,-4-3-16 0,3-1 0 15,1-4-32-15,-2 1 0 0,-1 0 0 0,-1-1 0 16,2 0 176-16,-1 0 16 0,-1-1 16 0,2 2 0 16,0 0-16-16,1-4 0 0,-2 0 0 0,0 1 0 15,-1 1-16-15,0 1-16 0,0 2 0 0,2-3 0 0,3 1-112 0,-3 1-32 16,1 1 0-16,0-2 0 0,0 1-16 0,0 0 0 15,2-3 0-15,1 3 0 0,-4 0-144 16,4-2 0-16,4-1 0 0,-3 1 0 0,-3 2 0 0,0 1 0 16,2-2 0-16,-1 1 0 0,1-2 0 0,-2-2 0 15,-1 0 0-15,1 0 0 0,-1 0 0 0,1-1 0 16,0 0 0-16,-1-2 0 0,2-1 128 0,-1-1-128 16,2 1 128-16,1-2-128 0,0 1 176 0,-1 0-48 15,0-2-128-15,0-3 192 0,2 3-64 0,0 0 0 16,2 3-128-16,-2-3 192 0,0-3-192 0,1 1 144 15,2-1-144-15,-2-1 128 0,-1 1-128 0,1-3 0 16,4-3 144-16,-2 1-144 0,-3 0 144 0,0-1-144 0,-1-4 192 16,1 2-192-16,2-2 192 0,-1-1-192 0,-2 1 192 15,0-2-192-15,1-1 176 0,0-2-176 0,-1 3 160 0,0-2-160 16,1 0 128-16,-1-2-128 0,1-11 0 16,0 10 144-16,0 3-16 0,1-3 0 0,-1-10 0 0,0 0 0 15,0 0-128-15,0 0 0 0,0 0 0 0,0 0 0 16,0 0-192-16,0 0-32 0,0 0 0 0,7-8 0 31,-3-3-1280-31,2-3-256 0,4-2-48 0,-2-4-9216 0,-3-1-1840 0</inkml:trace>
  <inkml:trace contextRef="#ctx0" brushRef="#br1" timeOffset="18425.228">19010 13018 13823 0,'-4'-8'1216'0,"2"0"-960"15,1 2-256-15,0 1 0 0,1 5 1248 0,0 0 208 16,-2-2 32-16,2 2 16 0,0 0-544 0,0 0-96 15,0 0-32-15,0 0 0 0,0 0-64 0,0 0 0 16,0 0-16-16,0 0 0 0,0 0-192 0,0 0-48 16,0 0 0-16,0 0 0 0,-1 9 0 0,0 1 0 15,1 0 0-15,0 3 0 0,0 2 96 0,0 3 16 0,1 0 0 0,-1 4 0 16,0 0-192-16,0 4-48 0,0 1 0 16,0 3 0-16,0 2-80 0,-1 0-32 0,-2 1 0 0,2 1 0 15,0 3-112-15,1 3-32 0,0-2 0 0,0 2 0 16,-2 3 0-16,0-1-128 0,-2-1 192 0,2 3-64 15,1-2-128-15,-2 0 160 0,1 2-160 0,1 1 160 16,-3 0 16-16,2-2 0 0,0-3 0 0,-1 0 0 16,0 2 32-16,2-1 16 0,1-1 0 0,0-3 0 15,0-1 32-15,0 2 0 0,1 2 0 0,2 1 0 16,0-2-64-16,-2 0-16 0,2 3 0 0,-1-1 0 16,-2-3 0-16,2 2 0 0,-1-2 0 0,0 0 0 15,-1-2-32-15,0 2 0 0,2 2 0 0,0 0 0 16,-2-2 0-16,0 2 0 0,-2-1 0 0,2-2 0 0,3-1-144 15,-3-3 192-15,-1-1-192 0,1-1 192 0,0-1-192 0,0-2 192 16,-2-2-192-16,0 1 192 0,0-1-64 0,0 1-128 16,1-1 192-16,-1-2-64 0,-1 0-128 0,2 4 192 15,-3-2-192-15,2 1 192 0,-1-3-192 0,0 0 160 16,0 0-160-16,2-1 160 0,-2-1-160 0,1-1 0 16,-1-2 144-16,-1 0-144 0,1 3 0 0,-1-1 144 15,0-1-144-15,2-1 0 0,0 0 160 0,0 0-160 16,1 1 128-16,-3-1-128 0,3-2 128 0,-1-2-128 15,0-3 128-15,1 1-128 0,0-1 128 0,-1-1-128 16,2-11 128-16,-1 13-128 0,0-2 128 0,1 1-128 16,0-2 0-16,-1-2 128 0,1 0-128 0,0 2 128 15,0-1-128-15,0 0 128 0,0-9 32 0,0 8 0 0,0-8 0 16,0 9 0-16,0 0-160 0,0-1 0 0,0-8 0 16,0 0 0-16,-1 11 0 0,1 0 0 0,1-3 0 0,-1 0 128 15,0-8-128-15,1 9 192 0,-1-1-192 0,0 0 192 16,0-8-192-16,0 0 160 0,2 10-160 0,2-1 160 15,-1 0-160-15,-3-9 0 0,0 0 144 0,0 0-144 16,4 10 144-16,0 1-144 0,-4-11 192 0,4 8-192 16,-4-8 0-16,0 0 0 0,0 0 0 0,0 0 0 15,0 0 128-15,0 0-128 0,0 0 0 0,0 0 0 16,0 0 0-16,0 0 0 0,0 0 0 0,0 0 0 16,10 2 0-16,-10-2 0 0,0 0 0 0,0 0 0 15,0 0-464-15,0 0-48 0,0 0-16 16,1-10 0-16,1-1-2064 0,-1 2-416 0,-1-3-64 15</inkml:trace>
  <inkml:trace contextRef="#ctx0" brushRef="#br1" timeOffset="28865.164">9625 12519 19343 0,'3'-7'1728'0,"-3"7"-1392"0,0 0-336 0,0 0 0 16,-1-11 640-16,1 4 64 0,0 7 16 0,0 0 0 15,-5-7-576-15,0 2-144 0,0-2 0 0,0 3 0 16,-6-1 0-16,1 2 0 0,1 0 0 0,-5 1 0 16,-3-3 0-16,-4 1-144 0,-2-1 144 0,-2 0 0 0,-4-4 0 0,-1 3 0 15,-5-1 0-15,0-2 0 0,-1-1 0 0,-8 1 0 16,-3 1 0-16,-4 0 0 0,0 0 144 0,-1 2 144 16,-2-2 32-16,0 2 0 0,1 2 0 0,-1-1 16 15,-4-1 0-15,-2-1 0 0,-1 0-112 0,-3 0-32 16,-3 1 0-16,0-1 0 0,-1-4-48 0,-1 1-16 15,-3 0 0-15,-4 2 0 0,-4 3-128 0,-2-1 160 16,-2-3-160-16,-1 3 160 0,-5 4-160 0,2 0 0 16,3-2 0-16,-3 0 128 0,0-6-128 0,2 3 0 15,0 3 0-15,5-3 0 0,4-1 0 0,0-3 0 16,0-3 0-16,1 2 0 0,1 2 144 0,5-2-144 16,-1-4 160-16,2 5-160 0,-2 5 336 0,-2-1-16 15,2 0-16-15,-1 0 0 0,3 0-128 0,-3 0-32 0,2 1 0 16,-2 1 0-16,-1-3-144 0,1 2 128 0,4-2-128 0,1 3 128 15,3 1-128-15,-2-2 192 0,-1-1-192 0,1 3 192 16,0 3 32-16,3 0 16 0,3 3 0 0,1-2 0 16,-1-1 0-16,-2 2 0 0,-1 4 0 0,1 0 0 15,1-2-240-15,3 1 176 0,1-3-176 0,1 4 160 16,-1-1-160-16,4 2 0 0,-2-4 0 0,2 1 0 16,-2 1 0-16,3-1 128 0,0 0-128 0,-2-1 0 15,-4-1 0-15,3 3 0 0,-2 0 128 0,2 1-128 16,-1-4 0-16,3-1 0 0,4-1 0 0,2 1 0 15,0 1 0-15,1-1 128 0,-1-1-128 0,1-3 0 16,-1 5 0-16,-1-1 0 0,0 0 0 0,-1 3 0 16,-1-3 0-16,-1 3 0 0,-2 2 0 0,-1 2 0 0,0-4 0 15,-4 2 0-15,-1-2 0 0,4 4 0 0,1 2 0 0,2 2 0 16,-3 0 0-16,1-1 0 0,-1-1 0 0,2 1 0 16,1 3 0-16,3-2 0 0,3-2 0 0,1 2 0 15,1 4 128-15,-2 0-128 0,0-4 0 0,2 1 0 16,-3 2 0-16,1 2 0 0,0 0 0 0,0 1 0 15,3-3 0-15,3 0 0 0,3-1 0 0,2 1 0 16,-3 1 0-16,3-1 0 0,1-2 0 0,2 0 0 16,-1 2 0-16,4-1 0 0,3-2 0 0,4 0 0 15,-3 0 0-15,2 1 0 0,-2 4 0 0,6 2 0 16,-1 0 0-16,1 0 128 0,-2 4-128 0,4-3 0 16,-2 3 0-16,2-2 0 0,0-5 0 0,-1 4 0 15,2 1 0-15,-1 0 0 0,0-2 0 0,0 1 0 0,1-4 0 0,0 3 0 16,2 1 0-16,2-1 0 0,0 0 0 0,3 0 0 15,-1-3-144-15,6 3 144 0,-2-3 0 0,3 3 0 16,0-2 0-16,-1 1-128 0,2 0 128 0,2 1 0 16,2-1 0-16,-2 3 0 0,0-2 0 0,0 2 0 15,4-2 0-15,1 1 0 0,2 0 0 0,-2-1 0 16,1 1 0-16,0 0 0 0,5-1 0 0,-1 0 0 16,2-3 0-16,0-1 0 0,3-1 0 0,-1 0 0 15,-2 0 0-15,5 0 0 0,2 2 0 0,-1-1 144 16,2-2-144-16,3 4 160 0,-2-2-160 0,5 0 160 15,1-2-160-15,0 1 0 0,-2 0 0 0,5 0 0 16,4 0 128-16,1 2-128 0,3 1 0 0,-2-1 128 16,3 1-128-16,-1-2 0 0,-1-2 144 0,5-2-144 0,1 2 128 15,3-3-128-15,4 1 128 0,0 1-128 0,1 1 0 16,-3 0 144-16,2 1-144 0,-1-4 0 0,1 1 128 16,3-1-128-16,-3-2 0 0,3 2 0 0,0 1 0 0,0 1 0 15,0-1 128-15,-3 0-128 0,1 0 0 0,3-2 0 16,-3 1 0-16,5 0 0 0,2-3 128 0,1-1-128 15,-1 2 0-15,1 0 0 0,-4 0 128 0,1-2-128 16,1 4 0-16,0-2 0 0,3-2 0 0,-1 0 128 16,0-1-128-16,0 1 0 0,-5 0 144 0,2 2-144 15,0-2 0-15,3 2 144 0,3-2-144 0,-1 1 0 16,-1-1 144-16,-2 1-144 0,1-4 0 0,0 3 128 16,1-1-128-16,2-1 0 0,1 0 0 0,-1 2 128 15,0-1-128-15,2-1 0 0,2 0 0 0,-1-2 0 16,1 2 0-16,0-1 0 0,1-2 0 0,-2 1 0 0,-4 0 0 15,2 2 128-15,2-1-128 0,0 0 0 0,-3-2 0 0,3 1 0 16,-2 4 0-16,0-2 0 0,-2 0 0 0,1-1 0 16,3 3 0-16,1-5 0 0,2-2 0 0,-3 0 0 15,-2 2 0-15,0 0 128 0,2 0-128 0,1 4 0 16,1-3 0-16,-2-1 0 0,0-1 0 0,-1 1 0 16,-2-4 0-16,1 1 0 0,3-1 0 0,-2-3 128 15,1 1-128-15,-3-1 0 0,-4 3 0 0,-2-1 128 16,1 1-128-16,-1 2 0 0,-2-1 0 0,1 1 0 15,2-2 0-15,-2-1 0 0,-3 0 0 0,2 2 128 16,1 0-128-16,1 0 0 0,0-2 0 0,0-1 128 16,4 2-128-16,-3 0 0 0,-4 0 0 0,1-2 0 15,-2-1 0-15,3 1 128 0,-2-1-128 0,0 0 0 0,-2-2 0 0,-1-1 144 16,-4-1-144-16,-2 1 0 0,-1 2 0 16,-2-2 0-16,-1-1 0 0,-2-1 0 0,1-2 128 0,-4 2-128 15,0-1 192-15,0-2-192 0,-1-1 176 0,-2 1-176 16,-2-3 160-16,0 2-160 0,-4 0 192 0,-1-1-48 15,-3-5-16-15,-1 2 0 0,-1 1 64 0,-2 2 16 16,-1-3 0-16,0 3 0 0,-3 1-64 0,1 0-16 16,1 2 0-16,-1-1 0 0,0-2-128 0,-1-1 0 15,2 0 0-15,-2-2 128 0,-3-1-128 0,1 0 0 16,-2-2 0-16,1-1 0 0,1 2 128 0,-4 0-128 16,0-1 0-16,-1 0 128 0,-1 2-128 0,-2 0 192 15,-1 2-192-15,-1-2 192 0,-2-1 0 0,-1 2 16 16,0-2 0-16,0 1 0 0,0 0-80 0,0 1-128 15,-2 1 176-15,-1-2-176 0,1 5 160 0,-2-2-160 0,2 2 128 0,-4-3-128 16,2 1 0-16,-1 3 0 0,0 1 0 0,-1-3 0 16,-3-3 0-16,3 3 0 0,-4 0 0 0,1 2 0 15,2-2 0-15,-4-1-144 0,-1-2 144 0,-3-1 0 16,-1 7-192-16,-2-4 192 0,-2 1-192 0,-1-1 192 16,-2 1 0-16,-1 2 0 0,-3 0 0 0,-2-1 0 15,-4 1 0-15,-1 1-128 0,-4 0 128 0,-2 1 0 16,-5 1 0-16,-2 0 0 0,0 1 0 0,-2 0 0 15,0 3-144-15,-3-2 144 0,-2-1 0 0,-1 0-144 16,-1 1 144-16,-2 2 0 0,1-1 0 0,0-2 0 16,0-2 0-16,-2-2 0 0,-4 4 0 0,-1 0 0 15,-1-1 0-15,0-3 0 0,-1-1 0 0,-1 5 0 16,-3 2 0-16,-2-2 0 0,-3-4 0 0,-2 6 0 0,-1 3 0 0,-5 3 0 16,0-1 0-16,-4-1 0 0,0-4 0 0,1 1 0 15,2 3 0-15,-1-2 0 0,3-1 0 0,0 0 0 16,2-2 0-16,4 2 0 0,3 1 0 0,0 1 0 15,1-4 0-15,0 2 0 0,0 1 0 0,3 1 0 16,1 1 0-16,-4-1 0 0,-5 1 0 0,1 2 0 16,0 3 0-16,0 1 0 0,1-1 0 0,-3 2 0 15,-4 0 0-15,1 2-128 0,-3 3 128 0,3-2 0 16,1 0 0-16,-1 0 0 0,0 1 0 0,3 0 0 16,2 1 0-16,1-3 0 0,2-3 0 0,0 3 0 15,1 0 0-15,4 0 0 0,3-1 0 0,2 0 0 16,0 1 0-16,1 2 0 0,-6 4 0 0,3 0 0 15,1 2 0-15,2 1 0 0,-3 2 0 0,1 2 0 16,-1 2 0-16,0-2 0 0,-6-1 0 0,6-1-128 0,5 1 128 0,1-1 0 16,2-2 0-16,0-2 0 0,-1-1 0 0,1 3 0 15,4 4 0-15,4-3 0 0,0-2 0 0,4-1 0 16,2-1 0-16,1 1 0 0,2 1 0 0,-2-3 0 16,2 1 0-16,1 0 0 0,-2 1 0 0,4 0 0 15,1 1 0-15,3-1 0 0,0-3 0 0,2 6 0 16,0 2 0-16,2 2 0 0,-1-2 0 0,1 1-128 15,-1 0 128-15,0 2 0 0,4 3 0 0,1-2 0 16,1-5 0-16,1 3-128 0,2-2 128 0,2 4 0 16,4 1 0-16,2-3 0 0,1-3 0 0,1 3-128 15,4-1 128-15,1 3-128 0,5-1 128 0,-3-2-128 16,5 1 128-16,0 2-128 0,0 2 128 0,5 1-128 0,2-1 128 16,1 1 0-16,-2 1 0 0,2 3-128 0,2 1 128 0,1 0 0 15,0-1-144-15,1 1 144 0,4 0 0 0,1 1-176 16,1-4 176-16,0-2-128 0,1-1 128 0,6 0-192 15,0 1 192-15,2-3-192 0,0 0 192 0,4-1 0 16,3-3-144-16,3 3 144 0,4 5 0 0,5-3 0 16,4-3 0-16,3-1 0 0,2 1 0 0,2-1 0 15,0 2 0-15,0-5 0 0,5-4 0 0,0 5 0 16,4 1 0-16,-1 2 128 0,0-5-128 0,0 2 0 16,0-2 0-16,5 4 0 0,8-1 0 0,2 0 0 15,-2-3 0-15,2 0 0 0,2 2 0 0,6-1 128 16,3 0-128-16,-1 0 0 0,-1-4 0 0,3 1 0 15,4-1 128-15,1 0-128 0,-3 1 0 0,-1-1 0 0,-1 0 0 0,3 0 0 16,2-5 0-16,-2 2 0 0,1-4 128 16,2-1-128-16,2 0 0 0,-2-2 0 0,-3 0 144 0,0-2-144 15,2 0 0-15,1-2 144 0,1-2-144 0,1 4 0 16,0-1 128-16,1-2-128 0,1 0 0 0,-2 4 0 16,-2 1 0-16,2-1 0 0,-2-1 0 0,-2-2 0 15,-2 0 128-15,3-1-128 0,1 1 0 0,-4-3 0 16,-6-1 128-16,-1-2-128 0,0 1 0 0,-2-2 0 15,-1 1 0-15,1-4 0 0,-2-1 0 0,-2 0 0 16,-2 0 144-16,-1-3-144 0,-2-1 0 0,-2-2 144 16,-4-3-144-16,-3 0 0 0,-2-1 0 0,-2-3 128 15,-1 1-128-15,-6-1 0 0,-7 4 144 0,-4 1-144 16,-2 0 192-16,-5 2-48 0,-5 0 0 0,-3 2 0 16,-1 6 0-16,-4-1 0 0,-3-3 0 0,-1 0 0 15,0-1 32-15,-3 1 0 0,-2-2 0 0,0-3 0 0,-2-8 32 0,1 2 16 16,0-1 0-16,-6 0 0 0,-2 1-32 0,0-2 0 15,1-2 0-15,-2 6 0 0,-1 4-64 0,0 1 0 16,-5 0-128-16,0 6 192 0,-2-1-192 0,-3 4 0 16,1 0 0-16,-2-1 0 15,-4-3-256-15,-3 5-128 0,-3 3-48 0,-5 1-11280 16,-6 3-2240-16</inkml:trace>
  <inkml:trace contextRef="#ctx0" brushRef="#br2" timeOffset="34556.968">21176 11485 3855 0,'-1'-7'160'0,"1"7"48"0,0 0-208 0,0 0 0 16,0 0 0-16,-5-7 0 0,5 7 0 0,-2-6 0 15,2 6 0-15,0 0 0 0,-1-9 0 0,1 2 0 16,0 7 0-16,0 0 0 0,0 0 816 0,-1-7 112 16,-1 2 32-16,2 5 0 0,0 0 256 0,0 0 48 15,-10-2 16-15,10 2 0 0,-9 0-384 0,9 0-64 16,-8-1 0-16,8 1-16 0,0 0 128 0,0 0 16 16,0 0 16-16,0 0 0 0,0 0-208 0,0 0-32 15,12-9-16-15,0 1 0 0,4 0-272 0,2 3-64 16,2-3-16-16,6 0 0 0,-1 1-128 0,0 2-32 15,-2 3 0-15,3 0 0 0,1-1 0 0,2-1 0 16,-4 3 0-16,-1 1 0 0,-1 0-208 0,-2 2 144 16,-5 0-144-16,-4 2 128 0,-1 1-128 0,-3 3 0 0,-4 2 144 15,-4 1-144-15,-1 0 192 0,-6 4-48 0,-3 5 0 0,-4 1 0 16,-4 0 176-16,-4 2 48 0,-3 1 0 0,-3 2 0 16,2 0-112-16,3-2 0 0,-1-3-16 0,2 0 0 15,-1 3-48-15,2-1-16 0,3-2 0 0,3 0 0 16,2-2-32-16,2-3 0 0,3 0 0 0,1-2 0 15,3-3-144-15,1 0 128 0,3-1-128 0,1-1 128 16,3-2 0-16,5 0 0 0,0-3 0 0,4 2 0 16,2 1-128-16,3-3 192 0,1 3-192 0,0-4 192 15,0-1-192-15,3 0 0 0,1-1 144 0,5 2-144 16,-2-7 0-16,0 2 0 0,1 0 0 0,-4 0 128 16,-1-1-128-16,-3-2 0 0,-2-1 0 0,-1 2-128 15,-3 2-368-15,-3 0-64 0,-1-4-16 16,-9 6 0-16,6-5-1904 0,-6 5-384 0</inkml:trace>
  <inkml:trace contextRef="#ctx0" brushRef="#br2" timeOffset="34808.604">21192 11657 19743 0,'0'0'880'0,"0"0"176"0,-6-7-848 15,1 3-208-15,5 4 0 0,0 0 0 0,0 0 656 0,0 0 96 16,-2-3 16-16,2 3 0 0,0 0 64 0,0 0 0 16,5-11 16-16,5 3 0 0,-1 2-240 0,4 2-48 15,3 2-16-15,2-4 0 0,4 1-128 0,0 0-32 0,3-2 0 16,0 1 0-16,5 4-224 0,2-2-160 16,-1 0 192-16,-2 1-192 0,-3 1 0 0,-2 1 0 0,-4 2 0 0,-3 2 0 31,-2-2-480-31,-1 2-96 0,-6 3-32 0,1-2 0 15,0 2-2144-15,-9-6-416 0</inkml:trace>
  <inkml:trace contextRef="#ctx0" brushRef="#br2" timeOffset="35216.138">21943 11594 10127 0,'0'0'896'0,"0"0"-704"15,0 0-192-15,0 0 0 0,0 0 1024 0,0 0 160 16,0 0 32-16,0 0 16 0,0 0-464 0,0 0-112 0,0 0-16 0,11 0 0 16,-1-3 240-16,1 0 32 0,0-1 16 15,3 1 0-15,-3-3-352 0,2 3-80 0,1-1-16 0,1 2 0 16,0-2-256-16,0 1-48 0,1 1-16 0,-2 1 0 15,-2 0-160-15,1-1-144 0,-4 1 144 0,1 1-208 32,-10 0-656-32,9 3-128 0,-9-3-32 0,0 0-7776 0</inkml:trace>
  <inkml:trace contextRef="#ctx0" brushRef="#br2" timeOffset="35374.453">21963 11740 11967 0,'0'0'1072'0,"0"0"-864"0,0 0-208 0,0 0 0 16,0 0 1808-16,0 0 320 0,0 0 64 0,9-1 16 15,-9 1-992-15,13-1-192 0,-2-1-32 0,1-1-16 16,-1-3-368-16,3 1-80 0,1 0-16 0,1-1 0 0,2-3-192 0,1 0-64 16,-1 0 0-16,2 3 0 0,-3 4-256 0,-1 0 0 15,0-2-208-15,-3 1-7520 16,-5-1-1488-16</inkml:trace>
  <inkml:trace contextRef="#ctx0" brushRef="#br2" timeOffset="35881.762">22543 11208 17503 0,'-1'-15'768'0,"1"8"176"0,-2 0-752 0,2 7-192 16,0 0 0-16,0 0 0 0,-5-5 1280 0,5 5 240 15,0 0 32-15,0 0 16 0,0 0-1168 0,-5 10-224 16,0-1-48-16,1 4-128 0,2 3 368 0,0 4-48 16,-2 0 0-16,2 3 0 0,1 0-128 0,0 2-16 15,-1 2-16-15,1-1 0 0,1-4-160 0,1-2 0 16,2-3 144-16,-1-2-144 0,3-2 0 0,0-2 144 15,-5-11-144-15,9 9 0 0,0-1 240 0,-2-3-64 16,3-3-16-16,-1-1 0 0,2 2-160 0,0-3 192 16,0-3-192-16,2 1 192 0,0-3-192 0,1 1-192 15,-2-1 32-15,-2-2 16 16,0 0-1808-16,-1-2-352 0,-4 0-80 0</inkml:trace>
  <inkml:trace contextRef="#ctx0" brushRef="#br2" timeOffset="36079.631">22808 11250 15775 0,'-2'-9'704'0,"2"9"128"0,0 0-656 0,-7-3-176 0,-2 2 0 0,2 1 0 16,7 0 1056-16,-10 4 176 0,-6 4 48 0,3-1 0 15,4 1-224-15,0 2-32 0,-5 4-16 0,0 3 0 16,1 2-320-16,1 3-64 0,1 1-16 0,2 0 0 16,1 3-272-16,3-1-48 0,0 1-16 0,0 0 0 15,2-4-144-15,-1 5-128 0,0-1 192 0,-1 0-192 16,1-1 0-16,2-2 0 0,1-2 0 0,0-3 0 15,-2 2-592 1,3-5-128-16,3 0-32 0,1-3 0 0,2-2-768 0,-1-4-144 0,-5-6-48 0</inkml:trace>
  <inkml:trace contextRef="#ctx0" brushRef="#br2" timeOffset="36336.416">22781 11553 11055 0,'0'0'976'0,"0"0"-784"16,0 0-192-16,12-1 0 0,0 1 2544 0,-1 0 464 16,-1 0 80-16,2-1 32 0,1 0-2240 0,2-2-448 0,0 2-96 15,-2-1-16-15,1-2 160 0,0 1 32 0,2 1 0 0,-3 0 0 16,-1 0-304-16,0 0-48 0,1-1-16 0,-2 0 0 15,2 0-144-15,-4 2 0 0,0-1 0 0,0 2 0 32,1 0-2432-32,-1-1-352 0</inkml:trace>
  <inkml:trace contextRef="#ctx0" brushRef="#br2" timeOffset="36821.048">23151 11280 21183 0,'8'-14'944'0,"-8"14"192"0,0 0-912 0,0 0-224 15,1-7 0-15,-1 7 0 0,0 0 224 0,0 0 0 16,1-9 0-16,4 0 0 0,6 0-224 0,2 4 0 15,-2 1 0-15,5 0 0 0,5 0 128 0,-3 1 16 16,-1 6 16-16,0 1 0 0,-2 0-160 0,-3 5 192 16,-4-2-192-16,-1 4 192 0,-2 1-192 0,-2 2 0 15,-1 1 0-15,-5 1 128 0,-1 5 0 0,-2 0 0 16,-5-4 0-16,0 3 0 0,-2-2-128 0,2-3 192 16,-2-2-192-16,-1 0 192 0,-3 0-64 0,5-2-128 15,3-2 192-15,2-3-64 0,2 2 112 0,1-2 16 0,3 1 0 0,1-7 0 16,7 7-256-16,2-2 176 0,0 0-176 0,3 1 160 15,4 1-160-15,-1-2 192 0,-1 3-192 0,-2 1 192 16,0 0-192-16,-2-1 192 0,-3 2-192 0,-2 0 192 16,-3 3-192-16,-2 1 0 0,-2-2 0 0,-5 1 0 15,-3-2 432-15,-2 4 48 0,-5 1 16 0,-6-2 0 16,-7-2 112-16,5-2 32 0,2-1 0 0,1 1 0 16,-5 1-320-16,2-3-64 0,3-5-16 0,4 1 0 15,1 3-240-15,4-3 0 0,3-2 128 0,10-2-128 16,-5-9-1408-16,3 1-320 15,5-4-64-15,4-2-10240 0</inkml:trace>
  <inkml:trace contextRef="#ctx0" brushRef="#br2" timeOffset="37259.685">23472 11399 2751 0,'4'-8'256'0,"-4"8"-256"15,4-9 0-15,-4 9 0 0,0 0 5584 0,0 0 1072 16,0 0 224-16,0 0 32 0,0 0-5584 0,7 10-1136 16,-2 1-192-16,0 1 0 0,-1 2 0 0,-1 2 0 15,2 1 0-15,-1 2 0 0,-1 1 0 0,1-2 0 16,1 1 0-16,1 3 0 0,-5 2 0 0,-2 0 0 16,-3 0 0-16,2-2 0 0,1 0-304 0,0 0-80 15,0 1 0-15,1-7-16 16,2-5-848-16,1-1-160 0,-1-1-48 0,-2-9 0 15,8 2 432-15,2-3 64 0,-3-2 32 0,2-1 0 16,1 0-720-16,-1-5-144 0,2-5-16 0,-4 1-16 16,-3-2 416-16,2 0 96 0,-3-2 16 0,3-1 0 0,0-4 912 0,2 0 176 0,1 0 32 0,-5 0 16 15,-3 0 592-15,3 2 112 0,2-2 32 0,-1 4 0 16,-5 8 1344-16,0 1 256 0,2-2 64 0,-2 11 16 16,0 0-464-16,0 0-80 0,-9-2-32 0,-2 2 0 15,2 2-496-15,-2 5-96 0,-4 5-32 0,-2-1 0 16,-1 4-336-16,-2 0-64 0,-1-1-16 0,1 6 0 15,1 0-128-15,1 2-16 0,-1-1-16 0,1 2 0 16,3 2-160-16,0 2-16 0,-1-1-16 0,1-4 0 0,2-5-288 16,2 0 128-16,3 2-128 0,0-4 0 0,3-3 0 15,3 0-272-15,2-12 16 0,4 8 16 16,1 2-944-16,4-6-192 16,2-6-32-16</inkml:trace>
  <inkml:trace contextRef="#ctx0" brushRef="#br2" timeOffset="37598.372">23640 11185 26719 0,'4'-9'2368'0,"2"0"-1888"0,-1 1-480 15,3-2 0-15,4-2 192 0,0 2-64 16,-2 1-128-16,3 1 192 0,4-1-192 0,0 2 0 0,2-1 0 0,-2 1 0 15,2 3 0-15,0 2 192 0,0 1-16 16,-3 1-16-16,-3 1-160 0,-3 2 192 0,-3 3-192 0,-2 0 192 16,-5-6-192-16,1 13 0 0,-1-13 0 0,-3 20 0 15,-7 1 0-15,-1 0 0 0,-1-1 0 0,1 0 128 16,-3 0-128-16,2-1 0 0,1-5 144 0,3-1-144 16,5-5 0-16,3-8 0 0,-3 11 0 15,7-2 128-15,-4-9-128 0,9 3 0 0,3 0 0 0,3-3 128 16,3 0-128-16,1 0 128 0,2-3-128 0,0 2 128 15,-1 0-128-15,0 0 0 0,-1-1 0 0,-3 2 0 16,-2 1-1280-16,-2 2-240 0,-1 2-32 0,-3 0-16 16</inkml:trace>
  <inkml:trace contextRef="#ctx0" brushRef="#br2" timeOffset="37813.877">23718 11693 23775 0,'0'0'1056'0,"0"0"224"0,0 0-1024 0,0 0-256 15,0 0 0-15,0 0 0 0,0 0 0 0,10-3 0 16,1 0 0-16,2-5 0 0,3-2 256 0,1-2 0 16,-2 5 0-16,2 0 0 0,-1-1-112 0,0 0-16 15,-2-1 0-15,-1 4 0 0,-1 5-128 0,1-1 0 16,-4-3 0-16,0 4 0 15,-1 4-448-15,-1 1-128 0,1 1-32 0,0 0-9968 0</inkml:trace>
  <inkml:trace contextRef="#ctx0" brushRef="#br2" timeOffset="38292.835">24217 11287 20271 0,'0'0'896'16,"0"0"192"-16,0 0-880 0,6-7-208 0,-1-3 0 0,3 6 0 0,1 2 848 0,-1 1 128 15,2-1 32-15,1 2 0 0,-1 2-816 0,0 1-192 16,0 1 0-16,-4 2 0 0,-2 1 0 0,3 3 0 15,-4 3 0-15,-1 1 0 0,-4 2 0 0,0 0 0 16,-4 1 0-16,0 1 0 0,-4 3 0 0,0 0 0 16,-3-2 0-16,0 1 0 0,-1-4 0 0,2 0 0 15,1-2 128-15,0-3-128 0,3-1 0 0,3-1 0 16,0-2 0-16,4 1 0 0,2 1 128 0,3 0-128 16,-4-9 0-16,9 12 0 0,-2-1 160 0,3 1-160 15,-2-1 160-15,0 1-160 0,-2 1 176 0,0 0-176 16,-2 2 192-16,-2-1-192 0,-3-2 384 0,-1 0-16 15,-2 0-16-15,-2 1 0 0,-3 1 112 0,-1-2 32 16,-1-2 0-16,-3 1 0 0,-4 1 64 0,1-2 16 0,-2-4 0 0,2 2 0 16,-3 1-256-16,2-2-64 0,1 1 0 0,2-2 0 15,5-6-256-15,2 0 0 0,-2 0 0 0,10 0 0 32,0 0-1184-32,0 0-352 0,-1-10-64 0</inkml:trace>
  <inkml:trace contextRef="#ctx0" brushRef="#br2" timeOffset="38751.49">24462 11538 26367 0,'0'0'1168'0,"0"0"240"0,0 0-1120 0,0 0-288 15,-8 3 0-15,-1 2 0 0,-2-1 0 0,1 3 0 16,1 2-128-16,-2 2 128 0,-2 4 0 0,4 0 0 15,1 1 128-15,3-1-128 0,-1 4 128 0,2 0-128 16,1-1 0-16,2-1 0 0,2-3 0 0,2-1 0 16,0-2 0-16,4 0 0 0,3-7 160 0,1-1-160 15,1-2 128-15,3-1-128 0,4-1 288 0,4-5-32 16,-2-2 0-16,-1-1 0 0,-5-1 0 0,2-1-16 16,-1-1 0-16,-1 1 0 0,-3 1-16 0,-1 1 0 15,1-1 0-15,-6 2 0 0,-2 2-224 0,-4 6 176 16,5-2-176-16,-5 2 160 0,0 0-160 0,-3 10 128 15,-4 2-128-15,-2 5 128 0,0 6 32 0,-5 7 0 0,0 5 0 16,1 3 0-16,0-1-32 0,-4 3 0 0,-2 3 0 16,0-2 0-16,-1-1 32 0,-3 2 0 0,-4 2 0 0,3 0 0 15,-1 1 32-15,1-7 16 16,1-7 0-16,2-3 0 0,-1-5 0 0,3-3 0 0,4-2 0 0,-1-6 0 16,0-5-208-16,2-3 0 0,3 0 128 0,2-5-128 15,0-8 128-15,4-2-128 0,4-2 176 0,0-4-176 16,-4-5-192-16,5-3-160 0,5-3-32 0,3 1 0 31,0 3-736-31,0 2-160 0,3 0-16 0,0 3-7424 0,3 0-1488 0</inkml:trace>
  <inkml:trace contextRef="#ctx0" brushRef="#br2" timeOffset="39134.403">24615 11222 20271 0,'-13'-22'1792'0,"9"9"-1424"16,-1 1-368-16,1 0 0 0,0 0 1392 0,1-1 208 15,6-2 32-15,-1 4 16 0,-2 11-1248 0,4-7-240 16,4-4-160-16,0 3 192 0,1 4 112 0,1 1 16 15,0 3 16-15,1 0 0 0,1 1 64 0,-2 2 16 16,-1 2 0-16,0 3 0 0,-1 1-240 0,-3 3-48 0,-2 0-128 0,1 4 192 16,-2 2-192-16,-3 2 144 15,-5 3-144-15,-1 3 128 0,-2 1-128 0,0 1 128 0,0-1-128 16,0 0 128-16,-3-3-128 0,2-2 128 0,3-1-128 0,-2-1 128 16,1-1-128-16,0-1 0 0,5-2 0 0,2-1 0 15,1 1 0-15,2-2 0 16,2-4 0-16,3 0 0 0,3-1 0 0,4-2 0 0,3 1 0 0,4-4 128 15,1 0-128-15,3-3 192 0,0 1-192 0,3-1 192 16,2-2-192-16,-1 1 0 0,1-3 0 0,-1 0 0 16,-5 3-176-16,-2-1 48 0,-5 0 0 0,-1 0 0 15,-3 0-2352-15,-1 0-464 16</inkml:trace>
  <inkml:trace contextRef="#ctx0" brushRef="#br2" timeOffset="41790.754">21033 17215 12895 0,'0'0'576'0,"0"0"112"0,0 0-560 0,0 0-128 15,0 0 0-15,0 0 0 0,0 0 496 0,-6 7 64 16,-3-3 16-16,1 1 0 0,-3-1-176 0,-3-2-16 15,-2 1-16-15,-1-1 0 0,0-2 0 0,-2-3 0 16,-4-1 0-16,2 1 0 0,3 0 336 0,-2 0 80 16,-1-1 16-16,2-2 0 0,2 1 16 0,2 0 0 15,0 3 0-15,-1-1 0 0,2-3-416 0,1 2-80 16,2-2 0-16,0 1-16 0,-1 2-176 0,2-2-128 0,1 0 144 0,1 0-144 16,1 2 128-16,7 3-128 0,0 0 0 0,0 0 144 15,0 0 48-15,0 0 16 0,-7-3 0 0,7 3 0 16,0 0-80-16,0 0-128 0,2 10 176 0,1 0-176 15,2 2 144-15,-1 1-144 0,0-1 0 0,2 1 144 16,0 3-144-16,1 1 0 0,1 1 0 0,0 0 128 16,-3-1-128-16,3-1 160 0,1 1-160 0,0-2 160 15,-3-1-160-15,1-1 0 0,-1 0 0 0,2-1 0 16,0 0 0-16,1 0 0 0,-1-1 0 0,0 0 0 16,-2-1 0-16,0 0 0 0,3 0 0 0,-2-3 0 15,-7-7-336-15,8 6-160 16,0 0-16-16,0-2-7104 0,-8-4-1408 0</inkml:trace>
  <inkml:trace contextRef="#ctx0" brushRef="#br2" timeOffset="42119.54">20774 17224 16991 0,'0'0'752'0,"0"0"144"0,0 0-704 0,0 0-192 16,0 0 0-16,0 0 0 0,0 0 0 0,5 5 0 15,-2 4 0-15,-1 2 128 0,-2 1 16 0,2 3 0 16,2-1 0-16,0 1 0 0,-2-1 0 0,3 1 0 16,1 0 0-16,0 1 0 0,4 1 176 0,-2-1 16 0,3-2 16 0,3 1 0 15,0 1 96-15,-1-1 32 0,1 0 0 0,3-3 0 16,2-1 32-16,1-3 16 0,0 3 0 0,2-1 0 15,-3 4 0-15,1-2 0 0,-2-1 0 16,2-1 0-16,-3-2-64 0,0 1-16 0,-1 1 0 0,-1-1 0 16,1 0-240-16,-2-2-48 0,-1 0-16 0,1 0 0 15,-2-2-144-15,2 1-192 0,-2 0 32 0,-1-1-11744 16</inkml:trace>
  <inkml:trace contextRef="#ctx0" brushRef="#br2" timeOffset="42684.288">21634 17734 16927 0,'0'0'752'0,"0"0"144"0,0 0-704 0,0 0-192 0,-2-7 0 0,2 7 0 16,6-7 320-16,1 4 16 0,3 1 16 0,2 0 0 15,2-2-352-15,2 1 128 0,3-1-128 0,3 2 0 16,-1 1 0-16,4-1 0 0,1-1 0 0,1 2 0 16,-1 2 0-16,-2 1 0 0,-1-1 0 0,-3 2 0 15,-4 2 288-15,-3 1-16 0,-2 3 0 0,-6 1 0 16,0 0-16-16,-2 1 0 0,-3 1 0 0,-4 2 0 16,-3 2-128-16,-2 0-128 0,-4 1 192 0,-2 0-192 15,-5 5 320-15,-1 0-32 0,-2-2-16 0,-2 3 0 16,-3 0-112-16,1 1-32 0,-2 5 0 0,4-3 0 15,-3 0 16-15,6-3 0 0,3-3 0 0,4-1 0 0,3-1-144 16,4-5 0-16,8-13 0 0,-4 13 0 16,3 0 240-16,1-13 16 0,4 12 0 0,4-2 0 0,1-2 16 0,2-1 16 15,3 0 0-15,2-3 0 0,1-2-128 0,1 0-32 16,0-2 0-16,5 1 0 0,-1 1-128 16,5-2 160-16,-2 0-160 0,-1 0 160 0,-1-2-160 0,-1 1-144 15,-3-1 144-15,-4 2-208 16,-1-1-1776-16,-1 1-368 0,1 2-64 15,-14-2-16-15</inkml:trace>
  <inkml:trace contextRef="#ctx0" brushRef="#br2" timeOffset="42915.206">21475 17941 30751 0,'-1'-20'1360'0,"1"20"288"0,0 0-1328 0,7 0-320 0,6 0 0 0,2 1 0 16,1 4 0-16,3-1-128 0,0 2 0 0,1-1 0 15,2-3 128-15,2 2-192 0,3-1 192 0,6-1-192 16,0-2-32-16,4 0-16 0,1-1 0 0,-2 2 0 16,2 4-16-16,-3-2-16 0,-3-2 0 0,-2 0 0 31,-4 0-992-31,0 1-192 0,-1 1-32 0</inkml:trace>
  <inkml:trace contextRef="#ctx0" brushRef="#br2" timeOffset="43135.204">22490 17969 33695 0,'6'-9'1488'0,"2"7"304"0,5 2-1424 15,2 2-368-15,4 1 0 0,3 0 0 16,1 4-416-16,2 0-160 0,-1-3-16 0,-1 2-16 16,-2-1-1920-16,2-2-384 0,0-2-80 0</inkml:trace>
  <inkml:trace contextRef="#ctx0" brushRef="#br2" timeOffset="43338.202">22449 18237 1839 0,'0'0'160'0,"4"-9"-160"0,1-1 0 0,2 2 0 16,1-1 4768-16,0 2 928 0,4 1 176 0,-2 0 32 15,1-1-4624-15,1 2-944 0,4 1-176 0,-1-2-32 16,4 1 0-16,2 2 0 0,1-1 0 0,-1 2 0 15,1 1-128-15,-1-2 128 0,-4 0-128 0,3 3 128 16,3 2-576-16,-3 1-128 0,-2 0 0 0</inkml:trace>
  <inkml:trace contextRef="#ctx0" brushRef="#br2" timeOffset="43714.012">23516 17822 35007 0,'-15'-5'3120'16,"0"4"-2496"-16,-1 2-496 0,-1 7-128 0,-3 3 0 0,1 1 0 15,-1-1 0-15,-2 5 0 0,-2 8 0 0,-1 3 0 16,2-1 0-16,-4 3-128 0,1 0 128 0,3 4 0 0,5 0 0 0,3 0-128 15,1-3-64-15,5-1-16 0,4-4 0 0,5-2 0 32,7-5-176-32,3 0-16 0,2 1-16 0,8-5 0 0,6-3 224 0,2-3 32 0,-1 0 16 0,1-5 0 15,-1-3 272-15,2-4 48 0,-2-3 16 0,1-2 0 16,-3-3 144-16,3-1 48 0,-2-3 0 0,-1-1 0 16,-2-4 160-16,-1 2 32 0,-1-1 16 0,-4-5 0 15,-4-1-64-15,-3 1-16 0,-1-2 0 0,-3 3 0 16,-2 0-112-16,-4 2-16 0,-5 1-16 0,1 3 0 15,-4 2-240-15,-1-1-128 0,-2 2 160 0,-2 2-160 16,1 3-1296 0,-3 2-368-16,-4 2-64 0,0 0 0 0</inkml:trace>
  <inkml:trace contextRef="#ctx0" brushRef="#br2" timeOffset="47257.979">9073 12747 18431 0,'4'-8'1632'0,"0"-1"-1312"0,-2 0-320 0,3 0 0 15,0 4 256-15,2 0 0 0,0-1-16 0,0 0 0 16,-2-1 16-16,1 2 0 0,-6 5 0 0,5-4 0 15,0-1-256-15,-2-2 176 0,-3 7-176 0,0 0 160 16,0-9 128-16,-3 0 32 0,-4-4 0 0,-4 4 0 16,-1 1 112-16,-5 0 16 0,-4-1 16 0,-5-1 0 15,-2-2 32-15,-3 0 0 0,-1 1 0 0,-2-1 0 16,-1-1 144-16,-2 1 16 0,-1 0 16 0,-3 0 0 16,-2-3-80-16,0 0-16 0,-3 2 0 0,-2 0 0 0,-3-1-240 15,2 0-48-15,0-1-16 0,0 0 0 0,0 2-272 16,-4 0 128-16,-5-1-128 0,1 0 0 0,1 0 144 0,-1 1-144 15,0 0 0-15,-5 0 144 0,-1-2-144 0,-4 1 0 16,-3 0 0-16,-1 4 0 0,1 3 0 0,-1-1 0 16,-4-4 0-16,-3 4 128 0,-4 1-128 0,1 1 0 15,2 1 0-15,-6-2 128 0,-2-1-128 0,1-1 0 16,2 2 144-16,1-2-144 0,3-2 0 0,1 0 144 16,-1 0-144-16,3-1 0 0,0 1 160 0,1 0-160 15,3-1 128-15,0 2-128 0,1 3 176 0,-5 0-48 16,0 0-128-16,0 2 192 0,4-1-192 0,-4 2 0 15,-4 1 0-15,-1 0 0 0,-3 1 0 0,2 0 0 16,-2 1 0-16,-1 3 0 0,-5 3 0 0,1-3 0 16,0-2 0-16,1 2 0 0,-1 1 0 0,1 3 0 0,1 0 0 15,5-3 0-15,1-1 0 0,1 0 0 0,0 2 0 16,-1 1 0-16,3-2 0 0,0-1 0 0,1 2 0 0,0 2 0 16,-3 0 0-16,1 0 0 0,1 0 0 0,0 1 0 15,-3 2 0-15,-3 3 0 0,-3-2 0 0,4 0 0 16,3-3 0-16,-1 0 0 0,-1 3 0 0,4 1 0 15,7-1 0-15,2-1 0 0,4-2 0 0,4 1 0 16,1 5 0-16,2-1 0 0,-2-1 0 0,2 2 0 16,-1 2 0-16,3 4 0 0,1 3 0 0,0-1 0 15,-2-2 0-15,1 0 0 0,-4 3 0 0,2 0 0 16,-1-3 0-16,3 0 0 0,3-2-128 0,4 4 128 16,-3 2 0-16,0 4-128 0,1-1 128 0,4-1 0 0,3 0 0 15,4 0 0-15,-1 2 0 0,7-1 0 0,4-3 0 16,6 1 0-16,4 2 0 0,5-1 0 0,3-1 0 15,5 1-128-15,1-4 128 0,5 3 0 0,3 3 0 0,3-1 0 16,5-2 0-16,1 4 0 0,3 1 0 0,9 1 0 16,2 0 0-16,5-2 0 0,2-2-144 0,5 1 144 15,5 4 0-15,5-1-144 0,2-1 144 0,3 1 0 16,1 0-144-16,2 1 144 0,2 1 0 0,3-1 0 16,3 1-144-16,0 0 144 0,2-1 0 0,1-1 0 15,0-2 0-15,4 1 0 0,5-5 0 0,2 0 0 16,-1 1 128-16,1-3-128 0,1-2 192 0,3-1-64 15,2-3-128-15,1 0 192 0,1 4-48 0,4-4-16 16,3 1 0-16,2 0 0 0,3-2 0 0,3 0-128 16,-1 3 192-16,5-2-64 0,1 0-128 0,2 0 128 0,1 2-128 15,3 0 128-15,1 1-128 0,3 1 0 0,-3-2 144 16,3-2-144-16,2 1 128 0,-1-2-128 0,-3-1 128 0,3 1-128 16,0-1 0-16,-4-2 0 0,-5-1 0 0,3-2 0 15,4-4 128-15,-4-3-128 0,-1-2 128 0,3 0-128 16,2-2 0-16,-3-2 128 0,-4-3-128 0,0 1 0 15,3-1 0-15,-2 2 0 0,-2-2 0 0,-2-2 128 16,5-3-128-16,-3 2 0 0,-1 4 0 0,-2-5 0 16,-2-3 0-16,0 3 0 0,0 0 0 0,-1-1 128 15,-1-2-128-15,-2 0 0 0,-1-2 0 0,-3 2 0 16,-3-1 0-16,-3-1 0 0,1 0 0 0,-3-3 0 16,0-2 0-16,-5 1 128 0,-3 2-128 0,-2-2 0 15,0-2 0-15,-5 0 0 0,-8 0 0 0,-2-1 0 16,-5-2 0-16,-2-3 0 0,-4-5 0 0,-3 3 0 15,-1 4 0-15,-2-1 0 0,-4 0 0 0,-2-1 0 16,-5 0 0-16,-2 2 0 0,-5 2 0 0,-3 3 0 0,-6-1 0 0,-1-1 0 16,-3 0 0-16,-3 1 0 0,-4 2 0 0,-1-1 0 15,-4-2 160-15,-1 0-160 0,-2-1 144 0,-3-1-144 16,-3-1 128-16,-2-1-128 0,-2-3 0 0,-3 1 0 16,-5-1 0-16,-2 1 0 0,-2 0-288 0,-2 0 64 15,-5-1 16-15,0 1 0 0,-1 0 48 0,-2-1 16 16,-1-3 0-16,-4-1 0 0,-2-1 144 0,-3 2 0 15,-7 2 0-15,0-3-128 0,-2-1 128 0,0 2 0 16,-4 3 0-16,1 0-128 0,-4-1 128 0,0-1 0 16,-4-2 0-16,0 4 0 0,-5-3 0 0,3-2 0 15,-5-4 0-15,-1 3 0 0,-6 4 0 0,0 1 0 16,-3 1 0-16,-3 3 0 0,-4-2 0 0,-3 2 0 0,-3 4 0 16,2 0-128-16,-1-3 128 0,-6 3 0 15,-2 0 0-15,4 3 0 0,4 3 0 0,0-1 0 0,-4 2 0 0,2 0 0 16,0 4 0-16,2 0 0 0,-3-1 0 0,-1 2 0 15,-3 1 0-15,0 1 0 0,0 3 0 0,-2 0 0 16,-2-1 0-16,0 3 0 0,-2-3 0 0,-4 6-128 16,-4 1 128-16,0-1 0 0,-3 1 0 0,1 5 0 15,1 5 0-15,-1-2 0 0,-2 2 0 0,4 3 0 16,6 0 0-16,2 2 0 0,1 0 0 0,1 4 0 16,0 1 0-16,4-1-128 0,1 0 128 0,0 6 0 15,-2 0 0-15,2 1 0 0,3 0 0 0,2 2 0 16,-6 3 0-16,4 3 0 0,1 3 0 0,-1 0 0 15,-2-2 0-15,-1 6-160 0,2 4 160 0,-1-1-160 0,5-2 160 0,1-1 0 16,2 4-144-16,5 5 144 0,4 4 0 0,9-5 0 16,4-5 0-16,12 0 0 0,8 1 0 0,10-1 0 15,7-2 0-15,12-1 0 0,10-4-304 0,9 5 64 16,9 2 16-16,13 1-9072 16,10 0-1824-16</inkml:trace>
  <inkml:trace contextRef="#ctx0" brushRef="#br3" timeOffset="55911.127">21990 16560 11967 0,'0'0'528'0,"6"-8"112"0,0 0-512 0,-1 0-128 0,0 1 0 0,-1 1 0 15,-4 6 736-15,0 0 112 0,0 0 32 0,0 0 0 16,0 0-272-16,-1-9-48 0,-3 4-16 0,4 5 0 16,-9-6-256-16,-1 2-48 0,-1 2-16 0,0-3 0 15,-3-1-224-15,-1-1 176 0,0 1-176 0,-2 0 160 16,1 0 384-16,-1-2 80 0,-1-1 16 0,-3-1 0 15,-2 0 64-15,-4 0 32 0,1 2 0 0,-3-2 0 16,0-1-160-16,1 0-16 0,-2 1-16 0,1-2 0 16,-2-3-32-16,-2 0-16 0,-2 0 0 0,-3-1 0 0,-2 1-64 0,-2-2-16 15,-1-1 0-15,-1 3 0 0,-2 5-64 0,-1 0-16 16,0-4 0-16,-2 1 0 0,-4-2-144 0,-3 1-16 16,-3 1-16-16,-1-2 0 0,-4-3-16 0,1 3 0 15,1 2 0-15,-3-2 0 0,-6 1-16 0,4 2 0 16,4 0 0-16,1 2 0 0,0 1 144 0,2 4 32 15,-1-1 0-15,2 2 0 0,-1 4-112 0,1-1 0 16,-1 1-16-16,1 1 0 0,4 1-176 0,0-1 0 16,-2 0 0-16,0 1 0 0,-4 2 0 0,1 0 0 15,-3 0 0-15,4 1 0 0,2-2 128 0,-1 0-128 16,-1 2 0-16,0-3 128 0,0 0-128 0,1-1 0 16,4-1 144-16,3 0-144 0,3-1 192 0,3 2-16 15,1 1-16-15,-1 2 0 0,0-3-16 0,3 3 0 0,2 0 0 0,3 0 0 16,1-1-144-16,0 5 128 0,3 0-128 15,4-1 128-15,1 1-128 0,4 1 0 0,-3 1 0 0,2 2 128 16,1-1-128-16,1 0 0 0,1 1 0 0,2 3 0 16,-1 2 128-16,3 0-128 0,1 1 0 0,2 1 128 15,0 1-128-15,4 0 0 0,4 2-192 0,-1 0 192 16,4 2-128-16,1-2 128 0,3-2 0 0,3 1 0 16,0-1 0-16,4-3 0 0,1-1-144 0,6 1 144 15,0 2 0-15,5-3 0 0,3-4 0 0,1 2 0 16,2 2 176-16,4-1-176 0,-3 2 192 0,6-3-192 15,3-1 128-15,2 0-128 0,5 0 0 0,3 3 0 16,0-1 0-16,3 3 0 0,0-2 0 0,2 3 0 16,-1-2 160-16,4-2-160 0,-2-1 128 0,7 3-128 15,2-1 0-15,3 0 0 0,0-1 0 0,-2-1 0 0,0 2 0 16,3 0 0-16,3 2 0 0,3-4 0 0,-1-2 0 0,1 1 0 16,-6 2 0-16,-1 0 0 0,6-1 0 0,3 0 0 15,5-2 0-15,-1-1 0 0,-2 0 0 0,0 0 0 16,-1 1 0-16,2-1 0 0,0-5 0 0,-4 3 0 15,-1-2 0-15,-2-2 0 0,0-1 0 0,0-2 128 16,4-1-128-16,-4 2 0 0,-1 2 0 0,-2-4 0 16,-5-7 0-16,0 4 0 0,1 5 0 0,2-3 0 15,1-4 128-15,-5-2-128 0,-1 0 0 0,-3-1 0 16,-7 1 0-16,0-1 0 0,0-1 0 0,-3 2 0 16,-3-1 128-16,-3-1-128 0,1-1 0 0,-5-4 0 15,-3 2 144-15,-5-1-144 0,-2 1 0 0,-3-1 144 16,-5 2-144-16,0-1 0 0,-3-2 160 0,-2-1-160 15,-4 0 128-15,-1 0-128 0,-2 0 176 0,-2-1-48 16,-1-4-128-16,-3 0 192 0,-2 4 0 0,-3-6 0 0,-1-4 0 16,-2 2 0-16,-3 2-192 0,-1 0 176 0,-2 0-176 0,-2-3 160 15,-3-1-160-15,-4-1 0 0,2 2 0 0,-7 1 0 16,-1 0 0-16,0 1 0 0,-3-1 0 0,0 2 0 16,-4-1 0-16,1 1 0 0,0-2 0 0,-5 2 0 15,-3 0 0-15,-3 2 0 0,-5 3 0 0,-4-3 0 16,-1-3 0-16,-2 1 0 0,-1 3 0 0,-3 0 0 15,2-1-128-15,-6-1 128 0,-3-2 0 0,1 2 0 16,1 2 0-16,1 1 0 0,-4 0 0 0,3 1 0 16,-2 1 0-16,1 2 0 0,-1 1 0 0,1-1 0 15,1 0 0-15,-3 1 0 0,-3 2 0 0,2 3 0 0,0-2 0 16,4 0 0-16,3-1 0 0,-2 2 0 16,-3 2 0-16,-1-1 0 0,-2 1 0 0,2 0 0 0,4 3 0 0,0-1 0 15,-2 0 0-15,2-1 0 0,1-2 0 0,0 4 0 16,4 0 0-16,6 1 0 0,5 0 0 0,3-1 0 15,2-1 0-15,-1 4 0 0,6 6 0 0,0-3 0 16,6 2 0-16,-3 2 0 0,2 3-128 0,2 1 128 16,2 1 0-16,1 2 0 0,3-6 0 0,0 6 0 15,0 1-144-15,2-1 144 0,-2-1 0 0,-1 3 0 16,-1-1 0-16,1 3 0 0,0 3 0 0,4 0 0 16,-2-3 0-16,5 1 0 0,3-5 0 0,4 4 0 15,6 5 0-15,1-3-160 0,2 2 160 0,4 1 0 16,2 2-144-16,4 2 144 0,7-2-144 0,0 1 144 15,3 1-192-15,3 0 192 0,6 1-144 0,5-3 144 0,0-4 0 16,4 3-144-16,-1 3 144 0,4 0 0 0,-1 2 0 16,4-6 0-16,1-3-128 0,6-2 128 0,6-6-128 0,1 2 128 15,-2-1-192-15,-2-1 32 0,-1-2 16 0,-2 0 0 32,1-5-336-32,-6 1-64 0,-3-2-16 0,1-2 0 15,-2-2-1680-15,-5 0-352 0,-6 0-64 0</inkml:trace>
  <inkml:trace contextRef="#ctx0" brushRef="#br3" timeOffset="58389.527">19303 16103 24879 0,'-2'-13'1088'0,"1"4"256"16,-1 0-1088-16,1 2-256 0,1 7 0 0,-2-7 0 0,2 7 208 0,0 0-16 16,-7-2 0-16,-2 3 0 0,-1 2-48 0,-3 2-16 15,-3 1 0-15,-3 4 0 0,-2 4 64 0,-7 5 16 16,-2 0 0-16,-2 3 0 0,0 1 208 0,-2 2 32 15,-5 2 16-15,2 2 0 0,-5 1-32 0,2-1-16 16,1-4 0-16,-2-1 0 0,2-1-192 0,2-2-32 16,4 0-16-16,8-5 0 0,3-3 912 0,5-4 192 0,5 0 48 0,4-4 0 15,8-5-1328-15,0 0-384 0,0 0 0 0,0 0-16 16,0 0 720-16,14-5 160 0,3-4 32 0,8-3 0 16,2-3-160-16,3 0-32 0,1-1 0 0,1-1 0 15,-2-1-320-15,3-4 144 0,-1-2-144 0,5-3 0 16,1 0 128-16,2-2-128 0,-2 0 0 0,3 1 0 15,3-1 0-15,-7 6 0 0,-3 5 0 0,-6 3 0 16,-7 5 0-16,-5 3 0 0,-3 2 0 0,-4 4 0 16,-9 1 0-16,0 0 0 0,-2 12 128 0,-8 5-128 15,-3 2 0-15,-7 4 0 0,-6 3 0 0,-5 5 0 16,-5 2 0-16,-5 2 0 0,-3 4 0 0,0-2-144 0,-4 0 144 16,5 0 0-16,0-4 0 0,6-4 0 0,2-2 0 15,9-5 0-15,1-6 0 0,8 0 128 0,6-6-128 16,6-2 176-16,2-2-176 0,3-6 192 0,0 0-192 0,15 0 0 15,2-5 0-15,5-3 0 0,2-6 320 0,7 1-32 16,0 0 0-16,1-1 0 0,3-3-288 0,5 0 0 16,0-1 0-16,8-3 0 0,3 0 0 0,-1-1 0 15,-1-1 0-15,0 0 0 0,-2-1 0 0,-3 3 0 16,-3 3 0-16,-7 6 0 0,-3 6 0 0,-4 2 0 16,-6 3 0-16,-8 2 0 0,-13-1 0 0,5 11 0 15,-1 3 0-15,-6 2-144 0,-6 4 144 0,-5 2 0 16,-6 1 0-16,-3 2-128 0,-3 3 128 0,-1-1 0 15,-3 2 0-15,0-1 0 0,0 1 0 0,3-3 144 16,4-1-144-16,4-6 160 0,3-1-160 0,8-5 0 0,0-5 0 16,7 1 0-16,6-3 0 0,2 2 0 0,7-2 0 15,5-6-176-15,5-5 176 0,7-4 0 0,6-5 128 0,3 0-128 16,2-2 0-16,4 0 144 0,4-3-144 0,0-1 0 16,-3-3 160-16,-1 0-160 0,-1 0 128 0,3-1-128 15,0-1 0-15,-1 0 0 0,-4 1 0 0,-4 4 0 16,-5 2 0-16,-6 6 0 0,-7 4 0 0,-7 5 0 15,-15 3 0-15,0 0 0 0,0 11 0 0,-6 5 0 16,-10 4 0-16,-5 3 0 0,-3 4 0 0,-2 4 128 16,-5 0-128-16,-2 4 160 0,-3 8-160 0,0-1 160 15,2-1-160-15,5-9 0 0,4-6 0 0,3-5 0 16,6-5 128-16,7-2-128 0,2-7 128 0,7-7-128 16,5 8 0-16,6-5 128 0,6-3-128 0,6-3 0 0,7-4 192 15,6-4-32-15,7-4-16 0,4 0 0 0,3-3-144 0,2-2 0 16,0-2 144-16,-1-1-144 0,-2-1 0 0,1-1 0 15,0-2 0-15,-4 3 0 0,-6 0 0 0,-3 5 0 16,-5 5 0-16,-6 4 128 0,-8 3-128 0,-6 5 0 16,-1 4 0-16,-11-2 0 0,-1 9 0 0,-4 5 0 15,-8 2 0-15,-3 2-128 0,-1 3 128 0,-8 5 0 16,-3-2 160-16,-3 6-160 0,-3 3 128 0,0-3-128 16,1 1 0-16,1-4 0 0,3-9 0 0,8-3 128 15,6-3-128-15,5-5 0 0,6-2 176 0,4-5-16 16,0 0 0-16,11 0 0 0,6 0-160 0,9-7 0 15,4-2 0-15,7-4 0 0,3-1 0 0,8-2 0 16,4-1 0-16,0-2 128 0,-1 0-128 0,-2 0 0 0,0-3 0 16,1-4 0-16,-2-1 0 0,-2 3 0 0,-2 5 128 15,-7 5-128-15,-3 3 0 0,-6 5 0 0,-7 5 0 0,-6 3 0 16,-4 4 0-16,-4 3 0 0,-3 2-176 0,-5 1 176 16,-6 1 0-16,-1 1 0 0,-2 3 0 0,-4-2 0 15,-2 0 0-15,-1 2 0 0,0-3 0 0,0 3 128 16,0-1-128-16,4 0 144 0,4-6-144 0,3-1 160 15,3-3-160-15,3-6 0 0,3 5 0 0,5-1 0 16,3-6 0-16,8-3 0 0,5-1 0 0,4-1 0 16,4-3 0-16,2 0 0 0,1 0 0 0,1 0 128 15,-2-1-128-15,0 0 128 0,-2-3-128 0,1 0 128 16,1-2-128-16,-2 2 0 0,-1 0 0 0,-6 2 0 16,-6 2 0-16,-3 1 0 0,-4 5 0 0,-12 4 0 15,0 0 0-15,0 0 0 0,0 0 0 0,-12 6 0 0,-4 5 0 16,-5 2 0-16,-4 3 0 0,-1-1 0 0,-5 1 0 15,-4 3 0-15,-2 2 0 0,-6 0 128 0,-4 1-128 0,-6-2 0 16,-3 2 0-16,0-2 128 0,0-5-128 0,5-2 0 16,1-3 0-16,5-2 128 0,4-1-128 0,4-5 128 15,9 0-128-15,3-2 128 0,10 0-128 0,6-2 128 16,9 2-128-16,0 0 128 0,11-12-128 0,8-4 0 16,6 0 0-16,6-3 0 0,3 0 0 0,6-2 0 15,5-4-192-15,2 2 192 0,2 1-224 0,4-2 80 16,6-3 16-16,-2 2 0 0,-3 1 128 0,-1 6 0 15,-4 5 0-15,-3 2 0 0,-3 2 0 0,-8 6 0 16,-4 3 0-16,-4 2 0 0,-9 0 0 0,-2 2 0 16,-6 0 0-16,-10-4-128 0,4 9 128 0,-4-9 0 15,-7 11 0-15,-1 3 128 0,-3-1-128 0,-8 1 0 0,-10-2 0 16,-3-1 0-16,-2-1 0 0,-4 0 0 0,-2 1 0 0,-3 1 0 16,-3-4 0-16,-1 0 0 0,-2 0 0 0,-2 0 128 15,-4-2-128-15,2 1 0 0,0 3 0 0,1-2 0 16,1-2 0-16,-1-2 0 0,0 1 0 0,5 1 0 15,2 1 0-15,8 0 0 0,4-2 0 0,2 1 0 16,2-3 0-16,6 0 0 0,4-1 0 0,4-2 0 16,2-1 0-16,2-2 0 0,4-1 0 0,3-2 0 15,4 6 0-15,5-12 0 0,1-1 0 0,5-2 0 16,4-1-208-16,1-2 32 0,1-1 16 0,2-7 0 16,1-2 160-16,1-3 0 0,1 0 0 0,-3 0 0 15,-2 0 0-15,2 5 0 0,-3 2 0 0,-1 3 0 0,-6 3 160 16,-2 2-32-16,-3 0-128 0,-2 4 192 0,-3 0-16 15,-3 3-16-15,-5 3 0 0,-1 0 0 0,-5 2-32 16,-9 2 0-16,-7 2 0 0,-5 4 0 0,-5 4-128 0,-4 0 0 16,-5-1 0-16,-5 5 0 0,-4 3 0 0,-8 0 0 15,-5 0 0-15,-3 4 0 0,1 2 0 0,-8-1 0 16,-5-3 0-16,-1 0 0 0,0-2 0 0,2-3 0 16,3-3 0-16,0 1 0 0,4-1 0 0,9-2 0 15,7-4 0-15,8-1 0 0,9-2 0 0,8 0 0 16,8 0 0-16,4-3 0 0,9-4 0 0,5-1 128 15,4 2-128-15,5-5 0 0,7-3 128 0,3-4-128 16,5-4 128-16,5-1-128 0,8-1 0 0,-1-2 0 16,4-3 0-16,4-2-176 0,3-2 176 0,5-2 0 15,4-3 0-15,3 3 0 0,1 1 0 0,-3 2 0 0,-1 2 0 16,-6 6 0-16,0 3 0 0,-5 6 0 0,-5 2 0 16,-5 4 0-16,-3 1 0 0,-4 4 0 0,-5 4 0 0,-11 0 0 15,0 0 0-15,0 0 0 0,-4 12 0 0,-6 2 0 16,-4-1 0-16,-5 3 0 0,-4 5 0 0,-4 0 128 15,-3 1-128-15,-4 1 128 0,-8-1-128 0,-2 2 128 16,-1 1-128-16,-2 0 0 0,-1-1 0 0,6-2 0 16,2 0 0-16,7-4 0 0,3-1 0 0,7-2 0 15,6-2 0-15,6-2 0 0,3-2 0 0,6-1 128 16,2-8-128-16,8 5 0 0,9-4 0 0,9-4-128 16,8-1 128-16,10-2 0 0,8 1 0 0,6-4-128 15,5-1 128-15,4 0 0 0,0 0 0 0,9-2 0 16,8-2 0-16,1 2 0 0,-1 0 0 0,1 2 0 0,-2-3 0 15,3 3 0-15,1 2 0 0,-2 5 0 0,-6 3 0 16,-4 1 0-16,-9 1 0 0,-4 1 0 0,-5 5 0 16,-9 3 0-16,-6 2 0 0,-6 3 0 0,-6-2 0 0,-6 1 0 15,-4 2 0-15,-9 0-128 0,-5 0 128 0,-6 2 0 16,-5 1 0-16,-4 5 0 0,-6 1 0 0,-2 3 0 16,2-1 0-16,0-1 0 0,-1-4 0 0,4-1 0 15,3-2 0-15,5-2 0 0,2-1 0 0,5-2 0 16,6 2 0-16,6-1 128 0,5-3-128 0,6-2 0 15,4-2 0-15,4-1 0 0,5-4 0 0,7-3 0 16,7-2 0-16,6 0 0 0,4 1 0 0,0-1 0 16,-1-1 0-16,0-4 0 0,-1-1 0 0,1-5 0 15,4-2 0-15,0 1-128 0,0 1 128 0,-8 1 0 0,-5 0 0 16,-10 3 0-16,-7 5 0 0,-6 1 0 0,-8 2 0 16,-5 0 0-16,-6 1 0 0,-11-1 0 0,3 14 0 0,-4 1 0 15,-4-2 0-15,-3 2 128 0,-6 1-128 0,-2-1 128 16,-4 4-128-16,-2-4 192 0,-5 0-64 0,1 0 0 15,2-3-128-15,2-1 176 0,4-3-176 0,7-3 192 16,11-5-192-16,0 0 0 0,0 0 0 0,7 7 0 16,4-4 0-16,8-3 0 0,4-2 0 0,5-2 0 15,3-1 0-15,6-3-192 0,2-1 32 0,4 2 16 16,2-2 144-16,-1 0-192 0,1 0 192 0,-4-1-192 16,-6 1 192-16,-4 2 0 0,-5 4 0 0,-5-1 0 15,-5 3 0-15,-6 1 0 0,-10 0 0 0,0 0 0 16,0 0 160-16,-2 9-32 0,-5-2-128 0,-3 0 192 15,-3 2 0-15,-4 0-16 0,-2 0 0 0,-3-2 0 0,-2 3-48 16,-3-1-128-16,-2-1 192 0,3-3-64 0,2-1-128 0,2-1 192 16,1-2-192-16,3 0 192 0,3-1-64 0,3-1 0 15,2 0 0-15,1-3 0 0,2-1-128 0,7 5 0 16,-4-6 0-16,4 6 0 16,-2-9-1328-16,2 9-288 0,2-9-64 0</inkml:trace>
  <inkml:trace contextRef="#ctx0" brushRef="#br3" timeOffset="69413.253">20816 6409 9151 0,'0'0'400'0,"-4"10"96"0,-6 1-496 0,1 0 0 16,-1 2 0-16,3-2 0 0,1-2 880 0,1-1 80 16,2 1 0-16,-1-2 16 0,4-7-240 0,0 0-48 15,0 0-16-15,0 0 0 0,0 6-64 0,0-6-16 16,0 0 0-16,0 0 0 0,8 0 256 0,2-2 48 16,-1-1 16-16,2-5 0 0,1-3-432 0,4-3-96 15,1-3 0-15,1-2-16 0,-2-5-128 0,0 2-32 16,-2 0 0-16,1-2 0 0,2-3 208 0,-1 0 32 15,1 4 16-15,-2-1 0 0,0 0-32 0,-4-1-16 16,-4-1 0-16,1 0 0 0,1-4-48 0,-1 2-16 16,-3-1 0-16,2 1 0 0,-3 1-160 0,3-4-16 0,-1 0-16 0,0 3 0 15,-1-1-16-15,1 2 0 0,-2-1 0 0,-1 3 0 16,2 2-144-16,-3-3 192 0,-2 2-192 0,0 0 192 16,-2 0-48-16,-3 2 0 0,1 0 0 0,0 1 0 15,-3-1 80-15,0 2 16 0,-2 1 0 0,1 3 0 16,-3-2 48-16,0 3 16 0,1-2 0 0,-3 3 0 15,0 4-80-15,-1 0-16 0,1-1 0 0,-1 1 0 16,-2 1-80-16,1 1 0 0,2 2-128 0,-3 2 192 16,-2 0-192-16,-2 0 0 0,0 2 0 0,4 0 0 15,-3 1 0-15,0 1 0 0,-1 2 0 0,3-1 0 16,0-2 0-16,1 4 0 0,0 2 0 0,1 1 0 0,-4 1 0 16,3-1 0-16,0 0 0 0,0 4 0 15,-4 2 0-15,0 2-128 0,2 1 128 0,-3 0 0 0,1 0 0 16,2 2 0-16,0 2-128 0,-1 1 128 0,2 0 0 0,2 1 0 15,0 0 0-15,-1 3 0 0,0 0-144 0,1 4 144 16,1-2 0-16,2 2-144 0,-2 0 144 0,2 4 0 16,0 4 0-16,-1 0 0 0,2 0 0 0,-1 4-128 15,0-2 128-15,1 4 0 0,0 1 0 0,-1 1 0 16,1-3 0-16,0 3 0 0,1 4 0 0,3-2 0 16,0-4 0-16,4 0 0 0,3-1 0 0,0-3 0 15,0-5 0-15,2-2 0 0,0-4 0 0,1 0 0 16,2-1 0-16,-1-3 0 0,1-2 0 0,-1 1 0 15,1-1 0-15,1 0 0 0,1-2 0 0,-1 0 144 16,0 2-144-16,1 1 0 0,1-3 144 0,1-1-144 16,0-4 0-16,2 0 144 0,3 1-144 0,1-4 0 0,1 0 144 15,0 0-144-15,2-3 0 0,4 0 0 0,0-4 0 0,3 0 0 16,-2-4 0-16,4 0 128 0,1-1-128 16,1-3 0-16,-5-1 0 0,2-1 128 0,3 0-128 0,-1-3 0 15,-1 0 0-15,2-1 144 0,-1-2-144 0,2-3 0 16,-1-1 144-16,0 2-144 0,-1-1 0 0,-1-5 144 15,-1-3-144-15,-2-3 128 0,0 0-128 0,-2-1 128 16,-1-3 128-16,-5-2 32 0,-1-3 0 0,-1-2 0 16,-4 0 160-16,0-7 16 0,0-5 16 0,-6 0 0 15,0 4-224-15,-1 0-64 0,-3 3 0 0,-1 4 0 16,-3 5-32-16,0 1-16 0,-2 1 0 0,-1 6 0 16,-3 3-144-16,0 3 0 0,-3 2 0 0,-1 4 128 15,-1 3-2032-15,1 5-400 16,1 2-96-16</inkml:trace>
  <inkml:trace contextRef="#ctx0" brushRef="#br3" timeOffset="70813.05">22381 14884 20671 0,'-15'2'912'0,"5"2"192"0,-1-1-880 0,-1 1-224 0,-4 3 0 0,3 2 0 0,3 2 0 0,-3 1 0 16,-1-1 0-16,1 1 0 0,-1 2 0 0,2-2 0 16,1-2 0-16,-1 0 0 0,2 1 0 0,2-1 0 15,-3-1 0-15,2-2 144 0,1-2 32 0,0 2 0 16,1-1 0-16,2 3 0 0,-1-2 112 0,1-1 32 15,1 0 0-15,-2 0 0 0,2 2-160 0,2 0-32 16,2-8 0-16,-1 9 0 0,1-9 0 0,0 8-128 16,0-8 192-16,0 0-64 0,4 8 240 0,-4-8 32 15,10 7 16-15,3-2 0 0,0-2-16 0,6-1 0 16,0-4 0-16,2 2 0 0,-3 2-144 0,5-1-16 0,6 1-16 16,1-1 0-16,1 0-96 0,-4 1-128 0,-1 0 176 0,0 1-176 15,-3-1 0-15,-2 0 0 0,-5 0 0 16,-1-2 0-16,-4 0 0 0,-2 2-176 0,-9-2 0 0,0 0-7872 15,0 0-1568-15</inkml:trace>
  <inkml:trace contextRef="#ctx0" brushRef="#br3" timeOffset="71133.708">22169 15100 24815 0,'0'0'1088'0,"-9"-1"256"0,9 1-1088 0,-5-2-256 15,-2-2 0-15,7 4 0 0,0 0 0 0,0 0-304 16,0 0 64-16,0 0 16 0,0 0 224 0,0 0 0 16,0 0 0-16,8-5 160 0,2-1 160 0,2 2 48 15,3 1 0-15,2 1 0 0,1 1 112 0,9 0 32 16,7 0 0-16,3 1 0 0,1 1 0 0,0 0 16 15,-3-2 0-15,2 1 0 0,0 0-144 0,-3 0-48 16,0 1 0-16,-1-2 0 0,-2-2-192 0,-2 1-144 16,-2 0 192-16,2 0-192 0,-1 0 128 0,-2 1-128 15,-3-1 0-15,-5 1 0 16,0 0-320-16,-3 0-112 0,-1-2-16 0,-1 2-16 16,0 1-2096-16,-1 0-432 0</inkml:trace>
  <inkml:trace contextRef="#ctx0" brushRef="#br3" timeOffset="71599.453">23155 14801 23039 0,'0'0'2048'15,"0"0"-1648"-15,0 0-400 0,9-4 0 16,7-1 192-16,-1 0-32 0,-3 0-16 0,5 2 0 16,3-2-144-16,2 1 0 0,1-2 0 0,2 0 0 15,-2 0 0-15,2 1 208 0,-1 1-16 0,0 1-16 0,-1 0 96 0,0 0 32 16,1 0 0-16,-3 2 0 0,-2-2-112 0,-1 3 0 16,1 3-16-16,-3 2 0 0,-4 1-176 0,-2 1 128 15,-10-7-128-15,3 13 128 0,-2 5-128 0,0-1 0 16,1 0 144-16,-4 3-144 0,-3 3 256 0,-8 2-32 15,-2 1 0-15,-1 2 0 0,-3 0-16 0,-2 2 0 16,-2 0 0-16,-1-2 0 0,-1 0-208 0,1-3 176 16,0-2-176-16,0-1 160 0,3 0-160 0,0-1 128 15,2-3-128-15,3-2 128 0,0 0 176 0,7-2 16 16,0-2 16-16,5-3 0 0,4-9-112 0,0 0-32 16,6 7 0-16,4-3 0 0,0-1 64 0,3 1 0 15,2-2 0-15,3-2 0 0,0-5-128 0,0 3 0 16,-1 0-128-16,0-1 192 0,3-3-192 0,0 1 0 0,0-1 128 15,-3 2-128-15,2 0 0 0,-1 2 0 0,-3 0-192 16,-1 1 192 0,1 0-832-16,-4 0-48 0,-4-3-16 0,-7 4 0 15,0 0-2240-15,0 0-448 0</inkml:trace>
  <inkml:trace contextRef="#ctx0" brushRef="#br3" timeOffset="71820.115">23123 15125 26255 0,'0'0'1152'0,"0"0"256"15,0 0-1120-15,0 0-288 0,11-1 0 0,0-1 0 0,-11 2 0 0,14 0 0 16,4-1-176-16,4-1 176 0,5-2 0 0,4 0 0 16,2-1 0-16,1 1 0 0,0 0 240 0,1-1 48 15,2 1 16-15,-1-1 0 0,1 1-304 0,0 0 0 16,-3 0 128-16,2 2-128 0,0 0-208 0,-2 1-112 15,-4-1 0-15,-2 2-7552 16,-2 2-1520-16</inkml:trace>
  <inkml:trace contextRef="#ctx0" brushRef="#br3" timeOffset="72097.37">23926 15067 10127 0,'0'0'896'0,"0"0"-704"0,0 0-192 0,0 0 0 16,0 0 2944-16,0 0 576 0,0 0 96 0,12-1 32 15,1-3-2912-15,1 0-576 0,2 0-160 0,1-1 0 16,2 1 320-16,-1 2 16 0,-4-4 0 0,5 2 0 15,5 0-80-15,-2 2 0 0,-5-1-16 0,2 1 0 16,-2 0-240-16,-3 0 0 0,-4 2 0 0,-10 0 0 16,0 0-1568-16,7 8-352 0,-1 0-80 0</inkml:trace>
  <inkml:trace contextRef="#ctx0" brushRef="#br3" timeOffset="72270.073">23888 15275 16575 0,'0'0'1472'0,"0"0"-1168"15,2-7-304-15,4 1 0 0,2 2 1376 0,0-1 224 16,0-1 32-16,1 1 16 0,1-2-1040 0,2 2-208 16,3-2-32-16,2 0-16 0,0 3 288 0,2-3 64 15,4 0 16-15,-3-1 0 0,0 0-464 0,2 2-80 16,0 0-32-16,1 2 0 0,-5 1-352 0,-2 0-80 16,-2 2-16-16,-3 2-7488 15,0 2-1488-15</inkml:trace>
  <inkml:trace contextRef="#ctx0" brushRef="#br3" timeOffset="72635.671">24675 14577 25631 0,'0'0'1136'0,"0"0"224"0,0 0-1088 0,0 0-272 0,0 0 0 0,0 0 0 0,0 0 0 16,0 0 0-16,-8 11-176 0,4 0 176 0,0 1 0 16,-2 7 304-16,-2 2-48 0,-1 3 0 0,4 5 32 0,-4 4 0 15,-3-1 0-15,0 10 0 0,-6 6 160 0,5 1 16 16,0-1 16-16,-3-3 0 0,0-2-96 0,0 0-32 15,0-5 0-15,3-3 0 0,6-5-208 0,3 0-144 16,-1-2 192-16,2-2-192 0,-1-4 240 0,5-5-64 16,4-2-16-16,1-1 0 0,-1 0-160 0,5-1-224 15,3-4 48-15,1-2-13520 0</inkml:trace>
  <inkml:trace contextRef="#ctx0" brushRef="#br3" timeOffset="74788.584">21934 14960 911 0,'0'0'0'0,"0"0"0"0,0 0 0 0,0 0 0 16,0 0 2832-16,6 9 496 0,1-2 80 0,0-1 32 15,-1 1-2496-15,-1-1-496 0,1 1-112 0,-1 1-16 16,2-1-112-16,-1 1-16 0,-6-8-16 0,11 4 0 16,-5 3 208-16,-6-7 64 0,9 4 0 0,-9-4 0 0,0 0 240 0,0 0 48 15,4 7 16-15,-4-7 0 0,0 0-64 0,0 0-16 16,0 9 0-16,-2-1 0 0,-1-1-112 0,-4 1-32 15,1-1 0-15,-3 0 0 0,0 1-240 0,-3 1-48 16,0 2-16-16,-2 1 0 0,-3 0-32 0,1 0-16 16,-2 1 0-16,-3 3 0 0,1-1-48 0,-1 3 0 15,2-1 0-15,-5 0 0 0,1-1 0 0,-3 3 0 16,0 1 0-16,-1 0 0 0,0 0-128 0,-2 1 192 16,-1-1-192-16,-2-1 192 0,-1 0 0 0,0-1 0 15,-4 1 0-15,4-4 0 0,3-1-192 0,2-1 0 16,-1 2 0-16,2-3 128 0,-2-2 192 0,3 1 48 15,-1 0 0-15,2 0 0 0,-1-1-144 0,-1 2-32 16,1-2 0-16,-4 1 0 0,-2-3 16 0,0 2 0 0,-2 1 0 16,3-1 0-16,5-3-16 0,-5 1 0 0,-5 0 0 15,3-2 0-15,1 1-16 0,1 1-16 0,1-1 0 0,0 2 0 16,-2 0-160-16,1-4 192 0,0-1-192 0,-1-1 192 16,-1-1-192-16,2 1 0 0,2 1 0 0,-3-2 128 15,-3-2-128-15,3 2 160 0,0 1-160 0,1 1 160 16,-1-2-160-16,-1 0 0 0,0 1 0 0,-1 1 0 15,-2-2 128-15,-2 0-128 0,-2-1 0 0,0 1 128 16,3 1-128-16,-1 0 128 0,1 0-128 0,-1-2 128 16,2 2-128-16,2-3 128 0,1 0-128 0,1-3 128 15,-1 2 0-15,-3-2-128 0,-1-1 192 0,2-1-64 16,-1 0 16-16,0 1 0 0,2 2 0 0,1 0 0 16,-2-4-144-16,4 2 160 0,-1-1-160 0,0 0 160 15,-1 0-160-15,-1 0 128 0,0 2-128 0,-5-1 128 0,1-1-128 16,-1 0 0-16,4-1 0 0,1 1 0 0,-4-2 160 15,3 0-160-15,1 2 192 0,3-1-192 0,0 0 256 0,2-1-48 16,-2-3-16-16,0 3 0 0,0-1 16 0,1 0 0 16,-2-1 0-16,2 2 0 0,4 0-80 0,0-1 0 15,-2 0-128-15,1-2 192 0,1 3-192 0,2-1 176 16,-1 0-176-16,2-1 160 0,0-2-160 0,2 2 0 16,2 0 0-16,-3 0 0 0,0 0 128 0,1-1-128 15,1 0 128-15,2 0-128 0,1 0 256 0,0 1-16 16,1-1-16-16,1 0 0 0,3 0-32 0,2 1 0 15,0-2 0-15,2 1 0 0,2 0-32 0,3-1-16 16,-2 0 0-16,3 0 0 0,1 0-16 0,1-1-128 16,0-3 192-16,3 4-64 0,3 3 48 0,-2-3 0 0,3-3 0 0,2 2 0 15,2 1-176-15,3-2 160 0,-1 1-160 0,3 0 160 16,-1-4-160-16,0 2 0 0,4 2 0 16,-2-1 0-16,0-5 0 0,1 3 0 0,-1-1 0 0,1 4 0 15,2-1 0-15,0-1 0 0,2-2 0 0,1 2 0 16,0 0 0-16,0 0 0 0,-2-1 0 0,5 0 0 15,5-2 0-15,2 3 0 0,2-1 0 0,4 1 0 16,-3 0-128-16,1 1 128 0,2 0 0 0,-1 0 0 16,3-2 0-16,1 2 0 0,3 1 0 0,2 2 0 15,1-1 0-15,0 2 0 0,-1 2 0 0,0-1 0 16,-3-3-128-16,1 2 128 0,1 1 0 0,-3 1 0 16,1-2 0-16,3 1 0 0,4 0 0 0,-3 3 0 15,-1 2 0-15,0-1 0 0,-2 1 0 0,1 0 0 0,0 1 0 0,1-1 0 16,1 2 0-16,3-1 0 0,4-1 0 0,-1 2 0 15,-4-4 0-15,0 3 0 0,-2 1 0 0,1 0 0 16,2-1 0-16,-2 2 0 0,2 2 0 0,-3-1 0 16,2 0 0-16,-2 0 0 0,-2 1 0 0,1 2 0 15,-2 0 0-15,1-1 0 0,1-3 0 0,3 3 0 16,1 0 0-16,-2 1 0 0,-2 0 0 0,-1-1 0 16,-2-1 0-16,0 2 0 0,3 3 0 0,-1 0 0 15,0-1 0-15,3 1 0 0,1-1-144 0,-1 1 144 16,-1 0 0-16,-4 0 0 0,-1 0 0 0,-4 2 0 15,1 1 0-15,-1 0 0 0,1-1 0 0,2 1 0 16,-1 2 0-16,-2 1 0 0,-3 0 0 0,-1 1 0 16,-4 0 0-16,-2 2 0 0,-4-2 0 0,1 0-128 0,-5 0 128 15,-1 1 0-15,1-4 0 0,-3 2 0 0,-2-1 0 16,-1-1 0-16,-2-1 0 0,-2 1 0 0,1 1 0 16,-1-1 0-16,-2 1 0 0,-3 0 0 15,1-2 0-15,0 1 0 0,-3 3 0 0,-1-2 0 0,-4 0 0 0,1 0 0 16,0 0 0-16,-2-1 0 0,-2 1 0 0,-3-1 0 15,0 0 0-15,0 1 0 0,-2 1 0 0,0-2 0 16,-3 0 0-16,0 0 0 0,-3 1 0 0,0 1 0 16,0-1 0-16,-1 0 0 0,0 0 0 0,-2-1 0 15,1-1 0-15,-1 1 0 0,-1 0 0 0,0 0 0 16,-4 0 0-16,-1 0 0 0,0 0 0 0,-2-2 0 16,-5-1 0-16,4 2 0 0,0 1 0 0,1-2 0 15,-1-1 0-15,-1-1 0 0,-2 2 0 0,1-1 0 0,1-3 0 16,-1 1 0-16,0-1 0 0,-1 2 0 0,-1 0 0 15,-3 0 0-15,-2-1 0 0,2 0 0 0,-1 2 0 16,4-1 0-16,-2-2 0 0,1 0 0 0,1 1 0 0,1 0 0 16,-1 0 0-16,1 0 0 0,3-2 0 0,-4 2 0 15,-4-1 0-15,-2 1 0 0,-3-2 0 0,2 1 0 16,2-2 0-16,-3 0 0 0,-3 0 0 0,2 2 0 16,4-1 0-16,0 0 0 0,0-1 0 0,-2-1 0 15,-3 2 0-15,0-1 0 0,-3-1 0 0,2-1 0 16,2-3 0-16,1 1 0 0,0-2 0 0,1 1 0 15,0-1 0-15,-1 0 0 0,-2-2 0 0,-1 2 0 16,-3 0 0-16,0 0 0 0,-1-1 0 0,0 1 0 16,-1-1 0-16,2 1 0 0,5 0 0 0,-3 0-128 15,1-2 128-15,-2 1 0 0,-4 0 0 0,2 3 0 0,0-2 0 16,1-1 0-16,-1 0 0 0,3 1 0 0,0 2 0 0,2-2 0 16,2-2 0-16,-4 1 0 0,-2 1 0 0,1-2 0 15,0 0 0-15,-1-1 0 0,-3 1 0 0,3-1 0 16,2 1 0-16,1-1 0 0,1-2 0 0,-1 2 0 15,-3 0 0-15,-1 0 0 0,-1-2 0 0,2 1 0 16,5 0 0-16,2 2 0 0,0 0 0 0,2 2 0 16,3-2 0-16,2 1 0 0,1-3 0 0,1 2 0 15,0-2 0-15,0 2 0 0,0 0 0 0,2-1 0 16,-2 0 0-16,4 1 0 0,2-2-144 0,4 4 144 16,6 0-1920-16,2 2-272 15,3-3-64-15</inkml:trace>
  <inkml:trace contextRef="#ctx0" brushRef="#br3" timeOffset="76267.944">12336 4882 8287 0,'-12'-14'368'0,"4"4"80"0,0-2-448 0,1 2 0 0,1 1 0 16,2 2 0-16,4 7 2896 0,0 0 496 0,-3-7 112 0,3 7 16 15,0 0-2384-15,0 0-480 0,0 0-80 0,-3 8-32 16,1 4-384-16,-2 6-160 0,2 2 128 0,-3 4-128 15,-3 2 320-15,1 5-32 0,-3 4 0 0,3 4 0 16,4 3-32-16,-4 0 0 0,1 2 0 0,-2 1 0 16,-1-1-96-16,-1-1-32 0,0-4 0 0,1-1 0 15,0-2-128-15,1-2 128 0,0-2-128 0,2-2 128 16,0-4-128-16,4-3 128 0,2-4-128 0,4-2 128 16,1-1-336-16,6-5-80 0,0-2-16 0</inkml:trace>
  <inkml:trace contextRef="#ctx0" brushRef="#br3" timeOffset="76628.967">12764 5012 19295 0,'-9'-8'848'0,"9"8"176"0,0 0-816 0,0 0-208 0,3-4 0 0,-3 4 0 16,11 0 0-16,1 0 144 0,3-3-144 0,0 2 128 16,2 0-128-16,2-1 160 0,5-2-160 0,-4 1 160 15,4-1-160-15,0 1 0 0,2-1 0 0,-3 1 128 32,1 0-480-32,0-1-96 0,-2 0-32 0</inkml:trace>
  <inkml:trace contextRef="#ctx0" brushRef="#br3" timeOffset="76805.346">12924 5258 25791 0,'0'0'2304'16,"0"0"-1856"-16,0 0-448 0,0 0 0 0,2 9 224 0,0 1-48 16,-2-10-16-16,6 10 0 0,3-2-160 0,2-1 0 15,6-3 0-15,2-2 0 0,5-5 0 0,4 0 0 16,2 1 192-16,3-4-8016 15,6 0-1616-15</inkml:trace>
  <inkml:trace contextRef="#ctx0" brushRef="#br3" timeOffset="78003.575">14305 4720 17503 0,'0'0'1552'15,"-7"-3"-1232"-15,7 3-320 0,-6 1 0 0,6-1 1856 0,-9 7 320 16,-1 2 64-16,1 5 16 0,-1 3-2064 0,-1 1-400 16,-2-1-96-16,1 4-16 0,-3 4 448 0,1 0 64 15,2 3 32-15,1 4 0 0,-2 0-224 0,1-1 128 16,0-2-128-16,1 0 0 0,1-2 240 0,0-3-48 15,5-3-16-15,1-2 0 0,4-4-176 0,1-3 0 16,3-2 144-16,-4-10-144 0,4 7 0 0,-4-7 144 16,11 3-144-16,-1-3 0 0,2-3 0 0,5-4 0 15,1-4-160-15,4-2 160 16,4-2-1712-16,0-2-208 0,2-4-64 0,1-2-7600 0</inkml:trace>
  <inkml:trace contextRef="#ctx0" brushRef="#br3" timeOffset="78242.269">14458 4668 34095 0,'-9'2'3024'0,"-4"1"-2416"0,0 5-480 0,-2 1-128 16,0 7 0-16,0 3 0 0,-1 4 0 0,1 7 0 15,-1 2 0-15,1 4 0 0,0 2-192 0,0 4 64 16,1 2 128-16,1 3 0 0,0 2 128 0,2 0-128 15,-3 2 0-15,2-2 144 0,1-2-144 0,1 0 0 16,4-3 0-16,-2-3 0 0,-1-1 0 0,4-1 0 16,3 0 0-16,0-4-304 0,2-4 48 0,3-7 0 15,1-4-2416-15,4-2-464 0,2-4-112 16,3-5-16-16</inkml:trace>
  <inkml:trace contextRef="#ctx0" brushRef="#br3" timeOffset="78779.88">15146 5198 23039 0,'-8'-5'2048'0,"2"2"-1648"16,6 3-400-16,0 0 0 0,0 0 1824 0,0 0 288 16,0 0 48-16,11 0 16 15,1 0-2176-15,4 2-496 0,1-2-64 0,4-2-16 0,0 0 384 0,4-3 192 16,4 0-192-16,3 0 192 16,1 1-768-16,1 0-64 0,-1 0 0 0,0 1 0 15,-1 0-2080-15,-1-2-416 0</inkml:trace>
  <inkml:trace contextRef="#ctx0" brushRef="#br3" timeOffset="79302.409">16089 4716 28959 0,'-4'-11'1280'0,"4"11"272"0,0-8-1232 0,0 8-320 15,0 0 0-15,9-5 0 16,-1-1-864-16,1 3-224 0,1 3-64 0,0 2 0 0,0 1 784 0,1 3 160 15,-2 0 16-15,1 4 16 0,2 3 176 0,-5 1 0 16,0-2 0-16,-3 2 0 0,0 0 0 0,-2 3 0 16,0-1 0-16,-3 2 0 0,-2-3 0 0,-2 1 0 15,-1 0 0-15,-2 1 0 0,-1-4 0 0,1 0 0 16,2-2 0-16,0 0-128 0,2 0 128 0,0-2 0 16,4-9 0-16,0 0 0 0,3 10 0 0,1 0 0 15,3-1 0-15,2 0 0 0,3-4-128 0,-1 3 128 16,3 0-128-16,0 4 128 0,1 2 0 0,-1 0 0 15,-1 0 0-15,-2 2-128 0,-2 0 128 0,-1 1 0 16,-3 0 0-16,-2 1 0 0,-3-1 256 0,-3 2 16 16,-3-1 16-16,-3-1 0 0,-6-1 336 0,0-1 64 15,-3 1 16-15,-2-1 0 0,-4 0-176 0,1 1-16 0,-2-2-16 16,0-1 0-16,-1-3-288 0,1 0-48 0,1-1-16 0,-1 1 0 16,-2-5-304-16,5 0-64 0,5-2-16 0,2-4-8400 15,5-2-1696-15</inkml:trace>
  <inkml:trace contextRef="#ctx0" brushRef="#br3" timeOffset="79560.024">16867 4836 31151 0,'0'0'1376'0,"-2"12"288"0,-5 4-1328 0,4 5-336 15,1 3 0-15,-1 4 0 16,1 0-272-16,1 3-128 0,2 1-32 0,2-1 0 0,3-1 432 0,2-2-128 16,-1 0 128-16,2-2 0 0,0-2-192 0,0-1 32 15,-3-2 16-15,1-3 0 16,0-3-416-16,-2-1-80 0,-3-2 0 0,2-2-16 15,-1411-10-1904-15,2814 0-384 0</inkml:trace>
  <inkml:trace contextRef="#ctx0" brushRef="#br3" timeOffset="79782.95">16983 4848 30399 0,'0'0'1344'0,"-8"0"288"0,-4-1-1312 0,-1 6-320 0,4 6 0 0,-7 3 0 16,-5 3 0-16,1 3 0 0,1 1-192 0,-3 4 64 16,-1 4 128-16,-1 4 128 0,0 0-128 0,1 0 176 15,1 0-176-15,2 0 0 0,-2-2 0 0,1 0 0 16,1-1 0-16,0-1 0 0,1-3 0 0,4-3 0 16,1-3-272-16,3-3-144 0,3-1-32 0,4-4 0 15,4-2-2704-15,0-10-560 0</inkml:trace>
  <inkml:trace contextRef="#ctx0" brushRef="#br3" timeOffset="80228.686">17158 4540 23039 0,'0'0'2048'0,"0"0"-1648"0,0 0-400 16,0 0 0-16,0 0 656 0,0 0 48 0,0 0 16 0,9-1 0 16,4-3-720-16,1 3-208 15,-1 0-16-15,3-2 0 0,4 1 224 0,2-2 0 0,-3 4 192 0,1-1-192 16,0-1 192-16,-1 2-64 0,-3 1 0 0,-2 4-128 15,-3 3 256-15,-2 2-48 0,-5 0-16 0,-1 6 0 16,-2 1 144-16,-3 2 32 0,-2 1 0 0,-2 1 0 16,-2-1 16-16,0 0 0 0,-3-1 0 0,4-3 0 15,1-2-176-15,1-2-16 0,1-2-16 0,2 1 0 16,3-1-176-16,4-1 160 0,-5-9-160 0,11 8 160 16,2 0-160-16,4-4 0 0,4-2 0 0,1-3 0 15,4-2 0-15,4-4-224 0,3 0 48 0,5-3 16 16,5-2-1376-16,1-3-256 15,-1 2-64-15</inkml:trace>
  <inkml:trace contextRef="#ctx0" brushRef="#br3" timeOffset="80654.785">18049 5019 21183 0,'-16'0'1888'0,"7"0"-1504"0,-1-1-384 0,0 1 0 15,3 0 672-15,7 0 64 0,0 0 16 0,0 0 0 16,0 0-560-16,0 0-192 0,0 0 0 0,0 0 144 0,0 0 112 0,14-1 32 16,1-1 0-16,3 1 0 0,4 1-288 0,-1-1 128 15,-1-1-128-15,2-1 0 0,1-1 176 0,3 3-176 16,-1 0 160-16,2-3-160 0,-1 0 0 0,-2-1 0 16,-1 1 0-16,1 0 0 15,-1 1-1920-15,-4-2-368 0</inkml:trace>
  <inkml:trace contextRef="#ctx0" brushRef="#br3" timeOffset="81136.696">18748 4509 24879 0,'-7'-17'2208'0,"5"9"-1760"0,2 8-448 0,0 0 0 16,1-9 704-16,-1 9 64 0,8-6 16 0,2 2 0 16,1 1-1264-16,2 2-256 15,1 1-48-15,2 2-16 0,-1 2 608 0,-3 2 192 0,0-1 0 0,-1 5 0 16,0 1 0-16,-5-1 0 0,-3 3 0 0,-1 0 0 15,-2 5 0-15,-2 2 0 0,-3 1 0 0,-3 0 0 16,-1-1 144-16,-2 0-144 0,-2-1 128 0,0-1-128 0,-2-3 0 16,4 0 0-16,-1-3 0 0,3-2 0 0,3-1 0 0,3 1-144 15,3-2 144-15,3-1 0 0,1 1-256 0,5 0 64 16,1-2 16-16,3 1 0 0,4 0-128 0,-1 1-16 16,1 2-16-16,1 2 0 0,1-1 160 0,-1 3 48 15,-1 1 0-15,0 3 0 0,-3 0 128 0,-3 4 128 16,-2 3-128-16,-5-1 176 0,-3-1 336 0,-3 0 64 15,-7 1 0-15,-2 1 16 0,-4 0 96 0,-5-2 16 16,-2 0 0-16,-4-2 0 0,-2-1 0 0,0-4 16 16,-4-2 0-16,0 1 0 0,-1 0-272 0,1-2-64 15,2-2-16-15,4-2 0 0,4-3-240 0,4-1-128 16,3-1 128-16,3 0-128 16,3-2-1472-16,9-2-384 0,0 0-64 0</inkml:trace>
  <inkml:trace contextRef="#ctx0" brushRef="#br3" timeOffset="81669.446">19255 4749 30399 0,'-9'-9'1344'0,"9"9"288"16,0 0-1312-16,-9 5-320 0,-1 5 0 0,-1 6 0 0,-2 0-176 0,1 5-96 16,0 1-32-16,2 1 0 0,-1 0 176 0,6 0 128 15,-1 1-192-15,3-1 192 0,0-1 0 0,1-1 0 16,4-1 0-16,1-1 0 0,2-2 0 0,2-4-128 16,1-5 128-16,3-2 0 0,2-1 0 0,0-2-192 15,1-3 192-15,2-2-160 0,-1-6 160 0,2-2 0 16,0-5 0-16,1-1 0 0,-1 2 0 0,0-1 0 15,-2-3 0-15,1 1 0 0,-2 1 0 0,0 2 0 16,0 0 0-16,-2 0 0 0,0-1 0 0,1 3 0 16,-1 3 0-16,-1 0 0 0,-2 0 0 0,0 4 0 15,1 1 0-15,-10 4 0 0,0 0 0 0,0 0 0 16,5 11 0-16,-2 4 0 0,-4 2 272 0,-2 5-16 0,0 5 0 16,-5 5 0-16,0 1-80 0,-5 5-32 0,-3 4 0 15,-1 2 0-15,-4 1-144 0,0 3 192 0,0 1-192 0,-3-1 192 16,1 0-192-16,-2 0 0 0,1 1 0 0,-1-6 0 15,2-9 192-15,1-5-64 0,1-4 0 0,0-3 0 16,3-1 416-16,-1-3 80 0,1-3 16 0,0-4 0 16,1-4-160-16,5-1-32 0,1-3 0 0,3 0 0 15,8-3-288-15,-8-2-160 0,0-5 160 0,5-2-160 32,3-2-256-32,3-3-128 0,2-4-48 0,2-1 0 0,3-3-464 15,3 2-112-15,0 1-16 0,3-3 0 0,-1-3-400 16,3 3-96-16,-1 3-16 0,0 2-10256 0</inkml:trace>
  <inkml:trace contextRef="#ctx0" brushRef="#br3" timeOffset="82127.127">19782 4300 24879 0,'-3'-11'2208'0,"-1"1"-1760"0,2 2-448 0,2 3 0 15,0 5 832-15,0 0 96 0,5-6 16 0,0 1 0 31,-5 5-1200-31,9-3-256 0,1-1-32 0,-3 1-16 0,3 1 560 0,-10 2-128 16,8 1 128-16,-8-1 0 0,0 0 0 0,0 0 0 0,8 8-128 0,-6-1 128 16,-1 4 0-16,-2 0 0 0,0 0 0 0,-1 1 0 15,-5 4 0-15,-1-1 144 0,1 2-16 0,1-2 0 16,3-3 48-16,-3 1 0 0,-1 3 0 0,3-3 0 16,2-1-176-16,1-1 0 0,0-2 144 0,2 0-144 15,-1-9 0-15,5 8 144 0,-5-8-144 0,9 7 0 16,0-1 272-16,3-2-48 0,-2-1-16 0,3 1 0 15,0-6-64-15,4 1-16 0,2-2 0 0,-1 1 0 16,0-1-128-16,0-2 0 0,4 3-160 0,2-2 160 16,1-5-704-16,2 3-32 0,-1 0-16 0,-1 1-11152 15</inkml:trace>
  <inkml:trace contextRef="#ctx0" brushRef="#br3" timeOffset="84986.536">11230 12429 911 0,'-5'6'0'0,"5"-6"0"0,-8 3 0 0,8-3 0 15,0 0 2496-15,-9 2 432 0,2 0 80 0,7-2 0 16,-9-3-1696-16,9 3-352 0,-7-1-64 0,7 1 0 16,-7-5-16-16,7 5 0 0,-6-7 0 0,6 7 0 15,0 0 112-15,0 0 32 0,0 0 0 0,0 0 0 16,0-12-192-16,3 2-48 0,3 1 0 0,3 0 0 15,3-3-304-15,3 0-64 0,3-1-16 0,2 3 0 16,-2 0-144-16,5 0-16 0,5 0-16 0,-2 2 0 16,3 4-64-16,0 1-16 0,0 2 0 0,-2 1 0 15,-6 2-16-15,-2 3 0 0,-1 5 0 0,-3 0 0 16,-3 1-128-16,-3 1 0 0,-3 0 0 0,-4 5 0 0,-4 2 128 16,-4 0-128-16,-4 1 0 0,-3 3 128 0,-4 0-128 0,-4 4 192 15,-4-1-192-15,2-2 192 0,-3-3-192 0,1-1 0 16,-1-2 144-16,5-3-144 0,4-3 176 0,4 0-48 15,3-1 0-15,0 0 0 0,-1-2-128 0,3-1 192 16,8-8-192-16,0 0 192 0,-1 9-192 0,3 0 0 16,2 1 0-16,4 1 0 0,2-2 0 0,0 2 0 15,0 2 0-15,-1 3 0 0,3-2 0 0,0 3 0 16,0 1 0-16,-3 3 0 0,0 0 0 0,-4-2 0 16,-4-2 0-16,-2 2 0 0,-3 2 0 0,-3 0 0 15,-2-2 0-15,-2-2 0 0,-3-1 480 0,1-2 16 16,0-2 0-16,-4 1 0 0,-4-1 128 0,0-2 16 15,-2-2 16-15,0 0 0 0,0 0-272 0,1 0-64 0,1-2-16 16,1-3 0-16,1-3-176 0,0-1-128 0,4-4 144 16,-1 0-144-16,5-3-192 0,1 0-128 0,1-1-16 0,3 0-9840 15,4 0-1952-15</inkml:trace>
  <inkml:trace contextRef="#ctx0" brushRef="#br3" timeOffset="85300.777">11994 12479 26367 0,'0'0'1168'0,"0"0"240"0,0 0-1120 0,0 0-288 15,3 12 0-15,0 1 0 0,2 2 0 0,-2 6 0 16,3 1 0-16,1 3 0 0,0 3 288 0,2-2-48 16,1 0-16-16,2-1 0 0,0 1 48 0,2 2 16 15,2-1 0-15,-1 1 0 0,0-2-96 0,0 1 0 16,-5 0-16-16,-1 0 0 0,1-5-176 0,-2 0 0 16,1 0 144-16,-1-5-144 0,-2 0 0 0,-3-3 0 15,0-3 0-15,-2 0 0 16,-1 0-448-16,0-11-176 0,0 0-16 0,0 0-11648 0</inkml:trace>
  <inkml:trace contextRef="#ctx0" brushRef="#br3" timeOffset="85545.296">12225 12486 28383 0,'-10'-6'1264'0,"10"6"256"0,-8 1-1216 0,-3 3-304 0,1 2 0 0,0 4 0 15,-4 2 400-15,0 3 32 0,-3 4 0 0,1 5 0 16,-1 2 256-16,-2 5 48 0,1 2 16 0,-1-1 0 16,-1-1-32-16,0 2 0 0,-1-2 0 0,0 1 0 15,-1-1-400-15,2 4-64 0,0-1-32 0,3 0 0 16,-3-5-224-16,3 2 0 0,4 1 0 0,3-5 0 16,0-5-192-16,4-6-96 0,-1-2-16 0,5-3 0 15,3-2-1616-15,-1-9-320 0,0 0-64 0,9 5-10912 16</inkml:trace>
  <inkml:trace contextRef="#ctx0" brushRef="#br3" timeOffset="85923.613">12274 11988 27407 0,'-5'-19'1216'0,"6"8"256"0,3 1-1184 0,5-1-288 0,0 1 0 15,3 1 0-15,2 0 240 0,2 0-16 0,0 3 0 0,1 4 0 16,-3-1 96-16,0 3 0 0,0 3 16 0,-3 3 0 16,-2 4-208-16,1 2-128 0,-4 1 128 0,-2 3-128 15,-3 3 0-15,-1 2 144 0,0 0-144 0,-2 2 0 16,-4 2 272-16,-2 3-48 0,0 5-16 0,-1-2 0 15,1-4 112-15,-2-3 32 0,3-3 0 0,0-2 0 16,4 0 48-16,3-6 16 0,0-4 0 0,2-1 0 16,3 1 96-16,2 0 0 0,4-3 16 0,2-4 0 15,4-3-32-15,1 0-16 0,4-1 0 0,2-1 0 16,1-5-240-16,3 1-48 0,0-2-16 0,1 1 0 16,0-2-176-16,-4 3 0 0,-1-1 0 0,-3 2 0 15,-2 0-1280-15,-3 3-272 16,-3 1-64-16,-3 2-16 0</inkml:trace>
  <inkml:trace contextRef="#ctx0" brushRef="#br3" timeOffset="86495.418">12886 12782 6447 0,'0'0'272'0,"0"0"80"0,0 0-352 0,0 0 0 15,0 0 0-15,0 0 0 0,0 0 1344 0,0 0 208 16,0 0 48-16,0 0 0 0,0 0-144 0,0 0-32 16,-4 6 0-16,4-6 0 0,0 0-160 0,0 0-48 15,6 5 0-15,1-3 0 0,3-2-96 0,3-2-32 16,-1-2 0-16,4 0 0 0,3 1-320 0,1-2-64 15,1-4 0-15,2 0-16 0,1 1-304 0,0 3-48 16,-2 0-16-16,4 0 0 0,2-2-80 0,1 2-32 16,-5 3 0-16,-1-2 0 0,-3-1-80 0,-2 0-128 15,-3 4 176-15,-2 0-176 16,-2 1-1888-16,-3-1-480 0</inkml:trace>
  <inkml:trace contextRef="#ctx0" brushRef="#br3" timeOffset="86999.027">13722 12285 9215 0,'-2'-15'400'0,"4"7"96"15,-1-2-496-15,3 4 0 0,-4 6 0 0,13-4 0 0,0-1 3504 0,-1 1 592 16,1 3 128-16,0 3 32 0,2 3-3264 16,-1-1-656-16,0-1-128 0,-1 4-16 0,1 5-192 0,-5 0 0 15,1 0 0-15,-1 2 0 0,-2-1 0 0,-4 2 0 16,-3 2 0-16,-1-1 0 0,-3 1 0 0,-4 0 0 16,-5 2 0-16,-2-1 128 0,0 0 0 0,-3 0 0 15,-1-1 0-15,-1-1 0 0,-2 0 128 0,3-1 0 16,3-3 16-16,1-1 0 0,3-4 96 0,3 1 16 15,4-1 0-15,5-7 0 0,0 0-192 0,0 0-48 16,9 9 0-16,3 0 0 0,3 4-144 0,2-2 160 16,-1-2-160-16,2 2 160 0,-1 3-160 0,3 1 0 15,0 0 0-15,-2 3 0 0,-2 1 0 0,-2 1 0 16,-2-1 0-16,-2-1 0 0,0 0 0 0,-4-1 0 16,-4 2 0-16,-2-5 0 0,-2 0 160 0,-3 0 0 15,1-2 0-15,-5 0 0 0,-2-2 464 0,-1 3 80 0,-4-1 32 16,-4-1 0-16,0-4-176 0,0 1-48 0,-3 1 0 0,1 0 0 15,-1-3-80-15,1-2-32 0,0-2 0 0,1 0 0 16,0 3-400-16,5-4 0 0,0-6 0 0,6 3 0 31,4 1-1024-31,6 1-304 0,0 0-48 0,-7-6-8288 0,5-2-1648 0</inkml:trace>
  <inkml:trace contextRef="#ctx0" brushRef="#br3" timeOffset="87556.611">14358 12392 25167 0,'0'0'1104'0,"0"-8"240"0,0 8-1072 0,0 0-272 15,0 0 0-15,0 0 0 0,0 0 0 0,0 0 0 16,0 8 0-16,0-1 0 0,-5 5 256 0,4 2-16 15,1 2 0-15,-1 4 0 0,-1 5-32 0,1 5 0 16,0 3 0-16,0 4 0 0,-2 0-16 0,2 0-16 16,1 2 0-16,1-3 0 0,2-3-176 0,-1-3 0 15,0-6 144-15,1-6-144 0,2-2 0 0,0-4 144 16,0-2-144-16,1-5 0 0,5-1 448 0,-1-4 0 16,0-4-16-16,0 0 0 0,3-3 224 0,-1-1 48 15,-1 1 16-15,2-4 0 0,1-4-416 0,-4-2-96 0,-3 2-16 16,0-1 0-16,3 0-192 0,-4-2 0 0,0-2 0 0,0 6 0 15,2 4 0-15,-1 1 0 0,-3 2 0 0,-4 7 0 16,0 0 0-16,0 0 0 0,10 6 0 0,-7 4 0 16,-3-1-128-16,0 6 128 0,0 6-192 0,0 2 192 15,-1 3 0-15,-1 0-128 0,-2 0 128 0,-2 6 0 16,1 6 0-16,-5 4 0 0,-2 2 0 0,-3 3 0 16,1 2 192-16,-4 0-64 0,-2-2-128 0,-1-1 192 15,-2-2 64-15,1-1 0 0,0-1 0 0,0 1 0 16,-2-2 96-16,2-4 32 0,2-5 0 0,-4-2 0 15,4-3 80-15,-5-1 32 0,1-4 0 0,-1-2 0 0,1-2-176 16,-1-1-48-16,1-2 0 0,4-1 0 0,4-6-272 16,1-3 0-16,-1-1 0 0,2-2 0 0,0-3 0 0,0-5 0 15,1-4 128-15,2-1-128 0,1-1 0 0,4-5 0 16,-2-5-176-16,5-2 176 16,3 0-480-16,3 0 16 0,1 1 0 0,3-1 0 15,2 2 144-15,2 2 48 0,3 3 0 0,1 4 0 16,1 2-1328-16,0 0-256 0,3-1-48 0,1 0-16 0</inkml:trace>
  <inkml:trace contextRef="#ctx0" brushRef="#br3" timeOffset="88007.473">14776 11971 23151 0,'-2'-9'1024'0,"2"9"208"0,0 0-976 0,0 0-256 0,0 0 0 0,0 0 0 15,8-4 448-15,2 3 64 0,0 0 0 0,2 0 0 16,1-1-64-16,4 0-16 0,2 2 0 0,0 0 0 0,-2 4-16 16,-2 0 0-16,0 0 0 0,-5 1 0 15,-2 6-208-15,-2 1-32 0,-3 1-16 0,-2 2 0 0,-1-1-32 0,-4 7 0 16,-3 5 0-16,-6 1 0 0,-3-2 96 0,-2 4 16 16,1 4 0-16,0-3 0 0,3-2-48 0,3-6-16 15,4-7 0-15,4-1 0 0,3-2 304 0,3-2 64 16,1-3 16-16,5-3 0 0,4-4 240 0,4-2 48 15,3 0 16-15,2-2 0 0,1-4-352 0,4 2-64 16,4-3 0-16,1 0-16 0,-2-1-304 0,-3-1-128 16,0-1 128-16,-5 2-128 0,-3 3-160 0,-1 2-112 15,0 2-32-15,-6-1 0 16,0 1-1616-16,-2 3-320 0,-10 0-64 0,10 4-11552 0</inkml:trace>
  <inkml:trace contextRef="#ctx0" brushRef="#br3" timeOffset="88416.17">15402 12551 19343 0,'-12'-5'848'0,"12"5"192"0,0 0-832 0,0 0-208 16,0 0 0-16,0 0 0 0,0 0 1232 0,11 1 208 16,3 1 32-16,0-2 16 0,2-6-672 0,2 1-144 15,4 4-32-15,-1-1 0 0,2-2-64 0,0 0-32 16,-1 0 0-16,0-1 0 0,0 1-288 0,0 0-48 16,-2 1-16-16,-1 0 0 0,-3 1-192 0,0 1 0 15,-1 2 0-15,-2 0 0 16,-2-1-2336-16,-11 0-464 0</inkml:trace>
  <inkml:trace contextRef="#ctx0" brushRef="#br3" timeOffset="88575.903">15426 12793 24879 0,'0'0'2208'0,"0"0"-1760"0,10-8-448 0,4 2 0 16,7 3 1184-16,0-1 160 0,3 2 16 0,1 0 16 15,3-3-832-15,0 2-160 0,2 0-48 0,2-3 0 16,0-4-112-16,1 3-32 0,0 0 0 0,-2 1 0 15,-3-2-192-15,1 2-160 0,-2 2 32 0,-3 1-13856 16</inkml:trace>
  <inkml:trace contextRef="#ctx0" brushRef="#br3" timeOffset="92060.075">16525 11951 27583 0,'-13'-11'1216'0,"5"5"256"0,1-1-1168 0,3 2-304 15,4 5 0-15,0 0 0 0,0-9 256 0,0 9-16 16,2-9 0-16,4 3 0 0,2 1 80 0,4 1 0 16,-1-2 16-16,6 2 0 0,3 1-32 0,1-2-16 15,4 1 0-15,0 1 0 0,3 0-96 0,3 3 0 16,2 2-16-16,1 2 0 0,1 4-176 0,-3-2 160 15,-5 1-160-15,-3 3 160 0,-3 3-160 0,-5-1 0 16,-5 0 0-16,-4 1 0 0,-4 1 0 0,-4 1 0 16,-5 1 128-16,-2 1-128 0,-2-1 128 0,-5 4-128 0,-6 0 192 15,-3 1-64-15,-1-1-128 0,-1-3 160 0,5 0-160 0,1-1 160 16,1 1-160-16,6-2 0 0,5-4 144 0,2 0-144 16,4 0 0-16,8 0 0 0,5 2 0 0,5 1 0 15,5 0 0-15,9 5 0 0,2 0 0 0,1 3 0 16,0 0 0-16,1 3 0 0,1 2 0 0,-2 4 0 15,-4 2 0-15,-2 2 0 0,-2 1 0 0,-4 3 0 16,-3-1 128-16,-6 0-128 0,-2-3 128 0,-7 0-128 16,-3-5 608-16,-3 0 48 0,-5-4 16 0,1 2 0 15,-7-3 416-15,0-1 96 0,-2-2 16 0,-3-1 0 16,-3 0-336-16,-2-1-64 0,-4-3-16 0,1 2 0 16,-4-3-80-16,0-2-32 0,-1-4 0 0,-1 1 0 15,-1 2-160-15,3-2-16 0,2-4-16 0,0 2 0 16,1 0-864-16,5 0-192 0,4 1-16 15,1-1-12832-15,3-3-2560 0</inkml:trace>
  <inkml:trace contextRef="#ctx0" brushRef="#br3" timeOffset="94533.583">11326 14589 19343 0,'-6'-4'1728'0,"6"4"-1392"15,0 0-336-15,0 0 0 0,0 0 640 0,0 0 64 16,0 0 16-16,0 0 0 0,8 9-496 0,6 3-96 15,0 3-128-15,2 3 176 0,4 3 208 0,2 1 32 16,1 6 16-16,4 2 0 0,-3 0-48 0,0 2-16 16,1 3 0-16,0 0 0 0,-2-2-176 0,-1 0-16 15,-1-2-16-15,-1 0 0 0,-3-2-160 0,-2 0 0 16,1-6 0-16,-4-1 0 0,0-3 0 0,-3 1 0 16,-4-2 0-16,0-2 0 15,-1-4-576-15,-2-2-64 0,0-1 0 0,-2-9-10112 0</inkml:trace>
  <inkml:trace contextRef="#ctx0" brushRef="#br3" timeOffset="94819.284">11771 14451 28383 0,'-11'-8'1264'15,"5"6"256"-15,6 2-1216 0,0 0-304 0,-8 4 0 0,5 4 0 16,-4 3 0-16,3 4 160 0,1 3-160 0,1 5 128 16,-7 5-128-16,2 2 160 0,-2 1-160 0,2 4 160 0,-3 4 208 0,-2 5 32 15,-3 4 16-15,-2 2 0 0,-4 2-48 16,0-1-16-16,-1 1 0 0,-2-3 0 0,-2-3-96 16,1-5-32-16,1 0 0 0,-2-5 0 0,0 0 144 0,3-7 16 15,6-5 16-15,-1 0 0 0,3-2-208 0,4-4-32 16,3-2-16-16,3-4 0 0,3 1-416 0,2-6-96 15,0-7-16-15,0 0-9584 16,16-3-1920-16</inkml:trace>
  <inkml:trace contextRef="#ctx0" brushRef="#br3" timeOffset="95494.824">13066 12418 15663 0,'0'0'1392'0,"0"0"-1120"0,0 0-272 0,0 0 0 16,0 0 1104-16,0 0 176 0,0 0 16 0,0 0 16 15,0 0 224-15,0 8 32 0,3 2 16 0,0 3 0 16,-3 2-48-16,3 2 0 0,5 0 0 0,0 8 0 16,-3 8-448-16,4 2-112 0,0 4-16 0,-2 0 0 15,-2-2-192-15,-2 1-64 0,-2 1 0 0,0-2 0 16,1-6-304-16,-2 2-64 0,-2-4-16 0,2-1 0 15,0 0-48-15,-1-4-16 0,-2-3 0 0,0-3 0 16,0 2-32-16,2-3-16 0,-3 0 0 0,2-2 0 16,-1-5-208-16,2 0 0 0,1-5 128 0,1 5-128 15,-1-1-800-15,0-9-208 0,0 0-32 0,0 0-10352 16,0 0-2048-16</inkml:trace>
  <inkml:trace contextRef="#ctx0" brushRef="#br3" timeOffset="97505.037">11969 14142 18431 0,'-6'-10'1632'0,"3"1"-1312"0,1-2-320 0,2 0 0 15,1-2 1360-15,1 1 208 0,4 0 32 0,3 1 16 16,-1407 2-1136-16,2818 0-224 0,-1405-1-64 0,0 1 0 16,1 7-48-16,2 2-16 0,3 0 0 0,-2 1 0 15,-1 3-128-15,0 2 128 0,-3 4-128 0,-1 3 128 16,-5 3-128-16,0 1 0 0,-3 2 0 0,-6 1 128 16,-6 1-128-16,-3 1 0 0,-3 1 0 0,-2 2 0 15,-2-1 144-15,-1-2-144 0,1-1 160 0,0-3-160 0,2-6 304 16,2 0-48-16,2-1 0 0,3-2 0 0,7-9 416 15,0 0 80-15,0 0 16 0,0 0 0 0,0 0-448 0,12-2-64 16,3-5-32-16,1 3 0 0,4 0-224 16,3-1 176-16,0-4-176 0,1 1 160 0,-3 1-160 0,2 1 0 15,3 1-160-15,-2 2 160 16,-4 0-1888-16,-1 3-288 0,0 1-48 0,-3 2-16 0</inkml:trace>
  <inkml:trace contextRef="#ctx0" brushRef="#br3" timeOffset="97716.029">12751 14318 30399 0,'0'0'2704'0,"-6"11"-2160"16,1-1-544-16,1 3 0 0,4 3 400 0,0 4-16 0,0 4-16 0,-2 3 0 15,-3 0-368-15,-2 1 0 0,2 0 0 0,-3 0 0 16,1-1 0-16,-2 1 0 0,-2-1 0 0,4 1 0 31,3-5-400-31,-2 4-112 0,-4 0 0 0,0-1-16 16,3 4-880-16,-1-1-192 0,2-1-16 0,0 0-6224 0,1-3-1248 0</inkml:trace>
  <inkml:trace contextRef="#ctx0" brushRef="#br3" timeOffset="97957.69">12349 14714 35071 0,'-6'-7'1552'0,"6"7"320"0,4-8-1488 0,3 3-384 16,6 2 0-16,3-1 0 0,4 2 128 0,2 2-128 15,1 2 128-15,4 2-128 0,2-4 0 0,5 0 0 16,3 0 0-16,1 0-192 0,4 2 64 0,-4-1 0 15,1-2 0-15,-5 1 0 16,-1 1-1904-16,-4 1-368 0,-2 0-80 0,-5-2-6256 16,-3-2-1248-16</inkml:trace>
  <inkml:trace contextRef="#ctx0" brushRef="#br3" timeOffset="98685.128">13293 14475 18431 0,'-19'-4'816'0,"6"3"160"0,-1 1-784 0,3 4-192 0,3 5 0 0,1 3 0 16,4 4 2432-16,-1 4 448 0,-2 2 96 15,3 3 16-15,2 4-2448 0,1-1-544 0,1-2 0 0,1 0 0 16,3 1 0-16,-1-2 0 0,3 1 0 0,1-6 160 15,0-8-160-15,2 3 0 0,1-3 0 0,2-3 0 16,-2-6 0-16,2-4 0 0,2-6 0 0,1 3 0 16,1-3 192-16,0-3 64 0,2-4 16 0,-1-1 0 15,-2-2 16-15,1 1 0 0,-2-1 0 0,-1-1 0 16,1 0-32-16,-3 1 0 0,-1-1 0 0,0 2 0 16,0 4-16-16,-5 2-16 0,0 1 0 0,0 5 0 15,-6 4-224-15,0 0 144 0,0 0-144 0,6 9 128 16,-4 3-128-16,-2 5 0 0,0 4 0 0,-1 5 0 15,-2 2 0-15,-2 7 0 0,1 7 0 0,-4 4 0 16,-3 4 192-16,-1 3 16 0,-1 2 0 0,-5-1 0 0,0 1-64 0,-3 2-16 16,0 0 0-16,-2-3 0 0,2-2 48 15,-2-6 0-15,1-3 0 0,1-7 0 0,0-4 80 0,1-5 32 16,2-3 0-16,-1-4 0 0,1-3-48 0,0-3-16 16,0-4 0-16,2-3 0 0,6-5-224 0,2-2 0 15,-1-6 0-15,2 0 0 16,3-4-1936-16,1-4-432 0,1-2-96 15</inkml:trace>
  <inkml:trace contextRef="#ctx0" brushRef="#br3" timeOffset="99047.439">13870 14119 35007 0,'3'-16'3120'0,"1"2"-2496"0,-1 3-496 0,5 0-128 15,2-1 176-15,2 4 16 0,2-1 0 0,-2 5 0 16,2 3-192-16,-1 0 0 0,0 1 0 0,-1 1 0 16,0 3-176-16,-3 3 176 0,1 1-128 0,-5 4 128 15,2 3-208-15,-5 4 32 0,-3 2 16 0,-5 3 0 16,-3-1 160-16,-6 0-208 0,0 3 80 0,-1 2 128 15,-3-2 0-15,3 1 0 0,3-5 0 0,-1-4 0 16,2-3 0-16,4-2 0 0,5 1 0 0,3-3 128 0,0-11 208 0,8 6 48 16,1-1 0-16,7-1 0 0,5-1-16 0,2-3 0 15,4-2 0-15,3-2 0 0,3 1-128 0,2-4-32 16,3-1 0-16,-2-2 0 0,0 0-208 0,-2 0 0 16,-3-1 0-16,-4 1 0 0,-2-1 0 0,0 4-128 15,-3 4-16-15,-1 1 0 16,-6 0-1904-16,-1 2-368 0,-2 3-80 0</inkml:trace>
  <inkml:trace contextRef="#ctx0" brushRef="#br3" timeOffset="99474.646">14780 14734 31727 0,'-9'-7'1408'0,"9"7"288"0,0-8-1360 0,5 1-336 15,2-1 0-15,4 2 0 0,3 2 320 0,3 1-16 16,3-1 0-16,2 1 0 0,-2 0-304 0,4-1 0 15,4 2 0-15,-1-1 0 0,1-3 0 0,0 2 0 16,-3 2 0-16,-1-1-144 16,-4 0-1312-16,-2 2-256 0,-4 1-48 0,-4 4-10960 0</inkml:trace>
  <inkml:trace contextRef="#ctx0" brushRef="#br3" timeOffset="99631.888">14697 15081 21183 0,'0'0'944'0,"1"-9"192"0,2-1-912 0,4 1-224 0,1-2 0 0,4 1 0 16,1 0 1984-16,2-1 336 0,3 0 80 0,-1-2 16 16,5 2-1632-16,2-3-320 0,4 0-64 0,0 2-16 15,3 0-208-15,0 3-48 0,0 1-128 0,-1 1 192 32,-4-1-2496-32,0 2-512 0,-3 8-112 0</inkml:trace>
  <inkml:trace contextRef="#ctx0" brushRef="#br3" timeOffset="99988.781">16055 14068 35999 0,'-9'-18'1600'0,"7"13"320"0,2 5-1536 0,0 0-384 15,0 0 0-15,-1 18 0 0,0 5 0 0,-1 5 0 16,-1 5 0-16,0 6-192 0,-2 3 192 0,0 5 0 16,2 5 0-16,-1 5-128 0,-1 4 128 0,-4 0 0 15,-2-2 0-15,-1 1 0 0,-3 0 0 0,-5 1 0 0,-1 0 0 16,1 0 128-16,1-4-128 0,-2-4 0 0,-4-4 0 15,3-5 0-15,3-4 128 0,2-5-128 0,1-4 160 0,1-3-160 16,5 1 0-16,1-3 0 0,0-2 0 0,2-4 0 31,3-1-1904-31,3-1-272 0,3-3-48 0</inkml:trace>
  <inkml:trace contextRef="#ctx0" brushRef="#br3" timeOffset="101209.744">17135 14034 25455 0,'0'0'1120'0,"7"-7"240"0,-4 0-1088 0,3 1-272 0,0 2 0 0,-6 4 0 15,0 0 0-15,0 0 0 0,0 0-128 0,0 0 128 16,0 0 0-16,0 0 0 0,0 0-128 0,0 0 128 16,-11-5 0-16,-1 2 0 0,-2 1 0 0,-3 0 0 15,-2-6 288-15,-3 1-48 0,-3 1-16 0,-3-1 0 16,-4 1-64-16,-3-2-16 0,-6-2 0 0,-1 0 0 15,0 0 112-15,-4-2 0 0,-1-2 16 0,-4 1 0 16,-2-3 16-16,-3 3 0 0,-4 0 0 0,-5 1 0 16,-3-2 0-16,0 1 0 0,0 1 0 0,1 0 0 15,-5 3 80-15,-1 0 16 0,1 0 0 0,-4 1 0 0,-1-1-80 16,-3 2-16-16,-5 2 0 0,-1-2 0 0,-3 1-144 0,2 0-16 16,1 2-128-16,-4 2 192 0,-3-5-192 0,1 2 0 15,0-1 128-15,-1 2-128 0,-2 0 0 0,0 4 0 16,-4-2 0-16,1 1 0 0,0 0 0 0,-2 2 0 15,1-1 0-15,1 2 0 0,1 2 0 0,-2 0 0 16,-2 0 0-16,3 3 0 0,5 2 0 0,-1 1 0 16,0-2 0-16,-2 3 0 0,0-1 0 0,4 4 128 15,2 0-128-15,-2 1 0 0,-7 0 0 0,6 0 0 16,5 3 128-16,-1 0-128 0,-4 1 0 0,4 3 0 16,3 1 0-16,4-1 0 0,4-2 128 0,-4-1-128 15,-3 0 0-15,4 4 144 0,5 3-16 0,6-2 0 16,1-2 0-16,1 0 0 0,-3-1 64 0,4 0 16 15,4 0 0-15,1 2 0 0,1-2-208 0,4 3 0 0,1-1 0 16,0 3 0-16,-1-1 0 0,4 1 128 0,1 0-128 16,5 1 144-16,1 1-144 0,5 0 0 0,2-2 0 0,6 2 0 15,3-3 192-15,0 4-64 0,3-2 0 0,4 1 0 16,0-1 0-16,3 3-128 0,1 3 192 0,2 2-64 16,4 1-128-16,4 1 0 0,1 0 144 0,5 2-144 15,3 2 0-15,2 0 128 0,6-1-128 0,2-1 0 16,3 0 0-16,1-2 0 0,4-1 0 0,3 1 0 15,1-1 0-15,3-3 0 0,3-2 0 0,3-3 0 16,2 0 128-16,5-3-128 0,5 1 128 0,8-2-128 16,5 0 176-16,4-1-48 0,1 0 0 0,4-3 0 15,3-2-128-15,8-3 192 0,5-1-192 0,4 1 192 0,-1-3-192 16,6-1 160-16,3-4-160 0,4 1 160 0,5-2-160 0,-3-2 128 16,-2 1-128-16,6 1 128 0,6-1-128 15,-1 1 0-15,-3-1 0 0,2 2 0 0,2-1 128 0,0 0-128 16,-2 1 0-16,1 0 128 0,2 1-128 0,-6 1 0 15,-4 2 0-15,5 0 0 0,4-3 0 0,-4-1 0 16,-4 0 0-16,2 0 0 0,-1 0 0 0,-1 0 0 16,-2-2 0-16,-1 0 0 0,-4-4 0 0,-1 1 0 15,1 0 0-15,-3-1 0 0,-7-1 0 0,1-1 0 16,-2-2 128-16,-2 2-128 0,-2 2 0 0,-5-2 0 16,-6-4 0-16,1 0 128 0,-2 3-128 0,-1 0 0 15,-1-1 0-15,-5 0 128 0,-6-2-128 0,1-1 192 16,-3-1-192-16,-1-4 192 0,1-2-64 0,-4-2 0 0,2-2 0 15,-2 0 0-15,-1-3-128 0,-2-2 192 0,-1-1-192 0,0-1 192 16,-4-1-64-16,4-2 0 0,0-2 0 0,-1 0 0 16,1-3 48-16,-4-2 0 0,-1-3 0 0,-4-1 0 15,-2-4 16-15,-5-2 0 0,-1 0 0 0,-5-2 0 16,0-3 128-16,-4 1 48 0,-2-7 0 0,-2-2 0 16,-3-1 144-16,-3 0 48 0,-4 2 0 0,-1 3 0 15,-2 1-128-15,-2 3-32 0,-1 4 0 0,-3 4 0 16,-4-1-144-16,-1 2-48 0,-4 0 0 0,-5 4 0 15,-4 1-208-15,-5 1-128 0,-6 0 128 0,-6 4-208 16,-7 1-2032 0,-8 3-416-16,-5 3-80 0</inkml:trace>
  <inkml:trace contextRef="#ctx0" brushRef="#br3" timeOffset="105741.624">8571 13843 25167 0,'-9'-16'1104'0,"3"10"240"0,-3 1-1072 0,3 1-272 0,0-1 0 0,2 2 0 15,4 3 0-15,-7-1-176 0,-3 1 32 0,2-1 0 16,-1-1 144-16,-1 1 0 0,1 1 0 0,-4 0-128 0,-1-2 128 0,-2 1 0 15,1-1 128-15,-2 1-128 0,1 1 0 0,-3-2 0 16,-4-3 0-16,2 3 0 0,-2 3 0 0,0-2 128 16,-6-1-128-16,0 0 176 0,-2 0 64 0,-2-1 16 15,-2 3 0-15,-4 0 0 0,1-1 64 0,-3 1 32 16,1 1 0-16,-1 2 0 0,-6 0 96 0,-1 1 32 16,-3 1 0-16,0 1 0 0,-5 1-160 0,2 0-16 15,3-1-16-15,0 1 0 0,2-1-96 0,-2 1 0 16,-1 1-16-16,0-2 0 0,1-2-16 0,3 1 0 15,-1-2 0-15,1 1 0 0,2-2-16 0,-1-1 0 16,-1 2 0-16,0-2 0 0,-2 3-144 0,1 0 0 16,2-3 144-16,-1 1-144 0,2 1 0 0,0-1 0 15,2 0 0-15,-2 1 128 0,-3 1-128 0,3 0 0 16,1-1 128-16,-2 3-128 0,-2 1 0 0,2 0 0 0,-1-1 0 16,5 0 0-16,-2 1 0 0,3-3 0 0,0-2 0 0,1 1 0 15,2-1 0-15,0-2 0 0,3-4 0 0,1 2 0 16,2 1 0-16,1-2 144 0,1-3-144 0,1 3 0 15,2 2 160-15,-2 0-160 0,1 0 128 0,2 1-128 16,-4-2 0-16,-2 0 128 0,-1 0-128 0,0 1 0 16,0 1 0-16,1-1 128 0,-5-1-128 0,5 1 0 15,0 2 208-15,1 1-32 0,2 0-16 0,-1 0 0 16,-1 0-32-16,-1 0 0 0,-3 0 0 0,2 1 0 16,-1 1-128-16,1-1 192 0,1 0-192 0,0-3 192 15,-1 0-192-15,2 2 160 0,-1 2-160 0,1-1 160 16,1-5-160-16,-1 0 192 0,-1 0-192 0,-1 0 192 15,-5 1-192-15,1-1 160 0,-3 4-160 0,-3-2 160 16,-1 1-160-16,0 3 0 0,-2 0 0 0,2 0 0 0,-1 0 0 0,-2-1 128 16,-3-1-128-16,-1 4 0 0,0 1 0 0,1 1 0 15,2 0 0-15,1-1 0 0,2 0 0 0,1-3 0 16,3-1 0-16,-1-1 0 0,0 1 0 0,-2-1 0 16,2-1 0-16,2 1 0 0,-1 1 0 0,0-2 0 15,3-1 0-15,2 1 0 0,2 1 0 0,-3 2 0 16,2-4 0-16,-2 3 0 0,-2 0 0 0,-1 3 0 15,2-1 0-15,-2 3 0 0,4 2 0 0,-1 0 0 16,2 1 0-16,3-3 0 0,2 0-176 0,3-1 176 16,1-1-128-16,4 0 128 0,-1-2 0 0,3 0-128 15,2-1 128-15,4-1 0 0,1 0 0 0,-1 0 0 16,2 1 0-16,2-2-128 0,4 0 128 0,1 0 0 16,6-1 0-16,-6 2 0 0,2 0 0 0,4-2 0 15,0 0 0-15,-6 7 0 0,1 0 0 0,3 0 0 0,1 0 0 0,1 3 0 16,0 4-160-16,2 1 160 0,-2 1-192 0,3 3 192 15,2 4-144-15,0 5 144 0,-3 2 0 16,0 4-144-16,3 3 144 0,0 9 0 0,-1 3 0 16,-1 5 0-16,-2 2 0 0,-1 7 0 0,0 6 0 0,0 4 0 15,2 3 0-15,-1-3 0 0,-1-1 0 0,-1 1 0 16,0 2 0-16,0-3 0 0,-1-2 0 0,-3-2 0 16,-1-3 0-16,-3 1 0 0,-2 2 0 0,1-2 0 15,-1-2 0-15,-4 0 0 0,-6-1 0 0,0-2 128 16,1 0-128-16,-1-1 0 0,1 0 0 0,3-5 0 15,0-6 0-15,4-4 144 0,1-4-144 0,2-5 0 16,-1-5 192-16,2-4-192 0,3-3 192 0,1-6-192 0,-1 0 192 0,2-3-192 16,1-2 192-16,1-4-192 0,-1-1 192 15,3-8-192-15,0 9 192 0,0-9-192 0,3 8 144 0,-3-8-144 16,3 7 0-16,4-1 144 0,-7-6-144 0,12 3 0 16,1-1 0-16,3-2 128 0,0 0-128 0,4-3 0 15,3-4 0-15,7 3 128 0,5 0 32 0,8-3 0 16,2-1 0-16,3 1 0 0,1 2-160 0,5 0 0 15,4-2 0-15,5 3 128 0,3 3-128 0,4 0 160 16,4-2-160-16,-3 2 160 0,0-1-160 0,3 0 0 16,3 1-160-16,0 0 160 0,1 0 0 0,-1 1 0 15,-1 0 0-15,4 2 0 0,4-1 0 0,1 2 0 16,-1 4 0-16,0 0 0 0,0-2 0 0,5 1 0 16,-1 2 0-16,0 2 0 0,-2 0 0 0,-2 0 0 15,4 0 0-15,2 1 0 0,-6 1 0 0,0-3 0 0,-3-2 0 0,2 3 0 16,4-1 0-16,-4-1 0 0,-1-3 0 0,0 4 0 15,-3 1 0-15,5 0 0 0,0-1 0 16,-5 1 0-16,-2 2 0 0,-1 0 0 0,-2-5 0 0,3 2 0 16,4 1 0-16,-6 1 0 0,-3 1 0 0,1 0 0 15,2 0 128-15,-4 1-128 0,2-1 0 0,-1-5 0 16,-4 2 0-16,-2-2 0 0,2 0 0 0,-6 1 0 16,1 0 0-16,-1-4 128 0,-2-4-128 0,-5 0 0 15,-1 0 256-15,0-2-64 0,-1-3-16 0,-5-1 0 16,-2 1 96-16,0 0 32 0,1 0 0 0,-4 0 0 15,-4 0 32-15,1 0 16 0,-7 0 0 0,-1 2 0 16,-3 0-32-16,1-1 0 0,-5-3 0 0,2 2 0 16,0 0-128-16,-3 1-48 0,1-1 0 0,-1 0 0 15,0 1-144-15,0 0 128 0,-5 3-128 0,2-2 128 0,-1-2-128 16,-2 1 160-16,-6 2-160 0,1 2 160 0,-2-2-32 0,0-1 0 16,-4-3 0-16,1 1 0 0,-8 5-128 0,7-3 0 15,-7 3 0-15,6-3 0 0,0-2 208 0,-1-4-32 16,0-6-16-16,-1 2 0 0,0-1 64 0,1-4 16 15,-1-5 0-15,-2 0 0 0,-1-1 32 0,-1-4 16 16,0-2 0-16,0-6 0 0,-1-2-64 0,1-6-16 16,-4-6 0-16,1-8 0 0,-2-8 32 0,1-6 0 15,-4-2 0-15,0-12 0 0,-4-13-64 0,1-5-16 16,-1-3 0-16,1-9 0 0,-3-6-160 0,2 1 0 16,-1 1 0-16,6 8 0 0,2 4 128 0,-2 9-128 15,-5 7 128-15,1 5-128 0,0 2 320 0,0 6 0 0,-1 2-16 16,2 6 0-16,-1 2-304 0,1 7 160 0,1 2-160 0,-1 4 128 15,1 5-128-15,3-2 0 0,0 1-192 16,-2 5 192 0,2 3-1088-16,-1 2-80 0,3 3-32 0,0 3 0 15,-3 2-1104-15,0 1-240 0,0 7-32 0,0-1-14512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6:53.03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420 4957 1839 0,'0'0'0'0,"0"0"160"16,0 0-160-16,0 0 0 0,11 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8:11.91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021 13764 14623 0,'0'0'640'0,"0"0"144"0,-8 2-624 0,8-2-160 0,-6 3 0 0,6-3 0 15,-6 9 0-15,2-2 128 0,-3-1-128 0,-2 2 128 0,1 0 64 0,-2 3 16 16,0 1 0-16,-1 1 0 16,-1-2-80-16,-3 4 0 0,1 4-128 0,0 2 192 0,-1 3-192 0,0-1 176 15,-1 2-176-15,-2 4 160 0,0 3-160 0,-3 0 0 16,1-1 0-16,-4 5 128 0,0 1-128 0,-2 4 0 16,-3 3 144-16,3 4-144 0,-3 2 240 0,4 1-32 15,3 0 0-15,-1 3 0 0,4 3 80 0,2-1 16 16,-1-2 0-16,3 5 0 0,0 7-144 0,4 2-32 15,4-2 0-15,-2 1 0 0,4-1-128 0,-1 5 0 16,1 6 0-16,1-1 128 0,-2-3-128 0,3-1 0 16,2-2 0-16,3 0 0 0,0 1 0 0,3-2 0 15,-1-4 0-15,6-4 0 0,1-4 0 0,7 1 0 16,3-2 0-16,1-2 0 0,0-3 0 0,3 0 128 16,6-1-128-16,3-1 128 0,3-3 16 0,0-2 0 0,-3-1 0 0,1 0 0 15,1 1-144-15,0 0 0 0,-1 2 0 0,-2-3 0 16,2-1 0-16,1-5 0 0,0-1 0 0,2-1 0 15,1-5 0-15,0-1 0 0,-1-2 0 0,-1-1 0 32,0-4-512-32,2 0-128 0</inkml:trace>
  <inkml:trace contextRef="#ctx0" brushRef="#br0" timeOffset="848.512">9856 14034 18143 0,'0'0'800'0,"0"0"160"16,0 0-768-16,0 0-192 0,0 0 0 0,0 0 0 15,0 0 0-15,0 0 0 0,15 0 0 0,-5 1 0 0,0 2 0 0,2 3 0 16,3 0 0-16,-1 5 0 0,1 3 0 0,2 2 0 16,3 2 0-16,1 2 0 0,0 0 0 0,1 2 0 15,2 3 0-15,-3-1 0 0,-2 2 128 0,-1 5-128 16,3 3 0-16,-1 2 0 0,-1 4 128 0,-2 2-128 15,2 0 0-15,-2-1 0 0,-2 1 272 0,-1 0-32 16,1 2-16-16,-3 0 0 0,-2 2 32 0,-1 0 16 16,-3 3 0-16,-1-2 0 0,2-1-16 0,-3-1-16 15,1 2 0-15,-1-2 0 0,-2 0 0 0,0 2 0 16,-4 0 0-16,1 2 0 0,-3 0 0 0,-2 2 0 16,0-4 0-16,-3 2 0 0,2-2-96 0,-2 2-16 15,-1 2 0-15,0 2 0 0,-2 2-128 0,1 0 192 0,2-2-192 0,-2-3 192 16,1-1-192-16,1-2 160 0,-3 0-160 0,0 3 160 15,0 0-160-15,1 0 0 0,-1-4 144 0,0-1-144 16,-3-3 128-16,0 0-128 0,-2 0 160 0,0-4-160 16,-2 1 224-16,0-2-48 0,-4-2-16 0,1 1 0 15,-2 4 208-15,3-6 32 0,1-4 16 0,0 0 0 16,-2-2 144-16,0 1 16 0,2-5 16 0,2-2 0 16,2-4-272-16,2-3-48 0,3-2-16 0,3-2 0 15,-3 0-256-15,3-2 0 0,4-4-176 0,4-5 176 16,0 0-1584-16,0 0-208 15,0 0-32-15,6-6-9296 0</inkml:trace>
  <inkml:trace contextRef="#ctx0" brushRef="#br0" timeOffset="1555.343">10984 13860 12895 0,'-8'-8'1152'0,"8"8"-928"0,0 0-224 0,0 0 0 16,-6-2 272-16,6 2 16 0,-7-3 0 0,7 3 0 16,0 0-112-16,-6 4-32 0,1 1 0 0,-1 0 0 15,-1 1 64-15,1 3 16 0,0-1 0 0,0 4 0 0,-2-2 48 0,-1 2 16 16,0 4 0-16,0 0 0 0,-1 2 32 0,-2 1 16 16,1 2 0-16,-2 1 0 0,-1 0 0 0,-1 3 0 15,0 1 0-15,2 1 0 0,-3 0 0 0,1 4 0 16,0 2 0-16,0 1 0 0,0 2-64 0,1 2-16 15,-1 0 0-15,2 4 0 0,-1 3-16 0,1 0-16 16,-1-1 0-16,2 1 0 0,0 3-32 0,0-1-16 16,-1 0 0-16,2 5 0 0,1 4 16 0,1-1 16 15,0-1 0-15,-1-1 0 0,3-5-48 0,-3 2-16 16,2-3 0-16,2 2 0 0,-3 4-144 0,0 1 192 16,1-1-192-16,-1 2 192 0,1-4-192 0,0-2 192 15,0 3-192-15,3 2 192 0,2 0-192 0,2-1 160 16,2-3-160-16,3 1 160 0,1-4-160 0,3-3 0 0,2-2 144 0,3 1-144 15,1-1 128-15,4 1-128 0,2 2 128 0,1-4-128 16,2 0 0-16,1-2 0 0,1-2 0 0,2-3 0 16,1-3 0-16,2-2 0 0,0 0 0 0,3 0-192 15,4-4-144-15,2-1-48 0,1-3 0 0,0 2-6688 16,1 0-1344-16</inkml:trace>
  <inkml:trace contextRef="#ctx0" brushRef="#br0" timeOffset="2298.144">12460 13728 15663 0,'0'0'688'0,"0"0"144"0,0 0-656 0,0 0-176 0,10 6 0 0,-2-2 0 16,2-2 0-16,0 3 0 0,1 0 0 0,1 3 0 15,1 1 0-15,3 2 208 0,3 2-48 0,1 0-16 16,0 1 48-16,1 4 0 0,4 2 0 0,-1 2 0 16,0 0 64-16,3 3 32 0,-3 4 0 0,2 0 0 0,-3 1-288 0,3 2 128 15,0 0-128-15,-3 3 0 0,0 2 256 0,-1 2-48 16,1-1-16-16,-1 4 0 0,-1 8 64 0,0-1 16 15,-2 0 0-15,-1-1 0 0,-3 3-16 0,0-2 0 16,3 1 0-16,-4 0 0 0,-3 0-112 0,-1 1-16 16,-2 3-128-16,-4-1 192 0,-3-1 0 0,0 0 0 15,-1-1 0-15,-1 1 0 0,-1 0 48 0,-3 3 0 16,-3 2 0-16,0-2 0 0,-3-1 32 0,-2-3 16 16,-1 0 0-16,-3-1 0 0,0-2 96 0,-2 1 32 15,0 6 0-15,-3-2 0 0,0-1 32 0,-1-3 0 16,-1-1 0-16,-1-1 0 0,-2-1 48 0,0 2 16 15,-6-1 0-15,0 0 0 0,-1 0-16 0,2-1 0 16,3-4 0-16,-1-1 0 0,1-3-112 0,1-2-32 0,1 0 0 0,3-3 0 16,3-4-160-16,2-2-48 0,4 0 0 0,-1-2 0 15,1-1-144-15,3-2 0 0,1-2 0 0,3 3-9472 16,1-2-1952-16</inkml:trace>
  <inkml:trace contextRef="#ctx0" brushRef="#br0" timeOffset="3899.959">9102 15886 7359 0,'0'0'656'0,"0"0"-528"0,0 0-128 0,0 0 0 15,-3-7 944-15,1 1 144 0,2 6 48 0,0 0 0 0,-2-6-752 0,0-3-128 16,0-1-48-16,0 1 0 0,-2 1 192 0,1 0 48 15,-1-2 0-15,0 0 0 0,1-1 208 0,-1 0 48 16,-5 0 16-16,1 0 0 0,-3-1-64 0,1 0-16 16,-1-1 0-16,-2 0 0 0,-2 0-224 0,-1 0-48 15,0 0-16-15,-1-1 0 0,-1 2-64 0,0 2-16 16,-1-2 0-16,-1 0 0 0,2-1 0 0,-3 1 0 16,2 1 0-16,-1 0 0 0,-3 1 16 0,0 1 0 15,-2 2 0-15,-4 0 0 0,-2 0-160 0,2 3-128 16,1 0 192-16,-3 0-192 0,-2 1 176 0,0 1-176 15,0 1 160-15,0 0-160 0,2-2 128 0,-1 2-128 16,0-1 0-16,0 1 144 0,0-2-144 0,0 3 0 16,-5-1 0-16,3 1 128 0,2 0-128 0,-1 1 0 0,-1 1 0 15,-2 1 0-15,4 2 0 0,-1 0 0 0,0 1 0 0,0 0 0 16,-1 1 0-16,-1 2 0 0,-1 0 0 0,0 4 0 16,-3-1 0-16,2 2 0 0,4 0 0 0,1 2 0 15,-2-2 0-15,3 1 0 0,4 2 0 0,0-1 0 16,1 4 0-16,1 0 0 0,2-1 0 0,1-1 128 15,0 0-128-15,2 4 0 0,2 1 144 0,0 2-144 16,1 0 0-16,-2-2 0 0,1 2 0 0,2 0 128 16,1 3-128-16,7 0 0 0,0 1 0 0,0 2 0 15,-2 1 0-15,4 0 0 0,1 1 0 0,3 2 0 16,-1 2 0-16,3 1 0 0,2-1 0 0,1-1 128 16,0 1 0-16,2-1 0 0,4 1 0 0,2 0 0 15,2-1-128-15,0-4 144 0,3-5-144 0,0 1 160 0,3 0-160 16,0-1 192-16,-2-2-192 0,3-1 192 0,-1 0-192 0,0-2 192 15,3-1-192-15,-1 0 192 0,1-3-64 0,3-1 0 16,1 1 0-16,-2 0 0 0,1 0-128 0,2-2 160 16,-5-1-160-16,4 2 160 0,4 0-160 0,-3-1 0 15,3-2 144-15,1 2-144 0,-1 1 0 0,0-2 0 16,2-1 0-16,0 0 0 0,0-2 0 0,0-2 144 16,2-5-144-16,-1-1 0 0,1-2 144 0,1 0-144 15,3 0 0-15,-1-1 144 0,0-2-144 0,-2-3 0 16,-2-5 0-16,0 0 128 0,-1-2-128 0,0 0 0 15,-2-1 0-15,1 0 0 0,0 2 128 0,1-3-128 16,0-4 0-16,0 2 128 0,-2 1-128 0,2-2 0 0,0-3 0 16,0-1 128-16,-3 0-128 0,-1-3 0 15,0-1 0-15,-1-1 0 0,-4 2 0 0,1 0 128 0,-4 0-128 0,0 0 0 16,0-1 128-16,-3 0-128 0,0-7 0 0,0 6 128 16,-2 0 0-16,0 1-128 0,0-2 192 0,-1-2-64 15,-5 0 96-15,-1 0 16 0,-4-4 0 0,-1 0 0 16,-1-2 0-16,-2 2 0 0,-3 0 0 0,2 3 0 15,0 0 64-15,-1 5 16 0,-3 0 0 0,-2 2 0 16,0 1-144-16,-1 1-32 0,-2 4 0 0,-3 1 0 16,-1 5-400-16,0 2-64 0,2-2-32 0,-1 5-8816 15,0 2-1776-15</inkml:trace>
  <inkml:trace contextRef="#ctx0" brushRef="#br0" timeOffset="5306.507">11580 14578 911 0,'0'0'0'0,"0"0"0"0,0 0 0 0,0 0 0 15,0 0 1120-15,0 0 144 0,7-5 16 0,-7 5 16 16,0 0-304-16,0 0-64 0,0 0-16 0,0 0 0 15,0 0-16-15,0 0-16 0,0 0 0 0,0 0 0 16,-2-8-192-16,2 3-48 0,0 5 0 0,0 0 0 16,0 0-96-16,0 0-32 0,-3-10 0 0,1 5 0 15,2 5-16-15,0 0-16 0,-4-7 0 0,1 0 0 16,-4-2 16-16,1 2 0 0,0-2 0 0,-2 0 0 16,0 1-16-16,0-3 0 0,-2-1 0 0,1 0 0 15,-2 2-32-15,0 0-16 0,-2 0 0 0,2 2 0 16,-2-2-144-16,-1407 2-32 0,2815 0 0 0,-1409 1 0 15,-2-2-96-15,0-1-32 0,2 3 0 0,0-1 0 0,-2 2-128 0,0-2 192 16,-2 3-192-16,-2 2 192 0,0 1-192 0,-3 1 160 16,1 1-160-16,0-1 160 0,-1 0-160 0,0 3 0 15,3 3 0-15,-1-1 0 0,1-1 0 0,-2 1 0 16,2 0 0-16,0 1 0 0,-1 3 0 0,0-2 0 16,-1-3 0-16,2 4 0 0,3-1 0 0,-1 3 0 15,-3-2 0-15,0 2 0 0,0-1 0 0,1 3 0 16,3 3 0-16,-1-2 0 0,1-2 0 0,0-1 0 15,2 2 0-15,1 0 0 0,-1 2 0 0,2-1 0 16,0 0 0-16,2 1 0 0,-1 1 0 0,0 3 0 16,2-1 0-16,0 1 0 0,0-1 0 0,1 2 0 15,-2 1 0-15,1 1 0 0,2 1 0 0,-3 2 0 16,1 1 0-16,1 1 0 0,1 2 0 0,2 3 0 16,-1-1 0-16,1 0 0 0,5 2 0 0,-1 1 0 0,0-3 0 0,0-1 0 15,-2 1 0-15,3-1 0 0,1 1 0 0,0-3 0 16,0-2 0-16,0 0 0 0,-1 0 0 0,2-1 0 15,2-2 0-15,1-1 0 0,-2-3 144 0,3 3-144 16,-2 1 176-16,2 0-48 0,2-2 0 0,2-2 0 16,-3 2 32-16,3-3 0 0,1 3 0 0,0-1 0 15,1-3-160-15,-1 1 192 0,2-1-192 0,2-1 192 16,2 1-192-16,2-2 128 0,0-2-128 0,3 1 128 16,-2 1-128-16,3-1 128 0,1-2-128 0,4-1 128 15,-2-3-128-15,3 3 0 0,1-2 0 0,-1-3 0 16,-4-2 0-16,2-2 0 0,0-2-144 0,-3 0 144 15,1-1 0-15,-3-4 0 0,-2-3 0 0,-1 1 0 16,-2 3 0-16,-1-2 0 0,1-2 128 0,-1-1-128 0,0 1 160 0,0-2-160 16,-1 0 160-16,2-3-160 0,0-3 176 0,3-2-176 15,-2 1 192-15,1-3-192 0,-4-3 144 0,1-1-144 16,-1-4 0-16,-2 1 144 0,1 1-144 0,0 1 128 16,0-3-128-16,0 0 128 0,1-1 48 0,-2 2 0 15,0-1 0-15,-1 0 0 0,0-3-176 0,-2-2 0 16,0 3 144-16,0 0-144 0,-2-1 0 0,-1 0 0 15,-1-1 0-15,-2 2 128 0,-1 6-128 0,1 2 144 16,-1 1-144-16,0 1 160 0,0 1 112 0,-2 2 32 16,0 2 0-16,0 1 0 0,0-2-80 0,-2 2-16 15,0-1 0-15,-1 2 0 0,0 1-208 0,-3-2 0 16,-2 0 0-16,-3 1 0 16,2 6-512-16,-5 0-160 0,-2 1-32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6:55.4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655 5023 2751 0,'0'0'128'0,"0"0"16"0,0 0-144 0,0 0 0 16,0 0 0-16,0 0 0 0,0 0 2256 0,0 0 432 15,9 2 64-15,-9-2 32 0,0 0-1680 0,0 0-336 16,0 0-64-16,0 0 0 0,0 0 128 0,7 3 16 16,-7-3 16-16,0 0 0 0,0 0-80 0,0 0-16 15,0 0 0-15,0 0 0 0,0 0-64 0,0 0-32 16,0 0 0-16,0 0 0 0,0 0-160 0,0 0-16 16,0 0-16-16,-8 1 0 0,-3 1-128 0,1-2-32 15,0-2 0-15,-2 2 0 0,-1 2-48 0,0 0-16 0,-1-2 0 0,-2-3 0 16,-4-1-48-16,1 2-16 0,0 2 0 0,-2 0 0 15,0-2 16-15,-4-2 0 0,1-2 0 0,-1 2 0 16,0 4 48-16,0-1 16 0,-4-2 0 0,0 1 0 16,-1 1 96-16,-2 0 16 0,-2-1 0 0,1-1 0 15,-2-3-160-15,1 0-32 0,-2 2 0 0,2-3 0 16,-1-3 64-16,2 0 16 0,-1 0 0 0,-2 3 0 16,2-1-16-16,-3 4-16 0,-2-5 0 0,-2 0 0 15,-1 1-16-15,2 1 0 0,-2 2 0 0,2-1 0 16,-1-3 64-16,-2 1 16 0,2 3 0 0,-4-1 0 15,-4 1 16-15,-1-1 16 0,0-1 0 0,-1 4 0 16,1 1-144-16,0 1-48 0,-1-1 0 0,-4 2 0 16,-1-1-144-16,-3-1 160 0,-3 1-160 0,2 0 160 15,-1-1-160-15,1-1 0 0,-1-1 0 0,2 1-176 0,-2 0 176 0,0 1 0 16,-3-1 128-16,2 1-128 0,1 0 176 0,-1 0-48 16,1 0 0-16,-3-1 0 0,-3 1 0 0,1 2-128 15,-2 0 192-15,3 0-64 0,1 0 48 0,-1 0 0 16,-4 2 0-16,-1 0 0 0,-3-1-176 0,7-1 0 15,1-3 0-15,1 3 0 0,0 3 0 0,-3 0 0 16,-2 1 0-16,1-1 0 0,2-5 0 0,-2 2 0 16,5 0 0-16,-1 2 128 0,-1-4-128 0,1 0 0 15,0 0 144-15,4 1-144 0,0 1 128 0,0 0-128 16,-2-2 128-16,0 1-128 0,-1-2 128 0,1 3-128 16,2 0 160-16,2 2-160 0,1-1 192 0,-2 1-64 15,0 1-128-15,-2 0 192 0,-2 0-192 0,2 0 128 16,-1 0-128-16,3 1 0 0,3-2 0 0,-3 0 128 15,-1 1-128-15,-1-1 0 0,0 2 0 0,1-2 0 0,4 0 128 0,2 0-128 16,4 2 0-16,0-3 0 0,-2 1 0 0,2-1 0 16,2 0 0-16,-1-1 128 0,-1 0-128 0,2 0 0 15,4 0 0-15,0-1 0 0,-2-1 0 0,2 1 0 16,-2 1 0-16,1 1 0 0,0 0 0 0,1-1 0 16,0 0 0-16,4 2 0 0,5 0 0 0,1-2 0 15,1-2 0-15,4 1 0 0,4 0 0 0,-4 2 0 16,2 1 0-16,2-2 128 0,3 1-128 0,1-1 0 15,1 0 0-15,0 0 0 0,0 0 0 0,5 1 0 16,3 2 0-16,0-1 0 0,1 0 0 0,0 0 0 16,3 2 0-16,0-1 0 0,-1-1 0 0,2 2 0 15,7-4 0-15,-8 4 0 0,1 0 0 0,7-4 0 0,-3 11 0 16,0 2 0-16,2 4 0 0,-1-1 0 16,-2 1 0-16,2 2 0 0,4 3 0 0,-1 6 0 0,-3 2 0 0,1 3-128 15,2 1 128-15,-2 3 0 0,-1 4 0 0,1 1 0 16,-3 0 0-16,1 3 0 0,-2 3 0 0,-3 2 0 15,0-1-128-15,-1 5 128 0,1 3 0 0,-1-1 0 16,-1-2 0-16,-1-2 0 0,2-3 0 0,0 5 0 16,-2 4 0-16,1 3 0 0,1 1 0 0,-1-3 0 15,-1-2 0-15,1 2 0 0,-2 1 0 0,2 2 0 16,1 0 0-16,0 1 0 0,-2-1 0 0,1-2 0 16,0 0 0-16,2 1 0 0,-5 0 0 0,5-1 0 15,0 1 0-15,-1-3 0 0,-1-1 0 0,-1-1 0 16,2-1 0-16,2 4 0 0,0-2 0 0,2-1 0 15,0-1 0-15,-1-1 0 0,3-1 0 0,1 1 0 0,-1-2 0 16,2 0 0-16,-5-2 0 0,3-1 0 0,1-1 0 0,-1 2 0 16,-1-2 0-16,-1-1 0 0,0-3 0 0,2 1 0 15,1 2 0-15,-3 2 0 0,3 1 0 0,-2 1 0 16,-3-2 0-16,4-1 128 0,2-1-128 0,-1-2 0 16,-3 0 0-16,4 1 0 0,2-1 0 0,-1 1 0 15,-2-3 0-15,-1-1 0 0,3-1 0 0,0-1 0 16,0 2 0-16,0 0 0 0,0-6 0 0,0 3 0 15,1-3 0-15,1 0 0 0,-4 2 0 0,2-3 0 16,3-2 0-16,-4 4 0 0,-6 3 0 0,5 0 0 16,3-8 0-16,-1-2 0 0,-1 0 0 0,0 1 0 15,0 0 0-15,2-1 0 0,2-1 0 0,-1-1 0 16,-2-4 0-16,2 1 0 0,3-1 0 0,-3 1 0 16,0-6 0-16,0-1 0 0,2-3 0 0,2 1 0 0,-4-1 0 15,2-2 0-15,3-3 0 0,-2 2 0 0,2 0 0 0,-2-1 0 16,1-2 0-16,2 0 0 0,-1 0 0 15,3 0 0-15,1-1 0 0,-1 0 0 0,2-1 0 0,1-1 0 16,3 1 0-16,-1-2 0 0,3 0 0 0,3-2 0 16,1 0 0-16,-1 2 0 0,2-1 0 0,1-2 0 15,2 1 0-15,4-3 0 0,-2-3 0 0,6 3 0 16,-1 0 0-16,2-1 0 0,0 0 0 0,2 0 0 16,-1-1 0-16,0 1 0 0,-1 0 0 0,-2-3 0 15,1-2 0-15,4 3 0 0,0 3 0 0,5-2 0 16,-2 0 0-16,1-1 0 0,0-1 0 0,-1-1 0 15,0 0 0-15,1-1 0 0,-3 1 0 0,1 0 0 0,-2 2 0 16,4-4 0-16,1 0 0 0,2-2 0 16,0 1 0-16,-1-2 0 0,1 0 0 0,-1 2 0 0,-1-1 0 0,-1 0-160 15,-6-1 160-15,4 1 0 0,1 2 0 0,0-4 0 16,2-3 0-16,0 4 0 0,1 4 0 0,1 2 0 16,0 3 0-16,-1-7 0 0,-2-7 0 0,1 7-128 15,2 3 128-15,1 1 0 0,2-2 0 0,2 1 0 16,1-3 0-16,-2-1 0 0,0-2 0 0,-1 2 0 15,3 3 0-15,-2-2 0 0,0-1 0 0,1-1-128 16,3-2 128-16,-4 1 0 0,-3 0 0 0,0 1-128 16,-1 0 128-16,0 3 0 0,-3 0 0 0,1 2 0 15,-2 0 0-15,-1 2 0 0,2 0 0 0,0-2 0 16,0-1 0-16,-2-2 0 0,1 4 0 0,-2 0 0 0,-1 3 0 16,-1 0 0-16,3-2 0 0,0-1 0 0,1 1 0 15,3-1 0-15,2-3 0 0,-2 2 0 0,-5-1 0 0,1 2 0 16,-4 4 0-16,1-2 0 0,1-6 0 0,-1 1 0 15,1 3 0-15,0-1 0 0,2 1 0 0,-2 0 0 16,1 0 0-16,-2 1 0 0,2 3 0 0,-4 0 0 16,0 2 0-16,-1-2 0 0,-2-3 0 0,3 0 0 15,-1-1 0-15,3 2 0 0,0 1 0 0,2 0 0 16,0 1 0-16,-1 0 0 0,0 0 0 0,-3 0 0 16,-1-1 0-16,0 0 0 0,4-1 0 0,-3-2 0 15,0 1 0-15,3-1 0 0,-3-2 0 0,1 4 0 16,0 2 0-16,0-2 0 0,0-1 0 0,0 3 0 15,-3 0 0-15,0-1 0 0,0-2 0 0,-1 1 0 16,-1 1 0-16,3 0 0 0,2 1 0 0,0-1 0 16,0-3 0-16,0 2 0 0,-4 1 0 0,3 2 0 15,2 1 0-15,-2-2 0 0,-3-1 0 0,0-1 0 0,-2 0 0 16,0 3 0-16,1 3 0 0,0-2 0 0,1-2 0 0,1 5 0 16,2 0 0-16,-1 2 0 0,-1-2 0 0,1 1 0 15,-1-3 0-15,-2 2 0 0,-5 0 0 0,1 1 128 16,0-4-128-16,1 0 0 0,-6 0 0 0,2-1-128 15,0-1 128-15,0 0 0 0,0 5 0 0,3-2 0 16,0-1 0-16,1 2 0 0,-5-1 0 0,1-1 0 16,0-2 0-16,0 0 0 0,-2 0 0 0,2 2 0 15,-6 0 0-15,2 0 0 0,-1-2 0 0,-1 1 0 16,-2 2 0-16,-1-2 0 0,0-3 0 0,-3 2 0 16,2 2 0-16,-1 0 0 0,1-1 0 0,1 0 0 0,-1-4 0 15,-1 1 0-15,-3 2 0 0,2-2 0 0,1-2 0 16,0 2 0-16,-1 4 0 0,-2-2 128 0,1-3-128 0,1 2 0 15,1 0 0-15,-3-1 0 0,0-2 0 0,1 1 0 16,0 2 0-16,-1-4 0 0,-2-2 0 0,1 4 0 16,1-2 0-16,-2 1 128 0,1-3-128 0,-3-3 128 15,1 0-128-15,-3 1 128 0,2 0-128 0,0-4 0 16,-1-7 128-16,2-1-128 0,3-1 128 0,-1-1-128 16,-5-1 128-16,4-2-128 0,0 0 0 0,0-3 128 15,-3 0-128-15,3-4 0 0,-1-5 0 0,0-1 128 16,-1-3-128-16,-1-3 0 0,2-5 0 0,-1 1 0 15,-1-2 0-15,-1 0 0 0,2 2 0 0,-4-2 0 16,0-1 0-16,-1-5 0 0,-1-3 0 0,1-1 0 16,0 0 0-16,-1-2 128 0,-1-2-128 0,1 0 0 0,-1-3 128 15,1-4-128-15,0-2 0 0,0 1 128 0,-1 2-128 16,-1 0 0-16,1-1 0 0,0-1 144 0,-2 1-144 0,0-1 0 16,2 0 208-16,0 1-64 0,-2 2-16 0,1 1 0 15,1 0 16-15,0 2 0 0,-1 2 0 0,1 2 0 16,-1 2-16-16,2-5-128 0,-1-5 192 0,2 1-64 15,2-1-128-15,-2 3 128 0,1 0-128 0,1-2 128 16,-2-4-128-16,2 2 0 0,2 2 0 0,-2 9 0 16,0 2 192-16,0 1-32 0,-1-3-16 0,3 1 0 15,-3-3-144-15,2 1 128 0,1 6-128 0,0 4 128 16,0 2-128-16,0 3 160 0,1-1-160 0,-2 4 160 16,2 2-160-16,-1 2 160 0,-3-2-160 0,2 7 160 0,-2 2-32 15,1 8 0-15,0 3 0 0,-1 6 0 0,-1 4-128 16,-1 4 0-16,0 8 144 0,0 0-144 15,0 0-768-15,0 0-208 0,0 0-48 0,0 0-11840 16,-5 17-2352-16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6:58.0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566 5569 18431 0,'-3'-11'1632'0,"-3"3"-1312"0,2 3-320 0,4 5 0 16,0 0 1184-16,0 0 160 0,0 0 48 0,0 0 0 15,0 0-1200-15,2 12-192 0,0 0-144 0,0 3 144 16,-2 1 0-16,0 4 0 0,0 3 224 0,0 3-64 15,-2 3 224-15,1 3 32 0,0 2 16 0,0 5 0 16,-1 3 16-16,-1 7 0 0,1 3 0 0,-2 3 0 16,-1 0-176-16,1 2-16 0,2 1-16 0,-5 3 0 15,2 0-48-15,0 4 0 0,-2 3 0 0,2-5 0 16,3-7 0-16,-1-2 0 0,2-6 0 0,1 1 0 16,3-2-192-16,-2-3 128 0,-1-4-128 0,0-4 0 15,1-3 128-15,-1-4-128 0,-1-4 0 0,1-4 144 16,-1-5-144-16,-1 0 0 0,-1 0 144 0,1-3-144 15,-1-3 0-15,3-10 0 0,0 8 0 0,0-8 0 16,0 0-2496-16,0 0-512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6:59.9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581 5497 23039 0,'-15'-26'1024'0,"6"14"192"0,0 2-960 0,2-2-256 0,2 0 0 0,2 3 0 15,3 9 304-15,0 0 16 0,0 0 0 0,0 0 0 16,10-2-64-16,2 2 0 0,3 2 0 0,4 0 0 16,2-4 0-16,4 2 0 0,5 2 0 0,5-1 0 15,1 1 0-15,6-1 0 0,-2 2 0 0,3-2 0 16,1-3-112-16,4 2-16 0,4 2-128 0,3-1 192 16,3-1-64-16,-1 0 0 0,3 2-128 0,-1-4 192 15,0-1 0-15,2 1-16 0,2 2 0 0,5 0 0 16,4-3-32-16,0-1 0 0,-3 0 0 0,3 4 0 15,-2 4-16-15,4-1-128 0,2-7 192 0,1 2-64 16,-1 1 64-16,3 2 0 0,2 3 0 0,3-2 0 16,1-5 0-16,-3 2 0 0,-3 1 0 0,5 0 0 0,3-1-16 15,-1 0 0-15,-2 0 0 0,1-1 0 0,0 0-32 0,3-2 0 16,3-1 0-16,-2 1 0 0,-5 3-16 0,3 0-128 16,3 2 192-16,-2-4-64 0,1-4 16 15,-1 2 0-15,-3 1 0 0,1-1 0 0,4 2-144 0,-5 1 160 16,1 1-160-16,-4-1 160 0,-1 0-160 0,4 0 0 15,-3 1 144-15,-3 0-144 0,-3-1 144 0,0 1-144 16,0-1 192-16,2 2-192 0,0-1 0 0,-2 0 0 16,-4 1 0-16,-2-1 0 0,3-2 0 0,-3 0 0 15,4-1 0-15,1 2 0 0,-1 1 0 0,-3 1 0 16,-2 0 0-16,4-1 0 0,3-1 0 0,-2-2 0 16,-1 3 0-16,-2 1 0 0,-2 0 128 0,-1 0-128 15,2-1 0-15,1 1 0 0,-1 1 0 0,-2-1 0 0,-1-2 0 16,2 2 0-16,2 2 0 0,1-1 0 0,0-2 0 0,-1 2 0 15,-4 3 0-15,2-4 0 0,0 0 0 0,3 0 0 16,0-4 128-16,-1 2-128 0,-5-1 0 0,1 0 0 16,0-1 128-16,-1 0-128 0,2-1 0 0,-1 3 0 15,0 2 0-15,-2 0 0 0,-3 0 0 0,1 0 0 16,-3-2 0-16,2 0 0 0,0 2 0 0,-1 0 0 16,-4 0 0-16,-1 1 0 0,-2 0 0 0,1-2 0 15,1 0 128-15,0-2-128 0,2 0 0 0,-3 3 0 16,-2 1 0-16,-1 2 0 0,-2-1 0 0,-1-2 0 15,4-2 0-15,-4-1 0 0,2 1 0 0,0 2 0 16,-1 0 0-16,-2-1 0 0,-3 3 0 0,-2-1 0 16,-1-1 0-16,4 0 0 0,-1-1 0 0,2 1 0 0,1-1 0 15,1 1 128-15,-3 1-128 0,-3-1 0 0,-1 0 0 16,-5 4 0-16,3 0 0 0,-4-3 0 0,0-2 0 16,3 0 0-16,0 1 0 0,0 0 0 0,-3-1 0 0,2 1 0 15,1 0 0-15,1 0 0 0,-4 1 128 0,-2 0-128 16,0 0 0-16,-1-2 0 0,1-1 0 0,0 0 0 15,1 1 0-15,0-1 0 0,-1 0 0 0,0-1 0 16,0-1 0-16,0-2 0 0,2 1 0 0,-3 0 0 16,-2-1 0-16,0 0 0 0,0-1 0 0,-1 3 0 15,-1-1 128-15,-2-2-128 0,0-1 0 0,2 2 0 16,-1 0 0-16,0 2 0 0,-5-2 0 0,1 4 0 16,-2 0 0-16,0 0 0 0,-4-2 0 0,-1 1 0 15,0 0 0-15,-2 1 0 0,1 2 0 0,-3 1 0 16,0 1 0-16,-3 0 0 0,0-1 128 0,-1 0-128 15,-9-1 0-15,10 2 0 0,-10-2 0 0,9 3 0 0,-9-3 0 16,7 4 0-16,1 2 0 0,-5-1 0 0,-3-5 0 0,3 10 0 16,2 2 0-16,-1 0 0 0,-3 0 0 0,1 1 0 15,0 1 0-15,0 1 0 0,0 3 0 0,-1 3 0 16,0 3 0-16,-2 1 0 0,0 3 128 0,0 1-128 16,0 3 0-16,-1 2 0 0,-1 3 0 0,2 1 0 15,-1-1 128-15,-2 1-128 0,-1-1 0 0,1 2 0 16,-4-2 128-16,0 3-128 0,-3 2 0 0,2 4 0 15,0 3 128-15,-2-3-128 0,-1-2 0 0,2-1 0 16,0 0 128-16,3-2-128 0,-3-4 0 0,3 3 0 16,2 1 0-16,3 2 0 0,1 2 0 0,-1-4 0 15,-2-2 0-15,3-1 0 0,2-1 0 0,1-3 0 0,-1-2 128 16,-1-4-128-16,0-2 0 0,1-3 0 0,0 1 0 16,-1-1 0-16,-1-3 0 0,1-4 0 0,-1-2 128 0,0-2-128 15,-1 1 0-15,1-5 0 0,1-8 0 0,0 0 160 16,0 0-160-16,0 0 128 0,0 0 0 0,-5 6 0 15,-3-3 0-15,8-3 0 0,-8 5 64 0,1-4 16 16,-6-2 0-16,0 0 0 0,2 2 16 0,-3 1 0 16,-2 0 0-16,-3-2 0 0,-3-1-96 0,-1 1 0 15,-1 1-128-15,-2 1 192 0,-2 1-192 0,-1-3 144 16,2-3-144-16,-6 2 128 0,-5 0-128 0,1 1 0 16,-5 1 144-16,-2 0-144 0,-2 1 0 0,-3 0 0 15,-1 1 0-15,-1 0 0 0,1-2 0 0,-5 2 0 16,-7 0 0-16,-3-1 0 0,0-1 0 0,-2-1 0 15,-1-2 0-15,-1 2 128 0,-4 2-128 0,-4-1 0 0,-4 3 0 16,-1-2 0-16,2-2 0 0,-4-1 0 0,0 0 0 16,-2 1 0-16,-1-1 0 0,-1-2 0 0,2 2 0 0,-3 0 0 15,-7-3 0-15,3-1 0 0,0 2 0 0,-2-1 0 16,-5 3 0-16,-2-2 0 0,3-1 0 0,-1 1 128 16,-2-4-128-16,-1 2 0 0,-1 1 0 0,4-2 0 15,4-1 0-15,-4 2 0 0,-2-1 0 0,1 1 0 16,4-1 0-16,-1 3 128 0,-2 1-128 0,3-2 0 15,4 0 0-15,-1 1 0 0,-2-1 0 0,3 2 128 16,-2 0-128-16,5 1 0 0,3 3 0 0,-4-2 128 16,-6-1-128-16,4 0 0 0,0 0 128 0,-1 1-128 15,-4 1 0-15,0 2 128 0,1 0-128 0,0 2 0 0,3-2 0 16,-4 1 128-16,-5 1-128 0,4 1 0 0,5 0 0 16,-1 4 0-16,-2-1 0 0,2 1 0 0,1-1 0 0,1 1 0 15,-1 0 0-15,2 0 128 0,1 0-128 16,4-2 0-16,1-3 0 0,2 3 0 0,1 1 0 0,-1 2 0 15,0-1 0-15,4-3 0 0,3-2 0 0,-1-2 0 16,-2 3 0-16,3-1 128 0,3 2-128 0,3-2 0 16,0-2 0-16,2 1 0 0,-6-1 0 0,4 3 0 15,1-2 128-15,0 5-128 0,2-2 144 0,-2 2-144 16,1 0 192-16,-1 0-192 0,-1 0 144 0,2-1-144 16,3 0 0-16,1 1 144 0,2 0-144 0,0-4 0 15,-2 3 0-15,3-3 0 0,0 0 0 0,3-2 0 16,-1 2 128-16,3-4-128 0,4 0 0 0,-5-1 0 15,1-1 0-15,3 2 128 0,3 1-128 0,0 1 0 16,1 1 0-16,2-3 0 0,1-2 128 0,-4 2-128 0,1-1 0 16,-1 1 128-16,0 0-128 0,0 2 128 0,1-3-128 0,2 2 128 15,0 1-128-15,2-1 0 0,2-1 0 0,-1 1 0 16,-2 0 128-16,0 0-128 0,3 1 128 0,3-2-128 16,1-2 128-16,5 1-128 0,-1 1 0 0,4 1 128 15,2-1 0-15,3 1 0 0,-2 0 0 0,3 0 0 16,3-2 0-16,-3 1 0 0,5-2 0 0,0 2 0 15,4 2-128-15,4 0 160 0,4-1-160 0,0 1 160 16,2-2-160-16,7-1 0 0,0 0 144 0,0 0-144 16,-7 2 0-16,7-2-208 0,0 0 16 0,0 0 16 15,11 11-1776-15,5-1-352 16,6-1-80-16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7:03.0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272 15301 22111 0,'0'0'1968'0,"0"0"-1584"15,0 0-384-15,12 3 0 0,-1 0 128 0,3 1-128 16,4 0 0-16,3 1 128 0,4-3-128 0,7-1 0 16,4-1 0-16,8 0 0 0,6 2 192 0,5 2 0 15,6-1 0-15,2-1 0 0,3-3 80 0,3 0 32 16,6-1 0-16,7 1 0 0,2 2-16 0,5 0 0 16,2 0 0-16,2-1 0 0,3 1-96 0,2-1 0 15,1 1-16-15,3-2 0 0,8-2 0 0,-1-1 0 16,-2 1 0-16,3-1 0 0,4-5 16 0,-1 0 0 15,1 3 0-15,2-5 0 0,5-4 0 0,-2 2 0 16,-5 2 0-16,2-1 0 0,0-1 64 0,-1 2 0 16,-3 1 16-16,4 1 0 0,-1-1 32 0,1 1 0 15,-5 3 0-15,3 0 0 0,4 2-112 0,-2-2-32 16,-3 3 0-16,6-1 0 0,5 1-160 0,-6-1 0 0,-1 1 0 16,5-1 128-16,1 1-128 0,-4 0 0 0,-2-2 0 15,-2 2 0-15,2 2 128 0,-7 0-128 0,-5 1 0 0,3-1 128 16,1-1 64-16,-1-1 0 0,-2 2 0 0,-2-3 0 15,2-3 96-15,-3 2 32 0,-1 0 0 0,3-1 0 16,4-3 32-16,-1 0 16 0,-3-2 0 0,1 1 0 16,2 0-64-16,0 1-16 0,4-1 0 0,2 0 0 15,6-3-48-15,-1 0-16 0,0 0 0 0,0 1 0 16,4 2-32-16,-4 0-16 0,-1 0 0 0,3 3 0 16,8 2-48-16,-5-3-128 0,-1-1 192 0,1 1-64 15,0 3-128-15,-2-2 128 0,-5-1-128 0,4-1 128 16,2-3 16-16,-2 4 0 0,-4 2 0 0,1-1 0 15,-2-1-144-15,-1 0 0 0,0 1 0 0,-1 2 0 0,-4-3 0 16,0 0 160-16,-1 0-160 0,0 0 160 0,1 0-160 16,-1 2 0-16,-2 0 144 0,0 1-144 0,1-2 0 0,-5 2 0 15,-6-3 0-15,2 1 128 0,1 2-128 0,-4-2 144 16,-5-1-144-16,-1 3 160 0,-3 1-32 0,4 1 0 16,-1 2 0-16,-3-3 0 0,-7 1 0 0,2-1-128 15,4 1 192-15,-5 2-64 0,-2-2-128 0,-3 1 0 16,-2 4 0-16,-2-2 0 0,1-3 0 0,-1 0 0 15,1 0 128-15,-4 2-128 0,-7 0 0 0,0-1 0 16,1 0 0-16,0 0 0 0,-2 1 0 0,0 0 0 16,-3 1 0-16,-3 0 0 0,-3-3 0 0,-3 0 0 15,2 2 128-15,1-1-128 0,2 0 0 0,-3-1 0 16,-1-1 0-16,-3 1 128 0,-3 3-128 0,-2-2 0 16,-3-3 0-16,-2 4 128 0,0 1-128 0,1 0 160 0,1-2-160 0,2 0 160 15,1 1-160-15,-3 0 0 0,2 1 0 0,2 0 128 16,-1 0-128-16,-1 0 0 0,1-3 0 15,-1 2 0-15,2 1 0 0,2-1 0 0,2-1 0 0,-1 2 0 16,-4 0 0-16,-2 2 0 0,-3-1 0 0,-2-1 0 16,0-1 0-16,-6-1 0 0,-2 1 128 0,0 1-128 15,-3 0 0-15,-1 0 128 0,-1-1-128 0,-2 1 128 16,0 2 16-16,-3 0 0 0,-3 0 0 0,-5 0 0 16,-9-2-16-16,11 0 0 0,1 1 0 0,-5 0 0 15,-7-1-128-15,0 0 128 0,0 0-128 0,0 0 128 16,0 0-128-16,0 0 0 0,0 0 0 0,0 0 0 15,8 11-448-15,-5-2-32 16,-3-9 0-16,4 11 0 0,-2 1-2336 0,-1 1-48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7:27.08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897 3329 2751 0,'11'-4'256'0,"-2"2"-256"0,1-1 0 0,1 0 0 16,1 3 1664-16,3-2 304 0,4 1 48 0,2-1 16 15,-3 0-1024-15,4 0-208 0,1 0-32 0,5-2-16 16,1 2-288-16,0-1-48 0,-2-3-16 0,2 2 0 16,0 1-144-16,0-2-48 0,0-3 0 0,-5 5 0 15,0 0-80-15,-2-2 0 0,1 0-128 0,-4 1 192 16,-3 0-192-16,0 2 176 0,-3 0-176 0,-3 1 160 15,0 1 0-15,0 0 0 0,-4-5 0 0,-6 5 0 16,0 0-32-16,0 0 0 0,0 0 0 0,0 0 0 0,0 0 96 0,-11 9 16 16,-4 1 0-16,-4-1 0 0,-3-3-16 0,-2 3 0 15,-4 0 0-15,1 0 0 0,-4-1-224 0,-1-1 0 16,-3-2 0-16,0 1 0 0,-2-1 128 0,2-1-128 16,1 2 0-16,2-1 144 0,1-1-144 0,3 2 128 15,1-3-128-15,3 2 128 0,4-1-128 0,4 0 0 16,1 0 144-16,2-2-144 0,4-2 128 0,9 0-128 15,-8-1 128-15,8 1-128 0,0 0 144 0,0 0-144 16,-5-8 192-16,5 3-192 0,0 5 384 0,7-8-48 16,5 1 0-16,0 1 0 0,3-2-208 0,3 0-128 15,0 1 160-15,3-1-160 0,2-2 0 0,-2 0 128 16,0-1-128-16,1 1 0 0,1 3 0 0,-1 1 0 16,-6 2 128-16,0 1-128 0,-1 2 0 0,-5-1 0 0,-2-1 0 0,-8 3 0 15,0 0 0-15,0 0 0 0,0 0 0 0,0 0 0 16,-3 9 0-16,-5-2 0 0,-3 0 0 0,-5 1 0 15,-2-1 0-15,-2 2 176 0,0-1-176 0,-5 2 160 16,-3 0-160-16,1 2 0 0,-1-3 144 0,0-1-144 16,2 2 128-16,3 1-128 0,2 2 128 0,5-5-128 15,1-5 0-15,6 2 0 0,-1-2 0 0,10-3 128 16,0 0-128-16,0 0 0 0,0 0 0 0,0 0 0 16,0 0 0-16,0 0 144 0,13-1-144 0,2-1 160 15,3-5-16-15,3 1 0 0,2-1 0 0,1-1 0 16,0-2-144-16,3-1 192 0,-2 3-192 0,1-2 192 15,2 1-192-15,-2 0 160 0,-4-1-160 0,0 4 160 16,-2 2-32-16,-5 1 0 0,-4-2 0 0,-1 1 0 0,-10 4-128 0,0 0 0 16,0 0 144-16,0 0-144 0,0 0 128 0,0 0-128 15,-10 0 160-15,-4 2-160 0,-3 2 160 16,-5 0-160-16,-6-1 160 0,1 2-160 0,-1-1 0 0,-1 1 128 16,-1 0-128-16,0 0 0 0,2-1 0 0,6 1 144 15,0 2-144-15,6-3 128 0,3-2-128 0,4-1 0 16,-1 0 0-16,10-1 0 0,0 0 0 0,0 0 128 15,0 0-128-15,0 0 0 0,0 0 192 0,10 0-32 16,0-5-16-16,5 0 0 0,5-2 112 0,1 1 32 16,4-1 0-16,1-2 0 0,2 2-288 0,0-3 0 15,-4-5 128-15,3 7-128 0,3 2 128 0,0 1-128 16,-2-6 192-16,1 1-192 0,-5 2 0 0,-1 1 0 16,-2 3 0-16,-2-4 0 0,-3 2 160 0,-1 1-32 15,-4 3 0-15,-1 1 0 0,-10 1-128 0,0 0 0 0,0 0 0 0,0 0 0 16,0 0 0-16,0 0-176 0,-10 0 48 0,-2 4 0 15,-6 5 128-15,-3 1 0 0,-4 1 0 0,-3-3 0 16,-4-4 0-16,-1 4 0 0,-2 2 128 0,1-3-128 16,-3-2 0-16,4-1 0 0,3 2 0 0,6 0 0 15,2 2 0-15,5 0 176 0,4-3-176 0,3 3 192 16,2-3-192-16,8-5 0 0,0 0 0 0,0 0 0 16,0 0 0-16,0 0 0 0,7 6 0 0,2-4 0 15,4-2 0-15,5-5 0 0,4-2 0 0,0-2 0 16,3 3 0-16,0-3 0 0,2-2 144 0,0 2-144 15,2 2 0-15,-3 1 144 0,1-1-144 0,-2 2 0 16,-5-5 128-16,-3 4-128 0,-1 0 0 0,-5 2 0 0,-4 1 0 16,-7 3 0-16,0 0 0 0,0 0 0 15,0 0 0-15,-7 2 0 0,-7 1 0 0,-2 0 0 0,-4 5 0 16,-7 1 0-16,-4-1 0 0,-1 0 0 0,0-3 128 0,-1 3-128 16,-2 3 0-16,3-3 0 0,1-4 0 0,4 1 128 15,2-2-128-15,6 1 0 0,-1 4 128 0,4-4-128 16,2-3 0-16,3 2 0 0,-2 0 144 0,3 0-144 15,2 1 0-15,8-4 144 0,-8 0-144 0,8 0 0 16,0 0 0-16,0 0 0 0,0 0 0 0,0 0 128 16,-7 1-128-16,7-1 0 0,-8 3 0 0,2 0 0 15,-2 1 0-15,-1 1 0 16,-4 3-1200-16,-5 1-32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7:29.45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847 2712 911 0,'0'0'0'0,"0"-7"0"16,-1-3 0-16,1 10 0 0,0 0 2416 0,0 0 400 16,0-10 64-16,0 1 32 0,0 9-1760 0,0 0-368 15,0 0-64-15,0 0-16 0,0 0-416 0,0 0-96 16,0 0 0-16,0 0-16 0,0 0-176 0,0 0 160 0,0 0-160 0,7 10 160 15,-6 1 32-15,-1-1 16 0,0 0 0 0,-1 2 0 16,-4 7 176-16,1 2 16 0,-2 1 16 0,-1 2 0 16,-2 2 48-16,0 2 16 0,0 5 0 0,-3-2 0 15,0 2-192-15,1 1-32 0,0-2-16 0,-1 1 0 16,-1 0-64-16,2 0-16 0,1 1 0 0,-1 0 0 16,2 3-160-16,1-2 128 0,1 3-128 0,-1-6 128 15,-1-4-128-15,3 0 0 0,2-3 0 0,1-1 0 16,2-1 0-16,1-4 128 0,0-1-128 0,2-5 0 15,1-3 176-15,2-1-48 0,1-3-128 0,1 0 192 16,1 1 176-16,2-1 16 0,1-4 16 0,1-2 0 16,3-2-32-16,5-2-16 0,1-3 0 0,4-1 0 15,0-2-48-15,6 2-16 0,2-3 0 0,4 0 0 0,1 1-96 16,3 0-32-16,1 0 0 0,-1 2 0 0,2-2-160 0,1 1 0 16,0 2 0-16,1-1 0 0,2 0 0 0,0 3 128 15,1 3-128-15,1 3 0 0,-2 1 0 0,-1-1 0 16,-2-1 0-16,0 3 0 0,2 3 0 0,1 0 0 15,-1 1 0-15,0 0 0 0,2 1 0 0,2 0 0 16,-1 1 0-16,-1 0 0 0,-3 0 0 0,0 0 0 16,0 2 0-16,0 0 0 0,1-1 0 0,0 0 0 15,2 1 0-15,-2 2 0 0,-2 2 0 0,-1-2 0 16,-6-4 0-16,0 2 0 0,-2 2 0 0,-3-2 0 16,0 2 0-16,-2-4 0 0,1-4 0 0,-4 1 0 15,-3 1 128-15,1-3-128 0,-3-1 0 0,2 1 0 16,-3-4 0-16,0 1 0 0,-3 3 0 0,0-1 0 15,-1-2 0-15,-2 2 128 0,-2 0 0 0,-4-2-128 16,0 0 192-16,-1-1-64 0,-8 0 96 0,9-2 16 0,-9 2 0 0,0 0 0 16,0 0 272-16,5-8 64 0,-1-2 16 0,1 3 0 15,-5 7 0-15,0-8 0 0,0-1 0 0,-1-1 0 16,0-2-208-16,-2 0-64 0,2 0 0 16,1 0 0-16,0 0-48 0,0-3-16 0,-1 1 0 0,1-1 0 15,0-3-48-15,1-2-16 0,3-2 0 0,-2-1 0 16,0 0-192-16,1-2 176 0,2-3-176 0,0 1 160 15,-3-4-160-15,4 0 0 0,1-1 0 0,-3-1 128 16,1-1-128-16,2 3 0 0,-3 3 0 0,2 3 128 16,-1 1-128-16,0 1 0 0,3-2 0 0,-1 1 0 15,0-1 0-15,-1-1 0 0,0-1 0 0,1 0 0 16,-3 0 0-16,0 3 0 0,1 2 0 0,-1 0 0 16,-3 1 0-16,1 2 0 0,0 5 0 0,-1-1 0 0,0 3 0 15,1 2 0-15,-1 2 0 0,0 2 0 0,-1 6 0 0,0 0 0 16,0 0 0-16,0 0 0 0,0 0 0 0,0 0 0 15,0 0 0-15,0 0 0 0,0 0 0 0,0 0 0 16,0 0-176-16,0 0 176 0,0 0-144 0,0 0 144 16,-5 9-160-16,1 1 160 0,2 4 0 0,0 0 0 15,-2 0 0-15,0-1 0 0,3 0 0 0,-1 1 0 16,0 2 0-16,0 1 0 0,-3 2 0 0,3 1 0 16,0 0 0-16,0-2 0 0,-2 1 0 0,1-1-144 15,0-3 144-15,-1 2-128 0,1 0 128 0,0 1 0 16,-3-2 0-16,1 1 0 0,-2-3 0 0,-1 1 0 15,1 2 0-15,-2 1 0 0,-1 1 0 0,1 1 0 0,-2 3 0 16,0 0 0-16,0-2 0 0,-2 1 0 0,0 0 0 16,0 0 0-16,-1 0 0 0,1-2 0 0,-1-2 0 15,0-1 0-15,0-2 0 0,0-2 0 16,-2-1 0-16,0 0 0 0,1 1 0 0,-1 1 0 0,1-3 0 0,-4-1-128 16,0-1 128-16,0 0 0 0,0 1 0 0,-2-1 0 15,0-4 0-15,2 1 0 0,-3-3 0 0,0 1 0 16,-3 2 0-16,0-1 0 0,-4 0 0 0,0 0 0 15,-4-1 128-15,-1-1-128 0,-4 0 128 0,0 0-128 16,-3 2 0-16,0-1 0 0,2 2 0 0,0-2 0 16,1-2 0-16,-1 1 0 0,0-1 0 0,-2 0 0 15,1 5 0-15,-3 0 0 0,-1 0 0 0,0-3 0 16,-1-2 0-16,1 0 0 0,1-1 0 0,-2 0 0 16,0 3 0-16,-2 1 0 0,-1-2 0 0,-5-1 0 0,-1-2 0 0,2-1 0 15,2 0 0-15,0 1 0 0,2 2 0 0,-1-1 0 16,0-1 0-16,-1 0 128 0,1 2-128 0,3-1 0 15,3-1 0-15,2 2 0 0,1 1 0 0,4 0 0 16,4-2 0-16,1 0 0 0,1-1 144 0,1 1-144 16,1 3 192-16,2-3-192 0,2 1 0 0,1 0 0 15,-1 2 0-15,3-4 0 0,1-3 0 0,0 1 0 16,1 0 0-16,3 1 0 0,2 0 0 0,0 1 0 16,3-2-128-16,1 0 128 0,2 0 0 0,0 1 0 15,8 1 0-15,0 0 0 0,0 0 0 0,-7-1 0 16,7 1 0-16,-4-2 0 0,4 2 128 0,0 0-128 15,0 0 144-15,0 0-144 0,0 0 224 0,-3-6-48 0,2-2-16 16,1 8 0-16,0 0-160 0,3-9 128 0,-2-2-128 0,2-1 128 16,-1-4-128-16,3 1 160 15,0-1-160-15,1 0 160 0,-1-2-160 0,3 1 128 0,1-4-128 0,1-3 128 16,1-4-128-16,1-2 128 0,-1-1-128 0,2 0 128 16,-1-1-128-16,1-2 0 0,1-1 144 0,0 2-144 15,1 2 0-15,-2 2 0 0,1 2 0 16,-2 1 0-16,-1-1 0 0,2-1 0 0,-1 0 0 0,0 1 0 15,-1 3 0-15,1 1 0 0,-3 0 0 0,1 1 0 16,-1-1 0-16,0 2 0 0,-1-2 0 0,-2 3 0 16,-1 2 0-16,1 2 0 0,-4 1 0 0,0 1 0 15,-1 3 0-15,-1 1 0 0,-1 1 0 0,0 2 0 16,1 7 0-16,0 0-128 0,0 0 128 0,0 0 0 16,-6 0-144-16,6 0 144 0,-9 5-160 0,1 4 160 0,-1 3-144 15,0-1 144-15,1 3-128 0,-2 4 128 0,-1 6 0 16,1 3-128-16,0-2 128 0,0 3 0 0,0 4 0 0,-1-3-128 15,0 0 128-15,1 2 0 0,1-1 0 0,2 2 0 16,-4 1 0-16,3 0 0 0,4 0 0 0,-1 3 0 16,3-3 0-16,0 1 0 0,2-1 0 0,0 0 0 15,0-3 0-15,2 0 0 0,4-2 0 0,2-2 0 16,-2-1 0-16,4-3 0 0,0-2 0 0,3-2 0 16,1-3 0-16,2-1 0 0,-1-1 0 0,1-2 0 15,3-2 0-15,1-1-128 0,-1-3 128 0,4-3 0 16,-1-4-144-16,3 2 144 0,1 2 0 0,2-1 0 15,1-1 0-15,1-1 0 0,2 0 0 0,-1 0 0 0,1-1 0 16,1 1 0-16,1 0 0 0,-1 2 0 16,-1 2 0-16,0-3 0 0,2-3 0 0,1 1 0 0,3-1 0 15,2 2 0-15,3 1 0 0,2-1 0 0,1-3 0 0,1 1 0 16,-1 1 0-16,-1 1 0 0,1 1 0 16,3-2 0-16,-3 0 0 0,0 0 0 15,-1 0 0-15,-1 2 0 0,-3 0 0 0,-3 1 0 0,-3-1 0 0,-2 2 0 16,-3 1 0-16,-1 1 0 0,-6-1 0 0,1-1 0 15,-4 0 0-15,-1 2 0 0,-3 1 0 0,-1 0 0 16,-1-4 0-16,-2 0 0 0,0-1 0 0,-2 2 0 16,0 3-320-16,-3 1 64 0,-1 2 16 0,0-1 0 15,-6-7-32-15,10 6-16 0,1 4 0 0,-4-2 0 16,-7-8-288-16,8 7-64 0,-2 3-16 0,2-3 0 16,0-4-240-16,0 1-32 0,1-2-16 15,1 2 0-15,-2 3-272 0,1-1-64 0,-1-3-16 0,2-1 0 16,1-1 192-16,-2 0 32 0,1 0 16 0,1-2 0 0,-4-1 672 0,-7 2 144 15,10 2 32-15,-10-2 0 0,6-3 208 0,-6 3 0 16,0 0 0-16,0 0 0 0,0 0 512 0,0 0-16 16,0 0 0-16,0 0 0 0,0 0-48 0,0 0 0 15,0 0 0-15,0 0 0 0,0 0 0 0,0 0 0 16,0 0 0-16,10 3 0 0,-10-3 80 0,0 0 16 16,8-2 0-16,-8 2 0 0,0 0-80 0,7 3-16 15,-7-3 0-15,0 0 0 0,0 0-48 0,8-2-16 16,-8 2 0-16,8-7 0 0,-3-3 0 0,0 2-16 15,-1 0 0-15,-1 2 0 0,-3 6-176 0,7-6-48 16,0-3 0-16,-3 3 0 0,2 1-144 0,-6 5 0 16,5-7 0-16,1-1 0 0,-1 1 0 0,-1 0 0 0,-4 7 0 15,6-5 0-15,-3-2 0 0,-3 7 0 0,2-6 0 0,-2 6 0 16,0 0 0-16,0 0 0 16,5-6 0-16,-5 6 0 15,0 0-512-15,0 0-128 0,0 0-16 0,0 0-7856 0,0 0-1584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7:35.42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304 2817 6447 0,'5'-5'576'0,"0"-1"-576"0,0 1 0 0,1-1 0 16,-3 0 1472-16,-3 6 176 0,8-4 32 0,-8 4 16 15,10 7-1264-15,-3-1-256 0,-7-6-48 0,8 9-128 16,-4 2 320-16,-1 2-32 0,-3 2-16 0,-1 3 0 15,-3 4 336-15,0 3 64 0,-3 1 16 0,1 2 0 16,0 1-288-16,-3 1-48 0,1-1-16 0,-2 2 0 16,0 4-208-16,-1 2-128 0,0 4 160 0,-2 2-160 15,0 2 0-15,1 0 0 0,1-2 0 0,-2-2 0 16,0-1 192-16,1-1-48 0,1-1-16 0,0 2 0 0,-2-2-128 16,3 0 0-16,2-3-192 0,3-2 192 0,-2-1 0 0,4-6 0 15,0-5 0-15,5-2 0 0,0-1 0 0,3-3 0 16,3-4 0-16,-1-1 0 0,2-6 0 0,0-1 0 15,1-1 144-15,2-4-16 0,-1-3 192 0,1-2 64 16,0-1 0-16,2 0 0 0,0-3 48 0,0-3 16 16,1 1 0-16,0 1 0 0,0 1-48 0,3-1 0 15,0-2 0-15,2-1 0 0,2 2-112 0,2 3-32 16,2 0 0-16,3 2 0 0,-2-4-48 0,7 1-16 16,1-2 0-16,4 6 0 0,-1-1-192 0,1 0 0 15,-2-2 0-15,6 3 0 0,-1 0 128 0,3 2-128 16,2 1 0-16,5-1 0 0,1-2 0 0,2 2 0 15,-3 1 0-15,1 1 0 0,1-5 0 0,6 3 128 0,1 2-128 0,1-1 0 16,2 1 0-16,0 1 144 0,-2 0-144 0,3 1 128 16,0-1-128-16,2 2 0 0,2 0 0 15,0-1 0-15,-6-1 0 0,2 1 0 0,2 2 0 0,3 1 0 16,-1-2 0-16,3 0 0 0,-1 1 0 0,1-1 0 16,-1 3 0-16,1-3 0 0,1 0 0 0,1 2 0 15,-3 0 0-15,-1 1 0 0,-4 2 0 0,3-2 0 16,-2-1 128-16,4 2-128 0,-1 0 128 0,-1 0-128 15,-6-1 0-15,-1 0 0 0,-1 0 0 0,1 2 0 16,-1-1 0-16,-2-2 0 0,-2 0 0 0,-1 1 0 16,-7-2 0-16,0 0 0 0,-3 2 0 0,-3-1 0 15,-1-2 0-15,0 2 0 0,-1 2 0 0,-1-4 0 16,-2-2 0-16,-1 2 0 0,-3 2 0 0,-3 0 0 0,-4-2 0 16,-2 1 0-16,-1 0 0 0,-1 0 128 0,-4-1-128 0,-1 2 192 15,-3 2-192-15,1-3 192 0,-2-3-64 0,-2 2-128 16,-1 2 192-16,-4-1-64 0,-7-1-128 0,0 0 0 15,0 0 0-15,0 0 0 0,0 0 160 0,0 0-160 16,0 0 192-16,0 0-192 0,0 0 0 0,-8 0 0 16,-1-1 0-16,-3 0 0 0,-3 0 144 0,-2 1-144 15,0-1 0-15,-4 2 144 0,-4 0-144 0,-3-1 0 16,-2-2 0-16,-5 2 0 0,-3 2 0 0,-7 0 0 16,-2-2 0-16,1 0-176 0,-2 0 176 0,-3 2 0 15,1 3 0-15,-2-2 0 0,-4-2 0 0,-4 1 0 16,0 3 128-16,-1-3-128 0,3 0 0 0,-4 0 0 15,1 0 0-15,-3 1-128 0,-4-2 128 0,1 0 0 16,-4-1 0-16,3 0 0 0,0 0 0 0,-2 0 128 0,-4 1-128 16,-2 0 128-16,-1-2-128 0,2 1 0 0,3 1 0 15,-4 1 0-15,-1 1 0 0,2-4 0 0,0-3 0 0,4 2 0 16,-1 6 0-16,2-2 0 0,-2-3 0 0,1 1 0 16,1 1 0-16,1 2 0 0,1-1 0 0,1-2 0 15,2-4 144-15,-1 2-144 0,0 1 192 0,0-1-192 16,3-2 0-16,4 1 0 0,0 2 0 0,2-1-192 15,0 2 192-15,0-2 0 0,-3-3 0 0,3 4 160 16,0 1-160-16,3 0 0 0,4-1 0 0,-3 0 0 16,0 1 0-16,3 0 208 0,-1 0-48 0,-1 1-16 15,1-1-144-15,1-1 0 0,4-1 0 0,3 2 0 16,3 0 0-16,5 0 0 0,4-1 144 0,5 0-144 16,3 0 288-16,1 2-16 0,4 2 0 0,5-1 0 15,4-4-144-15,-1 4-128 0,2 4 192 0,8-6-192 0,0 0 0 16,0 0 0-16,0 0 0 0,0 0 0 0,6 9 0 0,5-3 0 15,0 0 0-15,5-1-192 0,4 0 192 0,1-2 0 16,4-1 0-16,3-1-144 0,5-1 144 0,2-1 0 16,5-1 0-16,4-1 0 0,3-3 0 0,6 1 0 15,1 0 0-15,4 1 0 0,0 2 0 0,8-2 0 16,5-1 0-16,2-1 0 0,6 0 0 0,1 0 0 16,-1 2 0-16,5-2 0 0,5 0 0 0,1 0 0 15,-3 2 0-15,-1-1 0 0,-1 0 0 0,2 0 0 16,1 0 0-16,-1 4 0 0,-3 1 0 0,1 0 0 15,0 0 0-15,1 1 128 0,2 3-128 0,1 1 0 16,-4-1 0-16,3-2 0 0,2 1 0 0,-2-2 0 0,-2-1 0 16,-2 2 128-16,-2 1-128 0,1 2 0 0,0-1 0 15,-3 0 0-15,-6 0 0 0,-2 0 0 0,-5 0 0 0,0 1 0 16,1 0 0-16,-3 1 0 0,-3-2 0 0,-4 3 0 16,-2 1 0-16,-4 0 0 0,-2 0 0 0,2 0 0 15,-3-2 0-15,-2 2 0 0,-3-2 0 0,-6 0 0 16,1 2 0-16,-6 0 0 0,-3-3 0 0,-3 4 0 15,-3-4 0-15,-2 0 0 0,-2-1 0 0,-5 2 0 16,1-2 0-16,-5 0 0 0,1 0 0 0,-2-1 0 16,-2 3 0-16,0-4 128 0,-8-2-128 0,0 0 0 15,8 3 0-15,-8-3 0 0,0 0 0 0,0 0 128 16,0 0-128-16,0 0 176 0,0 0-176 0,8-2 192 16,-8 2 0-16,6-7 0 0,-6 7 0 0,6-9 0 15,-4 1-64-15,1-2 0 0,0-2 0 0,3 0 0 0,-4-1-128 16,1-1 160-16,1-3-160 0,0-3 160 0,1-1 0 0,-1 0 0 15,1 1 0-15,1-1 0 0,1-2 32 0,1-3 16 16,3 0 0-16,-1 0 0 0,0 2-80 0,-2-5 0 16,1 0-128-16,3-1 192 0,-1 1-192 0,0 2 128 15,0-1-128-15,0 4 0 0,-1-1 0 0,0 3 0 16,-2 2 0-16,1 0 0 0,0 4 0 0,-1 1 0 16,-3 2 0-16,2 2 0 0,-4 5 0 0,-3 6 0 15,2-6 0-15,-2 6 0 0,0 0 0 0,0 0 0 16,0 0 0-16,0 0 0 0,0 0 0 0,0 0 0 15,0 0 0-15,0 0 0 0,0 0 0 0,0 0 0 16,0 0 0-16,0 0 0 0,0 0 0 0,0 0 0 16,0 0 0-16,10 1 0 0,-10-1 0 0,6 3 0 15,-6-3 0-15,5 7 0 0,-5-7 0 0,5 9 0 0,-3-1 0 0,-2-8 0 16,2 9-160-16,-1 0 160 0,-1-9-128 0,1 10 128 16,0-1 0-16,-1-9 0 0,0 0 0 0,2 10 0 15,-2-10 0-15,3 9 0 0,-3-9 0 0,0 0 0 16,0 0 0-16,0 0 0 0,3 8 0 0,-3-8 128 15,0 0-128-15,0 0 0 0,0 0-128 0,0 0 128 16,0 0-240-16,0 0 48 0,0 0 0 0,0 0 0 31,0 0-1264-31,0 0-240 0,0 0-48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7:36.35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819 3369 9215 0,'-2'-7'816'0,"-4"1"-656"0,6 6-160 0,-5-5 0 16,2-2 1120-16,-2 2 192 0,5 5 32 0,-2-6 16 15,2 6-624-15,0 0-128 0,0 0-32 0,0 0 0 16,2-8-288-16,-2 8-64 0,6-8-16 0,-2 1 0 16,3 3 16-16,2 0 0 0,2 2 0 0,0 1 0 15,3 0 64-15,3-1 16 0,4-4 0 0,5 3 0 16,2 3 16-16,4-1 0 0,3 1 0 0,2 1 0 15,4-1-176-15,0 2-16 0,1-2-128 0,0-2 192 0,-2-3-192 0,1 2 176 16,1 1-176-16,-1 0 160 0,2-2-160 0,-3 2 0 16,-5-1 144-16,1 1-144 0,0 0 160 0,-3-1-32 15,-1 2-128-15,-2-1 192 0,-5-2-192 0,-1-1 176 16,1 2-176-16,-6 1 160 0,-2 0-32 0,-1 0-128 16,-1 1 192-16,-2 1-64 0,-5 0-128 0,-8 0 0 15,0 0 144-15,0 0-144 0,0 0 176 0,0 0-48 16,0 0 0-16,0 0 0 0,0 0 160 0,-10 6 32 15,-6-1 0-15,-5 1 0 0,-2 0-144 0,-3 0-32 16,-5-2 0-16,-3 2 0 0,-3-2-144 0,0 1 160 16,1-1-160-16,-4 3 160 0,-2-1 32 0,0 4 16 15,2 0 0-15,2-2 0 0,2-3 0 0,1 1 0 16,2-2 0-16,2-1 0 0,2 1-16 0,2-1-16 0,2-1 0 16,3 2 0-16,3 1-176 0,2-2 0 0,4 1 0 15,6-1 0-15,0 2 0 0,7-5 0 0,0 0 0 0,0 0 0 16,0 0 144-16,9 6-144 0,3-4 160 0,4-2-160 15,4-1 128-15,4-1-128 0,3-1 0 0,2-3 144 16,2-3-144-16,2-1 0 0,0 0 0 0,2 1 0 16,1-1 0-16,0-1 128 0,-2 3-128 0,1 0 0 15,-3 2 0-15,3 1 0 0,2 3-144 0,-2 0-11936 16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01.8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495 3740 15663 0,'-15'-9'1392'0,"-3"3"-1120"16,1 0-272-16,-1 2 0 0,3-1 256 0,0 1 0 15,1-2 0-15,4 3 0 0,-1 0 304 0,2 0 48 16,4-1 16-16,5 4 0 0,0 0 96 0,0 0 32 0,0 0 0 0,0 0 0 16,0 0-224-16,11-7-32 0,3-4-16 0,4 4 0 15,4 3-80-15,5-3-16 0,5-2 0 0,4 0 0 16,5 2 16-16,2-1 0 0,2 0 0 0,4-1 0 15,1 1-64-15,7 0-16 0,5 1 0 16,5 0 0-16,6-2-16 0,1 1-16 0,2-1 0 0,5 3 0 16,8 0 32-16,-1 1 0 0,0-2 0 0,2 2 0 15,3-1-128-15,3 2-32 0,2 2 0 0,-3-3 0 16,-3 0-32-16,5-1-128 0,2 2 192 0,-2-1-64 16,-3 2-128-16,1-1 160 0,-1-3-160 0,0 2 160 15,-5 3-160-15,0-2 0 0,-2 0 0 0,3-2 0 16,3 1 128-16,-4 1-128 0,-2 2 0 0,1-2 128 15,-3-3-128-15,2 3 0 0,1 2 0 0,-6-2 128 0,-4-1-128 0,1-1 0 16,1 0 0-16,-2 0 0 0,-2 3 0 0,-4 1 0 16,-4-4 0-16,-4 2 0 0,-4-1 0 15,-2 2 0-15,-7-1 128 0,-2 1-128 0,-3 2 0 0,-7 0 0 16,-4 0 0-16,-8 1 0 0,-4 0 0 0,-4 0 0 16,-8 0 144-16,-2 0-144 0,-9 0 128 0,0 0-128 15,0 0 160-15,0 0-160 0,0 0 144 0,0 0-144 16,-11 0 128-16,-1 0-128 0,-4 0 0 0,-5 1 0 15,-6 0 128-15,-2 2-128 0,1-3 0 0,-10 1 0 16,-6 1 0-16,-1 0 0 0,0 6 0 0,-3-4 0 16,-3-3 0-16,-6 1 0 0,-6-2 0 0,-4 3 0 15,-1 0 0-15,-5 0 0 0,2 1 0 0,-6-1 0 0,-6 0 0 16,2 2 128-16,-4 2-128 0,1-3 0 0,1-1 0 16,-5 2 0-16,-6 1 128 0,3-1-128 0,0 0 128 0,-2 1-128 15,0 1 176-15,0 1-48 0,0-1-128 0,3 0 192 16,2-2-16-16,-1 1-16 0,-7-1 0 0,5 2 0 15,3-1-32-15,1 1-128 0,1-1 192 0,-2-1-64 16,0 2-128-16,3-2 0 0,5-1 144 0,-3 0-144 16,0 0 0-16,6 3 144 0,5 1-144 0,4-2 0 15,4-2 128-15,3 0-128 0,1 2 0 0,4-1 0 16,1 2 0-16,4-2 0 0,4-3 0 0,6 4 0 16,0 2 0-16,6-2 0 0,3 0 0 0,4-2 0 15,3 0 0-15,4 0 0 0,3-3 0 0,4-2 0 16,3 0 0-16,3 3 0 0,8-2 0 0,0 0 0 15,0 0 0-15,0 0 0 0,0 0 0 0,10 2 0 16,5-3 128-16,6-2-128 0,2-3 0 0,9 4 0 0,5-1 0 16,5 0 0-16,7 0 128 0,8-2-128 0,7-1 0 0,4 1 0 15,4-1 0-15,9 3 0 0,6 0 0 0,5-1 0 16,1 0 0-16,4 1 0 0,3 0 0 0,6 1 0 16,1-1 0-16,2-2 0 0,-1 0 0 0,2 2 0 15,2-2 0-15,0 0 0 0,-2-2 0 0,2 3 0 16,-6 2 0-16,-1-2 0 0,-4 1 0 0,0-1 0 15,0-1 0-15,-4 3 0 0,-4 1 0 0,-4 0 0 16,0 0 0-16,-3-2 0 0,-1 2 128 0,-2 1-128 16,-9 0 0-16,-1 0 0 0,-1 0 0 0,-2 1 0 15,-3 2 0-15,-6-1 0 0,-7-1 0 0,-4 3 0 16,-6 0 0-16,-5 0 0 0,-4 2 0 0,-4-2 0 16,-5-1 0-16,-5 1 0 0,-4 0 0 0,-5-1 0 0,-12-3 128 15,0 0-128-15,0 0 0 0,0 0 0 0,-9 4 0 16,-8-3 0-16,-6-2 0 0,-5 1 0 0,-6-2 0 0,-7 2 0 15,-3-1 0-15,-11 0 0 0,-8 0 0 0,-7 1 0 16,-5 1 128-16,-6-1-128 0,-3 0 144 0,-4 1-144 16,-8-1 192-16,1 1-64 0,-1-1-128 0,-5 0 192 15,-7-1-192-15,0 0 144 0,0 0-144 0,-3 1 128 16,-3 0-128-16,-2 0 0 0,3-1 0 0,-3 1 0 16,-2 0 0-16,1 1 0 0,7 0 128 0,-2 0-128 15,-3-3 0-15,4 1 0 0,4 1 0 0,-1-1 128 16,-2-1-128-16,4 2 0 0,6-1 0 0,4 1 0 15,0 0 0-15,4 0 0 0,2 0 0 0,6 1 0 16,9-1 0-16,2 0 0 0,0 2 0 0,6 0 0 0,3 0 0 0,6 2 0 16,6-2 0-16,8 1 0 0,4 0 0 15,7 1 0-15,5-1 0 0,7-1 0 0,6 2 0 0,3-1 0 16,4 1 0-16,8-4 0 0,0 0 0 0,0 0 0 16,8 8-160-16,5 0 160 0,5-7-192 0,7 0 192 15,4-1-208-15,9-1 80 0,8-3 128 0,7-1 0 16,5-1 0-16,5 1 0 0,3-2 0 0,7 1 0 15,6-1 0-15,7-1 0 0,6 0 0 0,5-2 0 16,3-2 0-16,10 2 0 0,4-1 0 0,6-1 0 16,-1-2 0-16,4 3 0 0,2 2 0 0,1-4 0 15,-1-1 0-15,3 2 0 0,-1 3 0 0,0 0 0 16,3 1 0-16,-7 1 128 0,-6 3-128 0,-1-1 0 16,1 1 0-16,-4-1 0 0,-5 2 0 0,-6 0 0 15,-2-2 0-15,-4 4 0 0,-1 2 0 0,-6-1 0 0,-9-3 0 16,-2 2 0-16,-1 1 0 0,-3 1 0 0,-10 2 0 0,-5 0 0 15,-9-1 0-15,-5 0 0 0,-6-1 0 0,-3-1 128 16,-9-1-128-16,-4 1 0 0,-5 1 0 0,-6 1 128 16,-6 2-128-16,-6-4 0 0,0 0 0 0,0 0 0 15,-12 1-208-15,-5 1-16 0,-7 0 0 0,-7 1 0 16,-2-5 32-16,-12 1 16 0,-8 1 0 0,-8 0 0 16,-7 0 176-16,-6 0 0 0,-4 0 0 0,-6 1 0 15,-9 1 0-15,-1 0 0 0,-6-1 0 0,-4-1 0 16,-3-1 0-16,-4 2 128 0,-1 2-128 0,-3-3 0 15,-6-3 128-15,3 2-128 0,1 3 160 0,-1-1-160 16,-3-2 192-16,1 0-64 0,0 0-128 0,0 2 192 0,-2 1-64 16,3 1 0-16,3 0-128 0,-1 2 192 0,-3-4-192 15,2 2 0-15,6 3 0 0,3-3 0 0,0-1 128 0,4 2-128 16,4 0 0-16,5-2 0 0,1-2 0 0,6 2 0 16,4 2 0-16,6-2 0 0,5 0 0 0,8 0 0 15,1 0 0-15,7 2 0 0,3-1 0 0,7-2 0 16,6 1 0-16,5-1 0 0,5 1 0 0,6-2 0 15,9 0 0-15,5 0 0 0,12 0 0 0,0 0 0 16,0 0 0-16,0 0 0 0,15-2-288 0,9 1 0 16,8-1 0-16,9-1 0 0,7 0 112 0,5 0 32 15,5 1 0-15,8-2 0 0,8-3 144 0,7 1 0 16,7-1-144-16,5 0 144 0,0 0 0 0,9-1 0 16,5 0 0-16,2 2 0 0,0-1 0 0,8-1 0 15,6 2 0-15,1-1 0 0,1 2 0 0,1 1 0 16,3 3 0-16,-1-1 0 0,-2-3 0 0,1 3 0 0,2 4 0 15,-1-1 0-15,-5 0 0 0,-3 0 0 0,-2 0 0 0,-1 0 0 16,-1 3 0-16,-4 1 0 0,-5 0 0 0,-3-1 0 16,0-2 0-16,-9 2 0 0,-2 3 0 0,-8-1 0 15,-3-1 0-15,-5-2 0 0,-3 0 0 0,-1 1 0 16,-1 0-160-16,-11-1 160 0,-6 0-208 0,-5-1 80 16,-7 1-64-16,-5 0 0 0,-7 0 0 0,-6-1 0 15,-3-2 192-15,-5 0 0 0,-5 1-144 0,-12-1 144 16,0 0 0-16,0 0 0 0,0 0-144 0,-13 3 144 15,-5 1 0-15,-7-2 0 0,-4-2 128 0,-6 1-128 16,-7 0 144-16,-6 0-144 0,-8-1 128 0,-6-1-128 16,-7 0 128-16,-4 0-128 0,1 0 128 0,-8 0-128 15,-3-2 128-15,-5 2-128 0,-5 1 128 0,-3 0-128 0,-4 0 160 0,-5 0-160 16,-1 0 192-16,0 1-192 0,-1 0 128 0,-1 1-128 16,-3-4 0-16,1 2 0 0,2-1 128 0,-1 1-128 15,-3 0 0-15,3 0 0 0,3-1 0 0,-1 1 0 16,-1 0 0-16,4 0 0 0,1-2 0 0,0 1 0 15,2 1 0-15,4 1 0 0,5 2 144 0,6 1-144 16,2 0 0-16,4-1 144 0,0 1-144 0,8-3 0 16,7 3 0-16,7 1 0 0,5 0 0 0,4-3 0 15,2 0 0-15,7 3 0 0,7 3 0 0,4-3 128 16,3-1-128-16,6 1 0 0,7-2 0 0,4-1 0 16,9-2 0-16,0 0 0 0,0 0 0 0,0 0 0 15,10 5-144-15,12-2 144 0,7-2-144 0,8-1 144 16,6 0-208-16,7-1 80 0,7-1 128 0,12-1-160 0,11-3 160 15,9 2-160-15,8-1 160 0,11 0 0 0,8-2 0 0,6 2-128 16,3 0 128-16,4 1 0 0,10-1 0 0,0 0 0 16,-1-3 0-16,2 3 0 0,1 1 0 0,0 2 0 15,-2-3 0-15,-3 0 0 0,-6 1 0 0,0 1 0 16,0 0 0-16,-8 2 128 0,-6 0 0 0,-6 0 0 16,-1 0 192-16,-7 1 64 0,-8 1 0 0,-3 1 0 15,-4-1-112-15,-5 2-16 0,-3-1 0 0,-6 3 0 16,-8 3-128-16,-5 1-128 0,-5 0 144 0,-2-1-144 15,-2 2 0-15,-5 2-128 0,-4 1-16 0,-3-2-15696 16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04.4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225 15259 21359 0,'-19'0'944'0,"10"3"208"0,2 1-928 0,-2 1-224 0,-1 0 0 0,3 1 0 15,1 3-128-15,-1 0-80 0,0-1-16 0,3 2 0 16,1-2 224-16,3-8-176 0,0 0 176 0,4 8-160 16,2 1 160-16,1-2 0 0,-7-7 128 0,13 4-128 15,0 0 176-15,2 0-48 0,-6-2 0 0,4-2 0 0,-2-2 288 0,2-2 48 16,-3 0 16-16,0 2 0 0,-1-3 160 0,-1 1 48 15,1-2 0-15,-1-1 0 0,-4-5 64 0,2-2 16 16,-1 2 0-16,-1-3 0 0,1 0-96 0,-2-3-16 16,2-2 0-16,0 0 0 0,-2 2-272 0,1-5-48 15,-1-3-16-15,2-1 0 0,1-2-64 0,2-4-32 16,-2-2 0-16,2-2 0 0,1-4-32 0,2-2-16 16,-2-10 0-16,2 4 0 0,1 1 16 0,-1 0 16 15,1-2 0-15,1 1 0 0,0-3 16 0,1 1 0 16,1-2 0-16,0 0 0 0,3 0 32 0,-2 4 16 15,-3-1 0-15,4 0 0 0,2 0-96 0,0-2-32 16,3-2 0-16,0-1 0 0,0-3-144 0,-1 2 0 0,1 0 0 16,1 1 0-16,-1 0 0 0,2-6 0 0,-1-2 0 0,-1 2 0 15,0 6 0-15,1-1 0 0,-3 0 0 0,3 0 0 16,0-1 0-16,0-3 0 0,1-2 0 0,-2 3 0 16,0 5 0-16,0 2 0 0,1 0 0 0,0-1 0 15,-2 2 0-15,-1 1 0 0,1-3 0 0,-1 2 0 16,-1 2 0-16,1 1 0 0,0-1 0 0,2 5 0 15,-2 2-144-15,2-2 144 0,1-3 0 0,2 2 0 16,-1 1-192-16,4 1 192 0,-1 2-192 0,3 2 192 16,-2 0-176-16,0 3 176 0,1 1-160 0,-1 3 160 15,0 1-192-15,-2 0 192 0,1 2-208 0,-2 3 80 16,0 3 128-16,1 0 0 0,-1 1-144 0,-1 1 144 16,2 2 0-16,0 3 0 0,-1 2-144 0,0 2 144 0,-1-1 0 15,-2 4 0-15,0 1-128 0,1 2 128 0,-2 1 0 16,1 2 0-16,0-3 0 0,0 3 0 0,0 3 0 0,-3 1-128 15,3 0 128-15,2 1 0 0,-1 0 0 0,0 3-128 16,1 0 128-16,1 2 0 0,2-1 0 0,2 3 0 16,2 0 0-16,0 0 0 0,-4 1 0 0,0 3 0 15,-3 1 0-15,1 3 0 0,2-1 0 0,-2 3-128 16,0 1 128-16,0 1 0 0,0 0 0 0,-2 1 0 16,3 0 0-16,0 1 0 0,-2-1 0 0,3-1 0 15,3 1 0-15,-2 2 0 0,-1 1 0 0,-1 1 0 16,2 2 0-16,-2-1 0 0,4 6 0 0,0 2 0 15,-4-1 0-15,2 1 0 0,0 0 0 0,-2 1 0 16,-1 1 0-16,3-1 0 0,2-1 0 0,-2 0 0 0,0 2 128 16,2 1-128-16,2 1 0 0,-4-1 0 15,-2 0 0-15,0 3 0 0,3 4 0 0,-3-1 0 0,-1 0 0 16,-3-1 0-16,0 4 0 0,0 3 128 0,-2 6-128 0,2 0 0 16,-4-2 0-16,1 0 0 0,-1-1 128 0,3 3-128 15,-1 5 0-15,0 1 0 0,1 0 0 0,0 2 0 16,-3 1 0-16,4 1 0 0,0 2 0 0,-1 0 0 15,-1 3 0-15,-1-1 0 0,-3-3 0 0,3-1 0 16,-3-5 0-16,0 1 0 0,-4-3 0 0,-1 5 0 16,0 1 0-16,-2-2 0 0,-3-6 0 0,2-2 0 15,-5 0 0-15,2-1 0 0,1 0 0 0,-4 0 0 16,2-1 0-16,-1-3 0 0,0-1 0 0,2-5 0 16,-3-4 0-16,0-1 128 0,0-5-128 0,2-1 0 15,1 0 0-15,-3-6 0 0,1 2 0 0,0-2 0 0,1 1 0 16,1-2 0-16,-4 0 0 0,1-5 0 0,-1-3 0 15,0-1 0-15,-2-4 0 0,1-1 0 0,0-1 0 16,0-11 0-16,0 0 0 0,-2 8 0 0,2-8 0 0,0 0-208 16,0 0 64-16,-5 5 16 0,5-5 128 0,-9 4 0 15,0-1-144-15,-1 0 144 0,-1-3 0 0,-2 0 0 16,-2 0 0-16,-3-2 0 0,-3 1 160 0,-3-1-160 16,-2-1 192-16,-1 2-192 0,-4 1 176 0,0 0-176 15,1-2 160-15,1 1-160 0,-1 1 128 0,0-1-128 16,0-1 0-16,-2-2 144 0,-2 1-144 0,-3 0 0 15,-1-2 0-15,-2 1 0 0,1 1 0 0,-3-1 0 16,-3 0 0-16,0 1 0 0,3 2 0 0,-3-2 0 16,1-2 0-16,-3 2 0 0,-1 2 0 0,-6 1 0 0,-1 0 0 15,-2 1 0-15,-1-1 0 0,-1 0 0 0,4-1 0 16,-2 1 0-16,-2-4 0 0,0 1 0 0,-1-3 0 0,-1 3 0 16,1 3 0-16,-1-2 0 0,1-5 0 0,-1 3 128 15,-1-2 0-15,-3 2-128 0,-3 0 192 0,3-2-64 16,3 2 16-16,-1-4 0 0,-2-3 0 0,1 2 0 15,-1 3 48-15,-2-4 0 0,1-5 0 0,2 4 0 16,2 3-64-16,-2-1 0 0,-4 0 0 0,2-1 0 16,1 0 32-16,6 1 0 0,4 1 0 0,1-1 0 15,3-1 0-15,3 0 0 0,1 0 0 0,2 2 0 16,2-3-32-16,4 3-128 0,4-2 192 0,3 1-64 16,5 1-128-16,2-1 0 0,3 1 0 0,5 2 0 15,2 0 0-15,4-1 0 0,0-2 0 0,4 0 0 16,1 4-208-16,2-2 16 0,-1-2 16 0,4 2 0 0,2 0-80 15,4 1-32-15,-3-2 0 0,2 0 0 16,1 2-320-16,-1-1-64 0,4-2-16 0,2 3 0 16,3 1-2048-16,2 2-40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38:25.65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329 1294 9215 0,'0'0'816'0,"0"0"-656"0,-4-7-160 0,4 7 0 16,0 0 144-16,0 0 0 0,0 0 0 0,0 0 0 15,-8-2 32-15,8 2 0 0,0 0 0 0,0 0 0 16,0 0 48-16,0 0 16 0,-8-2 0 0,8 2 0 15,-8 0 128-15,0 2 16 0,0 0 16 0,0 1 0 16,2 1-32-16,-4 2-16 0,-2 2 0 0,0 2 0 16,-1-1-80-16,-3 2-16 0,0 4 0 0,1 0 0 0,3 5-80 0,-3 1-32 15,-6 2 0-15,2 1 0 16,2 1-144-16,0 0 128 0,0 0-128 0,1 2 128 0,-1 0-128 0,-2 2 160 16,1-2-160-16,0 1 160 0,-1 0-16 0,1 3 0 15,-3 2 0-15,0 3 0 0,1 4 48 0,-4 1 0 16,2-1 0-16,0 7 0 0,0 2-192 0,3 1 160 15,-3-3-160-15,1 4 160 0,0-1-160 0,0 7 192 16,0 9-192-16,5-1 192 0,0-4-192 0,1-2 160 16,-1-1-160-16,3 7 160 0,0 8 0 0,0-2 0 15,0 0 0-15,4-1 0 0,0 3-160 0,2 2 128 16,1 4-128-16,0 0 128 0,3-1-128 0,2-2 0 16,2-2 0-16,0 2 0 0,2 4 0 0,3-5 0 15,2-7 0-15,-1406-4 0 0,2816-4 0 0,-1404-5 0 16,0-2 0-16,2 1-176 0,2 3 176 0,3-3 0 0,-1-3 0 15,3-3 0-15,1-3 0 0,2-1 0 0,-1-2 0 0,2 0 128 16,2 2-128-16,2 0 0 0,0 1 0 0,4-1 0 16,0-1 0-16,1-1 0 0,0-2 0 0,4 0 0 15,1 1 0-15,4-2 0 0,2-1 0 0,3-1-128 16,1 5 128-16,0 0 0 0,1-3 128 0,0-1-128 16,1-3 0-16,5-1 144 0,3-2-144 0,2-1 0 15,0-2 176-15,2 2-176 0,-1-2 160 0,5-2-160 16,7-2 144-16,1 0-144 0,3-4 128 0,-2 4-128 15,-1 1 0-15,3 2 0 0,6-3 128 0,-3-2-128 16,1-3 0-16,1 0 0 0,-1 0 0 0,5-3 128 16,3 0-128-16,-2-3 0 0,-3-2 0 0,5 0 0 15,6 0 0-15,0-1 0 0,-1-1 0 0,1 1 128 0,-1-1-128 16,2-1 0-16,3-3 0 0,-3 3 0 0,-2-1 0 0,1 1 0 16,5 0 0-16,-4 0 0 0,0 1 0 0,3 1 0 15,4-1 0-15,-2-1 0 0,-6-1 0 0,1 2 0 16,0 0 0-16,1-1 128 0,4 0-128 0,0 2 160 15,-3-1-160-15,4-1 160 0,1-2-160 0,-1 0 0 16,-4 3 0-16,5 0-176 0,2-2 176 0,0-3 0 16,-3-4 0-16,2 3 0 0,2 1 0 0,-4-2 0 15,-1-3 0-15,4-1 0 0,3 0 0 0,-2-1 128 16,-4-1-128-16,1-1 0 0,2-4 0 0,-4 0 0 16,-2 2 0-16,1-1 0 0,1-2 0 0,0-2 0 15,-2-2 0-15,2 0 128 0,-1 0-128 0,0-1 0 16,-2-2 0-16,-3 0 0 0,-2 1 0 0,0 1 0 15,-1 0 0-15,1 0 128 0,-7-1-128 0,-1-1 0 0,-1 3 0 0,0 0 128 16,3-1-128-16,-2 0 176 0,-1 0-176 0,4 0 192 16,3-2-192-16,-2 1 128 0,-2 0-128 0,1-3 128 15,-1 1-128-15,0 0 0 0,2-2 0 0,-5 0 0 16,-1 2 0-16,3-3 0 0,1 0 0 0,0 0 0 16,-5 0 0-16,0 1 128 0,3 0-128 0,0 2 0 15,-4 0 0-15,-3 2 0 0,-3-2 0 0,1 2 0 16,4-1 0-16,-2 1 0 0,-2-2 0 0,-4 1 0 15,-2-3 0-15,-4 1 0 0,2-1 0 0,-2 0 0 16,0 2 0-16,-5-1 128 0,-2 0-128 0,-3-3 0 16,-4-2 0-16,1 0 0 0,0 1 0 0,-1 1 0 15,1 2 128-15,-4-1-128 0,-1-1 0 0,-2-1 128 16,-2 0-128-16,-2-3 0 0,1-2 0 0,-1 2 128 0,0-4-128 0,0 0 160 16,0-2-160-16,-2-3 160 0,-4-4-160 0,0 2 0 15,-2 1 144-15,-1 0-144 0,-2-2 160 0,-4 1-32 16,-2-3-128-16,1 1 192 0,-1-2 192 0,-1-1 16 15,-3-6 16-15,-1 2 0 0,0 0 48 0,-1-1 16 16,1 0 0-16,0 1 0 0,0-2-96 0,0 1 0 16,0 0-16-16,1-2 0 0,-1-6-144 0,-1 0-32 15,-1 2 0-15,-2 3 0 0,2 1-192 0,-3 2 128 16,2-1-128-16,-2-2 0 0,0-1 128 0,1-3-128 16,-3-2 0-16,2 1 0 0,-3 0 0 0,-1 0 128 15,0-3-128-15,-3 2 0 0,-1 0 0 0,1-2 0 16,-4-4 0-16,2 3 0 0,-1 3 0 0,1 1 0 15,-4 0 0-15,-1 2-160 0,1-2 160 0,-4 0 0 0,1 0 0 0,0 1 0 16,1 4 0-16,-3 3 0 0,-2 6 0 0,1-1 0 16,-1 0 240-16,0 2 16 0,-4 2 16 0,-1 1 0 15,-2 0-272-15,-1 1 128 0,-5-1-128 0,-1 5 0 16,0 1 0-16,-4 1 0 0,0 1 0 0,0 1 0 16,-3 1-160-16,-1-1 16 0,-1 2 0 0,-2-1 0 15,0-1 16-15,-5 1 0 0,-2 3 0 0,-2-2 0 16,-2 0 128-16,-5 1 0 0,-2 0 0 0,-2 1 0 15,0 2 0-15,-2 0 144 0,-3 2-144 0,1 3 0 16,-2 2 128-16,-5 1-128 0,-4 0 0 0,0 1 0 16,-1 0 0-16,1 1 0 0,0 0 0 0,-2 1 0 15,-10 1 0-15,1 2 0 0,-2-1 0 0,3 1 0 16,-2 1-176-16,0-1 176 0,-3 1-192 0,-2-1 192 0,-2 1-192 0,-1 1 192 16,8-3-192-16,-9 1 192 0,-3-2-144 15,1 2 144-15,0 1 0 0,2-2-144 0,1-2 144 0,-2 1 0 16,-5 1 0-16,2 3 0 0,1 1 0 0,-4-2 0 15,-3-2 0-15,0 6 0 0,1 2 0 0,0-2 0 16,0-5 0-16,-1 3 0 0,-4 4 0 0,3-1 0 16,4-1 0-16,-3-1 0 0,-6-1 0 0,1 2 0 15,2 1 0-15,2-1 0 0,-1-1 0 0,-2 1 0 16,-2-1 0-16,1-2 0 0,1 1 0 0,-2 0-160 16,-3-1 160-16,1 2 0 0,3 2-160 0,-7 1 160 15,-1 0-128-15,-1 0 128 0,0-2 0 0,-3 1 0 16,-3 1 0-16,1 3 0 0,6 1 0 0,-5 1 0 15,-4-3 0-15,1 1 176 0,2 3-176 0,0 0 0 16,-2 2 144-16,1 0-144 0,4-2 0 0,1 1 128 0,-4-2-128 0,4 2 0 16,0 1 0-16,0-4 0 0,-1-3 0 0,1 2 0 15,3 4 0-15,0-1 0 0,-3-3 0 0,3 1 0 16,1-2 0-16,4 3 0 0,2 1 0 0,2-1 0 16,-2-1 0-16,4 0 0 0,4-2 0 0,0 1 128 15,-3 0-128-15,4 1 0 0,2-2 0 0,2-1 128 16,1 1-128-16,1 1 0 0,0 3 0 0,1-3 0 15,3 3 0-15,2-2 0 0,0-1 0 0,0 2 0 16,-2 0 0-16,2 0 0 0,2-2 0 0,4 0 0 16,1 1 0-16,1-1 0 0,-1 0 0 0,3 1 0 15,3-2 0-15,3 0 0 0,4-1 0 0,-1-1 0 16,0-1 0-16,-1 0 0 0,3 0 0 0,0 1 0 0,4 0 0 16,4 0 0-16,2-1 0 0,2 0 0 0,3-2 0 0,1 1 0 15,-2 0 128-15,1 0-128 0,1 1 0 16,0 0 144-16,0-1-144 0,1 2 0 0,4 0 144 0,0 0-144 15,2 0 0-15,1 0 144 0,1 0-144 0,1-1 128 16,-1 0-128-16,-1 1 128 0,-1 0-128 0,-1 0 0 16,1 1 144-16,2-1-144 0,-1 0 208 0,2 1-16 15,2 1-16-15,1 0 0 0,3 2 80 0,0-1 32 16,2 2 0-16,0-1 0 0,0 2-96 0,0 0-32 16,-2 3 0-16,1 0 0 0,-2 0-160 0,1 1 128 15,0 0-128-15,-3-1 128 0,0 2-128 0,5 2 0 16,1-1 0-16,1 2 128 0,0 0-128 0,0 3-176 15,4 0 48-15,1 1 0 16,-2-4-1264-16,2 4-240 0,1-1-48 0</inkml:trace>
  <inkml:trace contextRef="#ctx0" brushRef="#br0" timeOffset="2700.398">23259 2853 22111 0,'-4'-8'1968'0,"-4"-2"-1584"15,-2-3-384-15,-3 2 0 16,-1 0-896-16,-3 1-256 0,-2 1-48 0,-5-1-16 0,-1 1 928 0,-2-2 288 15,2 2-160-15,0-1 160 0,2-1 0 0,0-3-160 16,1-2 160-16,2 1 0 0,-2 2 0 0,1-1 0 16,0-4 0-16,-2 2 0 0,1 0 0 0,-3 0 0 15,-3-1 0-15,0 1 0 0,-1-1 0 0,-4 2 0 0,-2-2 0 0,-2 2 0 16,0 0 0-16,-1-1 0 0,-2-1 0 16,-2 1 0-16,-3-1-128 0,-2 0 128 0,-7-3 0 0,-1 3 0 15,-5 4 0-15,1-2 0 0,2-1 0 0,-3 3 0 16,1 0 0-16,-7 4 0 0,-4 0 0 0,0 1 0 15,3 1 0-15,1 2 0 0,-2 2 0 0,-1-1 0 16,-3 1 0-16,3-2 0 0,1 0 0 0,1 3 0 16,1-1 0-16,-3-1 0 0,1-1 0 0,-2 3 0 15,-3 2 0-15,1 0 0 0,1-1 0 0,1-3 0 16,-3 3 128-16,0-1 0 0,-1-1-128 0,1-1 192 16,6 2-32-16,-3 2-16 0,-2-3 0 0,1 2 0 15,-3 0 0-15,3 1 0 0,-1 0 0 0,5 2 0 16,2 1-16-16,-1 0 0 0,0 2 0 0,-1-1 0 15,1 2-128-15,2-1 160 0,4 1-160 0,0 0 160 0,1 0 16 0,-1 3 0 16,1 1 0-16,-2-1 0 0,2-1 0 0,3 2 0 16,3 1 0-16,3 6 0 0,-4 1 16 0,4 2 0 15,2 3 0-15,0 0 0 0,1-1-192 0,1-1 160 16,3 1-160-16,3 1 160 0,4 0-160 0,1 0 0 16,1-2 144-16,-1 0-144 0,3 1 192 0,-1 2-48 15,-1 2 0-15,2 0 0 0,2-3-144 0,1 4 0 16,3 2 0-16,2 2 0 0,1 1 128 0,3 0-128 15,2 0 128-15,3 1-128 0,1-2 0 0,3-1 0 16,2 1 0-16,0-1 0 0,2 1 0 0,3 0 0 16,0-1 0-16,3 6 0 0,1 0 0 0,3 2 0 15,2 1 0-15,2-2 0 0,3-3 0 0,1 2 0 16,1-1-128-16,3 1 128 0,5-2 0 0,1-1-176 0,4 0 176 16,3 1-128-16,0 0 128 0,4 0-160 0,2 1 160 15,4 0-160-15,1 0 160 0,2-1 0 0,2-5-144 0,2 0 144 16,2-1 0-16,2-2 0 0,4 1-144 0,3-3 144 15,3-1 0-15,2-1 0 0,-3-1 176 0,7 1-176 16,-1 0 0-16,5 0 0 0,4 1 0 0,1-1-192 16,-2-1 192-16,2-1 0 0,1-3 0 0,5 2 0 15,4 0 0-15,-2 0 0 0,-3-2 0 0,5-3 0 16,4-2 0-16,3-2 0 0,1 1 0 0,1-2 0 16,-2 0 0-16,4-1 0 0,3-1 0 0,-4 0 0 15,-5-4 0-15,4-1 0 0,1 2 128 0,0 0-128 16,-4-1 0-16,1 0 0 0,1-3 0 0,1 0 0 15,1-2 0-15,-2 1 0 0,-2 0 0 0,4-1 0 0,1-2 128 16,-1-2-128-16,-4 1 0 0,0-4 0 0,-2-1 128 0,2-1-128 16,1-2 0-16,-3-2 0 0,-4 0 128 0,2 0-128 15,2-1 0-15,-2-2 0 0,-2-4 0 0,-3-3 0 16,-3 0 128-16,0-2-128 0,0-3 0 0,-2-1 0 16,-5 1 128-16,-2 0-128 0,-2-3 0 0,0-3 0 15,-1-2 0-15,-1-4 0 0,-6 0 192 0,-4-2-64 16,-3-1 0-16,-8 1-128 0,-4 2 336 0,-5 2-32 15,-4-1-16-15,-5 4 0 0,-2 2 112 0,-6 0 32 16,-3-1 0-16,-6 0 0 0,-3-4 64 0,-8 3 16 16,-4-3 0-16,-3 3 0 0,-4 1-64 0,-5 2-16 15,-4 1 0-15,-4 3 0 0,-5 2-432 0,-4 1 128 16,-4-1-128-16,-7 4 0 0,-4 3-192 0,-5 0-112 0,-5 1-16 0,0 5-16 31,-1 2-1424-31,-5 2-288 0,-5 1-48 0</inkml:trace>
  <inkml:trace contextRef="#ctx0" brushRef="#br0" timeOffset="5835.462">19033 9548 23951 0,'1'-8'2128'0,"1"-2"-1696"15,2-2-432-15,2-2 0 16,-1 0-1024-16,5-3-272 0,0 0-64 0,2-3-16 0,3-3 1376 0,0 0 0 15,2 2 256-15,0-5-16 0,4 2-112 0,-1-2 0 16,0-2-128-16,2 1 192 0,-3 0-16 0,2-1-16 16,-2-8 0-16,1-4 0 0,1-3 16 0,0-1 0 15,-2 0 0-15,2-2 0 0,2-4-16 0,-4 2 0 16,-1-3 0-16,-2 0 0 0,1-3-16 0,-5 0 0 16,-6 0 0-16,0 3 0 0,-4 2 192 0,-1 0 48 15,1 0 0-15,-5-1 0 0,-6 1 256 0,1 2 48 16,-3 0 16-16,-2 1 0 0,0-2-320 0,0 3-48 0,-1-1-16 15,-1 0 0-15,-4 0-320 0,0-3 0 0,-1-3 0 0,-2 1 0 16,-1 1 0-16,-1 1-240 0,-3 2 48 0,-2-1 0 16,-5-3 0-16,-3 3 0 0,-2 0 0 0,-4-1 0 15,0-5 192-15,-2 3 0 0,-4 6 0 0,2 4 0 16,0-2 0-16,-4 4 0 0,-4-2 192 0,1 3-192 16,-3 1 192-16,3 0-192 0,1 0 192 0,2 1-192 15,-4-2 144-15,1 3-144 0,-4 0 0 0,-3 3 144 16,-3 2-144-16,4 3 0 0,1 0 0 0,1 2 128 15,0 1-128-15,-4 0 0 0,-3-1 0 0,2 1 0 16,0 2 0-16,2 2 0 0,2 3 0 0,0 0 0 16,-2 1 0-16,-2 0 0 0,-4 3 0 0,2 1 0 15,0 0 0-15,3 4 0 0,1 3 0 0,1 1 0 16,-1 2 0-16,1 2 0 0,-2 2 0 0,2 5 0 0,-2 3 0 0,6-1 0 16,-1-2 0-16,1 3 0 0,-2 2 0 0,1 3 0 15,0 0 0-15,1 4 0 0,1 3-144 0,4 0 144 16,3-2 0-16,-3 1 0 0,0 1 0 0,2 0 0 15,2-4 0-15,0 4 0 0,-3 4 0 0,5 1 0 16,3 2 0-16,4 4 0 0,-1 2 0 0,4 0 0 16,2-1 0-16,-1-1 0 0,2 2 0 0,0-1 0 15,0 1 0-15,3 3 0 0,1 5 0 0,-2 0 0 16,1 1 0-16,1 4 0 0,2 5 0 0,2-2 0 16,2 0 0-16,0 0 0 0,0 0 0 0,1-1 0 15,2 2 0-15,0 0 0 0,3-2 0 0,-2 1 0 16,6-2 0-16,-1-3 0 0,2-2 0 0,3-2 0 15,0-1 0-15,2-1 0 0,0 1 0 0,1 0 0 0,0 3 0 0,3 0 0 16,-1 3 0-16,1 0 0 16,0-2 0-16,2 0 0 0,1 0 0 0,0 0 0 0,-1 0 0 0,1 3 0 15,1 3 0-15,4 0 0 0,1 1 0 0,1-1 0 16,-1 0 0-16,0 1 0 0,1 3 0 0,2-2 0 16,3 0 0-16,-1 1 0 0,2 0 0 0,2-1 0 15,-1-2 0-15,4 0 0 0,-1 0 0 0,1-1 0 16,1 3 0-16,2 0 0 0,1-3 0 0,3-1 0 15,1-3 0-15,1-1 0 0,1-2 0 0,1 2 0 16,0-3-128-16,0-1 128 0,1-2 0 0,1 5 0 16,-1 7 0-16,2-7-128 0,0-3 128 0,3-2 0 15,3 0 0-15,0-1 0 0,2-4-128 0,3 1 128 16,3 1 0-16,1 0 0 0,-3-1 0 0,1-1 0 16,1-1 0-16,4 0-208 0,-1-3 64 0,8-3 16 0,-1 0-32 0,2-2 0 15,-2-3 0-15,2-2 0 0,-5-2-16 0,3-3 0 16,3-1 0-16,2-3 0 0,4-3 176 0,-2 0 0 15,-3-5-144-15,1-1 144 0,0-2 0 0,2-2 0 16,6-2 0-16,-2-3 0 0,1-1 0 0,-4-3 0 16,-1-3 0-16,1-3 0 0,2 0 0 0,3-3 0 15,3-1 0-15,-2-1 0 0,-2-2 0 0,-1-2 0 16,1-6 0-16,-1 0 0 0,3 0 0 0,-5-2 192 16,-2 0-192-16,-4 0 192 0,-1-3-64 0,2-1 0 15,2-2 0-15,-2-5 0 0,-5-2 64 0,-2-4 0 16,-2-4 0-16,-4-1 0 0,-3-1 128 0,-1-5 16 15,-4-2 16-15,0-6 0 0,1-4 80 0,-2-2 16 16,-4-1 0-16,-2-4 0 0,-2-4 64 0,-6 1 0 0,-3-1 16 16,-4 6 0-16,-5 5 112 0,-3 5 32 0,-2 0 0 0,-4 6 0 15,-4 2 352-15,0 7 64 0,0 6 0 0,-1 6 16 16,-3 5-624-16,1 3-128 0,-1 3-32 0,1 4 0 16,-2 5-576-16,2 1-112 0,-3 2-16 0,0 0-16448 15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05.17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141 15515 19343 0,'-6'-22'848'0,"6"9"192"0,2 0-832 0,1 2-208 0,-3 0 0 0,1 4 0 15,-1 7 864-15,0 0 128 0,10-5 32 0,1 3 0 16,-11 2-768-16,9 7-128 0,2 4-128 0,-1 4 144 15,-3 3 352-15,2 5 64 0,-3 6 16 0,1 5 0 16,-2 4 128-16,1 4 48 0,-1 6 0 0,0-1 0 16,-2 2-368-16,2-1-80 0,1 1-16 0,-3-2 0 15,1-1-96-15,-2 0 0 0,0 3-16 0,1 3 0 16,-1 2-176-16,-2-1 192 0,0-7-192 0,0-1 192 16,1-2-192-16,1-2 0 0,-3-1 144 0,1-1-144 15,-1-2 0-15,1-1 0 0,0 1 0 0,1-4 128 16,-1-1-128-16,2-3 0 0,0-7 0 0,1 0 0 15,2-2 0-15,-2-2-208 0,4-1 16 0,2-3 16 16,0-5-2032-16,4-3-416 0,1-1-64 16,3-8-32-16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06.21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375 15515 27871 0,'0'0'1232'0,"0"0"256"0,0 0-1184 0,0 0-304 0,7-6 0 0,1 4 0 15,1 0-160-15,3 2-96 0,4 2 0 0,0 0-16 16,5 1 272-16,4 2-128 0,5-1 128 0,4 2 0 16,4-1 0-16,2 0 0 0,3 0 0 0,3 1 0 15,4 0 0-15,3 0 0 0,1-2 0 0,6 0 0 16,4 1 0-16,2-1 0 0,0-2 0 0,2 2 0 16,1-1 0-16,4 0 0 0,2 0 128 0,1-1-128 15,2 1 0-15,-3-1 0 0,-4-2 0 0,4 1 0 16,4 0 128-16,-1-1-128 0,-1 0 0 0,-2 0 0 15,-6 0 144-15,2-1-144 0,0 0 128 0,-3-1-128 16,1 2 160-16,-3-2-160 0,-3-3 192 0,0 1-192 16,-1 4 144-16,2-2-144 0,0-3 0 0,-1 0 144 0,-1-3-144 15,-3-1 0-15,-3-2 144 0,-1 0-144 0,4-1 0 0,0-2 0 16,0-1 0-16,-1 1 0 0,-3 0 0 0,-5 0 128 16,-4-2-128-16,-3 0 0 0,-1-1 0 0,-2 1 144 15,-2 1-144-15,-3-3 0 0,-1 3 0 0,-4 1 0 16,-2 1 0-16,-4 1 0 0,-3-1 128 0,-3 3-128 15,-1 6 0-15,-2-2 0 0,-1 1 0 0,-2 1 0 16,-2 2 0-16,-2 2 0 0,-8 0 0 0,10 1 0 16,-10-1 0-16,0 0 0 0,8 2 0 0,-8-2 0 15,9 6 0-15,-9-6 0 0,0 0 0 0,0 0 0 16,3 10 0-16,-3-10 0 0,2 11 0 0,0-1 160 16,-2-10-160-16,2 12 192 0,-1 0-192 0,-1 1 192 0,1 2-192 15,0 2 192-15,-2 1-192 0,1 1 0 0,-1 2 0 0,2 2 128 16,-2 2-128-16,0 2 0 0,-1 3 0 0,1 3 0 15,-1 3 0-15,1 4 0 0,-1 1 0 0,1 5 0 16,-4 0 128-16,1 0-128 0,0 1 0 0,0-2 128 16,-1-2-128-16,0 1 0 0,2-1 0 0,-1 2 0 15,1 1 0-15,0 1 0 0,0-3 0 0,1-4 0 16,2-2 0-16,0-4 0 0,0-1 0 0,1 0 0 16,0-3 0-16,1-2 128 0,1-5-128 0,-2-1 0 15,-1 0 128-15,3-1-128 0,0 0 0 0,-2-3 128 16,-1-6-128-16,2-1 0 0,2-2 144 0,-2 0-144 15,0 2 0-15,1-2 144 0,-3-9-144 0,2 7 0 16,-2-7 128-16,0 0-128 0,0 0 0 0,0 0 0 16,0 0 0-16,0 0 0 0,0 0 128 0,0 0-128 15,-7 4 0-15,-1-3 0 0,-2-2 0 0,-1 1 0 0,0 1 0 16,-4-2 0-16,-4-4 0 0,-2 1 0 0,-5 3 0 0,-2 4 0 16,-1 1 0-16,-2-1 0 0,-4-1 0 0,0 0 0 15,1-4 0-15,-1 1 0 0,-2 0 240 0,-2 1-64 16,-1 0-16-16,-1 0 0 0,-4-2 96 0,-1 4 0 15,-3-1 16-15,1-2 0 0,2-8-48 0,-1 3-16 16,0 1 0-16,-4 2 0 0,-1 1-32 0,-10 1-16 16,-2-1 0-16,-2 1 0 0,2-1-32 0,-4 2 0 15,-4 2 0-15,-4-1 0 0,-2-1 0 0,0 2-128 16,-1 1 192-16,-1 5-64 0,-5-3-128 0,1 1 192 16,-1-4-192-16,7 0 192 0,5 2-16 0,-2-1 0 15,1-2 0-15,1-1 0 0,4-1 16 0,4 1 16 0,4-1 0 0,2 1 0 16,1 0-80-16,-1-2 0 0,1-2-128 0,2 1 192 15,4-1-192-15,2-2 0 0,7-2-144 0,3 3 144 16,6 2-288-16,4-2 32 0,5 0 16 0,4-2 0 31,7-1-1616-31,4 3-336 0,2 0-64 0,7-2-11056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07.2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327 16706 37775 0,'-28'-22'1664'0,"13"9"368"0,3 1-1632 0,3-1-400 15,4 2 0-15,4-2 0 16,3 0-1392-16,5 0-352 0,5 3-80 0,7-3-16 15,5-3 816-15,6-1 176 0,3-2 16 0,10 3 16 0,5 1 816 0,8 0 0 0,5-2 0 0,5 2 0 16,-1 0 160-16,8-1 32 0,6 1 16 0,4 0 0 16,7 0-208-16,0 0 176 0,2-1-176 0,2 1 160 15,4-3-160-15,-1 4 0 0,1 1 144 0,0 2-144 16,5 0 192-16,-2 2-48 0,2 0 0 0,-1 3 0 16,-1-4 32-16,-1 4 0 0,0 5 0 0,-3 2 0 15,-3 2 48-15,-1 1 16 0,2 3 0 0,-6 0 0 16,-7 2-96-16,-2-3-16 0,-9-1 0 0,1 1 0 15,-3 3-128-15,-2 1 0 0,-5-1 0 0,-8 2 0 16,-5 2 0-16,-3 0 0 0,-7-1 0 0,-3 2 0 16,-2 0 0-16,-2 1 0 0,-4 1 0 0,-4 0-176 15,-4-1 176-15,-2-1-192 0,-3 1 192 0,-4 2-192 16,-4-1 16-16,-2 2 0 0,-5-4 0 0,-7 2 0 0,-1-1-64 0,-6 0-16 16,-2 0 0-16,-10-2 0 0,-3 0 256 0,-7 2 0 15,-2 3 0-15,-5-3 0 0,-8-6 0 0,-4 1 0 16,-5 0 192-16,-5-3-192 0,-9 0 128 0,2-1-128 15,1-5 0-15,-1 0 0 0,-2 0 192 0,-3-1 0 16,-4-1-16-16,-1 0 0 0,4 0 16 0,-3-2 16 16,-5-1 0-16,-2 3 0 0,-2-1-208 0,-2-2 0 15,2-5 0-15,-3 2 0 0,-3 5 128 0,8-1-128 16,2-4 176-16,0 6-176 0,-5 4 272 0,4 3-48 16,3-3-16-16,5-1 0 0,0-3-208 0,1 3 0 15,-1 3 0-15,6-2 0 0,4-5 0 0,4 1 0 16,2 4 0-16,3-1 0 0,0-1 128 0,3 2-128 0,0-1 0 15,5-1 0-15,4 2 0 0,7-1 128 0,3-2-128 0,5 0 0 16,4 3 0-16,5-3 0 0,2 0 0 16,4-3 0-16,3 2 0 0,4 0 0 0,2 0 0 0,9 1 0 15,0 0-272-15,0 0 48 0,9-11 16 0,5 0 0 16,5-4 16-16,6-2 0 0,5 0 0 0,6 1 0 16,7 3 192-16,8 0 0 0,5-3 144 0,8 0-144 15,6-2 224-15,3 1-48 0,4-1-16 0,8 0 0 16,9 0 48-16,2-2 16 0,-4-2 0 0,9 1 0 15,5 2-96-15,-1 4-128 0,-1 2 176 0,2 2-176 16,6 0 128-16,0 5-128 0,0 5 0 0,0 1 0 16,3 0 0-16,-1 2 0 0,-4 3 0 0,1 2 0 15,1 4 0-15,-4 3 0 0,-6 1-128 0,-6 3 128 0,-3 0-240 16,-3 2 0-16,-4 1 0 0,-7 0 0 16,-11-1-208-16,-6-2-64 0,-7 4 0 0,-7-2 0 0,-6 0 240 15,-5-2 32-15,-8-6 16 0,-5 4 0 0,-5 5 80 0,-7-4 16 16,-7-6 0-16,-5-11 0 0,-2 15-128 0,-6-4-32 15,-8 0 0-15,-8-3 0 0,-6-1 288 0,-5 0 0 16,-5 0 128-16,-6-3-128 0,-7-1 0 0,-7-2 128 16,-7-2-128-16,-9 4 0 0,-5 0 160 0,-7-2-16 15,-5-5 0-15,-9 4 0 0,-10 2 32 0,-5-1 0 16,-6-1 0-16,-3-3 0 0,-3 0 80 0,-5 1 0 16,-7-1 16-16,4-2 0 0,6-1 336 0,-4 3 64 15,-6 1 16-15,0 1 0 0,1-2-224 0,4 0-32 16,2 3-16-16,1 0 0 0,-3 0-416 0,10-1 128 15,7-3-128-15,2 3 0 16,-4 3-1216-16,10 2-336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09.1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340 3904 8287 0,'-15'-4'368'0,"7"0"80"0,-6 0-448 0,3-1 0 15,11 5 0-15,-8-2 0 0,-1 0 2016 0,4 0 320 16,5 2 64-16,0 0 16 0,0 0-1440 0,0 0-272 15,0 0-64-15,0 0-16 0,0 0-400 0,0 0-80 16,0 0-16-16,8 2 0 0,2-2-128 0,1 2 0 16,1 0 0-16,2 1 128 0,2-3 0 0,2 0-128 15,3-1 192-15,2-1-64 0,3 0-128 0,3-1 0 0,6-1 144 0,2-3-144 16,1 0 192-16,6 0-16 0,3-2-16 16,2 1 0-16,3 0 32 0,2 1 16 0,-1-1 0 0,4-1 0 15,3-2 48-15,5 2 16 0,4 1 0 0,2-1 0 16,-2 2-112-16,3 0-32 0,2-3 0 0,1-1 0 15,1 2-128-15,-1-2 0 0,0-1 144 0,1-1-144 16,2-2 192-16,2 1-16 0,1 0-16 0,1-1 0 16,-2 0 48-16,0 3 16 0,0 1 0 0,2 0 0 15,4 0-224-15,-4 1 144 0,-2 1-144 0,1 0 128 16,2-2-128-16,0 4 128 0,1-2-128 0,-5 0 128 16,-3 1-128-16,-1 1 0 0,1-1 0 0,-3 2 0 0,2 1 0 15,-4-1 0-15,-4 0 0 0,0 1 0 0,-1-1 0 0,-1 3 0 16,-2-2 0-16,-3 2 0 0,-5 0 0 0,-5-1 0 15,-4 2 0-15,-4-1 0 0,-2-2 0 0,-3 2 0 16,-2 1 0-16,-5 1 128 0,-2 1-128 0,-3-1 0 16,-2-2 0-16,-2 2 128 0,-4 2-128 0,-3 1 0 15,-2-1 144-15,-12-1-144 0,0 0 128 0,0 0-128 16,0 0 128-16,0 0-128 0,0 0 192 0,0 0-16 16,0 0-16-16,-9-3 0 0,-1 3-160 0,-5 2 192 15,-2-2-192-15,-3 2 192 0,-4 1-192 0,-1 4 0 16,-3-1 0-16,-4 1 0 0,-5-1-144 0,-1 2 144 15,-2-2 0-15,-5 1 0 0,-4 1 0 0,-5 1 0 16,-3 0 0-16,-4 1 0 0,2 2 0 0,0-2-128 0,-2-2 128 16,-2 3 0-16,-4 3 0 0,-2-2 0 0,-1-4 0 15,-1 3 144-15,0 2-144 0,-3-1 0 16,-6 0 0-16,-2 0 0 0,-3-2 0 0,-1 2 0 0,1 0 0 0,-7 3 0 16,-1 3-128-16,-1 0 128 0,1-1 0 0,-2 0 0 15,-2-2 0-15,4 0 0 0,0 0-144 0,5-1 144 16,0-1 0-16,2 3-128 0,-1-3 128 0,3 0 0 15,3-3-176-15,0 1 176 0,2 0-160 0,1 0 160 16,1 1 0-16,4-1 0 0,6-2 0 0,1 0 0 16,4-1 0-16,1 0 0 0,3-1 0 0,3-1 0 15,4-1 0-15,6 0 0 0,4-1 0 0,5 0 0 16,5-4 0-16,4 1 0 0,5 0 128 0,5 0-128 16,2 0 128-16,4-1-128 0,3-1 144 0,8 1-144 15,0 0 0-15,0 0 128 0,0 0-128 0,12-4 0 0,5-3 0 16,6 1 0-16,7 0 0 0,6 0-160 0,9-7 160 0,10 2 0 15,6 2-144-15,7-2 144 0,5-3 0 16,8 0 0-16,10-2 0 0,5-1 0 0,7 3 0 0,5-4 0 16,5-3 0-16,6-1 0 0,0 2 0 0,5-2 0 15,7-1 0-15,2 0 0 0,-1 1 0 0,3 1 0 16,0-1 0-16,0 3 128 0,-1-1 48 0,-2 1 0 16,-1 0 0-16,-3 4 0 0,-3 3-32 0,-5 2 0 15,-4 1 0-15,-2 1 0 0,-2-1-144 0,-5 4 0 16,-7 1 144-16,-5 0-144 15,-6 1-832-15,-2 2-224 0,-6 1-48 0,-6-2-16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10.73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844 3196 6447 0,'0'0'576'0,"0"0"-576"16,0 0 0-16,0 0 0 0,0 0 1216 0,0 0 144 16,0 0 32-16,0 0 0 0,0 0-672 0,0 0-128 15,6-7-16-15,1 3-16 0,1-1-48 0,1 2-16 16,3 2 0-16,5-3 0 0,1-2 16 0,6 0 0 15,4 2 0-15,2-3 0 0,1-1-64 0,3-1 0 16,3 0 0-16,3 1 0 0,0 1-192 0,1-1-64 16,-1-1 0-16,-3 0 0 0,2 0-192 0,0 2 176 0,1-1-176 15,-4 0 160-15,0 1-32 0,-3 0-128 0,-4 2 192 16,-3 1-64-16,-2 0 0 0,-6 1-128 16,-8 0 192-16,-1 2-64 0,-9 1 0 0,0 0 0 0,0 0 0 0,0 0 0 15,-9 5 128-15,-4 0 32 0,-6 2 0 0,-4-1 0 16,-4 2-160-16,-6 0-128 0,-5 2 144 0,-1-2-144 15,-4 1 240-15,0-1-48 16,1-3-16-16,-3 3 0 0,0 0-176 0,-1 0 0 0,-1-2 0 0,1 1 0 16,0-1 256-16,2 1-48 0,3-2 0 0,5 0 0 15,4-1 112-15,5 2 32 0,4 1 0 0,2-3 0 16,3-4-16-16,6-2 0 0,3-1 0 0,9 3 0 16,0 0 32-16,0 0 0 0,0 0 0 0,11-4 0 15,1-3-176-15,8 0-16 0,2-2-16 0,7 0 0 16,4-1-160-16,6 0 160 0,4-1-160 0,3 1 160 15,5-1-160-15,-3 0 128 0,2-1-128 0,-2 1 128 0,0 1-128 16,1 0 0-16,3-2 0 0,-4 1 128 0,-1 3-128 0,-3 0 0 16,-3 2 0-16,-5 2 0 0,-6 0 0 0,-6 1 0 15,-6 1 0-15,-4 3 0 0,-4 0 0 0,-10-1 0 16,0 0 0-16,0 0 0 0,-2 11 0 0,-7-1 0 16,-5-1 0-16,-6 1 0 0,-5 1 0 0,-6 0 0 15,-4 0 0-15,-7 1 0 0,-6-1 0 0,-1 0 0 16,2 1 0-16,2-3 0 0,1 1 128 0,0-1-128 15,0 3 0-15,-1-1 128 0,-2-1 48 0,5 0 0 16,1-1 0-16,3 1 0 0,4 0-176 0,4 1 0 16,4-1 144-16,9-3-144 0,2-4 0 0,7 0 0 15,8-3 0-15,0 0 128 0,0 0-128 0,15-3 144 16,5 0-144-16,9-3 160 0,6-1-160 0,7-3 0 0,5-2 0 16,1-1 0-16,4 1 0 0,1 1 0 0,-1-2 0 0,2 1 0 15,1-1 0-15,-2 1 0 0,-2 1 0 0,-5 1 0 16,-5 2-144-16,-4 0 144 15,-8 3 0-15,-5 2 0 0,-7 2 0 0,-3 1 0 0,-14 0 0 0,0 0 0 16,0 0 0-16,0 0 0 0,-11 5 0 0,-6 2 0 16,-6 0 0-16,-6 2 0 0,-4 0 0 0,-4 1 0 15,-5 0 0-15,-3 1 0 0,-3 2 0 0,-3-1 0 16,2 1 0-16,0-1 0 0,1-3 0 0,5 0 0 16,5 1 0-16,7 0 128 0,1 0-128 0,5-2 0 15,3 0 176-15,1 1-176 0,3 0 192 0,3-2-192 16,3 1 0-16,3-2 0 0,9-6 0 0,0 0 0 15,-2 7 128-15,2-7-128 0,0 0 0 0,7 0 0 0,5-2 0 16,7 0 0-16,5 1 0 0,5-4-144 16,3-2-1280-16,3-1-256 0,7 1-48 0,0 1-10032 15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11.84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807 3279 22863 0,'2'-25'1008'0,"3"13"208"0,0 3-960 0,3 2-256 16,2 3 0-16,3 0 0 0,3-1 0 0,5 0-288 16,4 0 64-16,2 2 16 0,3 0 208 0,1-2-176 15,0-2 176-15,4 2-160 0,-1 3 160 0,0 1 0 16,-2-2-144-16,-3 0 144 0,0 1-384 0,-2 1-16 16,-5 0 0-16,-1-1-8832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14.1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606 3289 20319 0,'-23'-20'896'0,"13"11"192"0,2 4-864 0,1-1-224 0,-3 1 0 0,3 3 0 15,7 2 0-15,0 0-128 0,0 0 128 0,0 0-208 16,0 0 208-16,8 0 0 0,3-4 0 0,6 3 0 16,4 0 192-16,4-1 16 0,3-3 16 0,7-2 0 15,2 3-96-15,8-3-128 0,7-1 176 0,3 1-176 16,6-4 128-16,2 1-128 0,1 1 0 0,1 0 0 15,1-1 0-15,1 2 0 0,3 1 0 0,0-2 0 16,1 0 0-16,-4 0 0 0,-2 1 0 0,2 0 0 16,-1 0 0-16,0 2 0 0,-1 0 0 0,-2-1 0 15,-3 2 192-15,-1-1-64 0,-3 3 0 0,-4-1-128 16,2-3 192-16,-4 2-192 0,-1 0 192 0,-4 4-192 0,-5 2 224 16,-5-1-64-16,-4 0-16 0,-2 1 0 0,-7 0 32 0,-4 1 0 15,-1-2 0-15,-5 2 0 0,-3 1-48 0,-9-3-128 16,0 0 192-16,0 0-64 0,0 0 48 0,0 0 0 15,-9 3 0-15,-2 3 0 0,-6-3-32 0,-5 2 0 16,-7-1 0-16,-6 0 0 0,-8 2-144 0,-6-1 128 16,-5 0-128-16,-1 0 128 0,-1 1-128 0,-2-1 0 15,-3 2 144-15,-3-1-144 0,-6-1 128 0,2 0-128 16,1 3 160-16,2-2-160 0,2 0 144 0,-3 2-144 16,1 0 128-16,2-2-128 0,-1-1 0 0,4 0 128 15,5-1-128-15,5 1 0 0,5-2 144 0,3-1-144 16,3-2 160-16,4 0-160 0,3 0 176 0,6 1-176 15,4 1 192-15,5-4-192 0,8 2 160 0,9 0-160 16,0 0 128-16,0 0-128 0,0 0 256 0,0 0-48 0,9-2 0 0,9-1 0 16,10 0-208-16,6-2 0 0,6 0 0 0,9-2 0 15,4 1 128-15,10 0-128 0,10-1 0 0,3 2 144 16,2-1-144-16,3 1 160 0,2-2-160 0,3 3 160 16,2 0-160-16,-5-3 0 0,0 1 0 0,-1 1 0 15,-1 1 0-15,-2 0 0 0,-2 2 0 0,-6 0 0 16,-8 0 0-16,-9 1 0 0,-6-1 0 0,-5 2 0 15,-8 3 0-15,-7-1 0 0,-5 0 0 0,-11 0 0 16,-3 0 0-16,-9-2 0 0,0 0 0 0,-10 6 0 16,-8-2 0-16,-8 1-192 0,-9-1 32 0,-10 2 16 15,-9-1 144-15,-10 1 0 0,-12-2 0 0,-2-1 0 16,-7 0 0-16,-2 1 0 0,-4-2 0 0,-8 0 0 0,-3-2 0 16,1 0 0-16,2-1 0 0,4 0 0 0,4 1 0 15,11 2 144-15,8 1-144 0,11 0 160 0,11-1 32 0,6 1 0 16,9 2 0-16,10 0 0 0,12 2-192 0,9-1 0 15,4-6 0-15,12 8 0 0,10-1 0 0,13-1 0 16,11 0 0-16,15-4 0 0,12-3 0 0,11-1 0 16,7-3-160-16,8 0 160 15,8-3-448-15,2-1 16 0,4-1 0 0,6 1-11632 16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16.74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658 3892 4607 0,'-19'-6'400'0,"2"1"-400"15,3-3 0-15,3 4 0 0,1 0 1968 0,2 1 304 16,2 2 64-16,6 1 16 0,0 0-1200 0,4-10-256 15,4 0-32-15,4 1-16 0,7 2-336 0,6-2-64 16,5-4 0-16,7 3-16 0,7 1-112 0,6 0-32 16,2-3 0-16,7 0 0 0,2 0 96 0,9 0 32 15,4-1 0-15,5 1 0 0,2 1-192 0,4 1-32 0,3 0-16 16,3 1 0-16,5 1-176 0,2-2 160 0,1 0-160 0,2 2 160 16,5-1-160-16,2 1 160 0,-1-1-160 0,0 3 160 15,-1 0-16-15,-1 2 0 0,-5 1 0 0,1-1 0 16,-3 2-144-16,-1 0 192 0,-5 1-192 0,-3 0 192 15,-3 1-192-15,-4-1 128 0,-10-4-128 0,-5 5 128 16,-7 2 0-16,-9 1 0 0,-7-2 0 0,-5-1 0 16,-6 0-128-16,-7 0 0 0,-6-1-160 0,-6 1 160 15,-4 0 0-15,-10 0 0 0,0 0 0 0,0 0 160 16,0 0 384-16,-12 0 80 0,-4-2 16 0,-7 2 0 16,-8 3-240-16,-11-1-32 0,-5 0-16 0,-8 2 0 15,-9 2-352-15,-4 2 0 0,-8 2 0 0,-3 1 128 16,-6 0 0-16,-4 1 16 0,-5 1 0 0,0 1 0 15,-2 3-144-15,-1 0 0 0,-5 3 0 0,-2-2 128 16,-2-1-128-16,-2 1 192 0,-1-1-192 0,1 2 192 0,2-1-48 0,-1-2 0 16,0 0 0-16,3 0 0 0,1 3 0 0,2-4 0 15,2-2 0-15,5 2 0 0,0-2-144 0,6 0 192 16,8-2-192-16,5-1 192 0,5-2-192 0,7 1 0 16,7-2 144-16,8 1-144 0,10-3 0 0,8 1 144 15,8-2-144-15,7 0 0 0,4-4 224 0,11 0-64 16,0 0-16-16,0 0 0 0,11 1-144 0,8-1 0 15,10 0 0-15,10-2-176 0,8-4 176 0,11-1 0 16,8-2-144-16,11-2 144 0,9-3 0 0,9-1 0 16,9-2-144-16,6-1 144 0,5-3 0 0,3 1 0 15,6-1 0-15,3-1 0 0,5-1 0 0,1-1 0 16,3-1 0-16,0 0 0 0,2 2 0 0,-2 1 0 0,-7 1 0 0,-1 2 0 16,-2-1 128-16,-7 1-128 15,-8 4 176-15,-4 0-176 0,-2 1 0 0,-9 1 0 0,-10 2 0 0,-4 4-144 16,-5 2 144-16,-8 3 0 0,-8-1 0 15,-7 2 128-15,-8 1-128 0,-8 1 0 0,-7 0 0 0,-7 2 128 16,-7-2-128-16,-6 2 0 0,-11-3 0 0,0 0 0 16,0 0 0-16,-17 8 128 0,-10-4-128 0,-15 4 0 15,-16-2 0-15,-11 2 0 0,-10 0 0 0,-10 1 0 16,-11 1 0-16,-11 1-160 0,-7 0 160 0,-9 1 0 16,-11 0 0-16,-3 1 0 0,-6 5 0 0,-7 1 0 15,-7 4 0-15,-8 1 0 0,-3-2 0 0,3 0 0 16,7-2 0-16,2 2 144 0,1-2-144 0,5-1 128 15,6 0-128-15,14-3 192 0,14 0-192 0,6-2 192 16,10-4 16-16,13 1 16 0,11 1 0 0,12-1 0 0,10-3-224 0,11 0 0 16,8-2 128-16,12 2-9360 15,9 0-1872-1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8:21.28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194 3617 23039 0,'0'0'2048'0,"-6"-6"-1648"0,2 0-400 0,4 6 0 16,0 0-192-16,0 0-112 0,12 2-16 15,6-1-16-15,5-1 336 0,6 2 0 0,8 3 0 0,9-5 0 16,9-4 336-16,5 0 48 0,4-2 0 0,4 3 0 16,3 1-80-16,8-2-16 0,6-3 0 0,4 0 0 15,4 1 0-15,3-1 0 0,2 2 0 0,3-3 0 16,5-1-48-16,-1 0-16 0,-1 3 0 0,2-3 0 15,3 1-32-15,-3 1 0 0,-5-2 0 0,3 0 0 16,2 0 0-16,-5 0 0 0,-6 1 0 0,1 0 0 16,-2 2-32-16,-1 3-16 0,-4 3 0 0,-2-3 0 15,-5-1-144-15,2 2 192 0,-1 1-192 0,-4 1 192 16,-5 3-192-16,-7 0 0 0,-4-3 144 0,-5 1-144 16,-5 0 0-16,0-1 128 0,-6-1-128 0,-5 1 0 15,-4 3 0-15,-10-1 144 0,-8 0-144 0,-5-2 0 0,-3-1 144 16,-12 1-144-16,0 0 0 0,0 0 144 0,0 0-144 0,-13-5 128 15,-7-1-128-15,-5 4 128 0,-3 1 128 0,-8 0 0 16,-5 0 16-16,-5 1 0 0,-3 1-112 0,-3 0-32 16,-7 0 0-16,-5-1 0 0,-9-1 32 0,-1 2 0 15,-3 2 0-15,-6 0 0 0,-5-3 80 0,-6 4 16 16,-5 0 0-16,-6 2 0 0,-1-3-64 0,-4 2-16 16,-4-2 0-16,-1 4 0 0,1 1-176 0,3 1 128 15,-1-1-128-15,4-3 128 0,5-2-128 0,-5 1 0 16,-1-1 0-16,5 1 0 0,5 0 0 0,-2-2 0 15,1 0 0-15,7 1 0 0,4-1 0 0,10-2 0 16,3-1 0-16,11 1 0 0,4 3 0 0,4 1 128 16,6 0-128-16,10-1 128 0,5-1-128 0,11-1 0 0,8-1 0 15,6 2 0-15,11-2 0 0,0 0-144 0,0 0 144 0,15 7 0 16,8 0-208-16,13-3 64 0,12-3 16 16,10 2 0-16,9 0 128 0,11 0 0 0,11 2 0 0,10-1-128 15,11-4 128-15,6 2 0 0,7 1 0 0,7-2 0 16,3-2 0-16,8 0 0 0,3 0 0 0,0 1 128 15,-1 1-128-15,2-1 0 0,2 0 0 0,1-1-128 16,0 2 128-16,-2 0 0 0,-5 0 0 0,-1 3 0 16,-1-1 128-16,-6 4-128 0,-2 1 160 0,-6 1-160 15,-2 0 0-15,-3 2 0 0,-4 2 0 0,-7 0 0 16,-5 2 0-16,-9-2 0 0,-5-1 0 0,-9 3 0 16,-3 0 0-16,-5 2 128 0,-10-4-128 0,-8 3 0 15,-9-4 0-15,-9-2 0 0,-9-1-144 0,-8-1 144 16,-9-2-512-16,-11-6 0 0,0 0 0 15,-9 4 0-15,-4-4-144 0,-14-1-48 0,-9-2 0 0,-10 0 0 16,-10-1 496-16,-8 0 208 0,-7-2-192 0,-6 0 192 0,-4-4 0 0,-8 0 192 16,-9 0 0-16,-1 0 0 0,-2 1 176 0,-7 1 32 15,-7-3 16-15,0 1 0 0,1-3-96 0,-4-3-32 16,-10-1 0-16,3 4 0 0,1 8 112 0,-4-1 32 16,-3-1 0-16,-2-2 0 0,-3-2-176 0,0 1-48 15,4 2 0-15,2 1 0 0,0-1-208 0,9 0 0 16,10 1 0-16,8 0 0 0,7-2 128 0,13 1-128 15,7 1 0-15,15 2 0 0,12 1 160 0,12 1-160 16,10-2 160-16,8 4-160 0,8-1 192 0,11 2-48 16,0 0-16-16,19-2 0 0,13-3-128 0,18 0 0 15,19-2 0-15,11 4-176 0,13 3 176 0,13 0 0 0,13-2 0 16,9 0 0-16,2 2 0 0,10 0 0 0,9 0 128 16,4 2-128-16,3-2 0 0,-1 2 144 0,0 2-144 0,-1 1 0 15,0-1 144-15,-3 1-144 0,-3-1 0 0,-5 4 144 16,-7 0-144-16,-2 5 0 0,-5 1 0 0,-9 3 0 31,-13 4-1856-31,-5 2-416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5:15:51.8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52 10280 8639 0,'2'-9'384'0,"0"6"64"0,4-1-448 0,-6 4 0 16,4-3 0-16,-4 3 0 0,3-4 848 0,-3 4 80 0,0 0 16 0,0 0 0 15,1-8-176-15,-1 8-48 0,-4-5 0 0,4 5 0 16,0 0-144-16,0 0-16 0,-10-2-16 0,0 2 0 16,3 4-32-16,-4-1-16 0,1-1 0 0,0 4 0 15,-5 1-144-15,1 2-32 0,-1 0 0 0,-2 1 0 16,1 1 176-16,-5 3 16 0,1 4 16 0,1 1 0 16,1 2 96-16,2 1 16 0,0 1 0 0,-1 2 0 15,2 4-192-15,-1 2-48 0,1 0 0 0,2 2 0 16,-3 2-144-16,2 3-48 0,-1 3 0 0,0 0 0 15,1 1-208-15,2 2 176 0,4 2-176 0,0 0 160 16,1 0-160-16,4 2 0 0,2-4 144 0,-2 2-144 16,1 1 0-16,3 3 144 0,6 1-144 0,-3 2 0 15,1-2 192-15,2-3-64 0,1-3 0 0,3-1-128 16,2-2 192-16,-3-1-64 0,0-3 0 0,1 4-128 0,2 3 304 0,-2-1-48 16,1 0-16-16,0-1 0 0,-1 0-64 0,-2 1-16 15,0 0 0-15,-1 1 0 0,-1 0-160 0,1 4 192 16,0 3-192-16,-2 1 192 0,0-1-192 0,-2-4 0 15,0-1 0-15,-2-1 128 0,-2-2-128 0,0 0 128 16,-1-1-128-16,0 1 128 0,0 3 16 0,-3-4 0 16,-2 0 0-16,-3-4 0 0,-1-3 48 0,-2-3 16 15,-1-2 0-15,-3 1 0 0,-2-3 304 0,-3-3 48 16,-2-1 16-16,-3 1 0 0,-1-1-128 0,1-1-32 16,6 0 0-16,-1-4 0 0,-5-1-416 0,4-2 128 15,-1-2-128-15,3-2 0 16,4-5-816-16,1-4-240 0,-1 0-48 0,1-7-8432 0,0-4-1664 15</inkml:trace>
  <inkml:trace contextRef="#ctx0" brushRef="#br0" timeOffset="1201.417">5638 10291 12319 0,'0'0'544'0,"2"-8"112"0,-2 8-528 0,0-7-128 0,-1-1 0 0,0 1 0 15,1 7 800-15,-1-9 128 0,1 9 32 0,-5-6 0 16,0-1-96-16,-1 1-16 0,6 6 0 0,-8 0 0 15,-2-1-336-15,0 5-64 0,-1 2 0 0,-1 1-16 16,0-2-160-16,0 4-16 0,-3 3-16 0,1 5 0 16,-1 1 288-16,-2 7 64 0,-2-1 16 0,1 3 0 15,0 7-176-15,-1 2-48 0,3 4 0 0,0 0 0 16,0 0-192-16,-1 0-64 0,0 2 0 0,0 2 0 16,2 1-128-16,2 1 160 0,1 2-160 0,1-1 160 0,2 1-160 15,2-1 0-15,1-2 144 0,3-2-144 0,2-3 144 0,4 4-144 16,3 4 192-16,0-1-192 0,1-4 256 0,5 0-64 15,3-2-16-15,2 1 0 0,3 0 16 0,-2 1 0 16,-1 1 0-16,4 0 0 0,5 0-192 0,-2 0 192 16,-2 0-192-16,-1 2 192 0,-4-1-192 0,-1 0 0 15,-3 2 144-15,-2-3-144 0,-2 2 0 0,-2 0 144 16,0 2-144-16,0 1 0 0,-3-1 192 0,-1-3-192 16,-2-1 192-16,-1-2-192 0,-1 3 384 0,-2-1-48 15,-1-1 0-15,-2 3 0 0,-1 0-16 0,-1 1-16 16,-4-6 0-16,-1 3 0 0,2-1 16 0,-4-3 16 15,-5-3 0-15,0 2 0 0,-2-3 32 0,-1 2 0 16,-6 0 0-16,0 2 0 0,-1-1-96 0,0 0-16 16,-2-4 0-16,1-2 0 0,2-3-112 0,1-4-16 15,1-1-128-15,1-4 192 0,2-1-192 0,2-5 128 0,2-4-128 0,4-2 0 32,4 0-816-32,4-7-256 0,1-6-48 0,5-5-13216 0</inkml:trace>
  <inkml:trace contextRef="#ctx0" brushRef="#br0" timeOffset="2264.886">7630 10282 5519 0,'0'0'496'0,"-7"-2"-496"16,7 2 0-16,-8-4 0 0,-1 1 1328 0,2 1 160 16,7 2 48-16,-10 0 0 0,-2-1-672 0,1 0-128 15,1 1-32-15,0 3 0 0,-1 1-48 0,-2 2-16 16,1 0 0-16,-1 1 0 0,-1-1 32 0,-2 1 0 15,1 3 0-15,-3 1 0 0,-2 1 48 0,1 3 16 16,-3-1 0-16,0 1 0 0,-3 3 64 0,1-1 16 16,-2-1 0-16,2 5 0 0,4 3-416 0,0 6-80 15,-1-3 0-15,2 2-16 0,3-1 64 0,3 3 16 0,3 2 0 16,1 1 0-16,2 1-128 0,2 4 0 0,2 3-16 16,0 3 0-16,1 2-112 0,2 0-128 0,-1-4 176 15,2 0-176-15,1 3 144 0,1 2-144 0,-2-3 0 0,1 1 144 16,2 0-144-16,-1 2 0 0,1 1 0 0,-1-2 128 15,3-2-128-15,-1 2 0 0,2 2 0 0,-1-3 0 16,0 3 128-16,2 0-128 0,-2 1 0 0,3 0 128 16,-3 2 48-16,3-2 0 0,0 0 0 0,1 0 0 15,-2-1 16-15,-2 1 16 0,0-1 0 0,-3 0 0 16,1-1-48-16,-2-1-16 0,2 1 0 0,-2-3 0 16,-2-2 0-16,1-1 0 0,1 1 0 0,-4 0 0 15,-1 2 32-15,0 0 0 0,0 1 0 0,-3-4 0 16,2 1-32-16,-1-2 0 0,-1 1 0 0,-2-4 0 0,-3-1 32 15,-1 0 0-15,-1 2 0 0,1 0 0 16,-3 2 112-16,1-3 32 0,0 0 0 0,-2-2 0 0,-1-2 0 0,-4-3 0 16,0-4 0-16,1 0 0 0,-2 0 144 0,0 0 48 15,-2-3 0-15,-1 0 0 0,-5 0-128 0,1 2-32 16,0-1 0-16,0-1 0 0,1-3-144 16,2 0-16-16,2-1-16 0,2 0 0 0,-2-2-176 0,5-1 0 15,2-2 0-15,3-2 128 0,2-2-128 0,1-3-176 16,1 2 48-16,4-2 0 15,1-3-1696-15,5-5-336 0,0 0-64 0,0 0-12432 0</inkml:trace>
  <inkml:trace contextRef="#ctx0" brushRef="#br0" timeOffset="4310.41">15100 2423 10303 0,'0'-11'448'0,"0"4"112"16,2-3-560-16,1-1 0 0,-1 1 0 0,0 1 0 0,5 1 576 0,-3-2 16 15,3-2 0-15,-1 4 0 0,1 1-16 0,-7 7-16 16,6-3 0-16,0-2 0 0,-2-1-176 0,-4 6-48 16,0 0 0-16,0 0 0 0,5-9 112 0,-5 9 0 15,0 0 16-15,0 0 0 0,0 0 128 0,0 0 32 16,0 0 0-16,0 0 0 0,-4 17-304 0,2 1-48 15,0-1-16-15,1 0 0 0,-1 2 64 0,1 1 0 16,-2 2 0-16,3 2 0 0,-3 1 32 0,0 0 16 16,-2 2 0-16,1 1 0 0,-3 4 48 0,-1 1 16 15,-4 5 0-15,-1 0 0 0,1 4 0 0,1 1 0 16,-2 1 0-16,3-1 0 0,4-1-240 0,-4 1-32 16,2-3-16-16,-2-3 0 0,0-3-144 0,1 0 160 0,1-1-160 15,1 0 160-15,2-2-16 0,0-1 0 0,2-3 0 16,1-1 0-16,1-3 0 0,1 1 0 15,1-3 0-15,0-2 0 0,1-4 64 0,1-1 16 0,1-3 0 0,1-1 0 16,3-1 192-16,2-2 32 0,1-3 16 0,0 0 0 16,3-4-48-16,4-2-16 0,-2-2 0 0,4 0 0 15,2-1-128-15,2 0-16 0,1-1-16 16,2-1 0-16,-1-2-240 0,1 0 144 0,3 1-144 0,3 1 128 16,-1-1-128-16,0 1 0 0,2 1 0 0,3 4 128 15,1 2-128-15,-1 0 0 0,3-3 0 0,-1 3 0 16,-1 0 0-16,3 3 0 0,1-3 0 0,0-3 0 15,2 2 0-15,3 0 0 0,0 1 0 0,2 0 0 16,-1-2 0-16,-1 1 0 0,-2 1 144 0,1 1-144 16,2 1 0-16,-1 0 0 0,0 2 0 0,2 1 128 0,-1 4-128 0,-2 1 0 15,-3 1 0-15,-3-1 0 0,-6-2 0 0,0 0 128 16,-2 1-128-16,-2 0 0 0,-2-1 0 0,1 0 0 16,-3-1 0-16,-2 0 0 0,-2-2 0 0,0 1 0 15,-1-2 0-15,-1 0 128 0,-1 1-128 0,-3 0 144 16,2 1-144-16,-3-1 160 0,0-2-160 0,-1-1 192 15,-3 1-192-15,1-2 192 0,-1-2-64 0,0-1 0 16,-2-1 0-16,1 0 0 0,-3 0 80 0,1-1 16 16,0-3 0-16,1 0 0 0,-2 1 96 0,1-4 32 15,1-2 0-15,0-4 0 0,0-3 96 0,0-3 0 16,3-1 16-16,-1-5 0 0,3-5-64 0,-2-3-16 16,3-4 0-16,0 1 0 0,1-1-144 0,4-4-48 15,-2-4 0-15,2-4 0 0,-1-2-48 0,0 0-16 16,-3 0 0-16,1 5 0 0,-2 4 240 0,-1 5 32 15,-5 6 16-15,-1 2 0 0,-3 2 64 0,-1 5 16 16,-3 4 0-16,-2 5 0 0,-3 5-224 0,0 2-32 0,-3 0-16 0,1 6 0 16,6 3-224-16,-9 3-160 15,-1 4 32-15,-2 1 0 16,2 6-2032-16,3 3-400 0,5 6-64 0,2 3-14512 0</inkml:trace>
  <inkml:trace contextRef="#ctx0" brushRef="#br0" timeOffset="6125.374">10399 10681 6447 0,'0'0'576'0,"0"0"-576"16,4-9 0-16,1-1 0 0,0 1 1664 0,0 0 208 15,-1 0 48-15,2-2 16 0,0-2-640 0,2 0-128 16,-2-1-16-16,3 2-16 0,-1 2-48 0,1-1 0 16,-4-1 0-16,2 3 0 0,-1 4-192 0,-6 5-32 15,8-8-16-15,-8 8 0 0,6-5-32 0,-6 5-16 16,0 0 0-16,0 0 0 0,0 0-64 0,0 0-16 15,0 0 0-15,0 0 0 0,0 0-272 0,0 0-64 16,0 0-16-16,0 10 0 0,0 0 16 0,0 1 0 16,0 3 0-16,1 2 0 0,-1 0 16 0,-1 1 16 0,1 4 0 15,-2 2 0-15,1 2-144 0,-1 3-16 0,0 7-16 0,0 5 0 16,0 5-64-16,-2 1-16 0,-1 5 0 0,1 2 0 16,1 2-160-16,0 3 192 0,2-1-192 0,-4 0 192 15,2-1-192-15,-1 3 128 0,0-2-128 0,0-2 128 16,2-4 16-16,-2-1 0 0,0 0 0 0,1 0 0 15,-2 1 128-15,0-1 32 0,-1 1 0 0,0-1 0 16,0-2-80-16,5 4-16 0,0-2 0 0,-2 0 0 16,0-1-48-16,1 2-16 0,0 1 0 0,0-2 0 15,1 1-144-15,0-2 192 0,-4 1-192 0,4-2 192 16,5-2-32-16,-2 3 0 0,-2-2 0 0,0 0 0 0,-2 1-32 16,-2 0 0-16,1-1 0 0,0 0 0 0,-1-6 16 15,-1 2 0-15,-1 2 0 0,1-1 0 0,-1-2-16 16,2 0-128-16,-1-4 192 0,3 0-64 0,-1-4-128 0,2-1 192 15,1-4-192-15,0-3 192 0,-1-2-48 0,0-2 0 16,1-4 0-16,0-1 0 0,-1 0 48 0,-1-2 0 16,1 0 0-16,2-2 0 0,-1 0-32 0,0-13 0 15,0 0 0-15,0 0 0 0,0 11 16 0,0-11 0 16,0 0 0-16,0 0 0 0,0 0 0 0,0 0 0 16,0 0 0-16,0 0 0 0,0 0-176 0,0 0 160 15,0 0-160-15,0 0 160 16,0-9-480-16,2 0-112 0,0-3-16 0,-1 2-12624 15,-2 4-2544-15</inkml:trace>
  <inkml:trace contextRef="#ctx0" brushRef="#br0" timeOffset="11496.478">13515 7554 911 0,'0'0'0'0,"0"0"0"0,0 0 0 0,0 0 0 15,0 0 0-15,0 0 0 0,0 0 2528 0,8 4 416 16,-8-4 96-16,0 0 16 0,6-3-1728 0,-6 3-352 15,7 0-64-15,0-1-16 0,1-5-160 0,-2 1-32 16,-1-1-16-16,-5 6 0 0,7-6-128 0,-4-1-32 16,-2-1 0-16,-1 8 0 0,0 0-32 0,0 0-16 15,0 0 0-15,-8-8 0 0,-2 0-96 0,-1 5-32 16,-2-1 0-16,-2 1 0 0,-2-1-176 0,-1 1-48 16,0 3 0-16,0 3 0 0,-5-1 112 0,1 2 16 15,0 3 0-15,-1 4 0 0,-4 4 16 0,1 3 16 16,0 2 0-16,-1 5 0 0,-4 5 16 0,1 4 0 0,4 3 0 15,1 3 0-15,-1-1-176 0,3 2-128 0,0-4 192 16,5-1-192-16,4-2 0 0,7-4 0 0,1-3 0 0,4-3 0 16,2-2 0-16,2-2 0 0,4-3 0 0,-1-2 0 15,5-4 144-15,0-2-144 0,2-3 0 0,2-1 144 16,3-3 112-16,-1-3 0 0,1-4 16 0,5-1 0 16,1-3 160-16,2-1 16 0,-2-3 16 0,4-4 0 15,1-4-160-15,-1-1-48 0,-1 0 0 0,2-4 0 16,2-5-64-16,1-3-32 0,-1-3 0 0,0-4 0 15,0-2-160-15,-3-3 128 0,-4-3-128 0,2 0 128 16,1-2-128-16,-3-1 0 0,-4-5 144 0,0-1-144 16,-1 1 0-16,-4 1 144 0,-2 1-144 0,0 3 0 15,-2 4 144-15,-3 3-144 0,0 4 0 0,-1-1 144 0,-4-1 16 16,-1 0 0-16,1 7 0 0,0 3 0 0,-2 4-32 16,-2 6-128-16,1 2 192 0,0 5-64 0,-1 6-128 0,-1 1 0 15,-4 3 144-15,2 1-144 0,5 5 0 0,-9 2 0 16,0 3 0-16,0 4 0 0,-2 3 0 0,0 6-128 15,-4 6 128-15,1 4-128 0,-1 7 128 0,1 5-128 16,1 2 128-16,1 3-128 0,-2 2 128 0,2 7 0 16,-2 4 0-16,1 1 0 0,3-1 0 0,0 1 0 15,-3 2 0-15,3-4 0 0,3-2 0 0,1-2 0 16,4-3 0-16,-1 0 0 0,2-3 0 0,2-4 128 16,3-3-128-16,0-5 0 0,0-1 128 0,0-2-128 15,1-6 128-15,2 0-128 0,-2-8 0 0,3-1 0 16,-1-2 0-16,1-3 0 15,0-1-1456-15,2-5-304 0,-2-5-64 0</inkml:trace>
  <inkml:trace contextRef="#ctx0" brushRef="#br0" timeOffset="12006.078">14183 6977 27647 0,'-5'-8'2448'0,"0"-1"-1952"15,-2 0-496-15,3 2 0 0,0 1 0 0,4 6 0 16,0 0 0-16,0 0 0 0,0 0 0 0,-6 11 0 15,1 1 0-15,1 5 0 0,4 4 0 0,-1 5 0 16,0 2 0-16,-1 3 0 0,0 1 0 0,1 10 0 16,-1 4 0-16,1 3 0 0,-1 2 0 0,0 3 128 15,0 1-128-15,1 2 144 0,1 0-144 0,-3 2 0 16,-1-1 0-16,3-1 128 0,2-2-128 0,0-6 0 16,0-4 0-16,4-9 128 0,1-6-128 0,2-5 0 15,-3-5 144-15,3-4-144 0,0-1 384 0,0-4 16 16,-1-4 0-16,3-1 0 0,-2-2 176 0,1-2 16 15,1-5 16-15,1-2 0 0,1-4-160 0,2-4-48 0,1-5 0 16,1-3 0-16,-2-2-16 0,1-5-16 0,0-2 0 0,-3-8 0 16,0-5 112-16,0-4 32 0,0-6 0 0,2 0 0 15,-3 2-192-15,6-3-16 0,3-3-16 0,-3-2 0 16,1 3-96-16,3 3-32 0,3 5 0 0,0 3 0 16,-1 0-160-16,0 7 0 0,-2 5 0 0,0 4 0 15,-2 0 0-15,-3 5 0 0,-1 3 0 0,-4 5 0 16,0 1 0-16,-2 3 0 0,-2 3 0 0,-1 3 0 31,-6 6-1344-31,0 0-288 0,0 0-64 0,9 6-8544 0,-9-6-1728 0</inkml:trace>
  <inkml:trace contextRef="#ctx0" brushRef="#br0" timeOffset="12457.832">15183 7506 30351 0,'0'0'1344'0,"0"0"272"0,0 0-1296 0,0 0-320 0,0 0 0 0,10-5 0 15,2 2 0-15,8 2 0 0,3-2 0 0,9 1-128 16,5-1 128-16,9 0 0 0,7-2 128 0,3 2-128 16,3 1 128-16,0 1-128 0,1-3 128 0,0 1-128 15,-2 1 0-15,1 0 0 0,3 2 0 0,-8 2 0 16,-5 0 0-16,-4 0 0 0,-5 0 0 0,-5 2 0 16,-3 1-1584-16,-4 0-384 15,-3 0-80-15,-7 4 0 0</inkml:trace>
  <inkml:trace contextRef="#ctx0" brushRef="#br0" timeOffset="12651.814">15610 8015 34095 0,'0'0'1504'0,"6"-7"320"0,4 3-1456 0,5 1-368 16,5 5 0-16,3-4 0 0,4 1 704 0,5-2 80 15,2 1 16-15,3 0 0 0,3-3-672 0,4 0-128 16,3-2 0-16,-1 1 0 0,2-3-240 0,-2 0 48 16,-1 0 16-16,0 0-16016 0</inkml:trace>
  <inkml:trace contextRef="#ctx0" brushRef="#br0" timeOffset="14095.198">8187 5099 7359 0,'-4'-10'656'0,"0"2"-528"0,1 0-128 0,2 3 0 16,1-4 2464-16,3 3 464 0,3 1 80 15,-6 5 32-15,8-3-2432 0,2-1-480 0,0-2-128 0,3 1 0 16,3 0 0-16,1-2 144 0,3 2-144 0,0-4 160 15,4 2 48-15,-2-1 16 0,3 1 0 0,-1 0 0 16,3 1-48-16,0-1-16 0,-1-2 0 0,0 3 0 16,0 1-32-16,-4 3-128 0,-2 1 192 0,0 1-64 15,-2 1-128-15,0 1 160 0,0 4-160 0,-3-1 160 16,-3 0 0-16,1 4 0 0,-2 2 0 0,-3 4 0 16,-3 4 256-16,-1 3 48 0,-2 3 16 0,-2 6 0 15,-1 3-288-15,-2 5-48 0,0 1-16 0,-1 3 0 16,1 2-128-16,1 6 192 0,-3 5-192 0,2 4 192 0,-1 3-192 0,0 2 0 15,-2 2 0-15,0 2 128 0,3 4-128 16,2-3 0-16,-2 0 0 0,4-4 128 0,3-2-128 0,2-2 0 16,2-5 0-16,0 0 0 0,2 3 0 0,2-3 0 15,-1-1 0-15,1-2 0 0,1-6 0 0,1-4 128 16,0-3-128-16,1-3 0 0,1-3 0 0,-1-3 0 16,3-3 128-16,-2-1-128 0,0-2 128 0,0-2-128 15,1 0 192-15,0-6-64 0,1-3 48 0,-2-3 0 16,0-5 0-16,-1-1 0 0,1-2 96 0,-4-3 32 15,-12-1 0-15,0 0 0 0,8-3-48 0,-8 3-16 16,5-7 0-16,-5 7 0 0,1-8 144 0,1 0 48 16,-2 8 0-16,0 0 0 0,1-9-80 0,-1 9-16 15,0 0 0-15,0 0 0 0,0 0-336 0,0 0 128 16,0 0-128-16,0 0 0 0,0 0 0 0,0 7 0 16,0-7 0-16,-1 10 0 0,-1 0 0 0,1 2 0 0,1-1 0 0,1 0 0 15,2 1 0-15,2 2 0 0,-3 5 0 0,2-2 0 16,2 4 0-16,1 2 0 0,0 0 0 0,2 4-128 15,3-1 128-15,-2 5 0 0,1 4 0 0,1 4-128 16,2 5 128-16,-2 3 0 0,0 0 0 0,-1 2 0 16,0 1 0-16,-3 0 0 0,0 4 0 0,-3 2 0 15,0 4 0-15,1 0 0 0,-3-2 0 0,-1 1 0 16,-2 1 0-16,0-2 128 0,-1 2-128 0,0 2 0 16,-2 5 128-16,1-3-128 0,-2-3 128 0,-3-2-128 15,-2-5 144-15,-1 4-144 0,-3-1 192 0,-2 2-192 16,-3-3 288-16,-3 0-48 0,-3 1-16 0,-3-2 0 15,-5-5 208-15,-2 0 32 0,-6 0 16 0,2 1 0 16,-5 0 320-16,-2 1 64 0,-5-4 16 0,-2-2 0 16,0-4-288-16,-2 0-48 0,-5-2-16 0,2-1 0 0,0 2-288 0,1-2-64 15,0-1-16-15,1-3 0 0,-2-3-160 0,4-2 0 16,4-6 0-16,6-2 0 16,2-2-1104-16,8-9-160 0,4-7-16 0,6-8-9408 15,6-5-1856-15</inkml:trace>
  <inkml:trace contextRef="#ctx0" brushRef="#br0" timeOffset="14583.854">9731 6571 23039 0,'-12'-18'1024'0,"8"7"192"0,-5-1-960 16,4 0-256-16,1 1 0 0,1 0 0 0,-2 3 0 0,2 0-288 15,1 0 64-15,-2 3 16 0,4 5 208 0,0 0 0 16,0 0 0-16,-3-6 0 0,0 0 0 0,3 6-144 16,0 0 144-16,0 0 0 0,-10 5 0 0,1 5 0 15,0 3 0-15,2 5 0 0,-4 3 0 0,0 2 304 16,-3 2-48-16,3 4-16 0,3 1 32 0,1 4 16 15,-3 0 0-15,5 3 0 0,2-2-160 0,3-4-128 16,3-3 192-16,2-2-192 0,1-1 176 0,4-4-176 16,2-5 160-16,2-3-160 0,1-2 400 0,2-3-16 15,-1-4 0-15,3-4 0 0,1-4-32 0,1-2-16 16,-1-2 0-16,2-4 0 0,-2-1-336 0,4-4-288 16,-1-2 48-16,0-1 16 15,-1-1-1008-15,-4-1-208 0,-2-1-32 0</inkml:trace>
  <inkml:trace contextRef="#ctx0" brushRef="#br0" timeOffset="14815.269">10126 6299 19343 0,'0'0'1728'0,"-6"-4"-1392"0,6 4-336 0,-7 0 0 16,7 0 1904-16,-6 6 304 0,2 6 64 0,3 4 16 15,-1 2-1936-15,5 3-352 0,-1 2-128 0,4 3 0 16,1 3 128-16,3-1 0 0,2 0 0 0,1 1 0 16,0 2 0-16,1-1 0 0,-3 1 0 0,1 0 0 0,-1 1-128 15,2 0 0-15,0-1 0 0,-1-3 0 16,1-5-2832-16,-2-5-560 0</inkml:trace>
  <inkml:trace contextRef="#ctx0" brushRef="#br0" timeOffset="15067.753">10374 6232 19343 0,'-7'-11'848'0,"7"11"192"0,0 0-832 0,-2 5-208 15,-6 3 0-15,2 2 0 0,0 5 1280 0,0 3 224 0,1 3 32 0,-3 4 16 16,2 3-1200-16,0 2-352 0,2 8 144 15,-2 0-144-15,0 4 208 0,-1 0-16 0,0 1-16 0,0 2 0 16,-2 4 32-16,0 3 16 0,0 3 0 0,2 1 0 16,-4-1-224-16,2-2 144 0,0-4-144 0,5-5 128 15,-2-5-128-15,3-5 0 0,-2-3 0 0,3-5-176 32,2-2-1536-32,2-5-304 0,1-4-64 0</inkml:trace>
  <inkml:trace contextRef="#ctx0" brushRef="#br0" timeOffset="15428.679">10959 5966 9215 0,'-16'-1'816'0,"4"-2"-656"16,-4-5-160-16,0 4 0 0,1 2 2960 0,0 5 560 16,-3 0 128-16,0 2 0 0,0-1-2912 0,-2 4-592 15,-1 3-144-15,0 3 0 0,-1408 3 384 0,2816 2 64 16,-1407 7 0-16,-3-2 0 0,0 0-64 0,2 1 0 16,3 2 0-16,0-1 0 0,0 1-256 0,3 2-128 15,2 1 0-15,3-1 128 0,3-2-128 0,4-2 0 16,2-5 0-16,3-1 0 0,3 2 128 0,3-5-128 0,2-5 0 0,2-1 128 15,2-3 80-15,1-4 16 0,3-1 0 16,1-2 0-16,3-2-16 0,4-4 0 0,-1-4 0 0,4-5 0 31,2-2-528-31,2-2-96 0,2-2-32 0,2 0 0 16,1-1-1680-16,1 0-352 0,-6-1-64 0</inkml:trace>
  <inkml:trace contextRef="#ctx0" brushRef="#br0" timeOffset="16132.273">10500 6654 12543 0,'-12'2'560'0,"3"0"112"0,4 2-544 15,5-4-128-15,-9 3 0 0,9-3 0 0,0 0 336 0,0 0 48 0,0 0 0 0,0 0 0 16,0 0 768-16,0 0 144 0,0 0 48 0,8-6 0 16,-3 1-656-16,5-2-128 0,-2-1-32 0,3-2 0 15,2 2-144-15,1-3-16 0,-1-4-16 0,3-2 0 16,0-2 16-16,3-3 0 0,-1-4 0 0,1-5 0 15,2-6 144-15,0-1 48 0,-2-1 0 0,2 0 0 16,0 2 16-16,0-4 16 0,-3 0 0 0,1-3 0 16,0 0-240-16,-3-3-48 0,-2-6-16 0,-1-1 0 0,-1-2-160 15,0 0-128-15,0 1 144 0,1-3-144 16,-5-4 0-16,1 3 128 0,-1 2-128 0,2 5 0 0,0 7 0 16,-3 5 0-16,-2 6 128 0,1 5-128 0,-4 4 320 0,0 4 0 15,-2 5 16-15,0 4 0 0,-1 2-64 0,1 10-16 16,0 0 0-16,0 0 0 0,-9-2-112 0,-1 5-16 15,-3 4-128-15,-2 7 192 0,-3 6 640 0,1 5 112 16,-4 3 16-16,0 5 16 0,-2 6-800 0,-2 7-176 16,-1 7 0-16,3 3 0 15,-1 0-896-15,3 3-128 0,3-2-16 0,3 1-16 0,2-1 848 16,2-3 208-16,6-4 0 0,3-3 0 0,4-4 0 0,0-6 0 16,4-5 0-16,3-3 0 0,-2 2 0 0,4-3 0 15,3-1 0-15,0-3 0 0,0-1 0 0,3 0 0 16,0-3 0-16,2-1-144 15,1-4-224-15,-1-3-32 0,-3-2-16 0,1-2-8496 16,2-4-1712-16</inkml:trace>
  <inkml:trace contextRef="#ctx0" brushRef="#br0" timeOffset="16357.368">11343 5669 6447 0,'-16'3'272'0,"5"-1"80"15,-1 0-352-15,2 6 0 0,-3 5 0 0,0 5 0 0,-1 4 4864 0,3 2 912 16,1 3 176-16,2 5 48 16,0 2-4816-16,2 4-960 0,0 0-224 0,4 2 0 0,2 2 0 0,0-4 0 15,0 1 0-15,1-5-128 16,1-6-1680-16,2 0-336 0,-2-5-64 0</inkml:trace>
  <inkml:trace contextRef="#ctx0" brushRef="#br0" timeOffset="16768.02">11541 5574 29087 0,'-11'6'1280'0,"3"1"272"0,0 3-1232 0,1 3-320 0,0 5 0 0,1 3 0 15,-1 2 0-15,2 2 0 0,2 0-176 0,-1 2 176 16,1-2-128-16,2-2 128 0,1-2 0 0,1-3 0 16,2-3 0-16,1-1 0 0,-3-1 0 0,2-3 0 15,-3-10 0-15,0 0 0 0,0 0 0 0,0 0 0 16,11-2 0-16,-3-4 0 0,1-7 0 0,0-3 0 15,1-3-160-15,2-1 160 0,-2 1-128 0,1-4 128 16,0-3 0-16,2 0 0 0,-2-1 0 0,1 0 0 16,0-2 0-16,1 3 0 0,3-2 0 0,-1 5 0 15,0 5 0-15,0 2 0 0,-3 3 0 0,0 6 0 16,-2 6 0-16,-1 6 0 0,-2 1 0 0,0 6 0 16,0 1 0-16,-3 5 176 0,-1 6-16 0,1 2 0 0,0-1-32 0,0 0 0 15,0 2 0-15,-3 1 0 0,-2 4-128 0,-2 1 0 16,-1 0 0-16,2-4 0 15,-1-1-448-15,1-3-32 0,2-6 0 0,4-6 0 16,-4-13-688-16,9 4-144 0,5-4-32 16,0-12 0-16</inkml:trace>
  <inkml:trace contextRef="#ctx0" brushRef="#br0" timeOffset="17262.341">12250 5284 26719 0,'-10'-12'2368'0,"-1"1"-1888"0,-1 1-480 16,-2 3 0-16,-3 1 0 0,2 3 0 0,3 0 0 0,-1 4 0 15,-3 2 0-15,2 6-128 0,-1 2 128 0,0 0 0 16,1 3-144-16,0 5 144 0,-3 4 0 0,2 4-144 16,0 4 144-16,1 4 0 0,0 6 0 0,1 4-128 15,2 3 128-15,1 0 0 0,3-4 0 0,2-3 0 16,4-6 0-16,2-7 0 0,2-3 0 0,5-8 0 15,2-6 0-15,-1-5 0 0,5-5 0 0,1-7 0 16,2-6 176-16,2-4 112 0,3-5 32 0,1-4 0 16,2-6-128-16,2-4-32 0,0-6 0 0,-3 0 0 15,-4-3-160-15,-3 3 0 0,0 1 0 0,-3-1 0 16,-1-2 0-16,-4-1 0 0,-2 0 0 0,0-4 0 16,-1-4 0-16,-2-3-176 0,-2-3 176 0,2-1-192 0,-3 7 0 15,0 3-16-15,1 3 0 0,1 9 0 0,0 8 208 0,-2 7 160 16,0 3-32-16,-1 8 0 0,-1 5 384 0,1 6 80 15,0 0 16-15,-7 12 0 0,2 8-432 0,-3 5-176 16,1 5 128-16,1 6-128 0,-2 5 0 0,0 8 0 16,1 8 0-16,-1 5 0 0,0 3 0 0,2-4 0 15,2-2 0-15,4-6 0 0,6-5 0 0,1-3 0 16,3-3 0-16,0-4 0 0,5-5-192 0,-1-2 192 16,-2-6-160-16,1-1 160 15,-3-5-528-15,1-3-16 0,0-5 0 0,-1-5-7712 16,-1-1-1552-16</inkml:trace>
  <inkml:trace contextRef="#ctx0" brushRef="#br0" timeOffset="17533.322">12500 5212 26719 0,'-8'5'2368'0,"3"6"-1888"0,-1 5-480 0,1 2 0 15,-1 4 176-15,0 0-176 0,1 3 192 0,1-3-192 16,2 3 128-16,-2-2-128 0,2-2 0 0,1-1 0 16,1-2 0-16,1-3 0 0,1-6 0 0,-2-9 0 15,0 0 192-15,0 0-192 0,11 0 192 0,0-9-192 16,2-6 416-16,0-3-32 0,0-5 0 0,1-3 0 16,3 0-176-16,-1 0-32 0,1 0-16 0,-2 0 0 15,-1 1-160-15,1 3 0 0,-1 1 0 0,-2 4 128 0,0 1-128 16,-2 1 0-16,1 4 0 0,2 3 0 0,1 1-304 15,2 1 16-15,-1 1 0 0,2 1-12528 16</inkml:trace>
  <inkml:trace contextRef="#ctx0" brushRef="#br0" timeOffset="17753.226">13166 5132 21183 0,'-8'-6'1888'0,"1"2"-1504"0,0 0-384 0,7 4 0 16,-6 5 800-16,-2 1 96 0,-2 3 0 0,-1 3 16 16,-2 3-592-16,0 2-112 0,0 4-16 0,2 0-16 15,-3 0-32-15,5-1 0 0,1-1 0 0,-1 1 0 16,1-1-144-16,3 0 0 0,2-3 0 0,-1-2 0 31,1 2-704-31,2-3-192 0,-2-1-16 0</inkml:trace>
  <inkml:trace contextRef="#ctx0" brushRef="#br0" timeOffset="18568.616">13590 4939 25455 0,'0'0'1120'0,"0"0"240"0,-10-2-1088 0,0 3-272 16,-1 3 0-16,-1 3 0 0,-1-2-144 0,0 4-96 16,-3 1-16-16,-1 6 0 0,-2 1 256 0,1 1 0 15,2-1 0-15,0 2 0 0,0 2 0 0,1 1-144 16,0 0 144-16,3 0 0 0,2 0 0 0,-1-3-128 15,4-2 128-15,1-1 0 0,4-3 0 0,3-4-160 16,1-2 160-16,-2-7 0 0,10 0 0 0,2-1 0 16,-2-2 0-16,3 0 0 0,3-4 0 0,1-1 0 15,3 0 0-15,1-3 0 0,-2-3 0 0,2 1 0 0,-1 0 0 16,1-1 0-16,-2-2 0 0,1 3-128 0,-4 1 128 16,2 0 0-16,2-1 0 0,-4 1 0 0,-3 1 0 0,0 4 0 15,0 3 0-15,-3 1 176 0,-2 3-48 0,-8 0-128 16,9 3 128-16,-1 1-128 0,0 0 0 0,-1 2 0 15,0-1 0-15,0 2 0 0,-4 2 0 0,2 1 0 16,2-3 0-16,-2 0 0 0,-5-7 0 0,10 9 0 16,-2-2 0-16,0-1 0 0,-2-2 0 0,-6-4 0 15,9 5 0-15,-9-5 0 0,9 3 0 0,-1 1 0 16,-8-4 0-16,8 5 0 0,-8-5 0 0,0 0 0 16,0 0 0-16,0 0 0 0,7 6 0 0,-7-6 0 15,7 7 0-15,-7-7 0 0,7 7 128 0,-2-2-128 16,-5-5 0-16,10 7 0 0,-3-2 0 0,3-1 0 0,0-4 0 0,1 0 0 15,1-2 0-15,1 0 0 0,3-4 0 0,-1-1 0 16,1 0 0-16,0 0 0 0,0-2 0 0,0-2 0 16,1-1 0-16,-2-1 0 0,-1-2 128 0,2 3-128 15,0 0 0-15,1-1 0 0,-3-2 192 0,-2 0-192 16,-2 3 192-16,0-1-192 0,0 0 0 0,-4 0 0 16,0 3 0-16,-1 0 0 0,-1 1 0 0,-1 1 0 15,0 2 0-15,2-1 0 0,-5 7 0 0,5-5 0 16,-5 5 0-16,9-4 0 0,-2 0 0 0,2-1 0 15,-2 1 0-15,3 0 0 0,-3-2 0 0,2 0 0 16,1-2 0-16,2-3 0 0,1 1 0 0,0-2 0 16,0-1 0-16,0-3 0 0,0-1 0 0,2-3 0 15,0 0 0-15,0-4 0 0,0-3 128 0,-1-1-128 0,0-1 0 16,0-2 0-16,-2 0 0 0,-4-4 0 0,0 0 0 16,-3 0 0-16,-2-1 0 0,3 1 0 0,1-1 0 0,0 3 0 15,-5 1 0-15,-2 6 0 0,0 4 0 0,0 3 0 16,0 4 384-16,-2 3-16 0,-3 2-16 0,0 4 0 15,-3 3-48-15,-2 4-16 0,-2 8 0 0,-1 9 0 16,-3 7-288-16,0 5 0 0,-2 2 0 0,0 4 0 16,0 2 0-16,-2 11-144 0,-1 6 144 0,2 4-128 15,-6 6 128-15,2-1 0 0,-2 0-144 0,1-1-7920 16,-2-2-1600-16</inkml:trace>
  <inkml:trace contextRef="#ctx0" brushRef="#br0" timeOffset="18721.159">13290 4777 40543 0,'-12'-10'3600'0,"3"2"-2880"15,3 3-576-15,6 5-12128 16,0 0-2432-16</inkml:trace>
  <inkml:trace contextRef="#ctx0" brushRef="#br0" timeOffset="21672.101">17016 7520 14735 0,'-12'-5'640'0,"12"5"160"0,-8 2-640 0,0 1-160 0,0-2 0 0,8-1 0 16,0 0 704-16,0 0 96 0,0 0 32 0,0 0 0 15,0 0-128-15,0 0 0 0,0 0-16 0,0 0 0 16,0 0-48-16,0 0 0 0,0 0 0 0,0 0 0 15,0 0-96-15,8-7-32 0,0-2 0 0,1 1 0 16,2 0-240-16,0 0-48 0,3-5-16 0,0-1 0 0,-1-3 48 0,4 0 0 16,0-2 0-16,1 0 0 15,-1-1-64-15,4 2 0 0,-1-3 0 0,0 2 0 0,-4 1-32 0,1 5-16 16,1 4 0-16,-4 0 0 0,0-1-144 0,-1 1 0 16,-1 3 0-16,-2 3 128 0,-10 3-128 0,0 0 0 15,0 0 0-15,0 0 0 0,7 10 0 0,-4 2 128 16,-4-2-128-16,-1 9 128 0,-1 7-128 0,-4 4 0 15,-4 2 0-15,-3 4 0 0,-3 4 0 0,1 5 0 16,-2 1 128-16,-3 2-128 0,-1 1 128 0,4-1-128 16,0-2 0-16,6-5 128 0,0-4-128 0,4-6 0 15,1-3 0-15,4-5 128 0,-1-3-128 0,3-4 0 16,0-2 0-16,-1-2 0 0,0-3 160 0,2-9-160 16,0 8 192-16,2-1-192 0,-2-7 400 0,0 0-16 15,0 0-16-15,7-6 0 0,-3-2 256 0,4-2 48 16,0-2 16-16,2-2 0 0,-1-2-368 0,2-2-64 0,1-2 0 15,-4 0-16-15,1-3-240 0,3 0 144 0,2-1-144 0,-2-1 128 16,-4-2-128-16,2 1 0 0,0-1 0 0,2 0 128 16,2 2-128-16,0-1 192 0,-2 1-192 0,3 2 192 15,2 2-192-15,0 0 128 0,-1-1-128 0,1 2 128 16,1 2-128-16,0-1 160 0,-2 0-160 0,2 3 160 16,-1 1-160-16,3 1 0 0,-1-1 0 0,0-1 0 15,-1 4 0-15,1 2 0 0,1 2 0 0,-2 2 0 16,-1 2 0-16,-2 4 0 0,0 2 0 0,-2 2 0 15,-1 0 0-15,-1 1 0 0,2 4 0 0,0 0 0 16,-1-1 0-16,1 1 0 0,-5 0 0 0,3 1 0 16,1 1-352-16,-4-1 48 0,-2-2 16 0,0 0-9664 15,2 1-1936-15</inkml:trace>
  <inkml:trace contextRef="#ctx0" brushRef="#br0" timeOffset="23003.688">19193 7497 18831 0,'-8'-18'832'0,"2"7"176"0,-2-2-816 0,0-2-192 16,-1-2 0-16,0 3 0 0,0 3-240 0,-3-2-80 15,-1-1-32-15,-1 4 0 0,-1 3 512 0,1-1 96 16,0 0 32-16,-2 2 0 0,-2 3 160 0,-2 6 48 16,-1 2 0-16,-1-2 0 0,1 3-16 0,-2 2 0 15,0 3 0-15,-3 2 0 0,1 1-96 0,0 3 0 16,-3 0-16-16,2 4 0 0,1 1 16 0,-4 2 0 15,0 2 0-15,6 0 0 0,1 1-384 0,3 3 0 16,-5 1 0-16,5 0 0 0,1-3 0 0,5-3 128 0,3-6-128 0,3-1 0 16,5 0 144-16,3-4-144 0,4-5 192 0,2-3-192 15,0 1 512-15,4-3-16 0,4-2 0 0,1-4 0 16,-3-3-224-16,3-2-32 0,4-2-16 0,3-2 0 16,2-2-224-16,1-4 144 0,-1-4-144 0,3-1 128 15,-1 1-128-15,2-2 0 0,2-3 144 0,-2 2-144 16,-1 2 0-16,0 0 128 0,1-1-128 0,1-2 0 15,1-3 0-15,-2 1 0 0,1-3 0 0,-1-1 128 16,-4-3-128-16,-2-1 0 0,-2-4 0 0,-1 3 128 16,-3 0-128-16,-1 0 0 0,-4-2 0 0,0 1-128 15,-2-1-48-15,-1 2 0 0,-3 0 0 0,1-1 0 16,0 0 176-16,-2 2 0 0,-1 0 0 0,1 6 0 0,-3 4 0 16,0 4 0-16,-1 2 0 0,0 5 0 0,-1 4 240 15,0 2-32-15,-1 2 0 0,1 6 0 0,0 0 32 0,0 0 0 16,0 0 0-16,0 0 0 0,-5 8-112 0,-4 6-128 15,0 5 176-15,0 1-176 0,-1 1 176 0,2 4-176 16,-5 5 160-16,4 2-160 0,0 1 0 0,-3 3 128 16,-2 2-128-16,0 2 0 0,-2 6 0 0,-1 0 0 15,0 3 0-15,0 4 0 0,1 0 0 0,2-4 0 16,4 0 0-16,3-5 0 0,-3-2 0 0,4-4 0 16,5-3 128-16,-2-2-128 0,0-3 0 0,0 0 0 15,1-1 0-15,2-3 0 0,2-5 0 0,1-2 128 16,-3 0-128-16,2-1 0 0,3-5-160 0,-2-1-80 15,-3-1-16-15,4-3-8592 16,5-3-1728-16</inkml:trace>
  <inkml:trace contextRef="#ctx0" brushRef="#br0" timeOffset="23595.42">19618 7264 28559 0,'-17'-9'2544'16,"6"6"-2032"-16,4 4-512 0,-1 1 0 0,3-2 0 0,5 0-192 15,-8 4 16-15,8-4 0 0,0 0 16 0,0 0 0 16,0 0 0-16,11-2 0 0,5 3-32 0,2-1 0 16,2-5 0-16,2 2 0 0,2-1 192 0,0 0-128 15,-1 1 128-15,3-1-128 0,0-3 128 0,-1 2 0 16,2-2 0-16,0 3 0 0,3 0 0 0,-4 1 0 15,1-1 0-15,-4 4 0 0,-7 0 0 0,1 3 0 16,-1-1 0-16,-1 3 0 0,-7 0 0 0,-1 4 0 16,-3 2 0-16,-2 2 0 0,-5-3 0 0,-1 5 0 15,-8 6 128-15,-3 3-128 0,0 2 192 0,-2 0-48 0,-1 5 0 16,-4 0 0-16,-1 5-144 0,-1-3 192 0,2-2-192 0,1-1 192 16,1-3-192-16,1-2 0 0,3-2 0 0,0 2 0 15,2-2 0-15,1-1 128 0,1-1-128 0,2-2 0 16,2-1 128-16,3-3-128 0,1-1 0 0,1-2 128 15,2 0-128-15,2-3 0 0,3-3 0 0,1 0 0 16,-5-6 160-16,11 6-160 0,1 1 192 0,0-3-192 16,1-1 256-16,3-3-48 0,2-3-16 0,3 1 0 15,-2-2-64-15,4 2 0 0,1-2-128 0,0 0 192 16,-2-3-192-16,2 3 0 0,1 1 0 0,0 0 0 16,-3-1-160-16,1 2-128 0,-5 0-32 0,-1-2 0 15,-1 0-880-15,-3-2-176 16,-5-1-32-16,-8 7-9744 0</inkml:trace>
  <inkml:trace contextRef="#ctx0" brushRef="#br0" timeOffset="23861.077">19531 7588 26719 0,'-2'-10'1184'0,"2"10"240"0,-1-8-1136 0,1 8-288 16,-1-9 0-16,1 9 0 0,6-3 160 0,4-1-32 15,2-1 0-15,0 2 0 0,6 0-128 0,1-2 0 0,3 3 0 16,4 0 0-16,4-2 0 0,-1-1 192 0,1 1 0 0,2 0 0 16,0 2-48-16,3 0 0 0,4 1 0 0,-3-1 0 15,1 1-144-15,1 0 0 0,-5 1 144 0,-1 0-144 31,-5 0-960-31,-3 1-256 0,-2 0-48 0</inkml:trace>
  <inkml:trace contextRef="#ctx0" brushRef="#br0" timeOffset="24791.596">21203 7450 16287 0,'-15'-6'720'16,"4"4"160"-16,-2-1-704 0,-3 1-176 0,1-2 0 0,-1 3 0 0,1-2 0 0,1 1 0 15,-2 0 0-15,0 1 0 0,-3 3 0 0,-1 3 160 16,-2-3-16-16,0 4 0 0,-1 0 96 0,0 2 16 16,-1 0 0-16,0 3 0 0,1 4 320 0,-3-1 64 15,0 0 0-15,1 4 16 0,0 3-16 0,3 4-16 16,0-1 0-16,0 4 0 0,-1 3-368 0,3-2-64 16,3 0 0-16,3-2-16 0,3-1-176 0,3-3 0 15,5 0 0-15,-1-7 0 0,4-2 192 0,5-5 0 16,-1-3 0-16,-4-6 0 0,11 5 304 0,-1-2 64 15,3-4 16-15,4-4 0 0,0 1-256 0,3-7-32 16,2-1-16-16,2-4 0 0,0 0-272 0,3-1 0 16,1-3 0-16,1-3 0 0,-4-5 0 0,2-1 0 15,0 1 0-15,2-1 0 0,-3-1 0 0,0-1 0 16,-4 0 0-16,1-1 0 0,-1-1 0 0,0-4 128 0,-4-2-128 16,2-6 0-16,3-3 0 0,-2 2 0 0,0 3 0 0,0-2 0 15,1 0 0-15,2 3 0 0,-2 2 0 0,-2 1 0 16,-2 3 0-16,-5-1 0 0,1 3 0 0,-2 7 0 15,-1 4 288-15,-2 6-48 0,-4 4-16 0,-2 2 0 16,-3 0 112-16,0 6 32 0,0 5 0 0,0 0 0 16,0 0-176-16,0 0-48 0,-5 7 0 0,-2 3 0 15,0 0-144-15,0 4 0 0,2 3 0 0,-2 5 0 16,0 4 0-16,-2 3 0 0,-2 2 0 0,-4 1 0 16,1 2 0-16,0 4 0 0,1 3 0 0,-2 5 0 15,-1 1 0-15,2 2 0 0,1 0 0 0,2 2 0 16,-1 1 0-16,2-4 128 0,1-3-128 0,-1-2 128 0,2-2-128 15,4-1 128-15,1 2-128 0,1-7 128 0,-1-5-128 16,3-1 0-16,3-2 0 0,2-3-176 16,-1-6-208-16,3-3-64 0,1-3 0 0,4-1-12288 15</inkml:trace>
  <inkml:trace contextRef="#ctx0" brushRef="#br0" timeOffset="25355.796">21600 7637 17503 0,'0'0'768'0,"-9"4"176"0,2-1-752 0,0 0-192 0,-1-2 0 0,8-1 0 16,0 0 1952-16,0 0 352 0,0 0 80 0,0 0 16 15,0 0-1696-15,0 0-352 0,0 0-64 0,14-8-16 16,-2-6-32-16,3 1-16 0,3 0 0 0,-2-2 0 16,0-3-224-16,0 0 176 0,3 1-176 0,-3 0 160 15,-1 2 0-15,-1-2 0 0,0 0 0 0,1 1 0 16,-2 3-160-16,-3 3 192 0,-3 0-192 0,-1 5 192 15,-3-2-192-15,-3 7 0 0,0 0 0 0,0 0 0 0,-1 10 0 16,-2 2 128-16,-3 3-128 0,-4 2 192 0,0 5-64 0,1 0-128 16,-2 0 192-16,-2 5-64 0,0 3-128 15,-1 4 128-15,-1 5-128 0,1-2 128 0,1 0-128 0,-1-4 0 16,2 0 0-16,3-4 0 0,1-3 0 0,4-7 0 16,3-4 0-16,-1-3 0 0,0-1 208 0,2-2-32 15,0-9-16-15,0 0 0 0,0 0 256 0,0 0 48 16,7 4 16-16,2-6 0 0,1-7-48 0,3-3-16 15,3-3 0-15,3-3 0 0,3-3-224 0,0-4-64 16,3-3 0-16,0-1 0 0,0-1-128 0,0 0 0 16,1-2 0-16,-1 3 0 0,-1 4 0 0,-1 4 0 15,-2 5 0-15,-1 1 0 0,-1-1 0 0,-3 4 0 16,-2 4 0-16,-2 3 0 0,-1 2 0 0,0-2 0 16,3 3 0-16,-3-1 0 15,0 6-304-15,2-2-80 0,1-2-32 0,2 1 0 16,0 2-2640-16,-1 3-528 0</inkml:trace>
  <inkml:trace contextRef="#ctx0" brushRef="#br0" timeOffset="26038.88">22965 7560 21183 0,'0'-11'1888'0,"1"0"-1504"15,1 0-384-15,-2 3 0 0,-3-2 128 0,3 10-128 16,-2-10 128-16,-1 2-128 0,-2 0 384 0,-1 3 16 16,-3-1 0-16,-1 2 0 0,0 2 112 0,-2 0 32 15,-4 4 0-15,-1-1 0 0,0 2-224 0,-4 0-32 16,-4 2-16-16,2-1 0 0,-2 2 80 0,0 3 16 15,-2-2 0-15,2 3 0 0,3 3-96 0,-2-2-16 16,1 4 0-16,-3 2 0 0,2 4-112 0,1 4-16 16,-1 2-128-16,0 3 192 0,0-1-32 0,3 2-16 15,3 0 0-15,3-5 0 0,5-4-144 0,4-2 0 16,5-3 0-16,1-4-176 0,1-4 176 0,4-2 176 16,0 0-48-16,3-3 0 0,1-2 208 0,1 0 48 0,2-1 0 15,1-4 0-15,2 0-128 0,1-5-32 0,2-3 0 0,4-2 0 16,1 0-224-16,2-2 0 15,0-5 128-15,1-1-128 0,4-1 0 0,-2-2 0 0,-1 0 128 0,1-1-128 16,-1 1 0-16,-1-2 0 16,1-3 0-16,-2-1 0 0,-2 0 0 0,0-2 0 0,2-2 128 0,-3-5-128 15,-2-7 0-15,4 0 0 0,-5 1 0 16,2-2-160-16,1 7 160 0,-2 1-128 0,-1 3 128 0,-1 1-128 16,1 3 128-16,-3 3 0 0,-5 3 0 0,0 1-128 15,0 0 128-15,-7 4 128 0,-2 2-128 0,3 2 176 16,1 2-176-16,-3 2 128 0,-4 2-128 0,0 1 128 15,2 2-128-15,-2 2 0 0,-2 2 0 0,3 4 0 16,-10 0 0-16,10 0 0 0,-8 7 0 0,-4 3-176 16,-2 4 176-16,-1 5 0 0,-3 3-144 0,-2 4 144 0,-3 6 0 0,0 3 0 15,-1 1 0-15,0 5 0 0,-1 3 0 16,1 7 0-16,0-1 0 0,-1 2 0 0,4 0 0 0,-1-2 0 16,1 0 0-16,2-3 0 0,0-1 0 0,1-2 0 15,-1-1 0-15,5-2 0 0,5-4 0 0,0-3 0 16,5-3 0-16,-3-2 0 0,2-1 0 0,4-3 0 15,5-5 0-15,-1-2 0 16,1 0-1040-16,2-4-304 0,6-3-48 0,3-1-11200 16</inkml:trace>
  <inkml:trace contextRef="#ctx0" brushRef="#br0" timeOffset="26831.848">23592 7315 20271 0,'-12'-15'896'0,"7"10"192"0,-2 1-880 0,1 4-208 0,-4 2 0 0,1 0 0 15,0 0 1200-15,-1 3 192 0,-2 5 32 0,0 2 16 16,-5-1-1168-16,2 0-272 0,-3-1 0 0,1 3 0 0,-3 3 0 16,-1 1 128-16,-3 3-128 0,2 1 128 15,-3 0 144-15,-3 3 48 0,-3 3 0 0,3 5 0 0,2 1-80 0,3 2-16 16,0 2 0-16,5 1 0 0,-1 2-224 0,8-3 128 16,3-4-128-16,6-2 0 0,3-2 160 0,3-2-160 15,2-3 160-15,4-1-160 0,1 0 288 0,3-4-32 16,2-2-16-16,2-3 0 0,4-1 0 0,1 0 0 15,4-2 0-15,0-3 0 0,-1-4-112 0,1 1-128 16,2-6 176-16,-1 0-176 0,-2-2 0 0,1-1 0 16,2-1 0-16,-1-3 0 0,2-3 0 0,-1-1 0 15,-6 0 0-15,2 0 0 0,1-2 0 0,-1-1 0 16,-5-3 128-16,1-1-128 0,-2 2 144 0,-1-2-16 16,-4 0-128-16,0-3 192 0,-1-2-64 0,1 1-128 15,-6-1 176-15,1 1-176 0,-1-2 128 0,0 3-128 0,-5 2 0 16,0 0 0-16,-1-1 144 0,1 3-144 0,0-2 0 15,-3 1 144-15,-4 1-144 0,0 2 0 0,0-2 0 16,-3 2 0-16,-2-1 0 0,1 1 0 16,-2-3 0-16,-1 2 0 0,-1-3 0 0,-3 3 0 0,-2-1 0 0,0 0 0 15,2 1 0-15,-1 1 0 0,-2 1 0 0,2 0 0 16,4 3 0-16,-2 2 0 0,-3 0 0 0,3 5 0 16,2 0 0-16,-2 5 0 0,-3 3 0 15,0 0 0-15,-2 0 0 0,0 3 0 0,1 1 0 0,-3 4 0 16,0 3 0-16,2 1 0 0,-1 0 0 0,3 1 0 15,-2-1 0-15,2 1 0 0,2-2 0 0,2 1 0 16,2 1 0-16,2 0 0 0,1-3 0 0,3 0 0 16,2-1 0-16,0 0 0 0,2 1 0 0,2-2 0 15,2 0 0-15,1 0 0 0,-1 0 0 0,4 0 0 0,2-1 192 16,1 3-64-16,1-3 0 0,1 0 0 0,2 0 16 0,5-1 0 16,-2-3 0-16,5 0 0 0,1-3-144 0,2 0 192 15,2-1-192-15,3 0 192 0,-1-5-192 0,2 3 128 16,-1 1-128-16,1 1 128 0,0-1 0 0,-1-2 0 15,1-2 0-15,-1 1 0 0,-4 0 64 0,1 0 0 16,-1-2 0-16,-3 1 0 0,0 0-16 0,-3 0 0 16,-1-1 0-16,-3 1 0 0,0-1 16 0,-2 0 0 15,-1 3 0-15,-2 0 0 0,-11 1-192 0,9-1 0 16,-9 1-160-16,0 0 160 16,0 0-464-16,0 0 0 0,0 0 0 0,0 0-9648 15,0 0-1920-15</inkml:trace>
  <inkml:trace contextRef="#ctx0" brushRef="#br0" timeOffset="30276.8">20615 11490 28559 0,'-6'-17'2544'0,"4"9"-2032"15,-1 3-512-15,0-2 0 0,1 1 0 0,1-1-192 16,1 2 16-16,0 5 0 0,0 0 176 0,0 0 0 16,0 0 0-16,0 0 0 0,0 0 480 0,0 0 32 15,0 0 0-15,-5 5 0 0,-2 4-32 0,2 2 0 16,1 2 0-16,-1 4 0 0,-2 1 128 0,3 4 32 16,-3 1 0-16,3 6 0 0,0 3-336 0,0 4-64 15,2 5-16-15,2 5 0 0,1 5-48 0,-1 3-16 16,-1 1 0-16,1 6 0 0,1 1-32 0,3 5-128 15,-1 4 192-15,2 3-64 0,4-2-128 0,-5 2 128 0,1 2-128 16,1 2 128-16,1 3-128 0,2-3 128 0,-2-3-128 16,1-3 128-16,-5 0-128 0,1 4 0 0,-1 2 0 0,0-3 0 15,-1-5 192-15,0 0-64 0,-2 3 0 0,-2 0 0 16,0-3-128-16,-2-2 0 0,1-2 0 0,-1 1 128 16,0-1 64-16,-1 2 0 0,2 4 0 0,0-4 0 15,1-4 0-15,-4-2 0 0,1-2 0 0,2 2 0 16,2-2-48-16,0 2 0 0,0 0 0 0,1-3 0 15,1-5-16-15,-1 0-128 0,0-4 192 0,0 0-64 16,0-1-128-16,0 1 160 0,0-1-160 0,0 1 160 16,-1-4-160-16,-2 0 128 0,1-2-128 0,-1-2 128 15,0 1-128-15,1-1 0 0,3-1 0 0,-2 1 128 16,-1 1-128-16,-2-2 0 0,3-2 144 0,1 0-144 0,1-3 0 16,3-3 128-16,-3-3-128 0,1 0 0 0,0-2 0 0,0 1 128 15,1-1-128-15,-1 0 0 0,0-2 0 0,-2 2 0 16,-2-2 0-16,1 2 128 0,0-2-128 0,-2-1 0 15,-2-2 0-15,3-1 128 0,-2-2-128 0,3 0 0 16,0-1 0-16,-1-2 0 0,-1-3 0 0,1-2 0 16,0-2 0-16,2-10 128 0,0 0-128 0,0 0 0 15,3 7 0-15,-3-7 0 0,0 0 0 0,0 0 0 16,6-5 0-16,0-2 0 0,-4-4 0 0,0 0 128 16,0-3-128-16,2 0 128 0,-3-3-128 0,2 1 0 15,-1-1 128-15,0-2-128 0,2-3 0 0,-1 0 0 16,-2-2 0-16,4 0 128 0,-2-6-128 0,2-2 0 15,3-2 0-15,-2-1 0 0,-1-1 0 0,3-5 0 16,1-2 0-16,-1-5 0 0,1-8 0 0,-2 0 0 16,3-2 0-16,-4-2 0 0,0-4 0 0,-3-2 0 0,1-3 0 15,1-3 0-15,-2-1 0 0,0 1 0 0,1 1 0 0,-3 0 0 16,1 0 0-16,0-2 0 0,0-1 0 0,0 3 0 16,-5-2 0-16,2 3 0 0,-1-1 128 0,0-1-128 15,-1-1 0-15,-2 3 128 0,1 2-128 0,2-1 0 16,0 0 0-16,1-2 0 0,-1-2 0 0,1 2 128 15,1-1-128-15,1 1 0 0,0-3 0 0,1 2 0 16,2 0 0-16,-1 4 0 0,0 3 0 0,0 3 0 16,-2 3 0-16,2 1 0 0,1-2 0 0,-1 2 0 15,-6-2 0-15,2 6 0 0,0 5 0 0,1 4 0 16,-2 2 0-16,1 1 0 0,0 0 0 0,1 2 0 0,0-3 0 16,1 1 0-16,-1-2 0 0,0 3 0 0,-1 3 0 15,0 1 0-15,0 3 0 0,-1 3 0 0,2 3 0 0,-1 1 0 16,-1 1 0-16,1 4 0 0,-1 1 0 0,-1 5 0 15,-2 0 0-15,1 1 0 0,-2 3 0 0,2 1 0 16,1 4 0-16,3 7 0 0,-7-6 0 0,4 1 0 16,3 5 0-16,0 0 0 0,0 0 0 0,0 0-192 15,-8 8 192-15,2 3-192 0,1 8 64 0,1 1 0 16,0 4 0-16,0 3 0 0,-1 3 128 0,-1 3 0 16,0 3-144-16,3 5 144 0,-4 2 0 0,1 6 0 15,-2 5-144-15,0 4 144 0,1 2 0 0,-2 2 0 16,1 2 0-16,1 4 0 0,-1 5 0 0,0 3 0 15,0 3 0-15,1-1 0 0,-4-1 0 0,3 5 0 16,0 3 0-16,3 1 0 0,-4-2 0 0,0-1 0 0,-2-1 0 0,2 1 0 16,1 3 0-16,1-1 0 0,-1-3 0 15,1-2 0-15,0 0 0 0,0-2 0 0,1-1 0 0,0-1 0 16,-2-2 0-16,1-1 0 16,0 3 0-16,4-2 144 0,1-1-144 0,0-3 0 0,1-1 0 0,1 1 128 15,2 1-128-15,2-1 0 0,1-4 0 0,-1-1 128 16,0 0-128-16,1 0 0 0,0 2 144 0,-1 1-144 15,-1-2 0-15,0-1 0 0,3-3 0 0,-4 0 128 16,0-4-128-16,1 0 0 0,3-1 0 0,-3 2 128 16,-4-4-128-16,2-3 144 0,1-2-144 0,2-3 160 15,-3-3-160-15,0 1 0 0,1-2 0 0,2 0 128 16,0-1-128-16,1-2 0 0,0-6 0 0,-1-2 0 16,2-2 0-16,-2 1 0 0,1-3 128 0,-1-4-128 15,-1-4 0-15,-1-1 0 0,0 1 0 0,2-1 0 0,-2 0 0 16,0-3 0-16,-2-3 0 0,0 2 0 0,0 0 0 0,1-1 0 15,1-4 0-15,1-2 0 0,-3-8 0 0,0 8 0 16,0-8-128-16,0 0 128 0,0 0-256 0,0 0 32 16,0 0 0-16,0 0 0 0,2-11 0 0,1-3 0 15,-2-2 0-15,-1-3 0 0,-1-1 224 0,2 0 0 16,0-2 0-16,2-5-144 0,-2 0 144 0,-1-4 0 16,-1-1 0-16,1-4 0 0,1-5 0 0,0-1 0 15,-1-1 0-15,1-1 0 0,2-1 0 0,0-1 0 16,0-4 128-16,-2 0-128 0,1-4 0 0,1-2 128 15,4-2-128-15,-4-1 0 0,-2 1 0 0,3-3 144 16,0 0-144-16,1-3 0 0,0-2 128 0,0-1-128 16,1-3 0-16,2 0 0 0,0 1 160 0,1-5-32 0,1-4 0 15,1 0 0-15,-1-2-128 0,2 2 0 16,0-2-160-16,1 0 160 0,1-3 0 0,-5 3 0 0,2 3 0 0,0 1 160 16,0 1-160-16,0 0 0 0,0-1 0 0,-1 4 0 15,-1 4 160-15,1 0 48 0,-3 1 16 0,1 1 0 16,-2 0-96-16,1 1-128 0,-2 2 176 0,-1 2-176 15,-1-2 144-15,0 0-144 0,0 1 0 0,-4-1 144 16,-3 1-144-16,0 4 0 0,2 2 0 0,0 2 0 16,-1 3 0-16,-3 3 0 0,1 1 128 0,1-2-128 15,-1 0 0-15,-2 1 0 0,1 2 0 0,0 2 0 16,2 1 0-16,1 3 0 0,-4-1 0 0,3 1 0 16,0 3 0-16,-1-2 0 0,0 0 0 0,1 1 0 15,2 0 0-15,-3 1 0 0,2 0 0 0,1 2 0 0,0 0 0 16,-1 3 0-16,2 3 0 0,-2 2 0 0,0-1-144 0,1 2 144 15,-2-3 0-15,2 3 0 0,-2 4 0 0,1-1-128 16,1-1 128-16,0-3 0 0,0 1 0 0,0 3 0 16,1 1 0-16,-3 1 0 0,3-1 0 0,0 3 0 15,0 3-128-15,2-1 128 0,-1 1 0 0,0 1 0 16,0 3-128-16,1 2 128 0,0 0 0 0,0 3 0 16,2-3 0-16,-3 2 0 0,0 8 0 0,0 0-128 15,0 0 128-15,0 0 0 0,0 0 0 0,0 0-160 16,-10 0 160-16,2 5-128 0,0 0 128 0,3 5 0 15,-2 3-144-15,2 3 144 0,0 0 0 0,-2 5 0 16,1 3-144-16,-3 6 144 0,3 4 0 0,-4 4-128 16,2 3 128-16,-2 2 0 0,1 1 0 0,-1 3 0 0,-4 6 0 15,2 4 0-15,-1-1 0 0,0 6-128 0,-2 4 128 0,4 2 0 16,-1 2 0-16,2-1 0 0,3 0 0 16,-2 2 0-16,-3-3 0 0,1 1 0 0,1 1 0 15,1 0 0-15,-1-6 0 0,2 2 0 0,1 2 0 16,0 1 0-16,3 4 0 0,-2-1 0 0,1-1 0 0,-2 1 0 15,-2 4 0-15,4-1 128 0,-1 0-128 0,4 0 0 16,-3-2 0-16,2 3 128 0,2 3-128 0,0 2 0 16,0-4 0-16,0-3 0 0,0 0 0 0,1 2 0 15,0 0 0-15,0 1 0 0,-2-7 0 0,0-1 0 16,0-3 128-16,4 0-128 0,-2 3 0 0,0-1 0 16,0 0 160-16,0-1-160 0,0-3 160 0,0 3-160 15,0 4 128-15,0-2-128 0,2-2 0 0,-1-2 144 16,-1-6-144-16,0 0 0 0,1-3 144 0,-1 2-144 0,0 4 0 15,0-4 128-15,1-3-128 0,1-3 0 0,-2-3 0 16,0 0 0-16,4-9 0 0,-2 2 128 0,-1 1-128 0,3-1 0 16,-2 0 0-16,3-3 0 0,0-1 0 0,0-3 0 15,-4-2-144-15,0-4 144 0,0-2-144 0,1-2 144 16,0-2-192-16,0 0 192 0,-5-2-192 0,3-1 192 16,3-2-192-16,-2 1 192 0,-2 0-224 0,1-1 64 15,1-3 16-15,0-2 0 0,-1-2-32 0,-1-1 0 16,0 0 0-16,1-10 0 0,0 10 0 0,0-1 0 15,0-9 0-15,0 0 0 0,0 0 176 0,0 0-192 16,0 0 192-16,0 0-192 0,0 0 192 0,0 0-160 16,0 0 160-16,0 0-160 0,0 0-16 0,0 0 0 0,-8-6 0 15,6 0 0-15,2 6 32 0,-4-11 0 0,3 0 0 16,0-1 0-16,-1 0 16 0,2-3 0 0,1-1 0 16,-1 0 0-16,-2 2 128 0,2 1 0 15,0 0 0-15,1-3-128 0,-2 2 128 0,1 1 0 0,2 1 0 0,1-2-128 16,2-1 128-16,-3 0 0 0,1-2 0 0,2 1-128 15,0-3 128-15,-2-2 0 0,4-1 0 0,0-2 0 16,-2-1 0-16,2-1 0 0,-4-2 0 0,1-2 0 16,1-1 224-16,0-3-32 0,-4 1 0 0,3-3 0 15,0-3-64-15,-1-1-128 0,1-6 176 0,-3 0-176 16,-2-3 208-16,1-2-64 0,3 1-16 0,0-3 0 16,0 0 0-16,-2-1-128 0,-1-2 192 0,1-3-64 15,0-5 16-15,2 2 0 0,-2 4 0 0,1-4 0 0,1 1-144 16,-1-3 160-16,0-1-160 0,2 0 160 0,-1 1-160 15,-3 3 0-15,-3 0 0 0,-1 2 0 0,3-1 0 16,2 0 0-16,1-4 128 0,2 1-128 0,-3 3 128 0,2-2-128 16,1 1 192-16,2-1-64 0,-3 0 0 0,3 1-128 15,2-2 192-15,-2 2-64 0,-3 1-128 0,3 1 160 16,-5-2-160-16,1 2 160 0,0-1-160 0,-1 1 128 16,-1 1-128-16,-1-1 128 0,2 7-128 0,-1-1 128 15,0 0-128-15,-3-1 128 0,-1 1-128 0,-1-1 128 16,4 3-128-16,-1 0 128 0,-4 2-128 0,4 1 128 15,-1 2-128-15,1 0 128 0,0-2-128 0,-2 1 0 16,1 0 0-16,2 1-176 0,2 1 176 0,-1 1 0 16,-3 1 0-16,2 1 0 0,-1 0 0 0,2 3 0 15,2 0 0-15,-4 1 0 0,-2-2 0 0,0 3 0 16,3 4 0-16,-3 0 0 0,0 0 128 0,1 2 16 16,1 3 0-16,1 2 0 0,0 0 0 0,0-1 0 0,1 2 0 0,-3 2 0 15,2 0-144-15,1 0 0 0,1-2 0 0,2 3 128 16,-2 0-128-16,1 1 0 0,2 2 0 0,-3 0 0 15,-2 1 0-15,2 0 192 0,1 0-192 0,0 3 192 16,3 3-192-16,-1-1-144 0,0 1 144 0,2 2-208 16,-5 2 208-16,2-1 0 0,-3 9 0 0,5-6 0 15,-5 1 0-15,0 5 0 0,0 0 0 0,0 0 0 16,0 0 0-16,0 0 0 0,0 0 0 0,0 0 0 16,0 0 0-16,0 0 0 0,0 0 0 0,-1 9 0 15,0-1 0-15,1-8 0 0,0 9 0 0,0-1 0 16,0-8 0-16,0 0 0 0,0 0 0 0,0 0 0 15,0 0 0-15,0 0 0 0,0 0 0 0,0 0 0 0,0 0 0 16,0 0 0-16,0 0 128 0,0 0-128 0,0 0 0 0,0 0 0 16,0 8 0-16,0-8 0 0,0 0 128 0,0 0-128 15,0 0 0-15,0 0 0 0,0 0 128 0,0 0-128 16,0 0 0-16,0 0 0 0,0 0 0 0,0 0 128 16,0 0-128-16,0 0 0 0,0 0 128 0,0 0-128 15,3-7 0-15,-3 7 0 0,4-9 0 0,-4 9 0 16,0 0 0-16,0 0 0 0,0 0 0 0,0 0-192 15,0 0 16-15,0 0 16 16,0 0-1312-16,0 0-272 0,0 0-48 0,0 0-16 16,0 0-2352-16,0 0-480 0,0 0-96 0,-18 8 0 0</inkml:trace>
  <inkml:trace contextRef="#ctx0" brushRef="#br0" timeOffset="31129.856">20614 11706 8287 0,'-7'-16'736'0,"-2"0"-592"15,1 2-144-15,0 3 0 0,2 2 4048 0,-3 2 784 16,4-1 160-16,-2 1 16 0,7 7-4080 0,0 0-928 15,0 0 0-15,0 0 0 0,0 0 0 0,0 0 128 16,0 0 0-16,0 0-128 0,0 0 0 0,0 0 0 16,9 6 0-16,-3 4 0 0,-3 3 256 0,1 3-64 15,-2 2-16-15,1 4 0 0,-1 8 192 0,-1 2 32 16,-1 3 16-16,0 2 0 0,0 4-48 0,-1 3-16 16,0 2 0-16,0 7 0 0,-2 4-64 0,1 5-16 0,2 3 0 15,-1 0 0-15,-2 1-272 0,2 0 160 0,1 2-160 16,4 2 128-16,1 4-128 0,0-4 0 0,2 0 0 0,-1-1 0 15,2 2 0-15,-3 5 0 0,2 0 0 0,0 1 0 16,-3-3 0-16,0 0 0 0,1-4 0 0,-4 1 0 16,0 2 0-16,0-4 0 0,-1-2 128 0,0-1-128 15,-1-1 0-15,2 1 192 0,-1 5-192 0,1-5 192 16,1-5 48-16,-2 1 16 0,-1-3 0 0,2 2 0 16,2 0-112-16,-2 2-16 0,-2-1 0 0,1-1 0 15,1 3 0-15,0-6-128 0,-1-4 192 0,1 0-64 16,2-1 0-16,-3 1 0 0,0 3 0 0,0-4 0 15,0-7 64-15,0-4 0 0,0 0 0 0,0-4 0 0,0 0 0 16,1-3 16-16,2-1 0 0,-3 3 0 0,-3 2-32 0,2-3-16 16,1-2 0-16,0 0 0 0,-3-2 32 0,2-1 0 15,0-2 0-15,0-2 0 0,0 0-192 0,-1-2 128 16,0-3-128-16,1 2 128 0,1-2-128 0,0 0 0 16,-1 0 0-16,0 0 128 0,0 0-128 0,1 0 0 15,0-1 0-15,0 0 128 0,0-2-128 0,-1 0 0 16,-3 0 0-16,3-1 128 0,0-3-128 0,0-1 0 15,-2 0 0-15,1-2 0 0,-1-1 176 0,2 0-48 16,0 0-128-16,-2-1 192 0,-1-1 0 0,1 1-16 16,3 0 0-16,-1 0 0 0,-1 0 16 0,0 0 0 15,-3 0 0-15,3-1 0 0,0 1-64 0,1-1-128 16,1 1 192-16,-1 1-64 0,-1 0-128 0,1-1 192 16,-1 1-192-16,2-1 192 0,0-1-192 0,-2 1 0 15,0-1 0-15,2-9-176 0,-1 7 16 0,1-7 0 0,-3 8 0 0,3-8 0 31,0 0-1888-31,0 0-384 0,0 0-80 0</inkml:trace>
  <inkml:trace contextRef="#ctx0" brushRef="#br0" timeOffset="33723.253">10450 10635 5519 0,'0'0'240'0,"0"0"64"0,0-9-304 0,0 9 0 0,0 0 0 0,0-10 0 16,0 0 1664-16,0 2 288 0,2-2 48 0,-2 2 16 16,0 8-800-16,0-9-176 0,-2 0-16 0,0 2-16 15,2 7 32-15,0 0 16 0,0 0 0 0,-1-10 0 16,-1 1-48-16,0 2-16 0,2 7 0 0,-6-6 0 15,6 6-256-15,0 0-48 0,0 0-16 0,0 0 0 16,0 0-224-16,0 0-64 0,0 0 0 0,-3 9 0 16,0 2-112-16,-2 3-16 0,-3 2-16 0,3 4 0 15,-2 2 208-15,3 3 64 0,0 5 0 0,-3 3 0 0,-1 5 16 0,-3 2 16 16,-3 2 0-16,0 8 0 0,-2 5-96 16,0 0-32-16,-2-2 0 0,2 0 0 0,0 0-144 0,2 1-16 15,0 1-16-15,1-2 0 0,-1-3 48 0,2-5 16 16,-2-4 0-16,1 0 0 0,0-5 128 0,0-3 16 15,1-5 16-15,0 0 0 0,1 3-112 0,1-3-32 16,2-3 0-16,0-2 0 0,0-2-64 0,2-1 0 16,-1-3-16-16,4 0 0 0,-3-3-16 0,1 0 0 15,-1 1 0-15,1-2 0 0,1-1-80 0,1 0-16 16,-1-3 0-16,0 0 0 0,5-1-128 0,4 0 0 16,-2 1 0-16,3-1 0 15,0-3-1168-15,3 1-320 0,2-1-64 0,1 0-14976 0</inkml:trace>
  <inkml:trace contextRef="#ctx0" brushRef="#br0" timeOffset="34632.762">9777 13690 1839 0,'-15'0'0'0,"4"0"160"0,-1-3-160 0,0 2 0 0,0 2 0 0,-3 2 0 16,1-1 3488-16,-1-1 672 0,-2-1 128 0,3 2 16 0,-1 4-2560 0,2-2-512 15,0-2-96-15,0 0-32 0,3 1 96 0,1-2 16 16,9-1 0-16,0 0 0 0,0 0 0 0,0 0 16 15,0 0 0-15,0 0 0 0,10-2-368 0,0-2-80 16,2 0-16-16,3 2 0 0,4 2-320 0,3-4-80 16,2-1-16-16,3 2 0 0,1 0-96 0,6 0 0 15,5 1-16-15,-1-1 0 0,3-1 16 0,6 1 16 16,5-1 0-16,3-1 0 0,-4 3 112 0,-1-1 32 16,-1-2 0-16,-1 3 0 0,2-1-128 0,-2-1-32 15,0 0 0-15,1 1 0 0,-2 1-96 0,-2-2-32 16,-3 1 0-16,-3-3 0 0,-2 2-128 0,-3-3 0 15,-2 1 144-15,-1-1-144 0,-1 1 144 0,-2 1-144 16,-6 1 192-16,2-3-192 0,-2 5 256 0,-1-1-64 0,0-1-16 16,-5 4 0-16,-2 3 16 0,-3-4 0 0,1-3 0 0,-2 3 0 15,-1 2-16-15,-9-1 0 0,8 1 0 16,-8-1 0-16,0 0-48 0,0 0-128 0,0 0 192 0,0 0-64 16,0 0-128-16,0 0 192 0,0 0-192 0,0 0 192 15,0 0-192-15,0 0 128 0,0 0-128 0,0 0 128 16,0 0-128-16,-5 8 0 0,-6-2 0 0,2-2 0 31,0 0-1136-31,1 0-208 0,0-4-32 0,-2 3-10336 0,1 0-2048 0</inkml:trace>
  <inkml:trace contextRef="#ctx0" brushRef="#br0" timeOffset="36516.576">12207 12113 1839 0,'-13'4'0'0,"5"-2"160"0,1 1-160 0,-1-3 0 16,-1 3 0-16,3 3 0 0,0-1 2992 0,6-5 560 0,-4 8 112 0,-2 0 32 16,2 0-2288-16,0-1-464 0,2 3-96 0,2-10-16 15,0 0 224-15,0 0 32 0,2 11 16 0,3-3 0 16,-5-8 32-16,0 0 0 0,12 0 0 0,0-1 0 15,-1-1-192-15,1-4-48 0,2-6 0 0,2 1 0 16,1 1-208-16,5-1-48 0,0-3-16 0,4-4 0 16,-2-2-144-16,-1-2-32 0,-1 1 0 0,1-1 0 15,-2-2 32-15,0 0 0 0,-1 0 0 0,0 2 0 16,-2 0-128-16,0 0-32 0,-2 1 0 0,0 1 0 16,-2 1-192-16,0 1-128 0,1 2 160 0,-5 4-160 15,-5 3 0-15,2 4 0 0,-7 5 0 0,0 0 0 16,0 0 0-16,2 11 0 0,-1 1 0 0,-1 6-160 0,-2 8 160 15,-4 5-128-15,0 1 128 0,-3 5-128 16,-1 6 128-16,-4 7 0 0,-1 6 0 0,0 6 0 0,0 5 0 0,-1 1 0 16,1-2 0-16,0 0 0 0,1-3 0 0,2-3 0 15,4-7 0-15,1-8 0 0,2-7 0 0,2-5 0 16,2-8 0-16,0-6 0 0,-1-7 0 0,2-3 144 16,0-2-144-16,0-7 0 0,0 0 448 0,0 0-32 15,0 0 0-15,4-16 0 0,-3-4 224 0,2-7 32 16,1-6 16-16,1-2 0 0,-2 0-400 0,4-2-80 15,1 0-16-15,-2-1 0 0,3 0-192 0,-2-1 144 16,2 1-144-16,-2-2 128 0,4-1-128 0,1 1 0 16,-1 4 0-16,4 0 0 0,1 6 0 0,4 0 0 15,-2 1 0-15,-1 7 0 0,1 6 0 0,3 2 0 16,2-1 0-16,2 4 0 0,-3 2 0 0,4 3 0 0,1 1 0 16,-3 2 0-16,-1-1-128 0,0 2 128 0,0-1 0 15,0 2 0-15,-2 2 0 0,1 2 0 0,-5-1 0 0,-1 1 0 16,-2 0 0-16,1 1-176 0,-3-2 176 0,0 0-128 31,-2-1-288-31,-10-1-48 0,9 2-16 0,-9-2 0 16,10 3-2784-16,-10-3-544 0</inkml:trace>
  <inkml:trace contextRef="#ctx0" brushRef="#br0" timeOffset="37281.736">14078 12035 14735 0,'-4'-5'1312'0,"1"-3"-1056"0,0 3-256 0,3 5 0 16,-4-7 1008-16,2 1 144 0,-1-1 16 0,-3 1 16 16,-4 4-256-16,-1 0-48 0,-4 0-16 0,-1-2 0 15,-2 4-352-15,-2 4-80 0,-3 1-16 0,-4 2 0 16,2-1-64-16,0 5-16 0,-5 3 0 0,0 1 0 16,-2 4 240-16,1 4 32 0,-5 3 16 0,3 4 0 15,3 4-128-15,2 2-32 0,2 3 0 0,3 0 0 16,1 1-336-16,3-2-128 0,2 0 0 0,4-4 144 15,7-3-144-15,2-3 0 0,3-1 144 0,3-6-144 16,5 0 336-16,4-5 0 0,5-4 0 0,2-2 0 0,-1-1 112 16,1-7 32-16,4-5 0 0,6-5 0 0,5-2-96 0,4-3 0 15,-2-2-16-15,3-7 0 0,0-6-208 0,0-4-32 16,0-2-128-16,-3-2 192 0,-1-1-192 0,2-5 128 16,0-10-128-16,1-3 0 0,4-1 128 0,1-5-128 15,-4-3 0-15,2-6 144 0,-4-9-144 0,-1-4 160 16,-3-2-160-16,0-1 160 0,-2 1-336 0,-3 3-64 15,-1-1-16-15,-6 13 0 0,-4 8-16 0,-4 11-16 16,-4 10 0-16,-3 7 0 0,-2 8 288 0,0 9 128 16,-1 5-128-16,-3 4 192 0,-3 5 176 0,-3 4 16 15,-2 6 16-15,-4 7 0 0,-2 5-272 0,-1 7-128 16,0 2 0-16,-1 12 128 0,0 8-128 0,-3 7 0 16,0 2 0-16,-1 4 0 0,-1 2 0 0,0 5 0 15,2 6 0-15,-1-3 0 0,3 3 0 0,1-5 0 16,3-1 0-16,4-9 0 0,3-7 0 0,4-4 0 0,1-4 0 15,2-1 0-15,2-2 0 0,1-4 0 0,1-5 0 0,2-5 0 32,1-1-320-32,2-1-128 0,1-4-48 0,1-4 0 15,1-5-2272-15,2-2-464 0</inkml:trace>
  <inkml:trace contextRef="#ctx0" brushRef="#br0" timeOffset="37769.943">14759 11852 15663 0,'-11'-10'1392'0,"11"10"-1120"16,0 0-272-16,0 0 0 0,1-11 2240 0,6 1 384 16,5 2 64-16,3 3 32 0,3-1-2080 0,4-2-400 15,7-2-96-15,-3 2-16 0,0 0-128 0,4 0 192 16,4-1-192-16,0 5 192 0,0 4-192 0,-5 2 0 16,-3 5 144-16,-1 1-144 0,-8 1 192 0,0 6-16 15,-5 5-16-15,-2 3 0 0,-5 2 144 0,-3 4 16 16,-4 4 16-16,-7 2 0 0,-4 2 16 0,-7 6 0 0,-7 3 0 15,-6 5 0-15,-3 2 0 0,-5 3 0 0,2 0 0 16,-2-3 0-16,0-7-112 0,7-4-32 0,5-4 0 0,6-5 0 16,1-5 240-16,7-4 32 0,2-3 16 0,3-3 0 15,3 2 144-15,4-4 16 0,3-6 16 0,3-1 0 16,3 0-128-16,2 1-32 0,4-4 0 0,2-2 0 16,2-5-80-16,4 0-32 0,2-1 0 0,2 1 0 15,4-3-224-15,0-1-48 0,0-3-128 0,1 4 192 16,2 1-192-16,-2-1 144 0,-1-4-144 0,-2 4 128 15,-4 2-128-15,-1-2 0 0,-5 3 0 0,0-3 0 16,-5-4-1536 0,-3 4-304-16,-8 4-48 0,5-7-8688 0,-5-3-1744 0</inkml:trace>
  <inkml:trace contextRef="#ctx0" brushRef="#br0" timeOffset="37954.921">14470 12320 33167 0,'-4'-15'2944'0,"0"3"-2352"15,8 1-464-15,2 0-128 0,6-1 864 0,5 2 160 16,4 1 16-16,5 2 16 0,5 3-784 0,5-1-144 16,3-1-128-16,5 0 144 0,3 1-144 0,2 0 128 15,5 0-128-15,1 1 128 0,1 0-128 0,-5 3 0 16,-3 1 0-16,-6-2 128 16,-5-2-1504-16,-6 0-304 0,-2 2-64 0,-3-1-8352 15,-5-1-1664-15</inkml:trace>
  <inkml:trace contextRef="#ctx0" brushRef="#br0" timeOffset="38504.674">16183 11951 23439 0,'-20'-16'1024'0,"9"7"240"15,-5 2-1008-15,1 1-256 0,0 2 0 0,-5 3 0 0,-1 0 288 0,0 3 16 16,-5 3 0-16,-2 4 0 0,-2 2 80 0,1 2 32 16,1 3 0-16,-3 2 0 0,-2 8 320 0,0 2 64 15,-1 5 16-15,0 2 0 0,0 1-304 0,2 3-64 16,0 4-16-16,4-2 0 0,4-4-240 0,6-3-32 15,7-2-16-15,4-6 0 0,4-6 80 0,5-3 16 16,4-4 0-16,4-2 0 0,3-2 272 0,2-2 64 16,3-5 16-16,4-4 0 0,4-5-144 0,3-2-16 15,1-3-16-15,1-3 0 0,4-6-192 0,-1-2-32 16,-1-4-16-16,3-2 0 0,0-2-176 0,1-4 128 16,-1-5-128-16,-3-3 128 0,1-3-128 0,0-3 0 15,0-1 0-15,1-7 128 0,2-7-128 0,-2-7 0 16,1-1 0-16,-1-5 0 0,2 0-336 0,-5 2-48 15,-4 0-16-15,-5 10 0 0,-4 10 80 0,-4 8 32 0,-3 5 0 0,-3 14 0 16,-2 10 448-16,-4 7 96 0,-3 4 0 16,0 7 16-16,-8 2-32 0,-3 10-16 0,-4 7 0 0,-3 9 0 15,-1 3-224-15,-2 5 0 0,-3 5 0 0,2 5 0 16,2 8 0-16,-3 4 0 0,0 6 0 0,-1 5 0 16,2 10 0-16,2 0 0 0,-1-5 0 0,3 3 0 15,4-4 0-15,5-5 0 0,3-5 0 0,4-8 0 16,2-8-416-1,2-4-128-15,2-7-32 0,1-4 0 0,1-6-1712 16,4-6-336-16,-2-4-80 0</inkml:trace>
  <inkml:trace contextRef="#ctx0" brushRef="#br0" timeOffset="38946.855">16425 12087 35935 0,'-1'-9'3200'15,"3"-1"-2560"-15,2-2-512 0,4 1-128 0,4 0 0 0,1-1 0 16,1-1 0-16,2-3 0 0,-1-1-128 0,4-1-64 16,2 1 0-16,1-4 0 0,-2-1 64 0,2-1 0 15,0-4 0-15,-1 5 0 0,-3 5 128 0,1 1 0 16,-1 2 0-16,-3 4 0 0,-4 8 0 0,0 2-128 15,-2 3 128-15,-4 6 0 0,-1 4-176 0,-4 8 176 16,-4 4-208-16,-1 5 80 0,-4 3 128 0,2 3 0 16,-1 1 0-16,-1 1 0 0,-4 3 160 0,-3 1-32 0,1 2-128 0,-2-1 192 15,1 1-16-15,1-7-16 0,2-5 0 0,3-6 0 16,3-5-32-16,-1-3 0 0,4-3 0 16,0-6 0-16,4-9 176 0,0 0 16 0,0 0 16 0,0 0 0 15,7-7 416-15,3-5 80 0,3-8 0 0,-1 0 16 16,1-2-496-16,3-6-96 0,1-5-32 0,4-2 0 15,-2 1-224-15,1-3 176 0,1 2-176 0,-1 0 160 16,5-1-160-16,1 5 0 0,0 5 0 0,1 2 0 16,-5 4 0-16,2 5 0 0,-3 3 0 0,-1 7 0 15,-4 2 0-15,0 6 0 0,-3 0-176 0,-2 5 176 16,-2 2-896-16,-1 1-80 0,2 1-32 0,-2 1-10480 16,0 1-2096-16</inkml:trace>
  <inkml:trace contextRef="#ctx0" brushRef="#br0" timeOffset="39604.213">17708 11915 14735 0,'-8'-22'640'0,"1"12"160"0,-2 4-640 0,-4 0-160 0,-2 3 0 0,-1 1 0 16,0 2 2144-16,-1 3 400 0,-4 3 80 0,0 1 0 15,0 2-1728-15,-1 3-368 0,-1 5-64 0,-1 3-16 16,1 3 304-16,-3 3 48 0,-1 0 16 0,3 6 0 16,-1 7-272-16,3 2-48 0,-2-1-16 0,5 1 0 15,3-1-288-15,5-3-64 0,4-2-128 0,6-4 192 16,2-7 64-16,5-4 0 0,5-5 0 0,5-1 0 0,1-3 272 0,3-4 64 16,2-6 16-16,0-1 0 0,5-3-16 15,0-2 0-15,-2-6 0 0,3-5 0 0,-1-5-288 0,2-2-64 16,-3 0-16-16,4-6 0 0,1-4-224 0,-3-4 176 15,-2-5-176-15,0 2 160 0,7-2-160 0,0-3 192 16,-1-6-192-16,0-5 192 0,0-2-192 0,-1-11 128 16,-3-5-128-16,2-1 128 0,-3 0-128 0,1 0 0 15,-1-1 0-15,-3 7 0 0,-5 7-144 0,-3 10-64 16,-1 7-16-16,-4 13 0 0,-4 10 224 0,-3 6 0 16,-2 4 0-16,-2 6 160 0,0 6 0 0,-7 4 0 15,-4 5 0-15,-3 6 0 0,-1 7-160 0,-3 9 0 16,0 5 0-16,-2 9 0 0,-4 6 0 0,-2 5 0 15,0 5 0-15,-5 7 0 0,0 5 0 0,-2 7 0 16,-4 1 0-16,5-1 0 0,4-2 0 0,4-6 0 0,8-5 0 16,1-5 0-16,1-6 0 0,6-5 128 0,0-3-128 15,5-8 0-15,-2-7 0 0,5-2 0 0,5-4 0 0,-2-6 0 32,1-3-528-32,2-6-96 0,-6-12-16 0,13 5 0 15,3-1-3264-15,3-4-640 0</inkml:trace>
  <inkml:trace contextRef="#ctx0" brushRef="#br0" timeOffset="40118.382">18610 11537 25791 0,'-7'-22'1152'0,"6"9"224"0,2 1-1104 0,0 1-272 16,-1 0 0-16,1 4 0 0,-1 7 1216 0,0 0 192 15,0 0 48-15,-12 0 0 0,-4 3-1088 0,-1 6-224 16,-3 4-144-16,-1 3 192 0,-3 2 32 0,2 4 16 16,-2 6 0-16,1 7 0 0,-6 7-48 0,0 4-16 15,-1 3 0-15,-2 7 0 0,-2 3-48 0,3-1-128 16,0-3 192-16,7-1-64 0,5-2-128 0,5-5 0 16,4-4 0-16,4-4 0 0,3-7 128 0,4-5-128 15,1-3 0-15,4-4 128 0,3-7 112 0,3-3 16 16,3-2 0-16,4-5 0 0,2-3 240 0,2-3 48 15,0-6 16-15,1-2 0 0,0-2-192 0,1 0-48 16,-2-3 0-16,0-5 0 0,-1-6-160 0,0-1-32 16,0-1-128-16,0-3 192 0,-4-5-32 0,4-2-16 0,2-4 0 0,-2-1 0 15,-3-2-144-15,-3-3 0 0,-7 1 0 0,-1 3 0 16,-3 4 0-16,-3 5 0 0,-4 4 0 0,0 3 0 16,-5 2 240-16,-2 3 64 0,-3 5 16 0,-4 4 0 15,-4 0-80-15,-4 5-16 0,-3 4 0 0,2 2 0 16,-3 6-224-16,2 3 0 0,1 4 128 0,-4 4-128 15,2 2 0-15,0 6 0 0,3 5 0 0,1 0 0 16,2 0 0-16,8 1 0 0,6-2-128 0,5-2 128 16,6 1 0-16,3-3 0 0,4-2 0 0,7-2 0 15,5 1 0-15,3-1 0 0,2-6 176 0,1-1-176 16,3-4 256-16,1 0-48 0,0-2-16 0,2-4 0 16,3-4-64-16,-3-2-128 0,-2 0 176 0,0-2-176 0,1-1 0 15,-3-1 0-15,-5 0 0 0,1 2 0 16,-3-1-896-16,-4 1-272 0,-3 0-64 0,1 3-10368 15,-3-1-2080-15</inkml:trace>
  <inkml:trace contextRef="#ctx0" brushRef="#br0" timeOffset="40517.003">18929 10507 20271 0,'-14'-26'1792'0,"5"9"-1424"0,0-2-368 0,3 3 0 15,-1 4 1088-15,4 2 128 0,3 10 48 0,0 0 0 16,-2-6-944-16,2 6-192 0,0 0-128 0,0 0 144 15,6 7-144-15,2 5 192 0,1 5-192 0,0 3 192 16,2 2 48-16,2 4 16 0,3 5 0 0,1 5 0 16,0 4-16-16,3 6 0 0,1 7 0 0,0 6 0 15,0 6-48-15,1 8-16 0,-4 7 0 0,-3 5 0 16,-2 2-176-16,-6 6 192 0,-5 6-192 0,-4 1 192 16,-7 0 192-16,-3 5 64 0,-9 3 0 0,0 2 0 0,0-6-48 15,-5 1 0-15,-4 0 0 0,-3-7 0 0,-1-9-128 16,-5 0-16-16,2 2-16 0,-8-10 0 0,-2-7-64 0,0-8-16 15,2-6 0-15,-3-5 0 0,-5-1-160 16,4-7 128-16,0-5-128 0,2-2-9664 16,-1-1-2000-16</inkml:trace>
  <inkml:trace contextRef="#ctx0" brushRef="#br0" timeOffset="41101.174">13131 10538 25919 0,'-35'8'1152'0,"11"1"224"0,-6 3-1104 0,-1 3-272 16,1 1 0-16,-1 10 0 0,-4 10 128 0,-4 6-128 15,-4 4 192-15,-5 14-192 0,-4 9 384 0,-1 8-16 16,2 4-16-16,1 12 0 0,3 8 32 0,-1 6 0 16,-2 0 0-16,0 6 0 0,-1 3-48 0,7-1 0 15,8-4 0-15,6 1 0 0,1 0-144 0,9-7-16 0,5-2-16 16,6-4 0-16,8-2 96 0,6-1 32 16,5-4 0-16,6-3 0 0,2-6-80 0,6-2-16 0,-2-3 0 0,4-2 0 31,5-3-1088-31,0-6-208 0,-1-5-48 0,0 2-16 0</inkml:trace>
  <inkml:trace contextRef="#ctx0" brushRef="#br0" timeOffset="44286.802">1707 6546 11967 0,'-9'-1'1072'0,"-2"0"-864"0,-1-2-208 0,1 2 0 16,1 1 448-16,-1 0 64 0,1 0 0 0,1 0 0 16,-2 0 336-16,11 0 80 0,-4 5 16 0,4-5 0 15,-8 3 32-15,8-3 16 0,0 0 0 0,0 0 0 16,0 0-160-16,0 0-16 0,8 7-16 0,0-3 0 16,3 1 0-16,5-1 0 0,3-4 0 0,4 0 0 15,-2 0-160-15,6 0-16 0,5 2-16 0,3 1 0 16,4 0-128-16,-4-1-32 0,0 0 0 0,0 2 0 15,2 0-304-15,-4 0-144 0,0 0 128 0,2-1-128 16,2 0 0-16,-3 1 0 0,-1-2 0 0,0 0 0 16,-1 0-2032-16,0-2-480 0</inkml:trace>
  <inkml:trace contextRef="#ctx0" brushRef="#br0" timeOffset="44982.304">5597 6556 20271 0,'0'0'1792'0,"0"0"-1424"16,-6 1-368-16,6-1 0 16,-6-1-784-16,6 1-240 0,0 0-32 0,0 0-16 0,0 0 1072 0,-8 4 0 15,8-4 0-15,0 0 144 0,0 0 96 0,0 0 16 16,7 9 0-16,-1-1 0 0,1-4 400 0,5 1 96 0,5-2 16 0,7-2 0 15,5-3 128-15,7-1 48 0,7-2 0 0,7 2 0 16,8 2-112-16,3-1-32 0,3-2 0 0,2 2 0 16,3 2-224-16,2 0-64 0,2 0 0 0,3 0 0 15,0 0-64-15,0-2 0 0,-3 1-16 0,5-1 0 16,2-2-32-16,-3 2 0 0,-5 0 0 0,-3 0 0 16,-6-2-144-16,-2 0-16 0,-1 0-16 0,-3 1 0 15,1 2-224-15,-6 1 144 0,-6 3-144 0,-4 1-9584 16,-7 3-2000-16</inkml:trace>
  <inkml:trace contextRef="#ctx0" brushRef="#br0" timeOffset="46660.076">13884 13091 15375 0,'-16'-6'672'0,"6"2"160"0,-1 1-672 0,0 0-160 0,1-1 0 0,2 0 0 15,0-4 480-15,-1 5 64 0,0 3 16 0,9 0 0 16,-6-2 176-16,6 2 32 0,-11 0 16 0,11 0 0 16,0 0-272-16,-7 0-48 0,7 0-16 0,0 0 0 15,0 0 80-15,0 0 16 0,-6 9 0 0,1-4 0 16,5-5-160-16,0 0-48 0,0 0 0 0,0 0 0 16,11 7 336-16,1-3 64 0,5-1 16 0,4 1 0 15,3 1 144-15,4 2 48 0,4-1 0 0,2 0 0 0,2-2-448 0,2 1-96 16,5 0-16-16,2 1 0 0,1 0-224 0,2 0-160 15,-1-2 192-15,2 1-192 0,3-2 224 0,-2-1-64 16,0-2-16-16,6 1 0 0,3 5 96 0,-2-4 16 16,-2-2 0-16,-3 0 0 0,-1 3-256 0,1-1 128 15,-4 1-128-15,2 0 0 0,-1 1 160 0,-2 0-160 16,-3-2 160-16,-4 0-160 0,-7 5 0 0,-1-4 0 16,-3-1 0-16,-5 0 0 0,-3 4 0 0,-5-2 128 15,-1 0-128-15,-5-2 0 0,-10-2 0 0,0 0 144 16,6 3-144-16,-6-3 128 0,0 0 16 0,0 0 0 15,0 0 0-15,-12 1 0 0,-3 1 96 0,-3 1 16 16,-3-1 0-16,-4-1 0 0,-4 1-256 0,-5 0 144 16,-4-3-144-16,-2 0 128 0,-4 0-128 0,-1 0 0 0,-1 0 0 0,-3 2 128 15,1 0-128-15,-3-1 192 0,-5-2-192 0,-1 0 192 16,-3 0-192-16,-1 1 0 0,2-1 0 0,0 1 0 16,3 1 0-16,0-2 0 0,0 0 0 0,2-1 0 15,2 0 0-15,3 3 0 0,2 2 0 0,2 1 128 16,6-3-128-16,4 1 0 0,4 0 0 0,5 2 0 15,3-1 0-15,4-1 0 0,0-2 128 0,8 0-128 16,1 1 0-16,10 0 0 0,0 0 0 0,0 0 128 16,0 0-128-16,0 0 0 0,16-1 0 0,3-2 0 15,6-2 144-15,7-1-144 0,8-3 160 0,3 2-160 16,4 3 192-16,8 1-48 0,6 0-16 0,3 1 0 16,1 0-128-16,3 0 192 0,0 0-192 0,6 1 192 15,4 1-192-15,0 1 192 0,-2 3-192 0,2-1 192 16,-1 0-192-16,0-1 160 0,0 0-160 0,-6 2 160 15,-5 2-160-15,-3-3 0 0,-8-2 0 0,-4 1 128 0,-9 3-128 0,-4 0 0 16,-4-1 0-16,-5 0 0 0,-8 0 0 0,-6 1-144 16,-5-1 144-16,-10-4-11712 15,0 0-2208-15</inkml:trace>
  <inkml:trace contextRef="#ctx0" brushRef="#br0" timeOffset="47935.71">7750 13935 21359 0,'0'0'944'0,"0"0"208"0,0 0-928 0,0 0-224 0,-4-10 0 0,1 2 0 16,3 8 192-16,0 0-16 0,0 0 0 0,-4-7 0 16,0-3 256-16,-3 5 48 0,-1 2 16 0,-1 1 0 15,0 0 256-15,-1 3 48 0,0 3 16 0,2 1 0 16,-2-3-48-16,0 3 0 0,-1 2 0 0,-3 1 0 16,-3 5-176-16,0 2-32 0,-2 6-16 0,2 1 0 15,-2 1-32-15,2 4-16 0,2 2 0 0,0 2 0 16,-1 4-240-16,2-1-64 0,2-1 0 0,3 4 0 0,-1 2-192 15,5 4 128-15,1-3-128 0,3-3 0 0,1-4 0 0,5-3 128 16,1-3-128-16,4-6 0 0,0-1 256 0,2-2 0 16,1-2 0-16,4-5 0 0,0-3 144 0,6-6 48 15,2-4 0-15,1-3 0 0,0-2-64 0,6-4-16 16,6-5 0-16,0-2 0 0,0-3-128 0,-2-6-32 16,-1-3 0-16,-4-1 0 0,-5-1 48 0,-1 1 0 15,-6 0 0-15,-3 2 0 0,-5-2 112 0,-1 2 16 16,-6-1 16-16,-1 1 0 0,-3-2 144 0,-3 3 32 15,-1 2 0-15,-5 2 0 0,2 2-112 0,-4 3-16 16,-1 2 0-16,-1 0 0 0,-2 1-288 0,-3 0-160 16,-3 2 160-16,-1 3-160 15,-1 2-256-15,-2 1-160 0,-3 1-32 0,3 1 0 16,3 4-2128-16,5 0-432 0,6-3-96 0,-2 1-16 0</inkml:trace>
  <inkml:trace contextRef="#ctx0" brushRef="#br0" timeOffset="49016.293">8059 9892 15663 0,'-8'-11'1392'0,"4"6"-1120"0,1-2-272 0,-3 2 0 16,2-1 336-16,4 6 16 0,0 0 0 0,-6-5 0 15,0 0 288-15,0 2 64 0,6 3 16 0,-8 1 0 16,8-1 48-16,-7 0 0 0,-2 0 0 0,2 5 0 15,2 2-16-15,0 4 0 0,0 1 0 0,3 6 0 16,-2 3-224-16,4 4-32 0,0 1-16 0,4 1 0 0,-3-1 32 0,2 1 0 16,2 0 0-16,2-1 0 0,0-3-64 15,3-2-16-15,4-4 0 0,0 1 0 0,1-2 32 0,1 0 16 16,1-5 0-16,0-1 0 0,0-2 0 0,3 0 0 16,3 0 0-16,-1-4 0 0,2-2-176 0,-3-2-48 15,0 0 0-15,0 2 0 0,-1-4-128 0,-1-1-128 16,-2-2 144-16,-2 1-144 0,-1 2 0 0,1-1-208 15,-3-3 16-15,-1 1 0 16,-6-1-2752-16,-5 6-528 0,0 0-112 0,4-12-32 0</inkml:trace>
  <inkml:trace contextRef="#ctx0" brushRef="#br0" timeOffset="49251.547">8467 9891 23039 0,'0'0'1024'0,"0"0"192"0,0 0-960 0,0 0-256 0,0 0 0 0,-1 14 0 16,-1-2 576-16,1 3 64 0,-4 3 0 16,2 3 16-16,0 2-192 0,-2 2-32 0,1 0-16 0,-2 4 0 15,1 1-80-15,-4 1-16 0,3 2 0 0,-4 4 0 16,0 0 0-16,0 4-16 0,0 2 0 0,2-4 0 16,-1-5-144-16,3-1-32 0,-3-1 0 0,4-2 0 15,0-7-128-15,2-3 0 0,0-4 0 0,1 0 0 16,2-2 128-16,2-2-128 0,0-3 128 0,-2-9-128 15,7 7-1216-15,-1-1-336 16,-6-6-64-16</inkml:trace>
  <inkml:trace contextRef="#ctx0" brushRef="#br0" timeOffset="49512.452">8604 10274 29487 0,'-8'-2'2624'0,"8"2"-2112"16,0 0-512-16,0 0 0 0,0 0 384 0,0 0-48 16,5-8 0-16,1 3 0 0,5 1 0 0,1-2 0 15,6-2 0-15,-2 0 0 0,4 4-192 0,-1-3-144 16,-1 0 192-16,1-1-192 0,-1 1 0 0,-3 3 0 15,1 1 0-15,-1-2-192 16,-2-3-1840-16,-2 1-352 0,0 1-80 0,-4 1-16 0</inkml:trace>
  <inkml:trace contextRef="#ctx0" brushRef="#br0" timeOffset="49928.652">8908 9831 30399 0,'-7'-18'1344'0,"4"8"288"0,3 0-1312 0,4 2-320 0,2-3 0 0,5 1 0 0,1 0 0 0,2 3 0 16,-1-2 0-16,2 5 0 0,3-1 0 0,-1 0 0 16,0 1 0-16,-1 3 0 0,2 2 0 0,-3 3-160 15,-1-1 160-15,-5 5-160 0,-2 1 160 0,-1 4-192 16,-1 3 192-16,-3 2-192 0,-4 2 192 0,-1 3-208 15,-4 4 80-15,1-3 128 0,-2-3 0 0,1-2 0 16,1-3 0-16,-1 0 0 0,3 3 0 0,1-4 0 16,5-5 0-16,-1 1 0 0,2-1 0 0,2 0 240 15,2 1-48-15,3-2 0 0,2-1 80 0,0-1 16 16,1 2 0-16,2 0 0 0,0 0-32 0,0 0-16 16,-4-1 0-16,0 3 0 0,0 3-112 0,-2 0-128 15,-2-1 176-15,-2 2-176 0,-2-1 144 0,-3 1-144 16,-3 0 0-16,-2-4 144 0,-3-1 144 0,-1 0 32 15,-4 1 0-15,-2 0 0 0,-4-1 112 0,-3-2 16 16,0-3 16-16,2 2 0 0,-2-2-80 0,5 1 0 0,0-4-16 0,3-4 0 16,2-4-240-16,3 3-128 0,0-1 128 0,9 4-128 31,1-11-2016-31,3-1-480 0,1-2-80 0</inkml:trace>
  <inkml:trace contextRef="#ctx0" brushRef="#br0" timeOffset="50352.525">9353 9921 30399 0,'-7'-18'2704'0,"6"10"-2160"0,-2-3-544 0,5 2 0 0,0-1 352 0,4 0-32 0,1 0-16 0,1 0 0 0,1 1-304 0,1 1 0 15,2-2 0-15,-1 0 0 0,1 0 0 0,-2 1 0 16,1-1 0-16,-4 6 0 0,-7 4 0 0,8-6 0 15,2 1 0-15,-10 5 0 0,0 0 0 0,6 5 0 16,0 1 0-16,0 3 0 0,-1 2 704 0,-3 4 176 16,-3 0 32-16,-1 4 16 15,0 3-1536-15,0 1-304 0,1 1-64 0,-5 4-16 0,-1 2 992 0,1-2 0 16,0-4 192-16,2-2-32 0,2-2-160 0,-3-4 160 16,2-5-160-16,1-5 160 0,2-6-32 0,0 0 0 15,0 0 0-15,0 0 0 0,0 0 320 0,0 0 48 16,6-5 16-16,0-4 0 0,-3-2 16 0,2-1 16 15,1-4 0-15,0 1 0 0,-2-1-288 0,2-2-48 16,-1 0-16-16,0 1 0 0,-2-1-64 0,-1-2-128 0,2-2 176 0,3 4-176 16,2-1 160-16,2 2-160 0,-1 2 128 0,1 4-128 15,0 2 0-15,1 0 0 0,-3 1 0 0,1 1 0 16,-2 4 0-16,1-1 0 0,0 2 0 16,2 1 0-1,0 0-1168-15,1 1-176 0,-2 1-16 0,0 2-8880 0,-10-3-1792 0</inkml:trace>
  <inkml:trace contextRef="#ctx0" brushRef="#br0" timeOffset="50791.908">9872 9081 23951 0,'0'0'512'0,"0"0"128"0,8-8 0 0,-2 6 64 0,-6 2-576 0,7 4-128 16,0 0 0-16,-2-1 0 0,-5-3 0 0,0 0 0 16,6 5 0-16,1 2 0 0,0-3 0 0,-1 1 0 15,-6-5 0-15,5 6 0 0,-1 2 0 0,-1 0 0 16,-3-8 0-16,4 7 0 0,-2 1 0 0,-1 1 0 15,-1 2 0-15,1 2 0 0,0-3 0 0,4-4 160 16,2 3-160-16,-1-5 160 0,-1 0 624 0,2 0 128 0,1 2 32 0,5-1 0 16,2-1-784-16,1 0-160 0,-3-1 0 0,2 0 0 15,2-1 416-15,-1 0 128 0,1 0 32 0,-1-2 0 16,0-3-192-16,1 0-48 16,1 0 0-16,-3 2 0 0,-2 0-336 0,2-2 0 0,-1-4 0 0,1 3 128 15,1 3-128-15,-2 0 192 0,-2-4-64 0,1 3 0 16,1 1-128-16,-2 0 176 0,-2 0-176 0,-1 0 192 15,-1-2-192-15,-8 3 0 0,9 0 0 0,-9 0 128 16,0 0-128-16,10 3-144 0,-1 1 144 0,-9-4-14096 16</inkml:trace>
  <inkml:trace contextRef="#ctx0" brushRef="#br0" timeOffset="52257.896">5654 13504 13823 0,'-6'-12'1216'0,"4"4"-960"16,-3-2-256-16,3 5 0 0,2 5 1312 0,0 0 224 16,0 0 32-16,0 0 16 0,0 0-800 0,0 0-144 15,0 0-48-15,-4 5 0 0,0 5 96 0,-2 2 16 16,-2 3 0-16,0 4 0 0,1 4-48 0,-4 3 0 16,-1 0 0-16,-2 3 0 0,0 0-112 0,1 2-32 15,-1-2 0-15,0 0 0 0,4 2-128 0,3 1-16 16,1 0-16-16,3-2 0 0,2-7-160 0,3 0-48 15,5-4 0-15,-1-2 0 0,4 1 176 0,-1-5 48 16,2-4 0-16,2-5 0 0,3-3 336 0,0-5 80 16,2-7 16-16,-1-5 0 0,2-4 16 0,1-6 0 0,-3-3 0 15,2-4 0-15,1-6-80 0,1 1-16 0,-4-1 0 16,-1-1 0-16,-5-1-192 0,-4-1-32 0,-4-3-16 16,-3 3 0-16,-1 8-32 0,-4 1-16 0,-1 2 0 0,-3 2 0 15,-1 3-192-15,-1 2-48 0,-1 2 0 0,-3 3 0 16,-2 3-192-16,-1 0 0 0,2 2 0 0,-1 1 0 31,-5 0-1424-31,0 0-176 0,0 1-48 0,1 1-10320 0,-1 1-2048 0</inkml:trace>
  <inkml:trace contextRef="#ctx0" brushRef="#br0" timeOffset="52678.898">6251 9557 32079 0,'-15'-4'1408'0,"15"4"320"0,-5 12-1392 0,-1 0-336 0,2 2 0 0,3 6 0 15,1 4 0-15,0 4 0 0,-1-2 0 0,2 5-128 16,2 1 128-16,2 1 0 0,-1 4 0 0,-1 0 0 16,-1-1 0-16,2-3 0 0,-1 1 0 0,0-1 0 15,2-1 0-15,-1-3-208 0,-1-1 80 0,-1-1-9248 16,-4 0-1840-16</inkml:trace>
  <inkml:trace contextRef="#ctx0" brushRef="#br0" timeOffset="53786.873">4057 13450 18543 0,'0'-11'816'0,"0"11"176"0,-9 1-800 0,0-1-192 16,-2-1 0-16,1 0 0 0,0 3 576 0,0 5 80 16,-1 0 16-16,-3 5 0 0,-3 4 32 0,-1 1 16 15,0 3 0-15,0 4 0 0,1 4 32 0,1 3 0 16,1-1 0-16,4 3 0 0,2 3-96 0,2 0-16 15,2 0 0-15,2 3 0 0,6 3-352 0,1-2-80 16,4 0-16-16,2-3 0 0,1-2 64 0,3-6 0 16,3-6 0-16,0-3 0 0,1-2 80 0,1-3 32 15,3-6 0-15,-2-4 0 0,1-3 112 0,4-5 32 16,4-6 0-16,2-5 0 0,-1-1 48 0,-2-5 16 16,-3-5 0-16,0-8 0 0,-2-6 16 0,-2-1 16 0,-2 1 0 15,-5-1 0-15,-2 2-48 0,-7 0-16 0,-1 2 0 0,-4 0 0 16,-2 1-192-16,-4-1-32 0,-3 1-16 0,-2 4 0 15,0 4-160-15,-3 4-16 0,-3-1-128 0,2 3 192 16,-1 0-400-16,-4 1-96 0,0 2-16 0,0 2 0 31,1-1-2112-31,-3 3-448 0,0 2-64 0</inkml:trace>
  <inkml:trace contextRef="#ctx0" brushRef="#br0" timeOffset="54464.954">4039 10061 21935 0,'-13'-4'960'0,"13"4"224"0,0 0-944 0,-2-5-240 0,1-3 0 0,1 8 0 15,0 0 128-15,0 0-128 0,-2-9 176 0,4 1-176 16,9-2 400-16,5 2-16 0,3-2-16 0,0-1 0 15,2-2 16-15,2 3 0 0,1 2 0 0,2 0 0 16,-1-5-64-16,-3 2 0 0,0 2 0 0,-2 4 0 0,-4 4-144 0,0 5-48 16,-3 3 0-16,-4 5 0 0,-2 4 32 0,-2 1 0 15,-3 2 0-15,-2 3 0 0,-1 2 32 0,-4 2 16 16,-3 2 0-16,-1 3 0 0,-4 3-64 0,-1-1-16 16,0 0 0-16,1-1 0 0,0-3-128 0,-1-1 0 15,3-5 144-15,0-1-144 0,6-2 240 0,-1-3-32 16,4 1 0-16,1-6 0 0,0-2 64 0,3 0 16 15,2 1 0-15,1-2 0 0,-5-9-64 0,9 5-16 16,1-3 0-16,2 0 0 0,1 2 48 0,-1-2 0 16,1-3 0-16,3 0 0 0,0 0-32 0,2 0 0 15,1-1 0-15,-2-3 0 0,3-3-224 0,1 2 176 16,0 1-176-16,-4 1 160 0,-3 0-160 0,2-1 0 16,5 0 0-16,-2 1 0 15,-4 1-2032-15,-2 0-432 0,2-8-96 0,-3 5 0 0</inkml:trace>
  <inkml:trace contextRef="#ctx0" brushRef="#br0" timeOffset="54750.745">4836 9864 28559 0,'-18'-19'2544'0,"11"13"-2032"0,-3 0-512 0,4 3 0 15,6 3 800-15,0 0 64 0,-8 3 16 0,2 5 0 16,-2 5-880-16,2 6 0 0,-2 4 0 0,1 4-192 0,3 6 192 16,-1-1 0-16,1 3 0 0,1 2 0 0,0-1 0 0,-3 1 0 15,2 1 0-15,0 0 0 0,3 2 0 0,-2-2-128 16,2-4 128-16,0-1 0 0,0-1 0 0,1-4 0 16,-1-6 0-16,1-6 0 0,0-2 0 0,0-5 0 15,1-1-128-15,-1-8 128 16,0 0-832-16,0 0-64 0,0 0-32 0,0 0 0 15,3-12-1936-15,0 0-384 0,-2-2-80 0,-1-2-5632 16</inkml:trace>
  <inkml:trace contextRef="#ctx0" brushRef="#br0" timeOffset="55019.958">4888 9874 11967 0,'1'-10'1072'0,"0"-2"-864"16,2 5-208-16,-3 7 0 0,0 0 3136 0,0 0 592 15,10 1 112-15,-10-1 32 0,8 10-2544 0,-3 4-512 16,0 4-112-16,-4 4 0 0,0 3-224 0,-2 2-32 0,-1 0-16 0,-3 4 0 16,1 3-80-16,-2 1-16 0,-4 1 0 0,4-2 0 15,-2 0-112-15,3-3-32 0,-1-4 0 0,3-1 0 16,1-1-192-16,1-2 128 0,-1 0-128 0,1-2 0 16,-1-4 128-16,1 0-128 0,1-3 0 0,0-2 0 15,0-4 0-15,0-8 0 0,1 9 0 0,-1-9 0 16,2 7-176-16,-2-7-128 0,0 0-16 0,0 0-16 15,9 5-2144-15,0-2-416 16,-9-3-96-16</inkml:trace>
  <inkml:trace contextRef="#ctx0" brushRef="#br0" timeOffset="55230.703">4477 9902 41183 0,'3'-32'1824'0,"3"16"368"0,3 1-1744 0,6-1-448 15,9 0 0-15,3 1 0 0,7 3 0 0,4 1 0 16,1 2-192-16,4-3 192 0,7-1-144 0,0 0 144 16,5 1 0-16,3 0 0 15,5-3-960-15,-2 3-96 0,-6 1-16 0,-4 3-10320 16,-3 0-208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764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47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8606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779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03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348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351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270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1013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78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195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A3BA91-2C9F-4500-B81F-BC3BE5AD2358}" type="datetimeFigureOut">
              <a:rPr lang="en-US" smtClean="0"/>
              <a:t>4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15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customXml" Target="../ink/ink14.xml"/><Relationship Id="rId7" Type="http://schemas.openxmlformats.org/officeDocument/2006/relationships/customXml" Target="../ink/ink16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customXml" Target="../ink/ink15.xml"/><Relationship Id="rId10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customXml" Target="../ink/ink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png"/><Relationship Id="rId7" Type="http://schemas.openxmlformats.org/officeDocument/2006/relationships/customXml" Target="../ink/ink23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customXml" Target="../ink/ink22.xml"/><Relationship Id="rId10" Type="http://schemas.openxmlformats.org/officeDocument/2006/relationships/image" Target="../media/image38.png"/><Relationship Id="rId4" Type="http://schemas.openxmlformats.org/officeDocument/2006/relationships/image" Target="../media/image35.png"/><Relationship Id="rId9" Type="http://schemas.openxmlformats.org/officeDocument/2006/relationships/customXml" Target="../ink/ink24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png"/><Relationship Id="rId18" Type="http://schemas.openxmlformats.org/officeDocument/2006/relationships/customXml" Target="../ink/ink31.xml"/><Relationship Id="rId26" Type="http://schemas.openxmlformats.org/officeDocument/2006/relationships/customXml" Target="../ink/ink35.xml"/><Relationship Id="rId39" Type="http://schemas.openxmlformats.org/officeDocument/2006/relationships/image" Target="../media/image56.png"/><Relationship Id="rId21" Type="http://schemas.openxmlformats.org/officeDocument/2006/relationships/image" Target="../media/image47.png"/><Relationship Id="rId34" Type="http://schemas.openxmlformats.org/officeDocument/2006/relationships/customXml" Target="../ink/ink39.xml"/><Relationship Id="rId42" Type="http://schemas.openxmlformats.org/officeDocument/2006/relationships/customXml" Target="../ink/ink43.xml"/><Relationship Id="rId47" Type="http://schemas.openxmlformats.org/officeDocument/2006/relationships/image" Target="../media/image60.png"/><Relationship Id="rId50" Type="http://schemas.openxmlformats.org/officeDocument/2006/relationships/customXml" Target="../ink/ink47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30.xml"/><Relationship Id="rId29" Type="http://schemas.openxmlformats.org/officeDocument/2006/relationships/image" Target="../media/image51.png"/><Relationship Id="rId11" Type="http://schemas.openxmlformats.org/officeDocument/2006/relationships/image" Target="../media/image42.png"/><Relationship Id="rId24" Type="http://schemas.openxmlformats.org/officeDocument/2006/relationships/customXml" Target="../ink/ink34.xml"/><Relationship Id="rId32" Type="http://schemas.openxmlformats.org/officeDocument/2006/relationships/customXml" Target="../ink/ink38.xml"/><Relationship Id="rId37" Type="http://schemas.openxmlformats.org/officeDocument/2006/relationships/image" Target="../media/image55.png"/><Relationship Id="rId40" Type="http://schemas.openxmlformats.org/officeDocument/2006/relationships/customXml" Target="../ink/ink42.xml"/><Relationship Id="rId45" Type="http://schemas.openxmlformats.org/officeDocument/2006/relationships/image" Target="../media/image59.png"/><Relationship Id="rId5" Type="http://schemas.openxmlformats.org/officeDocument/2006/relationships/hyperlink" Target="https://web.mst.edu/~vojtat/class_2135/lectures/lecture03/lecture03_part_3_electric_flux.ppt" TargetMode="External"/><Relationship Id="rId15" Type="http://schemas.openxmlformats.org/officeDocument/2006/relationships/image" Target="../media/image44.png"/><Relationship Id="rId23" Type="http://schemas.openxmlformats.org/officeDocument/2006/relationships/image" Target="../media/image48.png"/><Relationship Id="rId28" Type="http://schemas.openxmlformats.org/officeDocument/2006/relationships/customXml" Target="../ink/ink36.xml"/><Relationship Id="rId36" Type="http://schemas.openxmlformats.org/officeDocument/2006/relationships/customXml" Target="../ink/ink40.xml"/><Relationship Id="rId49" Type="http://schemas.openxmlformats.org/officeDocument/2006/relationships/image" Target="../media/image61.png"/><Relationship Id="rId10" Type="http://schemas.openxmlformats.org/officeDocument/2006/relationships/customXml" Target="../ink/ink27.xml"/><Relationship Id="rId19" Type="http://schemas.openxmlformats.org/officeDocument/2006/relationships/image" Target="../media/image46.png"/><Relationship Id="rId31" Type="http://schemas.openxmlformats.org/officeDocument/2006/relationships/image" Target="../media/image52.png"/><Relationship Id="rId44" Type="http://schemas.openxmlformats.org/officeDocument/2006/relationships/customXml" Target="../ink/ink44.xml"/><Relationship Id="rId4" Type="http://schemas.openxmlformats.org/officeDocument/2006/relationships/image" Target="../media/image39.wmf"/><Relationship Id="rId9" Type="http://schemas.openxmlformats.org/officeDocument/2006/relationships/image" Target="../media/image41.png"/><Relationship Id="rId14" Type="http://schemas.openxmlformats.org/officeDocument/2006/relationships/customXml" Target="../ink/ink29.xml"/><Relationship Id="rId22" Type="http://schemas.openxmlformats.org/officeDocument/2006/relationships/customXml" Target="../ink/ink33.xml"/><Relationship Id="rId27" Type="http://schemas.openxmlformats.org/officeDocument/2006/relationships/image" Target="../media/image50.png"/><Relationship Id="rId30" Type="http://schemas.openxmlformats.org/officeDocument/2006/relationships/customXml" Target="../ink/ink37.xml"/><Relationship Id="rId35" Type="http://schemas.openxmlformats.org/officeDocument/2006/relationships/image" Target="../media/image54.png"/><Relationship Id="rId43" Type="http://schemas.openxmlformats.org/officeDocument/2006/relationships/image" Target="../media/image58.png"/><Relationship Id="rId48" Type="http://schemas.openxmlformats.org/officeDocument/2006/relationships/customXml" Target="../ink/ink46.xml"/><Relationship Id="rId8" Type="http://schemas.openxmlformats.org/officeDocument/2006/relationships/customXml" Target="../ink/ink26.xml"/><Relationship Id="rId51" Type="http://schemas.openxmlformats.org/officeDocument/2006/relationships/image" Target="../media/image62.png"/><Relationship Id="rId3" Type="http://schemas.openxmlformats.org/officeDocument/2006/relationships/oleObject" Target="../embeddings/oleObject1.bin"/><Relationship Id="rId12" Type="http://schemas.openxmlformats.org/officeDocument/2006/relationships/customXml" Target="../ink/ink28.xml"/><Relationship Id="rId17" Type="http://schemas.openxmlformats.org/officeDocument/2006/relationships/image" Target="../media/image45.png"/><Relationship Id="rId25" Type="http://schemas.openxmlformats.org/officeDocument/2006/relationships/image" Target="../media/image49.png"/><Relationship Id="rId33" Type="http://schemas.openxmlformats.org/officeDocument/2006/relationships/image" Target="../media/image53.png"/><Relationship Id="rId38" Type="http://schemas.openxmlformats.org/officeDocument/2006/relationships/customXml" Target="../ink/ink41.xml"/><Relationship Id="rId46" Type="http://schemas.openxmlformats.org/officeDocument/2006/relationships/customXml" Target="../ink/ink45.xml"/><Relationship Id="rId20" Type="http://schemas.openxmlformats.org/officeDocument/2006/relationships/customXml" Target="../ink/ink32.xml"/><Relationship Id="rId41" Type="http://schemas.openxmlformats.org/officeDocument/2006/relationships/image" Target="../media/image57.png"/><Relationship Id="rId1" Type="http://schemas.openxmlformats.org/officeDocument/2006/relationships/vmlDrawing" Target="../drawings/vmlDrawing1.vml"/><Relationship Id="rId6" Type="http://schemas.openxmlformats.org/officeDocument/2006/relationships/customXml" Target="../ink/ink2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customXml" Target="../ink/ink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4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3.bin"/><Relationship Id="rId10" Type="http://schemas.openxmlformats.org/officeDocument/2006/relationships/customXml" Target="../ink/ink48.xml"/><Relationship Id="rId4" Type="http://schemas.openxmlformats.org/officeDocument/2006/relationships/image" Target="../media/image63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customXml" Target="../ink/ink54.xml"/><Relationship Id="rId18" Type="http://schemas.openxmlformats.org/officeDocument/2006/relationships/image" Target="../media/image74.png"/><Relationship Id="rId26" Type="http://schemas.openxmlformats.org/officeDocument/2006/relationships/image" Target="../media/image78.png"/><Relationship Id="rId3" Type="http://schemas.openxmlformats.org/officeDocument/2006/relationships/image" Target="../media/image34.png"/><Relationship Id="rId21" Type="http://schemas.openxmlformats.org/officeDocument/2006/relationships/customXml" Target="../ink/ink58.xml"/><Relationship Id="rId7" Type="http://schemas.openxmlformats.org/officeDocument/2006/relationships/customXml" Target="../ink/ink51.xml"/><Relationship Id="rId12" Type="http://schemas.openxmlformats.org/officeDocument/2006/relationships/image" Target="../media/image71.png"/><Relationship Id="rId17" Type="http://schemas.openxmlformats.org/officeDocument/2006/relationships/customXml" Target="../ink/ink56.xml"/><Relationship Id="rId25" Type="http://schemas.openxmlformats.org/officeDocument/2006/relationships/customXml" Target="../ink/ink60.xml"/><Relationship Id="rId2" Type="http://schemas.openxmlformats.org/officeDocument/2006/relationships/image" Target="../media/image33.png"/><Relationship Id="rId16" Type="http://schemas.openxmlformats.org/officeDocument/2006/relationships/image" Target="../media/image73.png"/><Relationship Id="rId20" Type="http://schemas.openxmlformats.org/officeDocument/2006/relationships/image" Target="../media/image7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11" Type="http://schemas.openxmlformats.org/officeDocument/2006/relationships/customXml" Target="../ink/ink53.xml"/><Relationship Id="rId24" Type="http://schemas.openxmlformats.org/officeDocument/2006/relationships/image" Target="../media/image77.png"/><Relationship Id="rId5" Type="http://schemas.openxmlformats.org/officeDocument/2006/relationships/customXml" Target="../ink/ink50.xml"/><Relationship Id="rId15" Type="http://schemas.openxmlformats.org/officeDocument/2006/relationships/customXml" Target="../ink/ink55.xml"/><Relationship Id="rId23" Type="http://schemas.openxmlformats.org/officeDocument/2006/relationships/customXml" Target="../ink/ink59.xml"/><Relationship Id="rId28" Type="http://schemas.openxmlformats.org/officeDocument/2006/relationships/image" Target="../media/image79.png"/><Relationship Id="rId10" Type="http://schemas.openxmlformats.org/officeDocument/2006/relationships/image" Target="../media/image70.png"/><Relationship Id="rId19" Type="http://schemas.openxmlformats.org/officeDocument/2006/relationships/customXml" Target="../ink/ink57.xml"/><Relationship Id="rId4" Type="http://schemas.openxmlformats.org/officeDocument/2006/relationships/image" Target="../media/image35.png"/><Relationship Id="rId9" Type="http://schemas.openxmlformats.org/officeDocument/2006/relationships/customXml" Target="../ink/ink52.xml"/><Relationship Id="rId14" Type="http://schemas.openxmlformats.org/officeDocument/2006/relationships/image" Target="../media/image72.png"/><Relationship Id="rId22" Type="http://schemas.openxmlformats.org/officeDocument/2006/relationships/image" Target="../media/image76.png"/><Relationship Id="rId27" Type="http://schemas.openxmlformats.org/officeDocument/2006/relationships/customXml" Target="../ink/ink6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customXml" Target="../ink/ink6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customXml" Target="../ink/ink6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64.xm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67.xml"/><Relationship Id="rId13" Type="http://schemas.openxmlformats.org/officeDocument/2006/relationships/image" Target="../media/image93.png"/><Relationship Id="rId18" Type="http://schemas.openxmlformats.org/officeDocument/2006/relationships/customXml" Target="../ink/ink72.xml"/><Relationship Id="rId3" Type="http://schemas.openxmlformats.org/officeDocument/2006/relationships/hyperlink" Target="http://tutorial.math.lamar.edu/Classes/CalcIII/DivergenceTheorem.aspx" TargetMode="External"/><Relationship Id="rId21" Type="http://schemas.openxmlformats.org/officeDocument/2006/relationships/image" Target="../media/image97.png"/><Relationship Id="rId7" Type="http://schemas.openxmlformats.org/officeDocument/2006/relationships/image" Target="../media/image90.png"/><Relationship Id="rId12" Type="http://schemas.openxmlformats.org/officeDocument/2006/relationships/customXml" Target="../ink/ink69.xml"/><Relationship Id="rId17" Type="http://schemas.openxmlformats.org/officeDocument/2006/relationships/image" Target="../media/image95.png"/><Relationship Id="rId25" Type="http://schemas.openxmlformats.org/officeDocument/2006/relationships/image" Target="../media/image99.png"/><Relationship Id="rId2" Type="http://schemas.openxmlformats.org/officeDocument/2006/relationships/image" Target="../media/image88.png"/><Relationship Id="rId16" Type="http://schemas.openxmlformats.org/officeDocument/2006/relationships/customXml" Target="../ink/ink71.xml"/><Relationship Id="rId20" Type="http://schemas.openxmlformats.org/officeDocument/2006/relationships/customXml" Target="../ink/ink73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6.xml"/><Relationship Id="rId11" Type="http://schemas.openxmlformats.org/officeDocument/2006/relationships/image" Target="../media/image92.png"/><Relationship Id="rId24" Type="http://schemas.openxmlformats.org/officeDocument/2006/relationships/customXml" Target="../ink/ink75.xml"/><Relationship Id="rId5" Type="http://schemas.openxmlformats.org/officeDocument/2006/relationships/image" Target="../media/image89.png"/><Relationship Id="rId15" Type="http://schemas.openxmlformats.org/officeDocument/2006/relationships/image" Target="../media/image94.png"/><Relationship Id="rId23" Type="http://schemas.openxmlformats.org/officeDocument/2006/relationships/image" Target="../media/image98.png"/><Relationship Id="rId10" Type="http://schemas.openxmlformats.org/officeDocument/2006/relationships/customXml" Target="../ink/ink68.xml"/><Relationship Id="rId19" Type="http://schemas.openxmlformats.org/officeDocument/2006/relationships/image" Target="../media/image96.png"/><Relationship Id="rId4" Type="http://schemas.openxmlformats.org/officeDocument/2006/relationships/customXml" Target="../ink/ink65.xml"/><Relationship Id="rId9" Type="http://schemas.openxmlformats.org/officeDocument/2006/relationships/image" Target="../media/image91.png"/><Relationship Id="rId14" Type="http://schemas.openxmlformats.org/officeDocument/2006/relationships/customXml" Target="../ink/ink70.xml"/><Relationship Id="rId22" Type="http://schemas.openxmlformats.org/officeDocument/2006/relationships/customXml" Target="../ink/ink7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1.png"/><Relationship Id="rId7" Type="http://schemas.openxmlformats.org/officeDocument/2006/relationships/customXml" Target="../ink/ink77.xm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customXml" Target="../ink/ink76.xml"/><Relationship Id="rId4" Type="http://schemas.openxmlformats.org/officeDocument/2006/relationships/hyperlink" Target="http://tutorial.math.lamar.edu/Classes/CalcIII/DivergenceTheorem.aspx" TargetMode="Externa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78.xml"/><Relationship Id="rId3" Type="http://schemas.openxmlformats.org/officeDocument/2006/relationships/image" Target="../media/image101.png"/><Relationship Id="rId7" Type="http://schemas.openxmlformats.org/officeDocument/2006/relationships/hyperlink" Target="http://tutorial.math.lamar.edu/Classes/CalcIII/DivergenceTheorem.aspx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customXml" Target="../ink/ink82.xml"/><Relationship Id="rId18" Type="http://schemas.openxmlformats.org/officeDocument/2006/relationships/image" Target="../media/image113.png"/><Relationship Id="rId26" Type="http://schemas.openxmlformats.org/officeDocument/2006/relationships/image" Target="../media/image117.png"/><Relationship Id="rId39" Type="http://schemas.openxmlformats.org/officeDocument/2006/relationships/customXml" Target="../ink/ink95.xml"/><Relationship Id="rId21" Type="http://schemas.openxmlformats.org/officeDocument/2006/relationships/customXml" Target="../ink/ink86.xml"/><Relationship Id="rId34" Type="http://schemas.openxmlformats.org/officeDocument/2006/relationships/image" Target="../media/image121.png"/><Relationship Id="rId42" Type="http://schemas.openxmlformats.org/officeDocument/2006/relationships/image" Target="../media/image125.png"/><Relationship Id="rId47" Type="http://schemas.openxmlformats.org/officeDocument/2006/relationships/customXml" Target="../ink/ink99.xml"/><Relationship Id="rId7" Type="http://schemas.openxmlformats.org/officeDocument/2006/relationships/customXml" Target="../ink/ink79.xml"/><Relationship Id="rId2" Type="http://schemas.openxmlformats.org/officeDocument/2006/relationships/image" Target="../media/image101.png"/><Relationship Id="rId16" Type="http://schemas.openxmlformats.org/officeDocument/2006/relationships/image" Target="../media/image112.png"/><Relationship Id="rId29" Type="http://schemas.openxmlformats.org/officeDocument/2006/relationships/customXml" Target="../ink/ink90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tutorial.math.lamar.edu/Classes/CalcIII/DivergenceTheorem.aspx" TargetMode="External"/><Relationship Id="rId11" Type="http://schemas.openxmlformats.org/officeDocument/2006/relationships/customXml" Target="../ink/ink81.xml"/><Relationship Id="rId24" Type="http://schemas.openxmlformats.org/officeDocument/2006/relationships/image" Target="../media/image116.png"/><Relationship Id="rId32" Type="http://schemas.openxmlformats.org/officeDocument/2006/relationships/image" Target="../media/image120.png"/><Relationship Id="rId37" Type="http://schemas.openxmlformats.org/officeDocument/2006/relationships/customXml" Target="../ink/ink94.xml"/><Relationship Id="rId40" Type="http://schemas.openxmlformats.org/officeDocument/2006/relationships/image" Target="../media/image124.png"/><Relationship Id="rId45" Type="http://schemas.openxmlformats.org/officeDocument/2006/relationships/customXml" Target="../ink/ink98.xml"/><Relationship Id="rId5" Type="http://schemas.openxmlformats.org/officeDocument/2006/relationships/image" Target="../media/image106.png"/><Relationship Id="rId15" Type="http://schemas.openxmlformats.org/officeDocument/2006/relationships/customXml" Target="../ink/ink83.xml"/><Relationship Id="rId23" Type="http://schemas.openxmlformats.org/officeDocument/2006/relationships/customXml" Target="../ink/ink87.xml"/><Relationship Id="rId28" Type="http://schemas.openxmlformats.org/officeDocument/2006/relationships/image" Target="../media/image118.png"/><Relationship Id="rId36" Type="http://schemas.openxmlformats.org/officeDocument/2006/relationships/image" Target="../media/image122.png"/><Relationship Id="rId10" Type="http://schemas.openxmlformats.org/officeDocument/2006/relationships/image" Target="../media/image109.png"/><Relationship Id="rId19" Type="http://schemas.openxmlformats.org/officeDocument/2006/relationships/customXml" Target="../ink/ink85.xml"/><Relationship Id="rId31" Type="http://schemas.openxmlformats.org/officeDocument/2006/relationships/customXml" Target="../ink/ink91.xml"/><Relationship Id="rId44" Type="http://schemas.openxmlformats.org/officeDocument/2006/relationships/image" Target="../media/image126.png"/><Relationship Id="rId4" Type="http://schemas.openxmlformats.org/officeDocument/2006/relationships/image" Target="../media/image105.png"/><Relationship Id="rId9" Type="http://schemas.openxmlformats.org/officeDocument/2006/relationships/customXml" Target="../ink/ink80.xml"/><Relationship Id="rId14" Type="http://schemas.openxmlformats.org/officeDocument/2006/relationships/image" Target="../media/image111.png"/><Relationship Id="rId22" Type="http://schemas.openxmlformats.org/officeDocument/2006/relationships/image" Target="../media/image115.png"/><Relationship Id="rId27" Type="http://schemas.openxmlformats.org/officeDocument/2006/relationships/customXml" Target="../ink/ink89.xml"/><Relationship Id="rId30" Type="http://schemas.openxmlformats.org/officeDocument/2006/relationships/image" Target="../media/image119.png"/><Relationship Id="rId35" Type="http://schemas.openxmlformats.org/officeDocument/2006/relationships/customXml" Target="../ink/ink93.xml"/><Relationship Id="rId43" Type="http://schemas.openxmlformats.org/officeDocument/2006/relationships/customXml" Target="../ink/ink97.xml"/><Relationship Id="rId48" Type="http://schemas.openxmlformats.org/officeDocument/2006/relationships/image" Target="../media/image128.png"/><Relationship Id="rId8" Type="http://schemas.openxmlformats.org/officeDocument/2006/relationships/image" Target="../media/image108.png"/><Relationship Id="rId3" Type="http://schemas.openxmlformats.org/officeDocument/2006/relationships/image" Target="../media/image104.png"/><Relationship Id="rId12" Type="http://schemas.openxmlformats.org/officeDocument/2006/relationships/image" Target="../media/image110.png"/><Relationship Id="rId17" Type="http://schemas.openxmlformats.org/officeDocument/2006/relationships/customXml" Target="../ink/ink84.xml"/><Relationship Id="rId25" Type="http://schemas.openxmlformats.org/officeDocument/2006/relationships/customXml" Target="../ink/ink88.xml"/><Relationship Id="rId33" Type="http://schemas.openxmlformats.org/officeDocument/2006/relationships/customXml" Target="../ink/ink92.xml"/><Relationship Id="rId38" Type="http://schemas.openxmlformats.org/officeDocument/2006/relationships/image" Target="../media/image123.png"/><Relationship Id="rId46" Type="http://schemas.openxmlformats.org/officeDocument/2006/relationships/image" Target="../media/image127.png"/><Relationship Id="rId20" Type="http://schemas.openxmlformats.org/officeDocument/2006/relationships/image" Target="../media/image114.png"/><Relationship Id="rId41" Type="http://schemas.openxmlformats.org/officeDocument/2006/relationships/customXml" Target="../ink/ink9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2.xml"/><Relationship Id="rId3" Type="http://schemas.openxmlformats.org/officeDocument/2006/relationships/hyperlink" Target="http://tutorial.math.lamar.edu/Classes/CalcIII/DivergenceTheorem.aspx" TargetMode="External"/><Relationship Id="rId7" Type="http://schemas.openxmlformats.org/officeDocument/2006/relationships/image" Target="../media/image131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1.xml"/><Relationship Id="rId5" Type="http://schemas.openxmlformats.org/officeDocument/2006/relationships/image" Target="../media/image130.png"/><Relationship Id="rId4" Type="http://schemas.openxmlformats.org/officeDocument/2006/relationships/customXml" Target="../ink/ink100.xml"/><Relationship Id="rId9" Type="http://schemas.openxmlformats.org/officeDocument/2006/relationships/image" Target="../media/image13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3.xml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7.gif"/><Relationship Id="rId11" Type="http://schemas.openxmlformats.org/officeDocument/2006/relationships/image" Target="../media/image141.png"/><Relationship Id="rId5" Type="http://schemas.openxmlformats.org/officeDocument/2006/relationships/image" Target="../media/image136.png"/><Relationship Id="rId10" Type="http://schemas.openxmlformats.org/officeDocument/2006/relationships/customXml" Target="../ink/ink104.xml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3.png"/><Relationship Id="rId7" Type="http://schemas.openxmlformats.org/officeDocument/2006/relationships/customXml" Target="../ink/ink105.xml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mathinsight.org/greens_theorem_idea" TargetMode="External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8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9.gif"/><Relationship Id="rId11" Type="http://schemas.openxmlformats.org/officeDocument/2006/relationships/image" Target="../media/image150.png"/><Relationship Id="rId5" Type="http://schemas.openxmlformats.org/officeDocument/2006/relationships/image" Target="../media/image148.png"/><Relationship Id="rId10" Type="http://schemas.openxmlformats.org/officeDocument/2006/relationships/customXml" Target="../ink/ink106.xml"/><Relationship Id="rId4" Type="http://schemas.openxmlformats.org/officeDocument/2006/relationships/image" Target="../media/image147.png"/><Relationship Id="rId9" Type="http://schemas.openxmlformats.org/officeDocument/2006/relationships/image" Target="../media/image14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7.gif"/><Relationship Id="rId11" Type="http://schemas.openxmlformats.org/officeDocument/2006/relationships/image" Target="../media/image151.png"/><Relationship Id="rId5" Type="http://schemas.openxmlformats.org/officeDocument/2006/relationships/image" Target="../media/image136.png"/><Relationship Id="rId10" Type="http://schemas.openxmlformats.org/officeDocument/2006/relationships/customXml" Target="../ink/ink107.xml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tutorial.math.lamar.edu/Classes/CalcIII/StokesTheorem.aspx" TargetMode="External"/><Relationship Id="rId7" Type="http://schemas.openxmlformats.org/officeDocument/2006/relationships/image" Target="../media/image155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hyperlink" Target="https://byjus.com/maths/stokes-theorem/" TargetMode="External"/><Relationship Id="rId4" Type="http://schemas.openxmlformats.org/officeDocument/2006/relationships/image" Target="../media/image15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hyperlink" Target="http://tutorial.math.lamar.edu/Classes/CalcIII/StokesTheorem.aspx" TargetMode="External"/><Relationship Id="rId7" Type="http://schemas.openxmlformats.org/officeDocument/2006/relationships/image" Target="../media/image155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hyperlink" Target="https://byjus.com/maths/stokes-theorem/" TargetMode="External"/><Relationship Id="rId4" Type="http://schemas.openxmlformats.org/officeDocument/2006/relationships/image" Target="../media/image1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9.png"/><Relationship Id="rId4" Type="http://schemas.openxmlformats.org/officeDocument/2006/relationships/customXml" Target="../ink/ink10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60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4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682625" y="47989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water that is 1 meter high passes the blue line at 2 m/sec.  If the height of this blue line is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, </a:t>
            </a:r>
            <a:r>
              <a:rPr lang="en-US" sz="2800" dirty="0"/>
              <a:t>how much water passes thru in 1 second?</a:t>
            </a:r>
          </a:p>
          <a:p>
            <a:endParaRPr lang="en-US" sz="28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28019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3725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2F786AF8-01F5-4AC7-AEBA-EADC33BC59CE}"/>
              </a:ext>
            </a:extLst>
          </p:cNvPr>
          <p:cNvSpPr/>
          <p:nvPr/>
        </p:nvSpPr>
        <p:spPr>
          <a:xfrm>
            <a:off x="704850" y="1797050"/>
            <a:ext cx="1493865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7F555A1-BC19-4BA5-841B-DC4DBCF0FB1A}"/>
              </a:ext>
            </a:extLst>
          </p:cNvPr>
          <p:cNvSpPr/>
          <p:nvPr/>
        </p:nvSpPr>
        <p:spPr>
          <a:xfrm>
            <a:off x="3721100" y="1885950"/>
            <a:ext cx="5016500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BE270B9-EF3C-4C83-BF5F-97CC1C462FEF}"/>
              </a:ext>
            </a:extLst>
          </p:cNvPr>
          <p:cNvCxnSpPr/>
          <p:nvPr/>
        </p:nvCxnSpPr>
        <p:spPr>
          <a:xfrm>
            <a:off x="2749546" y="2495550"/>
            <a:ext cx="0" cy="14478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831779BE-5065-4110-8AA3-057644D5AD51}"/>
                  </a:ext>
                </a:extLst>
              </p14:cNvPr>
              <p14:cNvContentPartPr/>
              <p14:nvPr/>
            </p14:nvContentPartPr>
            <p14:xfrm>
              <a:off x="384120" y="154080"/>
              <a:ext cx="8249400" cy="518040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831779BE-5065-4110-8AA3-057644D5AD5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4760" y="144720"/>
                <a:ext cx="8268120" cy="519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57924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, y</a:t>
            </a:r>
            <a:r>
              <a:rPr lang="en-US" sz="2800" dirty="0"/>
              <a:t>), 0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190501" y="3951475"/>
                <a:ext cx="8864600" cy="29972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,  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  </a:t>
                </a:r>
                <a:r>
                  <a:rPr lang="en-US" sz="2800" dirty="0"/>
                  <a:t>Thus</a:t>
                </a:r>
                <a:r>
                  <a:rPr lang="en-US" sz="2800" i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 +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-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0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0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1" y="3951475"/>
                <a:ext cx="8864600" cy="2997231"/>
              </a:xfrm>
              <a:prstGeom prst="rect">
                <a:avLst/>
              </a:prstGeom>
              <a:blipFill>
                <a:blip r:embed="rId2"/>
                <a:stretch>
                  <a:fillRect l="-1376" r="-2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 flipV="1">
            <a:off x="1365242" y="1727487"/>
            <a:ext cx="8667758" cy="71117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23692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24945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093191"/>
            <a:ext cx="5549902" cy="417525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4A8284F-63C5-4B6B-B2AE-219DED51E5DA}"/>
                  </a:ext>
                </a:extLst>
              </p14:cNvPr>
              <p14:cNvContentPartPr/>
              <p14:nvPr/>
            </p14:nvContentPartPr>
            <p14:xfrm>
              <a:off x="2727000" y="1457280"/>
              <a:ext cx="1820160" cy="4094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4A8284F-63C5-4B6B-B2AE-219DED51E5D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17640" y="1447920"/>
                <a:ext cx="1838880" cy="411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17616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/>
              <p:nvPr/>
            </p:nvSpPr>
            <p:spPr>
              <a:xfrm>
                <a:off x="412750" y="340708"/>
                <a:ext cx="8864600" cy="3233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i="1" dirty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+</m:t>
                        </m:r>
                        <m:r>
                          <m:rPr>
                            <m:nor/>
                          </m:rPr>
                          <a:rPr lang="en-US" sz="2800" i="1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-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a:rPr lang="en-US" sz="2800" i="1" dirty="0" smtClean="0">
                            <a:latin typeface="Symbol" panose="05050102010706020507" pitchFamily="18" charset="2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dirty="0"/>
                  <a:t>   </a:t>
                </a:r>
                <a:r>
                  <a:rPr lang="en-US" sz="4000" dirty="0"/>
                  <a:t>= </a:t>
                </a:r>
                <a:r>
                  <a:rPr lang="en-US" sz="28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∂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i="0" dirty="0">
                            <a:latin typeface="Cambria Math" panose="02040503050406030204" pitchFamily="18" charset="0"/>
                          </a:rPr>
                          <m:t>∂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x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sym typeface="Wingdings" panose="05000000000000000000" pitchFamily="2" charset="2"/>
                  </a:rPr>
                  <a:t> </a:t>
                </a:r>
                <a:r>
                  <a:rPr lang="en-US" sz="2800" dirty="0" err="1">
                    <a:sym typeface="Wingdings" panose="05000000000000000000" pitchFamily="2" charset="2"/>
                  </a:rPr>
                  <a:t>dA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>
                    <a:latin typeface="Cambria Math" panose="02040503050406030204" pitchFamily="18" charset="0"/>
                  </a:rPr>
                  <a:t>Thus</a:t>
                </a:r>
                <a:r>
                  <a:rPr lang="en-US" sz="2800" i="1" dirty="0"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+</m:t>
                        </m:r>
                        <m:r>
                          <m:rPr>
                            <m:nor/>
                          </m:rPr>
                          <a:rPr lang="en-US" sz="2800" i="1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>
                    <a:sym typeface="Wingdings" panose="05000000000000000000" pitchFamily="2" charset="2"/>
                  </a:rPr>
                  <a:t>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ym typeface="Wingdings" panose="05000000000000000000" pitchFamily="2" charset="2"/>
                  </a:rPr>
                  <a:t> dA</a:t>
                </a:r>
                <a:endParaRPr lang="en-US" sz="2800" i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50" y="340708"/>
                <a:ext cx="8864600" cy="3233706"/>
              </a:xfrm>
              <a:prstGeom prst="rect">
                <a:avLst/>
              </a:prstGeom>
              <a:blipFill>
                <a:blip r:embed="rId2"/>
                <a:stretch>
                  <a:fillRect l="-1444" b="-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5346129-86BB-43D1-BA1A-814FDE738CB0}"/>
                  </a:ext>
                </a:extLst>
              </p14:cNvPr>
              <p14:cNvContentPartPr/>
              <p14:nvPr/>
            </p14:nvContentPartPr>
            <p14:xfrm>
              <a:off x="1736280" y="447840"/>
              <a:ext cx="5845680" cy="34462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5346129-86BB-43D1-BA1A-814FDE738C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6920" y="438480"/>
                <a:ext cx="5864400" cy="346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7619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0, Q(</a:t>
            </a:r>
            <a:r>
              <a:rPr lang="en-US" sz="2800" i="1" dirty="0"/>
              <a:t>x, y</a:t>
            </a:r>
            <a:r>
              <a:rPr lang="en-US" sz="2800" dirty="0"/>
              <a:t>)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110988" y="3951475"/>
                <a:ext cx="9088671" cy="3122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,  [Q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Q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  </a:t>
                </a:r>
                <a:r>
                  <a:rPr lang="en-US" sz="2800" dirty="0"/>
                  <a:t>Thus</a:t>
                </a:r>
                <a:r>
                  <a:rPr lang="en-US" sz="2800" i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, 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/>
                          <m:t>+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- 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88" y="3951475"/>
                <a:ext cx="9088671" cy="3122778"/>
              </a:xfrm>
              <a:prstGeom prst="rect">
                <a:avLst/>
              </a:prstGeom>
              <a:blipFill>
                <a:blip r:embed="rId2"/>
                <a:stretch>
                  <a:fillRect l="-1341" r="-1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93C3EA-A182-4BAF-901D-3F5A855F0270}"/>
              </a:ext>
            </a:extLst>
          </p:cNvPr>
          <p:cNvGrpSpPr/>
          <p:nvPr/>
        </p:nvGrpSpPr>
        <p:grpSpPr>
          <a:xfrm rot="16200000">
            <a:off x="2394982" y="1563399"/>
            <a:ext cx="2865327" cy="1843738"/>
            <a:chOff x="2358006" y="1249453"/>
            <a:chExt cx="2865327" cy="184373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C8B3C9D-2CAC-4378-BB64-6F075F24EA53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E30D0B5-8E99-4F89-8D3F-D6B599FEA9D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950B187-FB33-4D07-9E6D-D6594CC8E4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9FA8D62-3BED-42CD-BC25-8E3764AD857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C987C4B8-55BC-4A5A-AEBB-A7A66B9F81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B62AC4B3-727C-4243-9333-5D779BF504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C25AC4B-D05F-41A9-BEB7-F4E85A619A66}"/>
                </a:ext>
              </a:extLst>
            </p:cNvPr>
            <p:cNvGrpSpPr/>
            <p:nvPr/>
          </p:nvGrpSpPr>
          <p:grpSpPr>
            <a:xfrm>
              <a:off x="2522305" y="1249453"/>
              <a:ext cx="2701028" cy="0"/>
              <a:chOff x="2733651" y="2788223"/>
              <a:chExt cx="2701028" cy="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9B637B5-C13E-4507-85F8-90B523A2F6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0ACA4756-2F50-46C3-B0B7-D6B0E58648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1470DFD1-E6A0-4E04-BEBC-A953EE8778F8}"/>
                </a:ext>
              </a:extLst>
            </p:cNvPr>
            <p:cNvGrpSpPr/>
            <p:nvPr/>
          </p:nvGrpSpPr>
          <p:grpSpPr>
            <a:xfrm>
              <a:off x="2358006" y="3093191"/>
              <a:ext cx="2213045" cy="0"/>
              <a:chOff x="2733651" y="2788223"/>
              <a:chExt cx="2701028" cy="0"/>
            </a:xfrm>
          </p:grpSpPr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BD647EEC-36AF-4E39-980A-A7E0FFAD75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C1693607-6BA4-4698-BD89-BEB72263DF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72AD811-BBC7-4F46-909D-BFD456BA5230}"/>
                  </a:ext>
                </a:extLst>
              </p14:cNvPr>
              <p14:cNvContentPartPr/>
              <p14:nvPr/>
            </p14:nvContentPartPr>
            <p14:xfrm>
              <a:off x="1447560" y="526680"/>
              <a:ext cx="4548600" cy="56934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72AD811-BBC7-4F46-909D-BFD456BA523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38200" y="517320"/>
                <a:ext cx="4567320" cy="571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0828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/>
              <p:nvPr/>
            </p:nvSpPr>
            <p:spPr>
              <a:xfrm>
                <a:off x="412750" y="340708"/>
                <a:ext cx="8864600" cy="341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i="1" dirty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, 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/>
                          <m:t>+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a:rPr lang="en-US" sz="2800" i="1" dirty="0" smtClean="0">
                            <a:latin typeface="Symbol" panose="05050102010706020507" pitchFamily="18" charset="2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</m:den>
                    </m:f>
                  </m:oMath>
                </a14:m>
                <a:r>
                  <a:rPr lang="en-US" sz="2800" dirty="0"/>
                  <a:t>   </a:t>
                </a:r>
                <a:r>
                  <a:rPr lang="en-US" sz="4000" dirty="0"/>
                  <a:t>= </a:t>
                </a:r>
                <a:r>
                  <a:rPr lang="en-US" sz="28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∂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i="0" dirty="0">
                            <a:latin typeface="Cambria Math" panose="02040503050406030204" pitchFamily="18" charset="0"/>
                          </a:rPr>
                          <m:t>∂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x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sym typeface="Wingdings" panose="05000000000000000000" pitchFamily="2" charset="2"/>
                  </a:rPr>
                  <a:t> </a:t>
                </a:r>
                <a:r>
                  <a:rPr lang="en-US" sz="2800" dirty="0" err="1">
                    <a:sym typeface="Wingdings" panose="05000000000000000000" pitchFamily="2" charset="2"/>
                  </a:rPr>
                  <a:t>dA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>
                    <a:latin typeface="Cambria Math" panose="02040503050406030204" pitchFamily="18" charset="0"/>
                  </a:rPr>
                  <a:t>Thus</a:t>
                </a:r>
                <a:r>
                  <a:rPr lang="en-US" sz="2800" i="1" dirty="0"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, 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/>
                          <m:t>+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>
                    <a:sym typeface="Wingdings" panose="05000000000000000000" pitchFamily="2" charset="2"/>
                  </a:rPr>
                  <a:t>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3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ym typeface="Wingdings" panose="05000000000000000000" pitchFamily="2" charset="2"/>
                  </a:rPr>
                  <a:t> dA</a:t>
                </a:r>
                <a:endParaRPr lang="en-US" sz="2800" i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50" y="340708"/>
                <a:ext cx="8864600" cy="3411575"/>
              </a:xfrm>
              <a:prstGeom prst="rect">
                <a:avLst/>
              </a:prstGeom>
              <a:blipFill>
                <a:blip r:embed="rId2"/>
                <a:stretch>
                  <a:fillRect l="-1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D0B2304-FFCA-4DE1-AAD3-6B6B5F19522C}"/>
                  </a:ext>
                </a:extLst>
              </p14:cNvPr>
              <p14:cNvContentPartPr/>
              <p14:nvPr/>
            </p14:nvContentPartPr>
            <p14:xfrm>
              <a:off x="1401840" y="2617200"/>
              <a:ext cx="6278760" cy="13165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D0B2304-FFCA-4DE1-AAD3-6B6B5F19522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92480" y="2607840"/>
                <a:ext cx="6297480" cy="133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26940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228634" y="3694404"/>
                <a:ext cx="8326969" cy="34880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ond, </a:t>
                </a:r>
              </a:p>
              <a:p>
                <a:pPr algn="ctr"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+ </a:t>
                </a:r>
                <a:r>
                  <a:rPr lang="en-US" sz="2800" dirty="0"/>
                  <a:t> [Q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Q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 </a:t>
                </a:r>
              </a:p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34" y="3694404"/>
                <a:ext cx="8326969" cy="3488006"/>
              </a:xfrm>
              <a:prstGeom prst="rect">
                <a:avLst/>
              </a:prstGeom>
              <a:blipFill>
                <a:blip r:embed="rId2"/>
                <a:stretch>
                  <a:fillRect l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93C3EA-A182-4BAF-901D-3F5A855F0270}"/>
              </a:ext>
            </a:extLst>
          </p:cNvPr>
          <p:cNvGrpSpPr/>
          <p:nvPr/>
        </p:nvGrpSpPr>
        <p:grpSpPr>
          <a:xfrm rot="18569299">
            <a:off x="2266979" y="1757922"/>
            <a:ext cx="2701028" cy="1843738"/>
            <a:chOff x="2522305" y="1249453"/>
            <a:chExt cx="2701028" cy="184373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C8B3C9D-2CAC-4378-BB64-6F075F24EA53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E30D0B5-8E99-4F89-8D3F-D6B599FEA9D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950B187-FB33-4D07-9E6D-D6594CC8E4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9FA8D62-3BED-42CD-BC25-8E3764AD857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C987C4B8-55BC-4A5A-AEBB-A7A66B9F81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B62AC4B3-727C-4243-9333-5D779BF504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C25AC4B-D05F-41A9-BEB7-F4E85A619A66}"/>
                </a:ext>
              </a:extLst>
            </p:cNvPr>
            <p:cNvGrpSpPr/>
            <p:nvPr/>
          </p:nvGrpSpPr>
          <p:grpSpPr>
            <a:xfrm>
              <a:off x="2522305" y="1249453"/>
              <a:ext cx="2701028" cy="0"/>
              <a:chOff x="2733651" y="2788223"/>
              <a:chExt cx="2701028" cy="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9B637B5-C13E-4507-85F8-90B523A2F6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0ACA4756-2F50-46C3-B0B7-D6B0E58648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5E91F77-E994-4358-8A82-C76E040C264B}"/>
                  </a:ext>
                </a:extLst>
              </p14:cNvPr>
              <p14:cNvContentPartPr/>
              <p14:nvPr/>
            </p14:nvContentPartPr>
            <p14:xfrm>
              <a:off x="3668760" y="2847240"/>
              <a:ext cx="809280" cy="40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5E91F77-E994-4358-8A82-C76E040C264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52920" y="2783880"/>
                <a:ext cx="840600" cy="16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A63EC11-3B2D-4857-89B1-29767521FB22}"/>
                  </a:ext>
                </a:extLst>
              </p14:cNvPr>
              <p14:cNvContentPartPr/>
              <p14:nvPr/>
            </p14:nvContentPartPr>
            <p14:xfrm>
              <a:off x="4496040" y="2046600"/>
              <a:ext cx="3240" cy="3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A63EC11-3B2D-4857-89B1-29767521FB22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80200" y="1983240"/>
                <a:ext cx="3456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322E06C-1CFA-4CFE-AD16-65DDB12E217F}"/>
                  </a:ext>
                </a:extLst>
              </p14:cNvPr>
              <p14:cNvContentPartPr/>
              <p14:nvPr/>
            </p14:nvContentPartPr>
            <p14:xfrm>
              <a:off x="4404240" y="1929960"/>
              <a:ext cx="169200" cy="9111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322E06C-1CFA-4CFE-AD16-65DDB12E217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88400" y="1866600"/>
                <a:ext cx="200520" cy="10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2D6B4F2F-4B80-4555-800F-A7D7F635A0AD}"/>
                  </a:ext>
                </a:extLst>
              </p14:cNvPr>
              <p14:cNvContentPartPr/>
              <p14:nvPr/>
            </p14:nvContentPartPr>
            <p14:xfrm>
              <a:off x="462600" y="318240"/>
              <a:ext cx="8039160" cy="551952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2D6B4F2F-4B80-4555-800F-A7D7F635A0A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53240" y="308880"/>
                <a:ext cx="8057880" cy="553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84673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228634" y="3694404"/>
                <a:ext cx="8326969" cy="34880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ond, </a:t>
                </a:r>
              </a:p>
              <a:p>
                <a:pPr algn="ctr"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+ </a:t>
                </a:r>
                <a:r>
                  <a:rPr lang="en-US" sz="2800" dirty="0"/>
                  <a:t> [Q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Q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 </a:t>
                </a:r>
              </a:p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34" y="3694404"/>
                <a:ext cx="8326969" cy="3488006"/>
              </a:xfrm>
              <a:prstGeom prst="rect">
                <a:avLst/>
              </a:prstGeom>
              <a:blipFill>
                <a:blip r:embed="rId2"/>
                <a:stretch>
                  <a:fillRect l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93C3EA-A182-4BAF-901D-3F5A855F0270}"/>
              </a:ext>
            </a:extLst>
          </p:cNvPr>
          <p:cNvGrpSpPr/>
          <p:nvPr/>
        </p:nvGrpSpPr>
        <p:grpSpPr>
          <a:xfrm rot="18569299">
            <a:off x="2266979" y="1757922"/>
            <a:ext cx="2701028" cy="1843738"/>
            <a:chOff x="2522305" y="1249453"/>
            <a:chExt cx="2701028" cy="184373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C8B3C9D-2CAC-4378-BB64-6F075F24EA53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E30D0B5-8E99-4F89-8D3F-D6B599FEA9D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950B187-FB33-4D07-9E6D-D6594CC8E4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9FA8D62-3BED-42CD-BC25-8E3764AD857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C987C4B8-55BC-4A5A-AEBB-A7A66B9F81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B62AC4B3-727C-4243-9333-5D779BF504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C25AC4B-D05F-41A9-BEB7-F4E85A619A66}"/>
                </a:ext>
              </a:extLst>
            </p:cNvPr>
            <p:cNvGrpSpPr/>
            <p:nvPr/>
          </p:nvGrpSpPr>
          <p:grpSpPr>
            <a:xfrm>
              <a:off x="2522305" y="1249453"/>
              <a:ext cx="2701028" cy="0"/>
              <a:chOff x="2733651" y="2788223"/>
              <a:chExt cx="2701028" cy="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9B637B5-C13E-4507-85F8-90B523A2F6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0ACA4756-2F50-46C3-B0B7-D6B0E58648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69273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93C3EA-A182-4BAF-901D-3F5A855F0270}"/>
              </a:ext>
            </a:extLst>
          </p:cNvPr>
          <p:cNvGrpSpPr/>
          <p:nvPr/>
        </p:nvGrpSpPr>
        <p:grpSpPr>
          <a:xfrm rot="18569299">
            <a:off x="2266979" y="1757922"/>
            <a:ext cx="2701028" cy="1843738"/>
            <a:chOff x="2522305" y="1249453"/>
            <a:chExt cx="2701028" cy="184373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C8B3C9D-2CAC-4378-BB64-6F075F24EA53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E30D0B5-8E99-4F89-8D3F-D6B599FEA9D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950B187-FB33-4D07-9E6D-D6594CC8E4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9FA8D62-3BED-42CD-BC25-8E3764AD857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C987C4B8-55BC-4A5A-AEBB-A7A66B9F81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B62AC4B3-727C-4243-9333-5D779BF504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C25AC4B-D05F-41A9-BEB7-F4E85A619A66}"/>
                </a:ext>
              </a:extLst>
            </p:cNvPr>
            <p:cNvGrpSpPr/>
            <p:nvPr/>
          </p:nvGrpSpPr>
          <p:grpSpPr>
            <a:xfrm>
              <a:off x="2522305" y="1249453"/>
              <a:ext cx="2701028" cy="0"/>
              <a:chOff x="2733651" y="2788223"/>
              <a:chExt cx="2701028" cy="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9B637B5-C13E-4507-85F8-90B523A2F6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0ACA4756-2F50-46C3-B0B7-D6B0E58648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228634" y="3519476"/>
                <a:ext cx="8716583" cy="3995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ond, </a:t>
                </a:r>
              </a:p>
              <a:p>
                <a:pPr algn="ctr"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:r>
                  <a:rPr lang="en-US" sz="2800" dirty="0"/>
                  <a:t> [Q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Q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y  </a:t>
                </a:r>
              </a:p>
              <a:p>
                <a:r>
                  <a:rPr lang="en-US" sz="2800" dirty="0">
                    <a:latin typeface="Symbol" panose="05050102010706020507" pitchFamily="18" charset="2"/>
                  </a:rPr>
                  <a:t>                     D</a:t>
                </a:r>
                <a:r>
                  <a:rPr lang="en-US" sz="2800" i="1" dirty="0"/>
                  <a:t>x                                                   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</a:t>
                </a:r>
                <a:endParaRPr lang="en-US" sz="2800" dirty="0"/>
              </a:p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34" y="3519476"/>
                <a:ext cx="8716583" cy="3995837"/>
              </a:xfrm>
              <a:prstGeom prst="rect">
                <a:avLst/>
              </a:prstGeom>
              <a:blipFill>
                <a:blip r:embed="rId2"/>
                <a:stretch>
                  <a:fillRect l="-1470" r="-1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DD196B5-0BB1-4590-AD6D-C957693BA8E9}"/>
              </a:ext>
            </a:extLst>
          </p:cNvPr>
          <p:cNvCxnSpPr>
            <a:cxnSpLocks/>
          </p:cNvCxnSpPr>
          <p:nvPr/>
        </p:nvCxnSpPr>
        <p:spPr>
          <a:xfrm>
            <a:off x="252487" y="5263479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0E51CE5-A8B7-4A32-961B-7039D067627E}"/>
              </a:ext>
            </a:extLst>
          </p:cNvPr>
          <p:cNvCxnSpPr/>
          <p:nvPr/>
        </p:nvCxnSpPr>
        <p:spPr>
          <a:xfrm>
            <a:off x="4801997" y="5287934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BAB8819-70B1-4B60-8037-2A93A3FFF968}"/>
                  </a:ext>
                </a:extLst>
              </p14:cNvPr>
              <p14:cNvContentPartPr/>
              <p14:nvPr/>
            </p14:nvContentPartPr>
            <p14:xfrm>
              <a:off x="1999440" y="1986480"/>
              <a:ext cx="6895800" cy="398592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BAB8819-70B1-4B60-8037-2A93A3FFF96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90080" y="1977120"/>
                <a:ext cx="6914520" cy="400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06321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605BEC-EC13-48F8-8D2C-272BE90BDEDF}"/>
                  </a:ext>
                </a:extLst>
              </p:cNvPr>
              <p:cNvSpPr txBox="1"/>
              <p:nvPr/>
            </p:nvSpPr>
            <p:spPr>
              <a:xfrm>
                <a:off x="55655" y="-9901"/>
                <a:ext cx="9199659" cy="581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[</a:t>
                </a:r>
                <a:r>
                  <a:rPr lang="en-US" sz="2800" i="1" dirty="0"/>
                  <a:t>P</a:t>
                </a:r>
                <a:r>
                  <a:rPr lang="en-US" sz="2800" dirty="0"/>
                  <a:t>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P</a:t>
                </a:r>
                <a:r>
                  <a:rPr lang="en-US" sz="2800" dirty="0"/>
                  <a:t>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:r>
                  <a:rPr lang="en-US" sz="2800" dirty="0"/>
                  <a:t> [</a:t>
                </a:r>
                <a:r>
                  <a:rPr lang="en-US" sz="2800" i="1" dirty="0"/>
                  <a:t>Q</a:t>
                </a:r>
                <a:r>
                  <a:rPr lang="en-US" sz="2800" dirty="0"/>
                  <a:t>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Q</a:t>
                </a:r>
                <a:r>
                  <a:rPr lang="en-US" sz="2800" dirty="0"/>
                  <a:t>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y  </a:t>
                </a:r>
              </a:p>
              <a:p>
                <a:r>
                  <a:rPr lang="en-US" sz="2800" dirty="0">
                    <a:latin typeface="Symbol" panose="05050102010706020507" pitchFamily="18" charset="2"/>
                  </a:rPr>
                  <a:t>                     D</a:t>
                </a:r>
                <a:r>
                  <a:rPr lang="en-US" sz="2800" i="1" dirty="0"/>
                  <a:t>x                                                   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</a:t>
                </a:r>
                <a:endParaRPr lang="en-US" sz="2800" dirty="0"/>
              </a:p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>
                    <a:sym typeface="Wingdings" panose="05000000000000000000" pitchFamily="2" charset="2"/>
                  </a:rPr>
                  <a:t>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US" sz="2800" dirty="0" err="1"/>
                  <a:t>dA</a:t>
                </a:r>
                <a:r>
                  <a:rPr lang="en-US" sz="2800" dirty="0"/>
                  <a:t> </a:t>
                </a:r>
                <a:r>
                  <a:rPr lang="en-US" sz="3600" dirty="0"/>
                  <a:t>+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800" dirty="0" err="1"/>
                  <a:t>dA</a:t>
                </a:r>
                <a:r>
                  <a:rPr lang="en-US" sz="2800" dirty="0"/>
                  <a:t> =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6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800" dirty="0"/>
                  <a:t> ) dA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/>
                  <a:t>Thu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/>
                  <a:t>(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) </a:t>
                </a:r>
                <a:r>
                  <a:rPr lang="en-US" sz="3600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</a:t>
                </a:r>
                <a:r>
                  <a:rPr lang="en-US" sz="2800" dirty="0"/>
                  <a:t>is the net rate per unit area at which fluid is flowing away (or “diverging”) from a point (x, y)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605BEC-EC13-48F8-8D2C-272BE90BD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5" y="-9901"/>
                <a:ext cx="9199659" cy="5816336"/>
              </a:xfrm>
              <a:prstGeom prst="rect">
                <a:avLst/>
              </a:prstGeom>
              <a:blipFill>
                <a:blip r:embed="rId2"/>
                <a:stretch>
                  <a:fillRect l="-1325" b="-2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6C15E9A-DD64-46B9-8933-8712DFC872DD}"/>
              </a:ext>
            </a:extLst>
          </p:cNvPr>
          <p:cNvCxnSpPr>
            <a:cxnSpLocks/>
          </p:cNvCxnSpPr>
          <p:nvPr/>
        </p:nvCxnSpPr>
        <p:spPr>
          <a:xfrm>
            <a:off x="659958" y="2464905"/>
            <a:ext cx="930303" cy="0"/>
          </a:xfrm>
          <a:prstGeom prst="straightConnector1">
            <a:avLst/>
          </a:prstGeom>
          <a:ln w="571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DE756C9-3709-4477-9498-FA47BEF327C1}"/>
              </a:ext>
            </a:extLst>
          </p:cNvPr>
          <p:cNvCxnSpPr>
            <a:cxnSpLocks/>
          </p:cNvCxnSpPr>
          <p:nvPr/>
        </p:nvCxnSpPr>
        <p:spPr>
          <a:xfrm>
            <a:off x="324046" y="858459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492559F-4E6E-494B-AD77-F2571EFA1542}"/>
              </a:ext>
            </a:extLst>
          </p:cNvPr>
          <p:cNvCxnSpPr/>
          <p:nvPr/>
        </p:nvCxnSpPr>
        <p:spPr>
          <a:xfrm>
            <a:off x="4801997" y="882914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F939C5D-0B8C-431B-9806-2FC912BF6B3B}"/>
              </a:ext>
            </a:extLst>
          </p:cNvPr>
          <p:cNvCxnSpPr>
            <a:cxnSpLocks/>
          </p:cNvCxnSpPr>
          <p:nvPr/>
        </p:nvCxnSpPr>
        <p:spPr>
          <a:xfrm flipV="1">
            <a:off x="7681238" y="2854521"/>
            <a:ext cx="755099" cy="1101762"/>
          </a:xfrm>
          <a:prstGeom prst="straightConnector1">
            <a:avLst/>
          </a:prstGeom>
          <a:ln w="69850">
            <a:solidFill>
              <a:srgbClr val="FF0000"/>
            </a:solidFill>
            <a:headEnd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E1995458-25DA-4A4C-A3F0-D45BA4FACA8F}"/>
              </a:ext>
            </a:extLst>
          </p:cNvPr>
          <p:cNvSpPr/>
          <p:nvPr/>
        </p:nvSpPr>
        <p:spPr>
          <a:xfrm>
            <a:off x="7530163" y="3956283"/>
            <a:ext cx="174928" cy="1956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3C2FA096-36AA-451E-8703-EC59F6470AC0}"/>
                  </a:ext>
                </a:extLst>
              </p14:cNvPr>
              <p14:cNvContentPartPr/>
              <p14:nvPr/>
            </p14:nvContentPartPr>
            <p14:xfrm>
              <a:off x="275760" y="179280"/>
              <a:ext cx="8595720" cy="5736600"/>
            </p14:xfrm>
          </p:contentPart>
        </mc:Choice>
        <mc:Fallback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3C2FA096-36AA-451E-8703-EC59F6470AC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6400" y="169920"/>
                <a:ext cx="8614440" cy="575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01037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600B64B-986F-47BE-86B4-B47BD2191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3744"/>
            <a:ext cx="9144000" cy="420775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35F7DD7-A7AC-4416-ABCB-9CF65986E94C}"/>
                  </a:ext>
                </a:extLst>
              </p14:cNvPr>
              <p14:cNvContentPartPr/>
              <p14:nvPr/>
            </p14:nvContentPartPr>
            <p14:xfrm>
              <a:off x="270360" y="386640"/>
              <a:ext cx="8593200" cy="64220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35F7DD7-A7AC-4416-ABCB-9CF65986E94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1000" y="377280"/>
                <a:ext cx="8611920" cy="644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99661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B467B5A-1529-406B-9808-999D44DA48C8}"/>
              </a:ext>
            </a:extLst>
          </p:cNvPr>
          <p:cNvGrpSpPr/>
          <p:nvPr/>
        </p:nvGrpSpPr>
        <p:grpSpPr>
          <a:xfrm>
            <a:off x="2695624" y="2329733"/>
            <a:ext cx="1590726" cy="1700572"/>
            <a:chOff x="2695624" y="1329277"/>
            <a:chExt cx="1843738" cy="2701028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29E5131-1D0D-4766-8167-D60B82E2B91A}"/>
                </a:ext>
              </a:extLst>
            </p:cNvPr>
            <p:cNvSpPr/>
            <p:nvPr/>
          </p:nvSpPr>
          <p:spPr>
            <a:xfrm rot="10800000">
              <a:off x="2986877" y="1911415"/>
              <a:ext cx="818350" cy="727033"/>
            </a:xfrm>
            <a:prstGeom prst="rect">
              <a:avLst/>
            </a:prstGeom>
            <a:noFill/>
            <a:ln w="762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D93C3EA-A182-4BAF-901D-3F5A855F0270}"/>
                </a:ext>
              </a:extLst>
            </p:cNvPr>
            <p:cNvGrpSpPr/>
            <p:nvPr/>
          </p:nvGrpSpPr>
          <p:grpSpPr>
            <a:xfrm rot="18569299">
              <a:off x="2266979" y="1757922"/>
              <a:ext cx="2701028" cy="1843738"/>
              <a:chOff x="2522305" y="1249453"/>
              <a:chExt cx="2701028" cy="1843738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3C8B3C9D-2CAC-4378-BB64-6F075F24EA53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2E30D0B5-8E99-4F89-8D3F-D6B599FEA9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>
                  <a:extLst>
                    <a:ext uri="{FF2B5EF4-FFF2-40B4-BE49-F238E27FC236}">
                      <a16:creationId xmlns:a16="http://schemas.microsoft.com/office/drawing/2014/main" id="{B950B187-FB33-4D07-9E6D-D6594CC8E4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79FA8D62-3BED-42CD-BC25-8E3764AD8574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48" name="Straight Arrow Connector 47">
                  <a:extLst>
                    <a:ext uri="{FF2B5EF4-FFF2-40B4-BE49-F238E27FC236}">
                      <a16:creationId xmlns:a16="http://schemas.microsoft.com/office/drawing/2014/main" id="{C987C4B8-55BC-4A5A-AEBB-A7A66B9F81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>
                  <a:extLst>
                    <a:ext uri="{FF2B5EF4-FFF2-40B4-BE49-F238E27FC236}">
                      <a16:creationId xmlns:a16="http://schemas.microsoft.com/office/drawing/2014/main" id="{B62AC4B3-727C-4243-9333-5D779BF504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4C25AC4B-D05F-41A9-BEB7-F4E85A619A66}"/>
                  </a:ext>
                </a:extLst>
              </p:cNvPr>
              <p:cNvGrpSpPr/>
              <p:nvPr/>
            </p:nvGrpSpPr>
            <p:grpSpPr>
              <a:xfrm>
                <a:off x="2522305" y="1249453"/>
                <a:ext cx="2701028" cy="0"/>
                <a:chOff x="2733651" y="2788223"/>
                <a:chExt cx="2701028" cy="0"/>
              </a:xfrm>
            </p:grpSpPr>
            <p:cxnSp>
              <p:nvCxnSpPr>
                <p:cNvPr id="53" name="Straight Arrow Connector 52">
                  <a:extLst>
                    <a:ext uri="{FF2B5EF4-FFF2-40B4-BE49-F238E27FC236}">
                      <a16:creationId xmlns:a16="http://schemas.microsoft.com/office/drawing/2014/main" id="{09B637B5-C13E-4507-85F8-90B523A2F6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53">
                  <a:extLst>
                    <a:ext uri="{FF2B5EF4-FFF2-40B4-BE49-F238E27FC236}">
                      <a16:creationId xmlns:a16="http://schemas.microsoft.com/office/drawing/2014/main" id="{0ACA4756-2F50-46C3-B0B7-D6B0E58648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BD647EEC-36AF-4E39-980A-A7E0FFAD75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BF7587F-0579-440E-9074-5CED5EC4B55F}"/>
              </a:ext>
            </a:extLst>
          </p:cNvPr>
          <p:cNvSpPr/>
          <p:nvPr/>
        </p:nvSpPr>
        <p:spPr>
          <a:xfrm>
            <a:off x="119270" y="1286656"/>
            <a:ext cx="7116417" cy="4183841"/>
          </a:xfrm>
          <a:custGeom>
            <a:avLst/>
            <a:gdLst>
              <a:gd name="connsiteX0" fmla="*/ 2409245 w 7116417"/>
              <a:gd name="connsiteY0" fmla="*/ 383118 h 4183841"/>
              <a:gd name="connsiteX1" fmla="*/ 2409245 w 7116417"/>
              <a:gd name="connsiteY1" fmla="*/ 383118 h 4183841"/>
              <a:gd name="connsiteX2" fmla="*/ 2337683 w 7116417"/>
              <a:gd name="connsiteY2" fmla="*/ 414923 h 4183841"/>
              <a:gd name="connsiteX3" fmla="*/ 1757238 w 7116417"/>
              <a:gd name="connsiteY3" fmla="*/ 414923 h 4183841"/>
              <a:gd name="connsiteX4" fmla="*/ 1423283 w 7116417"/>
              <a:gd name="connsiteY4" fmla="*/ 399021 h 4183841"/>
              <a:gd name="connsiteX5" fmla="*/ 1319916 w 7116417"/>
              <a:gd name="connsiteY5" fmla="*/ 375167 h 4183841"/>
              <a:gd name="connsiteX6" fmla="*/ 707666 w 7116417"/>
              <a:gd name="connsiteY6" fmla="*/ 383118 h 4183841"/>
              <a:gd name="connsiteX7" fmla="*/ 675860 w 7116417"/>
              <a:gd name="connsiteY7" fmla="*/ 399021 h 4183841"/>
              <a:gd name="connsiteX8" fmla="*/ 572493 w 7116417"/>
              <a:gd name="connsiteY8" fmla="*/ 438777 h 4183841"/>
              <a:gd name="connsiteX9" fmla="*/ 508883 w 7116417"/>
              <a:gd name="connsiteY9" fmla="*/ 470582 h 4183841"/>
              <a:gd name="connsiteX10" fmla="*/ 477078 w 7116417"/>
              <a:gd name="connsiteY10" fmla="*/ 486485 h 4183841"/>
              <a:gd name="connsiteX11" fmla="*/ 445273 w 7116417"/>
              <a:gd name="connsiteY11" fmla="*/ 502387 h 4183841"/>
              <a:gd name="connsiteX12" fmla="*/ 405516 w 7116417"/>
              <a:gd name="connsiteY12" fmla="*/ 534193 h 4183841"/>
              <a:gd name="connsiteX13" fmla="*/ 341906 w 7116417"/>
              <a:gd name="connsiteY13" fmla="*/ 605754 h 4183841"/>
              <a:gd name="connsiteX14" fmla="*/ 270344 w 7116417"/>
              <a:gd name="connsiteY14" fmla="*/ 669365 h 4183841"/>
              <a:gd name="connsiteX15" fmla="*/ 238539 w 7116417"/>
              <a:gd name="connsiteY15" fmla="*/ 725024 h 4183841"/>
              <a:gd name="connsiteX16" fmla="*/ 206733 w 7116417"/>
              <a:gd name="connsiteY16" fmla="*/ 788634 h 4183841"/>
              <a:gd name="connsiteX17" fmla="*/ 151074 w 7116417"/>
              <a:gd name="connsiteY17" fmla="*/ 876099 h 4183841"/>
              <a:gd name="connsiteX18" fmla="*/ 103367 w 7116417"/>
              <a:gd name="connsiteY18" fmla="*/ 995368 h 4183841"/>
              <a:gd name="connsiteX19" fmla="*/ 87464 w 7116417"/>
              <a:gd name="connsiteY19" fmla="*/ 1027174 h 4183841"/>
              <a:gd name="connsiteX20" fmla="*/ 71561 w 7116417"/>
              <a:gd name="connsiteY20" fmla="*/ 1058979 h 4183841"/>
              <a:gd name="connsiteX21" fmla="*/ 55659 w 7116417"/>
              <a:gd name="connsiteY21" fmla="*/ 1122589 h 4183841"/>
              <a:gd name="connsiteX22" fmla="*/ 23853 w 7116417"/>
              <a:gd name="connsiteY22" fmla="*/ 1218005 h 4183841"/>
              <a:gd name="connsiteX23" fmla="*/ 0 w 7116417"/>
              <a:gd name="connsiteY23" fmla="*/ 1400885 h 4183841"/>
              <a:gd name="connsiteX24" fmla="*/ 7951 w 7116417"/>
              <a:gd name="connsiteY24" fmla="*/ 1718937 h 4183841"/>
              <a:gd name="connsiteX25" fmla="*/ 31805 w 7116417"/>
              <a:gd name="connsiteY25" fmla="*/ 1774596 h 4183841"/>
              <a:gd name="connsiteX26" fmla="*/ 39756 w 7116417"/>
              <a:gd name="connsiteY26" fmla="*/ 1877963 h 4183841"/>
              <a:gd name="connsiteX27" fmla="*/ 71561 w 7116417"/>
              <a:gd name="connsiteY27" fmla="*/ 1981330 h 4183841"/>
              <a:gd name="connsiteX28" fmla="*/ 87464 w 7116417"/>
              <a:gd name="connsiteY28" fmla="*/ 2013135 h 4183841"/>
              <a:gd name="connsiteX29" fmla="*/ 119269 w 7116417"/>
              <a:gd name="connsiteY29" fmla="*/ 2132405 h 4183841"/>
              <a:gd name="connsiteX30" fmla="*/ 135172 w 7116417"/>
              <a:gd name="connsiteY30" fmla="*/ 2196015 h 4183841"/>
              <a:gd name="connsiteX31" fmla="*/ 166977 w 7116417"/>
              <a:gd name="connsiteY31" fmla="*/ 2259626 h 4183841"/>
              <a:gd name="connsiteX32" fmla="*/ 182880 w 7116417"/>
              <a:gd name="connsiteY32" fmla="*/ 2291431 h 4183841"/>
              <a:gd name="connsiteX33" fmla="*/ 246490 w 7116417"/>
              <a:gd name="connsiteY33" fmla="*/ 2394798 h 4183841"/>
              <a:gd name="connsiteX34" fmla="*/ 262393 w 7116417"/>
              <a:gd name="connsiteY34" fmla="*/ 2426603 h 4183841"/>
              <a:gd name="connsiteX35" fmla="*/ 373711 w 7116417"/>
              <a:gd name="connsiteY35" fmla="*/ 2522019 h 4183841"/>
              <a:gd name="connsiteX36" fmla="*/ 413467 w 7116417"/>
              <a:gd name="connsiteY36" fmla="*/ 2569727 h 4183841"/>
              <a:gd name="connsiteX37" fmla="*/ 461175 w 7116417"/>
              <a:gd name="connsiteY37" fmla="*/ 2593581 h 4183841"/>
              <a:gd name="connsiteX38" fmla="*/ 492980 w 7116417"/>
              <a:gd name="connsiteY38" fmla="*/ 2617434 h 4183841"/>
              <a:gd name="connsiteX39" fmla="*/ 580445 w 7116417"/>
              <a:gd name="connsiteY39" fmla="*/ 2657191 h 4183841"/>
              <a:gd name="connsiteX40" fmla="*/ 612250 w 7116417"/>
              <a:gd name="connsiteY40" fmla="*/ 2673094 h 4183841"/>
              <a:gd name="connsiteX41" fmla="*/ 652007 w 7116417"/>
              <a:gd name="connsiteY41" fmla="*/ 2688996 h 4183841"/>
              <a:gd name="connsiteX42" fmla="*/ 699714 w 7116417"/>
              <a:gd name="connsiteY42" fmla="*/ 2712850 h 4183841"/>
              <a:gd name="connsiteX43" fmla="*/ 898497 w 7116417"/>
              <a:gd name="connsiteY43" fmla="*/ 2744655 h 4183841"/>
              <a:gd name="connsiteX44" fmla="*/ 1439186 w 7116417"/>
              <a:gd name="connsiteY44" fmla="*/ 2736704 h 4183841"/>
              <a:gd name="connsiteX45" fmla="*/ 1916264 w 7116417"/>
              <a:gd name="connsiteY45" fmla="*/ 2768509 h 4183841"/>
              <a:gd name="connsiteX46" fmla="*/ 1971923 w 7116417"/>
              <a:gd name="connsiteY46" fmla="*/ 2784412 h 4183841"/>
              <a:gd name="connsiteX47" fmla="*/ 2027582 w 7116417"/>
              <a:gd name="connsiteY47" fmla="*/ 2895730 h 4183841"/>
              <a:gd name="connsiteX48" fmla="*/ 2043485 w 7116417"/>
              <a:gd name="connsiteY48" fmla="*/ 2935487 h 4183841"/>
              <a:gd name="connsiteX49" fmla="*/ 2075290 w 7116417"/>
              <a:gd name="connsiteY49" fmla="*/ 2999097 h 4183841"/>
              <a:gd name="connsiteX50" fmla="*/ 2091193 w 7116417"/>
              <a:gd name="connsiteY50" fmla="*/ 3030902 h 4183841"/>
              <a:gd name="connsiteX51" fmla="*/ 2130949 w 7116417"/>
              <a:gd name="connsiteY51" fmla="*/ 3086561 h 4183841"/>
              <a:gd name="connsiteX52" fmla="*/ 2162754 w 7116417"/>
              <a:gd name="connsiteY52" fmla="*/ 3118367 h 4183841"/>
              <a:gd name="connsiteX53" fmla="*/ 2202511 w 7116417"/>
              <a:gd name="connsiteY53" fmla="*/ 3189928 h 4183841"/>
              <a:gd name="connsiteX54" fmla="*/ 2234316 w 7116417"/>
              <a:gd name="connsiteY54" fmla="*/ 3301247 h 4183841"/>
              <a:gd name="connsiteX55" fmla="*/ 2266121 w 7116417"/>
              <a:gd name="connsiteY55" fmla="*/ 3333052 h 4183841"/>
              <a:gd name="connsiteX56" fmla="*/ 2321780 w 7116417"/>
              <a:gd name="connsiteY56" fmla="*/ 3492078 h 4183841"/>
              <a:gd name="connsiteX57" fmla="*/ 2337683 w 7116417"/>
              <a:gd name="connsiteY57" fmla="*/ 3523883 h 4183841"/>
              <a:gd name="connsiteX58" fmla="*/ 2353586 w 7116417"/>
              <a:gd name="connsiteY58" fmla="*/ 3587494 h 4183841"/>
              <a:gd name="connsiteX59" fmla="*/ 2369488 w 7116417"/>
              <a:gd name="connsiteY59" fmla="*/ 3619299 h 4183841"/>
              <a:gd name="connsiteX60" fmla="*/ 2385391 w 7116417"/>
              <a:gd name="connsiteY60" fmla="*/ 3659055 h 4183841"/>
              <a:gd name="connsiteX61" fmla="*/ 2425147 w 7116417"/>
              <a:gd name="connsiteY61" fmla="*/ 3730617 h 4183841"/>
              <a:gd name="connsiteX62" fmla="*/ 2441050 w 7116417"/>
              <a:gd name="connsiteY62" fmla="*/ 3770374 h 4183841"/>
              <a:gd name="connsiteX63" fmla="*/ 2449001 w 7116417"/>
              <a:gd name="connsiteY63" fmla="*/ 3802179 h 4183841"/>
              <a:gd name="connsiteX64" fmla="*/ 2480807 w 7116417"/>
              <a:gd name="connsiteY64" fmla="*/ 3818081 h 4183841"/>
              <a:gd name="connsiteX65" fmla="*/ 2520563 w 7116417"/>
              <a:gd name="connsiteY65" fmla="*/ 3873741 h 4183841"/>
              <a:gd name="connsiteX66" fmla="*/ 2560320 w 7116417"/>
              <a:gd name="connsiteY66" fmla="*/ 3929400 h 4183841"/>
              <a:gd name="connsiteX67" fmla="*/ 2592125 w 7116417"/>
              <a:gd name="connsiteY67" fmla="*/ 3953254 h 4183841"/>
              <a:gd name="connsiteX68" fmla="*/ 2600076 w 7116417"/>
              <a:gd name="connsiteY68" fmla="*/ 4000961 h 4183841"/>
              <a:gd name="connsiteX69" fmla="*/ 2703443 w 7116417"/>
              <a:gd name="connsiteY69" fmla="*/ 4064572 h 4183841"/>
              <a:gd name="connsiteX70" fmla="*/ 2790907 w 7116417"/>
              <a:gd name="connsiteY70" fmla="*/ 4112280 h 4183841"/>
              <a:gd name="connsiteX71" fmla="*/ 2870420 w 7116417"/>
              <a:gd name="connsiteY71" fmla="*/ 4152036 h 4183841"/>
              <a:gd name="connsiteX72" fmla="*/ 2973787 w 7116417"/>
              <a:gd name="connsiteY72" fmla="*/ 4183841 h 4183841"/>
              <a:gd name="connsiteX73" fmla="*/ 3538330 w 7116417"/>
              <a:gd name="connsiteY73" fmla="*/ 4175890 h 4183841"/>
              <a:gd name="connsiteX74" fmla="*/ 3721210 w 7116417"/>
              <a:gd name="connsiteY74" fmla="*/ 4128182 h 4183841"/>
              <a:gd name="connsiteX75" fmla="*/ 3864333 w 7116417"/>
              <a:gd name="connsiteY75" fmla="*/ 4096377 h 4183841"/>
              <a:gd name="connsiteX76" fmla="*/ 4102873 w 7116417"/>
              <a:gd name="connsiteY76" fmla="*/ 3969156 h 4183841"/>
              <a:gd name="connsiteX77" fmla="*/ 4190337 w 7116417"/>
              <a:gd name="connsiteY77" fmla="*/ 3913497 h 4183841"/>
              <a:gd name="connsiteX78" fmla="*/ 4269850 w 7116417"/>
              <a:gd name="connsiteY78" fmla="*/ 3849887 h 4183841"/>
              <a:gd name="connsiteX79" fmla="*/ 4317558 w 7116417"/>
              <a:gd name="connsiteY79" fmla="*/ 3826033 h 4183841"/>
              <a:gd name="connsiteX80" fmla="*/ 4468633 w 7116417"/>
              <a:gd name="connsiteY80" fmla="*/ 3722666 h 4183841"/>
              <a:gd name="connsiteX81" fmla="*/ 4508389 w 7116417"/>
              <a:gd name="connsiteY81" fmla="*/ 3674958 h 4183841"/>
              <a:gd name="connsiteX82" fmla="*/ 4556097 w 7116417"/>
              <a:gd name="connsiteY82" fmla="*/ 3627250 h 4183841"/>
              <a:gd name="connsiteX83" fmla="*/ 4587902 w 7116417"/>
              <a:gd name="connsiteY83" fmla="*/ 3555688 h 4183841"/>
              <a:gd name="connsiteX84" fmla="*/ 4619707 w 7116417"/>
              <a:gd name="connsiteY84" fmla="*/ 3507981 h 4183841"/>
              <a:gd name="connsiteX85" fmla="*/ 4707172 w 7116417"/>
              <a:gd name="connsiteY85" fmla="*/ 3388711 h 4183841"/>
              <a:gd name="connsiteX86" fmla="*/ 4738977 w 7116417"/>
              <a:gd name="connsiteY86" fmla="*/ 3356906 h 4183841"/>
              <a:gd name="connsiteX87" fmla="*/ 4762831 w 7116417"/>
              <a:gd name="connsiteY87" fmla="*/ 3317149 h 4183841"/>
              <a:gd name="connsiteX88" fmla="*/ 4794636 w 7116417"/>
              <a:gd name="connsiteY88" fmla="*/ 3301247 h 4183841"/>
              <a:gd name="connsiteX89" fmla="*/ 4937760 w 7116417"/>
              <a:gd name="connsiteY89" fmla="*/ 3245587 h 4183841"/>
              <a:gd name="connsiteX90" fmla="*/ 5311471 w 7116417"/>
              <a:gd name="connsiteY90" fmla="*/ 3277393 h 4183841"/>
              <a:gd name="connsiteX91" fmla="*/ 5351227 w 7116417"/>
              <a:gd name="connsiteY91" fmla="*/ 3293295 h 4183841"/>
              <a:gd name="connsiteX92" fmla="*/ 5406887 w 7116417"/>
              <a:gd name="connsiteY92" fmla="*/ 3309198 h 4183841"/>
              <a:gd name="connsiteX93" fmla="*/ 5661328 w 7116417"/>
              <a:gd name="connsiteY93" fmla="*/ 3325101 h 4183841"/>
              <a:gd name="connsiteX94" fmla="*/ 6130455 w 7116417"/>
              <a:gd name="connsiteY94" fmla="*/ 3317149 h 4183841"/>
              <a:gd name="connsiteX95" fmla="*/ 6257676 w 7116417"/>
              <a:gd name="connsiteY95" fmla="*/ 3277393 h 4183841"/>
              <a:gd name="connsiteX96" fmla="*/ 6432605 w 7116417"/>
              <a:gd name="connsiteY96" fmla="*/ 3237636 h 4183841"/>
              <a:gd name="connsiteX97" fmla="*/ 6679095 w 7116417"/>
              <a:gd name="connsiteY97" fmla="*/ 3158123 h 4183841"/>
              <a:gd name="connsiteX98" fmla="*/ 6798365 w 7116417"/>
              <a:gd name="connsiteY98" fmla="*/ 3086561 h 4183841"/>
              <a:gd name="connsiteX99" fmla="*/ 6893780 w 7116417"/>
              <a:gd name="connsiteY99" fmla="*/ 2959341 h 4183841"/>
              <a:gd name="connsiteX100" fmla="*/ 6981245 w 7116417"/>
              <a:gd name="connsiteY100" fmla="*/ 2855974 h 4183841"/>
              <a:gd name="connsiteX101" fmla="*/ 7021001 w 7116417"/>
              <a:gd name="connsiteY101" fmla="*/ 2784412 h 4183841"/>
              <a:gd name="connsiteX102" fmla="*/ 7084612 w 7116417"/>
              <a:gd name="connsiteY102" fmla="*/ 2609483 h 4183841"/>
              <a:gd name="connsiteX103" fmla="*/ 7116417 w 7116417"/>
              <a:gd name="connsiteY103" fmla="*/ 2450457 h 4183841"/>
              <a:gd name="connsiteX104" fmla="*/ 7092563 w 7116417"/>
              <a:gd name="connsiteY104" fmla="*/ 2331187 h 4183841"/>
              <a:gd name="connsiteX105" fmla="*/ 7005099 w 7116417"/>
              <a:gd name="connsiteY105" fmla="*/ 2124454 h 4183841"/>
              <a:gd name="connsiteX106" fmla="*/ 6885829 w 7116417"/>
              <a:gd name="connsiteY106" fmla="*/ 1695083 h 4183841"/>
              <a:gd name="connsiteX107" fmla="*/ 6750657 w 7116417"/>
              <a:gd name="connsiteY107" fmla="*/ 1424739 h 4183841"/>
              <a:gd name="connsiteX108" fmla="*/ 6718852 w 7116417"/>
              <a:gd name="connsiteY108" fmla="*/ 1361128 h 4183841"/>
              <a:gd name="connsiteX109" fmla="*/ 6647290 w 7116417"/>
              <a:gd name="connsiteY109" fmla="*/ 1257761 h 4183841"/>
              <a:gd name="connsiteX110" fmla="*/ 6559826 w 7116417"/>
              <a:gd name="connsiteY110" fmla="*/ 1154394 h 4183841"/>
              <a:gd name="connsiteX111" fmla="*/ 6472361 w 7116417"/>
              <a:gd name="connsiteY111" fmla="*/ 1074881 h 4183841"/>
              <a:gd name="connsiteX112" fmla="*/ 6297433 w 7116417"/>
              <a:gd name="connsiteY112" fmla="*/ 1051027 h 4183841"/>
              <a:gd name="connsiteX113" fmla="*/ 5526156 w 7116417"/>
              <a:gd name="connsiteY113" fmla="*/ 1074881 h 4183841"/>
              <a:gd name="connsiteX114" fmla="*/ 5486400 w 7116417"/>
              <a:gd name="connsiteY114" fmla="*/ 1082833 h 4183841"/>
              <a:gd name="connsiteX115" fmla="*/ 5311471 w 7116417"/>
              <a:gd name="connsiteY115" fmla="*/ 1043076 h 4183841"/>
              <a:gd name="connsiteX116" fmla="*/ 5080883 w 7116417"/>
              <a:gd name="connsiteY116" fmla="*/ 844294 h 4183841"/>
              <a:gd name="connsiteX117" fmla="*/ 4937760 w 7116417"/>
              <a:gd name="connsiteY117" fmla="*/ 717073 h 4183841"/>
              <a:gd name="connsiteX118" fmla="*/ 4905954 w 7116417"/>
              <a:gd name="connsiteY118" fmla="*/ 693219 h 4183841"/>
              <a:gd name="connsiteX119" fmla="*/ 4802587 w 7116417"/>
              <a:gd name="connsiteY119" fmla="*/ 613706 h 4183841"/>
              <a:gd name="connsiteX120" fmla="*/ 4746928 w 7116417"/>
              <a:gd name="connsiteY120" fmla="*/ 550095 h 4183841"/>
              <a:gd name="connsiteX121" fmla="*/ 4738977 w 7116417"/>
              <a:gd name="connsiteY121" fmla="*/ 526241 h 4183841"/>
              <a:gd name="connsiteX122" fmla="*/ 4683318 w 7116417"/>
              <a:gd name="connsiteY122" fmla="*/ 478534 h 4183841"/>
              <a:gd name="connsiteX123" fmla="*/ 4643561 w 7116417"/>
              <a:gd name="connsiteY123" fmla="*/ 438777 h 4183841"/>
              <a:gd name="connsiteX124" fmla="*/ 4603805 w 7116417"/>
              <a:gd name="connsiteY124" fmla="*/ 414923 h 4183841"/>
              <a:gd name="connsiteX125" fmla="*/ 4516340 w 7116417"/>
              <a:gd name="connsiteY125" fmla="*/ 375167 h 4183841"/>
              <a:gd name="connsiteX126" fmla="*/ 4492487 w 7116417"/>
              <a:gd name="connsiteY126" fmla="*/ 359264 h 4183841"/>
              <a:gd name="connsiteX127" fmla="*/ 4389120 w 7116417"/>
              <a:gd name="connsiteY127" fmla="*/ 319507 h 4183841"/>
              <a:gd name="connsiteX128" fmla="*/ 4285753 w 7116417"/>
              <a:gd name="connsiteY128" fmla="*/ 255897 h 4183841"/>
              <a:gd name="connsiteX129" fmla="*/ 4206240 w 7116417"/>
              <a:gd name="connsiteY129" fmla="*/ 232043 h 4183841"/>
              <a:gd name="connsiteX130" fmla="*/ 4142629 w 7116417"/>
              <a:gd name="connsiteY130" fmla="*/ 216141 h 4183841"/>
              <a:gd name="connsiteX131" fmla="*/ 4118775 w 7116417"/>
              <a:gd name="connsiteY131" fmla="*/ 200238 h 4183841"/>
              <a:gd name="connsiteX132" fmla="*/ 4015408 w 7116417"/>
              <a:gd name="connsiteY132" fmla="*/ 144579 h 4183841"/>
              <a:gd name="connsiteX133" fmla="*/ 3975652 w 7116417"/>
              <a:gd name="connsiteY133" fmla="*/ 128676 h 4183841"/>
              <a:gd name="connsiteX134" fmla="*/ 3943847 w 7116417"/>
              <a:gd name="connsiteY134" fmla="*/ 112774 h 4183841"/>
              <a:gd name="connsiteX135" fmla="*/ 3880236 w 7116417"/>
              <a:gd name="connsiteY135" fmla="*/ 96871 h 4183841"/>
              <a:gd name="connsiteX136" fmla="*/ 3848431 w 7116417"/>
              <a:gd name="connsiteY136" fmla="*/ 80968 h 4183841"/>
              <a:gd name="connsiteX137" fmla="*/ 3570135 w 7116417"/>
              <a:gd name="connsiteY137" fmla="*/ 33261 h 4183841"/>
              <a:gd name="connsiteX138" fmla="*/ 3228229 w 7116417"/>
              <a:gd name="connsiteY138" fmla="*/ 17358 h 4183841"/>
              <a:gd name="connsiteX139" fmla="*/ 2775005 w 7116417"/>
              <a:gd name="connsiteY139" fmla="*/ 41212 h 4183841"/>
              <a:gd name="connsiteX140" fmla="*/ 2751151 w 7116417"/>
              <a:gd name="connsiteY140" fmla="*/ 57114 h 4183841"/>
              <a:gd name="connsiteX141" fmla="*/ 2719346 w 7116417"/>
              <a:gd name="connsiteY141" fmla="*/ 80968 h 4183841"/>
              <a:gd name="connsiteX142" fmla="*/ 2679589 w 7116417"/>
              <a:gd name="connsiteY142" fmla="*/ 136627 h 4183841"/>
              <a:gd name="connsiteX143" fmla="*/ 2639833 w 7116417"/>
              <a:gd name="connsiteY143" fmla="*/ 176384 h 4183841"/>
              <a:gd name="connsiteX144" fmla="*/ 2600076 w 7116417"/>
              <a:gd name="connsiteY144" fmla="*/ 232043 h 4183841"/>
              <a:gd name="connsiteX145" fmla="*/ 2584173 w 7116417"/>
              <a:gd name="connsiteY145" fmla="*/ 255897 h 4183841"/>
              <a:gd name="connsiteX146" fmla="*/ 2576222 w 7116417"/>
              <a:gd name="connsiteY146" fmla="*/ 287702 h 4183841"/>
              <a:gd name="connsiteX147" fmla="*/ 2560320 w 7116417"/>
              <a:gd name="connsiteY147" fmla="*/ 311556 h 4183841"/>
              <a:gd name="connsiteX148" fmla="*/ 2504660 w 7116417"/>
              <a:gd name="connsiteY148" fmla="*/ 335410 h 4183841"/>
              <a:gd name="connsiteX149" fmla="*/ 2464904 w 7116417"/>
              <a:gd name="connsiteY149" fmla="*/ 383118 h 4183841"/>
              <a:gd name="connsiteX150" fmla="*/ 2449001 w 7116417"/>
              <a:gd name="connsiteY150" fmla="*/ 406972 h 4183841"/>
              <a:gd name="connsiteX151" fmla="*/ 2409245 w 7116417"/>
              <a:gd name="connsiteY151" fmla="*/ 383118 h 4183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</a:cxnLst>
            <a:rect l="l" t="t" r="r" b="b"/>
            <a:pathLst>
              <a:path w="7116417" h="4183841">
                <a:moveTo>
                  <a:pt x="2409245" y="383118"/>
                </a:moveTo>
                <a:lnTo>
                  <a:pt x="2409245" y="383118"/>
                </a:lnTo>
                <a:cubicBezTo>
                  <a:pt x="2385391" y="393720"/>
                  <a:pt x="2363311" y="409963"/>
                  <a:pt x="2337683" y="414923"/>
                </a:cubicBezTo>
                <a:cubicBezTo>
                  <a:pt x="2165604" y="448229"/>
                  <a:pt x="1903412" y="421210"/>
                  <a:pt x="1757238" y="414923"/>
                </a:cubicBezTo>
                <a:lnTo>
                  <a:pt x="1423283" y="399021"/>
                </a:lnTo>
                <a:cubicBezTo>
                  <a:pt x="1388827" y="391070"/>
                  <a:pt x="1355269" y="375953"/>
                  <a:pt x="1319916" y="375167"/>
                </a:cubicBezTo>
                <a:cubicBezTo>
                  <a:pt x="1115866" y="370632"/>
                  <a:pt x="911627" y="375564"/>
                  <a:pt x="707666" y="383118"/>
                </a:cubicBezTo>
                <a:cubicBezTo>
                  <a:pt x="695821" y="383557"/>
                  <a:pt x="686821" y="394508"/>
                  <a:pt x="675860" y="399021"/>
                </a:cubicBezTo>
                <a:cubicBezTo>
                  <a:pt x="641724" y="413077"/>
                  <a:pt x="606424" y="424235"/>
                  <a:pt x="572493" y="438777"/>
                </a:cubicBezTo>
                <a:cubicBezTo>
                  <a:pt x="550704" y="448115"/>
                  <a:pt x="530086" y="459980"/>
                  <a:pt x="508883" y="470582"/>
                </a:cubicBezTo>
                <a:lnTo>
                  <a:pt x="477078" y="486485"/>
                </a:lnTo>
                <a:cubicBezTo>
                  <a:pt x="466476" y="491786"/>
                  <a:pt x="454529" y="494982"/>
                  <a:pt x="445273" y="502387"/>
                </a:cubicBezTo>
                <a:cubicBezTo>
                  <a:pt x="432021" y="512989"/>
                  <a:pt x="417517" y="522192"/>
                  <a:pt x="405516" y="534193"/>
                </a:cubicBezTo>
                <a:cubicBezTo>
                  <a:pt x="321293" y="618416"/>
                  <a:pt x="423746" y="533007"/>
                  <a:pt x="341906" y="605754"/>
                </a:cubicBezTo>
                <a:cubicBezTo>
                  <a:pt x="319284" y="625863"/>
                  <a:pt x="288669" y="644167"/>
                  <a:pt x="270344" y="669365"/>
                </a:cubicBezTo>
                <a:cubicBezTo>
                  <a:pt x="257776" y="686646"/>
                  <a:pt x="248595" y="706170"/>
                  <a:pt x="238539" y="725024"/>
                </a:cubicBezTo>
                <a:cubicBezTo>
                  <a:pt x="227383" y="745941"/>
                  <a:pt x="220512" y="769343"/>
                  <a:pt x="206733" y="788634"/>
                </a:cubicBezTo>
                <a:cubicBezTo>
                  <a:pt x="187982" y="814886"/>
                  <a:pt x="162672" y="844204"/>
                  <a:pt x="151074" y="876099"/>
                </a:cubicBezTo>
                <a:cubicBezTo>
                  <a:pt x="106242" y="999387"/>
                  <a:pt x="171343" y="859416"/>
                  <a:pt x="103367" y="995368"/>
                </a:cubicBezTo>
                <a:lnTo>
                  <a:pt x="87464" y="1027174"/>
                </a:lnTo>
                <a:lnTo>
                  <a:pt x="71561" y="1058979"/>
                </a:lnTo>
                <a:cubicBezTo>
                  <a:pt x="66260" y="1080182"/>
                  <a:pt x="62570" y="1101855"/>
                  <a:pt x="55659" y="1122589"/>
                </a:cubicBezTo>
                <a:cubicBezTo>
                  <a:pt x="28958" y="1202691"/>
                  <a:pt x="44517" y="1089885"/>
                  <a:pt x="23853" y="1218005"/>
                </a:cubicBezTo>
                <a:cubicBezTo>
                  <a:pt x="14064" y="1278697"/>
                  <a:pt x="7951" y="1339925"/>
                  <a:pt x="0" y="1400885"/>
                </a:cubicBezTo>
                <a:cubicBezTo>
                  <a:pt x="2650" y="1506902"/>
                  <a:pt x="-1042" y="1613269"/>
                  <a:pt x="7951" y="1718937"/>
                </a:cubicBezTo>
                <a:cubicBezTo>
                  <a:pt x="9663" y="1739049"/>
                  <a:pt x="27846" y="1754803"/>
                  <a:pt x="31805" y="1774596"/>
                </a:cubicBezTo>
                <a:cubicBezTo>
                  <a:pt x="38582" y="1808482"/>
                  <a:pt x="34869" y="1843753"/>
                  <a:pt x="39756" y="1877963"/>
                </a:cubicBezTo>
                <a:cubicBezTo>
                  <a:pt x="44954" y="1914347"/>
                  <a:pt x="56793" y="1948103"/>
                  <a:pt x="71561" y="1981330"/>
                </a:cubicBezTo>
                <a:cubicBezTo>
                  <a:pt x="76375" y="1992161"/>
                  <a:pt x="82163" y="2002533"/>
                  <a:pt x="87464" y="2013135"/>
                </a:cubicBezTo>
                <a:cubicBezTo>
                  <a:pt x="132856" y="2194699"/>
                  <a:pt x="75461" y="1968124"/>
                  <a:pt x="119269" y="2132405"/>
                </a:cubicBezTo>
                <a:cubicBezTo>
                  <a:pt x="124900" y="2153523"/>
                  <a:pt x="127498" y="2175551"/>
                  <a:pt x="135172" y="2196015"/>
                </a:cubicBezTo>
                <a:cubicBezTo>
                  <a:pt x="143496" y="2218212"/>
                  <a:pt x="156375" y="2238422"/>
                  <a:pt x="166977" y="2259626"/>
                </a:cubicBezTo>
                <a:lnTo>
                  <a:pt x="182880" y="2291431"/>
                </a:lnTo>
                <a:cubicBezTo>
                  <a:pt x="210710" y="2402756"/>
                  <a:pt x="175449" y="2314878"/>
                  <a:pt x="246490" y="2394798"/>
                </a:cubicBezTo>
                <a:cubicBezTo>
                  <a:pt x="254365" y="2403657"/>
                  <a:pt x="254679" y="2417603"/>
                  <a:pt x="262393" y="2426603"/>
                </a:cubicBezTo>
                <a:cubicBezTo>
                  <a:pt x="328314" y="2503510"/>
                  <a:pt x="315329" y="2492827"/>
                  <a:pt x="373711" y="2522019"/>
                </a:cubicBezTo>
                <a:cubicBezTo>
                  <a:pt x="386963" y="2537922"/>
                  <a:pt x="397446" y="2556619"/>
                  <a:pt x="413467" y="2569727"/>
                </a:cubicBezTo>
                <a:cubicBezTo>
                  <a:pt x="427228" y="2580986"/>
                  <a:pt x="445929" y="2584434"/>
                  <a:pt x="461175" y="2593581"/>
                </a:cubicBezTo>
                <a:cubicBezTo>
                  <a:pt x="472538" y="2600399"/>
                  <a:pt x="481617" y="2610616"/>
                  <a:pt x="492980" y="2617434"/>
                </a:cubicBezTo>
                <a:cubicBezTo>
                  <a:pt x="534607" y="2642409"/>
                  <a:pt x="539311" y="2638909"/>
                  <a:pt x="580445" y="2657191"/>
                </a:cubicBezTo>
                <a:cubicBezTo>
                  <a:pt x="591276" y="2662005"/>
                  <a:pt x="601418" y="2668280"/>
                  <a:pt x="612250" y="2673094"/>
                </a:cubicBezTo>
                <a:cubicBezTo>
                  <a:pt x="625293" y="2678891"/>
                  <a:pt x="639013" y="2683090"/>
                  <a:pt x="652007" y="2688996"/>
                </a:cubicBezTo>
                <a:cubicBezTo>
                  <a:pt x="668193" y="2696353"/>
                  <a:pt x="682657" y="2707833"/>
                  <a:pt x="699714" y="2712850"/>
                </a:cubicBezTo>
                <a:cubicBezTo>
                  <a:pt x="731747" y="2722271"/>
                  <a:pt x="874607" y="2741242"/>
                  <a:pt x="898497" y="2744655"/>
                </a:cubicBezTo>
                <a:lnTo>
                  <a:pt x="1439186" y="2736704"/>
                </a:lnTo>
                <a:cubicBezTo>
                  <a:pt x="1537455" y="2736704"/>
                  <a:pt x="1788535" y="2732014"/>
                  <a:pt x="1916264" y="2768509"/>
                </a:cubicBezTo>
                <a:lnTo>
                  <a:pt x="1971923" y="2784412"/>
                </a:lnTo>
                <a:cubicBezTo>
                  <a:pt x="1986283" y="2913657"/>
                  <a:pt x="1957880" y="2808603"/>
                  <a:pt x="2027582" y="2895730"/>
                </a:cubicBezTo>
                <a:cubicBezTo>
                  <a:pt x="2036498" y="2906875"/>
                  <a:pt x="2037504" y="2922527"/>
                  <a:pt x="2043485" y="2935487"/>
                </a:cubicBezTo>
                <a:cubicBezTo>
                  <a:pt x="2053419" y="2957011"/>
                  <a:pt x="2064688" y="2977894"/>
                  <a:pt x="2075290" y="2999097"/>
                </a:cubicBezTo>
                <a:cubicBezTo>
                  <a:pt x="2080591" y="3009699"/>
                  <a:pt x="2084304" y="3021257"/>
                  <a:pt x="2091193" y="3030902"/>
                </a:cubicBezTo>
                <a:cubicBezTo>
                  <a:pt x="2104445" y="3049455"/>
                  <a:pt x="2116511" y="3068915"/>
                  <a:pt x="2130949" y="3086561"/>
                </a:cubicBezTo>
                <a:cubicBezTo>
                  <a:pt x="2140443" y="3098165"/>
                  <a:pt x="2154220" y="3106040"/>
                  <a:pt x="2162754" y="3118367"/>
                </a:cubicBezTo>
                <a:cubicBezTo>
                  <a:pt x="2178286" y="3140803"/>
                  <a:pt x="2192567" y="3164516"/>
                  <a:pt x="2202511" y="3189928"/>
                </a:cubicBezTo>
                <a:cubicBezTo>
                  <a:pt x="2216574" y="3225866"/>
                  <a:pt x="2207028" y="3273959"/>
                  <a:pt x="2234316" y="3301247"/>
                </a:cubicBezTo>
                <a:cubicBezTo>
                  <a:pt x="2244918" y="3311849"/>
                  <a:pt x="2257523" y="3320769"/>
                  <a:pt x="2266121" y="3333052"/>
                </a:cubicBezTo>
                <a:cubicBezTo>
                  <a:pt x="2310496" y="3396445"/>
                  <a:pt x="2278009" y="3404538"/>
                  <a:pt x="2321780" y="3492078"/>
                </a:cubicBezTo>
                <a:lnTo>
                  <a:pt x="2337683" y="3523883"/>
                </a:lnTo>
                <a:cubicBezTo>
                  <a:pt x="2342984" y="3545087"/>
                  <a:pt x="2346675" y="3566759"/>
                  <a:pt x="2353586" y="3587494"/>
                </a:cubicBezTo>
                <a:cubicBezTo>
                  <a:pt x="2357334" y="3598739"/>
                  <a:pt x="2364674" y="3608468"/>
                  <a:pt x="2369488" y="3619299"/>
                </a:cubicBezTo>
                <a:cubicBezTo>
                  <a:pt x="2375285" y="3632342"/>
                  <a:pt x="2380513" y="3645641"/>
                  <a:pt x="2385391" y="3659055"/>
                </a:cubicBezTo>
                <a:cubicBezTo>
                  <a:pt x="2407630" y="3720212"/>
                  <a:pt x="2387574" y="3693044"/>
                  <a:pt x="2425147" y="3730617"/>
                </a:cubicBezTo>
                <a:cubicBezTo>
                  <a:pt x="2430448" y="3743869"/>
                  <a:pt x="2436536" y="3756833"/>
                  <a:pt x="2441050" y="3770374"/>
                </a:cubicBezTo>
                <a:cubicBezTo>
                  <a:pt x="2444506" y="3780741"/>
                  <a:pt x="2442005" y="3793784"/>
                  <a:pt x="2449001" y="3802179"/>
                </a:cubicBezTo>
                <a:cubicBezTo>
                  <a:pt x="2456589" y="3811285"/>
                  <a:pt x="2470205" y="3812780"/>
                  <a:pt x="2480807" y="3818081"/>
                </a:cubicBezTo>
                <a:cubicBezTo>
                  <a:pt x="2518261" y="3874265"/>
                  <a:pt x="2471281" y="3804747"/>
                  <a:pt x="2520563" y="3873741"/>
                </a:cubicBezTo>
                <a:cubicBezTo>
                  <a:pt x="2531846" y="3889537"/>
                  <a:pt x="2547335" y="3916414"/>
                  <a:pt x="2560320" y="3929400"/>
                </a:cubicBezTo>
                <a:cubicBezTo>
                  <a:pt x="2569691" y="3938771"/>
                  <a:pt x="2581523" y="3945303"/>
                  <a:pt x="2592125" y="3953254"/>
                </a:cubicBezTo>
                <a:cubicBezTo>
                  <a:pt x="2594775" y="3969156"/>
                  <a:pt x="2590246" y="3988183"/>
                  <a:pt x="2600076" y="4000961"/>
                </a:cubicBezTo>
                <a:cubicBezTo>
                  <a:pt x="2640383" y="4053360"/>
                  <a:pt x="2656742" y="4052897"/>
                  <a:pt x="2703443" y="4064572"/>
                </a:cubicBezTo>
                <a:cubicBezTo>
                  <a:pt x="2747229" y="4122952"/>
                  <a:pt x="2703196" y="4078170"/>
                  <a:pt x="2790907" y="4112280"/>
                </a:cubicBezTo>
                <a:cubicBezTo>
                  <a:pt x="2818525" y="4123020"/>
                  <a:pt x="2842907" y="4141031"/>
                  <a:pt x="2870420" y="4152036"/>
                </a:cubicBezTo>
                <a:cubicBezTo>
                  <a:pt x="2930470" y="4176056"/>
                  <a:pt x="2896330" y="4164477"/>
                  <a:pt x="2973787" y="4183841"/>
                </a:cubicBezTo>
                <a:cubicBezTo>
                  <a:pt x="3161968" y="4181191"/>
                  <a:pt x="3350250" y="4182607"/>
                  <a:pt x="3538330" y="4175890"/>
                </a:cubicBezTo>
                <a:cubicBezTo>
                  <a:pt x="3670193" y="4171181"/>
                  <a:pt x="3609099" y="4160214"/>
                  <a:pt x="3721210" y="4128182"/>
                </a:cubicBezTo>
                <a:cubicBezTo>
                  <a:pt x="3768201" y="4114756"/>
                  <a:pt x="3816625" y="4106979"/>
                  <a:pt x="3864333" y="4096377"/>
                </a:cubicBezTo>
                <a:cubicBezTo>
                  <a:pt x="3963533" y="4046778"/>
                  <a:pt x="3988162" y="4035763"/>
                  <a:pt x="4102873" y="3969156"/>
                </a:cubicBezTo>
                <a:cubicBezTo>
                  <a:pt x="4132758" y="3951803"/>
                  <a:pt x="4162217" y="3933583"/>
                  <a:pt x="4190337" y="3913497"/>
                </a:cubicBezTo>
                <a:cubicBezTo>
                  <a:pt x="4217957" y="3893769"/>
                  <a:pt x="4241880" y="3869116"/>
                  <a:pt x="4269850" y="3849887"/>
                </a:cubicBezTo>
                <a:cubicBezTo>
                  <a:pt x="4284501" y="3839814"/>
                  <a:pt x="4303090" y="3836367"/>
                  <a:pt x="4317558" y="3826033"/>
                </a:cubicBezTo>
                <a:cubicBezTo>
                  <a:pt x="4468954" y="3717892"/>
                  <a:pt x="4382370" y="3744231"/>
                  <a:pt x="4468633" y="3722666"/>
                </a:cubicBezTo>
                <a:cubicBezTo>
                  <a:pt x="4481885" y="3706763"/>
                  <a:pt x="4494401" y="3690218"/>
                  <a:pt x="4508389" y="3674958"/>
                </a:cubicBezTo>
                <a:cubicBezTo>
                  <a:pt x="4523586" y="3658380"/>
                  <a:pt x="4543622" y="3645963"/>
                  <a:pt x="4556097" y="3627250"/>
                </a:cubicBezTo>
                <a:cubicBezTo>
                  <a:pt x="4570577" y="3605530"/>
                  <a:pt x="4575618" y="3578721"/>
                  <a:pt x="4587902" y="3555688"/>
                </a:cubicBezTo>
                <a:cubicBezTo>
                  <a:pt x="4596896" y="3538824"/>
                  <a:pt x="4608598" y="3523533"/>
                  <a:pt x="4619707" y="3507981"/>
                </a:cubicBezTo>
                <a:cubicBezTo>
                  <a:pt x="4648363" y="3467863"/>
                  <a:pt x="4672311" y="3423572"/>
                  <a:pt x="4707172" y="3388711"/>
                </a:cubicBezTo>
                <a:cubicBezTo>
                  <a:pt x="4717774" y="3378109"/>
                  <a:pt x="4729772" y="3368741"/>
                  <a:pt x="4738977" y="3356906"/>
                </a:cubicBezTo>
                <a:cubicBezTo>
                  <a:pt x="4748465" y="3344707"/>
                  <a:pt x="4751903" y="3328077"/>
                  <a:pt x="4762831" y="3317149"/>
                </a:cubicBezTo>
                <a:cubicBezTo>
                  <a:pt x="4771212" y="3308768"/>
                  <a:pt x="4783777" y="3305998"/>
                  <a:pt x="4794636" y="3301247"/>
                </a:cubicBezTo>
                <a:cubicBezTo>
                  <a:pt x="4883351" y="3262434"/>
                  <a:pt x="4868152" y="3268790"/>
                  <a:pt x="4937760" y="3245587"/>
                </a:cubicBezTo>
                <a:cubicBezTo>
                  <a:pt x="5062330" y="3256189"/>
                  <a:pt x="5187274" y="3263063"/>
                  <a:pt x="5311471" y="3277393"/>
                </a:cubicBezTo>
                <a:cubicBezTo>
                  <a:pt x="5325650" y="3279029"/>
                  <a:pt x="5337687" y="3288782"/>
                  <a:pt x="5351227" y="3293295"/>
                </a:cubicBezTo>
                <a:cubicBezTo>
                  <a:pt x="5369533" y="3299397"/>
                  <a:pt x="5387692" y="3307229"/>
                  <a:pt x="5406887" y="3309198"/>
                </a:cubicBezTo>
                <a:cubicBezTo>
                  <a:pt x="5491423" y="3317869"/>
                  <a:pt x="5576514" y="3319800"/>
                  <a:pt x="5661328" y="3325101"/>
                </a:cubicBezTo>
                <a:lnTo>
                  <a:pt x="6130455" y="3317149"/>
                </a:lnTo>
                <a:cubicBezTo>
                  <a:pt x="6174743" y="3313606"/>
                  <a:pt x="6214709" y="3288700"/>
                  <a:pt x="6257676" y="3277393"/>
                </a:cubicBezTo>
                <a:cubicBezTo>
                  <a:pt x="6315504" y="3262175"/>
                  <a:pt x="6375157" y="3254232"/>
                  <a:pt x="6432605" y="3237636"/>
                </a:cubicBezTo>
                <a:cubicBezTo>
                  <a:pt x="6944624" y="3089719"/>
                  <a:pt x="6448404" y="3215798"/>
                  <a:pt x="6679095" y="3158123"/>
                </a:cubicBezTo>
                <a:cubicBezTo>
                  <a:pt x="6718852" y="3134269"/>
                  <a:pt x="6772647" y="3125138"/>
                  <a:pt x="6798365" y="3086561"/>
                </a:cubicBezTo>
                <a:cubicBezTo>
                  <a:pt x="6838361" y="3026567"/>
                  <a:pt x="6837120" y="3025444"/>
                  <a:pt x="6893780" y="2959341"/>
                </a:cubicBezTo>
                <a:cubicBezTo>
                  <a:pt x="6952852" y="2890424"/>
                  <a:pt x="6904495" y="2971100"/>
                  <a:pt x="6981245" y="2855974"/>
                </a:cubicBezTo>
                <a:cubicBezTo>
                  <a:pt x="6996382" y="2833269"/>
                  <a:pt x="7007749" y="2808266"/>
                  <a:pt x="7021001" y="2784412"/>
                </a:cubicBezTo>
                <a:cubicBezTo>
                  <a:pt x="7056860" y="2640979"/>
                  <a:pt x="7009520" y="2815987"/>
                  <a:pt x="7084612" y="2609483"/>
                </a:cubicBezTo>
                <a:cubicBezTo>
                  <a:pt x="7099209" y="2569341"/>
                  <a:pt x="7110383" y="2486659"/>
                  <a:pt x="7116417" y="2450457"/>
                </a:cubicBezTo>
                <a:cubicBezTo>
                  <a:pt x="7108466" y="2410700"/>
                  <a:pt x="7105665" y="2369556"/>
                  <a:pt x="7092563" y="2331187"/>
                </a:cubicBezTo>
                <a:cubicBezTo>
                  <a:pt x="7068384" y="2260377"/>
                  <a:pt x="7022656" y="2197190"/>
                  <a:pt x="7005099" y="2124454"/>
                </a:cubicBezTo>
                <a:cubicBezTo>
                  <a:pt x="6979195" y="2017137"/>
                  <a:pt x="6932996" y="1801209"/>
                  <a:pt x="6885829" y="1695083"/>
                </a:cubicBezTo>
                <a:cubicBezTo>
                  <a:pt x="6821327" y="1549952"/>
                  <a:pt x="6872834" y="1661906"/>
                  <a:pt x="6750657" y="1424739"/>
                </a:cubicBezTo>
                <a:cubicBezTo>
                  <a:pt x="6739801" y="1403665"/>
                  <a:pt x="6732346" y="1380619"/>
                  <a:pt x="6718852" y="1361128"/>
                </a:cubicBezTo>
                <a:cubicBezTo>
                  <a:pt x="6694998" y="1326672"/>
                  <a:pt x="6669668" y="1293193"/>
                  <a:pt x="6647290" y="1257761"/>
                </a:cubicBezTo>
                <a:cubicBezTo>
                  <a:pt x="6583665" y="1157022"/>
                  <a:pt x="6679874" y="1265867"/>
                  <a:pt x="6559826" y="1154394"/>
                </a:cubicBezTo>
                <a:cubicBezTo>
                  <a:pt x="6543339" y="1139085"/>
                  <a:pt x="6497063" y="1087232"/>
                  <a:pt x="6472361" y="1074881"/>
                </a:cubicBezTo>
                <a:cubicBezTo>
                  <a:pt x="6424862" y="1051132"/>
                  <a:pt x="6339991" y="1053864"/>
                  <a:pt x="6297433" y="1051027"/>
                </a:cubicBezTo>
                <a:lnTo>
                  <a:pt x="5526156" y="1074881"/>
                </a:lnTo>
                <a:cubicBezTo>
                  <a:pt x="5512652" y="1075411"/>
                  <a:pt x="5499769" y="1084814"/>
                  <a:pt x="5486400" y="1082833"/>
                </a:cubicBezTo>
                <a:cubicBezTo>
                  <a:pt x="5427249" y="1074070"/>
                  <a:pt x="5369781" y="1056328"/>
                  <a:pt x="5311471" y="1043076"/>
                </a:cubicBezTo>
                <a:lnTo>
                  <a:pt x="5080883" y="844294"/>
                </a:lnTo>
                <a:lnTo>
                  <a:pt x="4937760" y="717073"/>
                </a:lnTo>
                <a:cubicBezTo>
                  <a:pt x="4927158" y="709122"/>
                  <a:pt x="4915325" y="702590"/>
                  <a:pt x="4905954" y="693219"/>
                </a:cubicBezTo>
                <a:cubicBezTo>
                  <a:pt x="4824963" y="612228"/>
                  <a:pt x="4885528" y="641352"/>
                  <a:pt x="4802587" y="613706"/>
                </a:cubicBezTo>
                <a:cubicBezTo>
                  <a:pt x="4781864" y="592982"/>
                  <a:pt x="4760076" y="576392"/>
                  <a:pt x="4746928" y="550095"/>
                </a:cubicBezTo>
                <a:cubicBezTo>
                  <a:pt x="4743180" y="542598"/>
                  <a:pt x="4743849" y="533061"/>
                  <a:pt x="4738977" y="526241"/>
                </a:cubicBezTo>
                <a:cubicBezTo>
                  <a:pt x="4707176" y="481719"/>
                  <a:pt x="4715338" y="506551"/>
                  <a:pt x="4683318" y="478534"/>
                </a:cubicBezTo>
                <a:cubicBezTo>
                  <a:pt x="4669213" y="466193"/>
                  <a:pt x="4658196" y="450485"/>
                  <a:pt x="4643561" y="438777"/>
                </a:cubicBezTo>
                <a:cubicBezTo>
                  <a:pt x="4631493" y="429123"/>
                  <a:pt x="4617315" y="422428"/>
                  <a:pt x="4603805" y="414923"/>
                </a:cubicBezTo>
                <a:cubicBezTo>
                  <a:pt x="4553562" y="387011"/>
                  <a:pt x="4583547" y="408771"/>
                  <a:pt x="4516340" y="375167"/>
                </a:cubicBezTo>
                <a:cubicBezTo>
                  <a:pt x="4507793" y="370893"/>
                  <a:pt x="4501219" y="363145"/>
                  <a:pt x="4492487" y="359264"/>
                </a:cubicBezTo>
                <a:cubicBezTo>
                  <a:pt x="4415588" y="325086"/>
                  <a:pt x="4472278" y="364284"/>
                  <a:pt x="4389120" y="319507"/>
                </a:cubicBezTo>
                <a:cubicBezTo>
                  <a:pt x="4225360" y="231329"/>
                  <a:pt x="4467877" y="346959"/>
                  <a:pt x="4285753" y="255897"/>
                </a:cubicBezTo>
                <a:cubicBezTo>
                  <a:pt x="4246387" y="236214"/>
                  <a:pt x="4247741" y="241620"/>
                  <a:pt x="4206240" y="232043"/>
                </a:cubicBezTo>
                <a:cubicBezTo>
                  <a:pt x="4184943" y="227129"/>
                  <a:pt x="4163833" y="221442"/>
                  <a:pt x="4142629" y="216141"/>
                </a:cubicBezTo>
                <a:cubicBezTo>
                  <a:pt x="4134678" y="210840"/>
                  <a:pt x="4126970" y="205155"/>
                  <a:pt x="4118775" y="200238"/>
                </a:cubicBezTo>
                <a:cubicBezTo>
                  <a:pt x="4086740" y="181017"/>
                  <a:pt x="4049727" y="160179"/>
                  <a:pt x="4015408" y="144579"/>
                </a:cubicBezTo>
                <a:cubicBezTo>
                  <a:pt x="4002414" y="138673"/>
                  <a:pt x="3988695" y="134473"/>
                  <a:pt x="3975652" y="128676"/>
                </a:cubicBezTo>
                <a:cubicBezTo>
                  <a:pt x="3964821" y="123862"/>
                  <a:pt x="3955092" y="116522"/>
                  <a:pt x="3943847" y="112774"/>
                </a:cubicBezTo>
                <a:cubicBezTo>
                  <a:pt x="3923112" y="105863"/>
                  <a:pt x="3901440" y="102172"/>
                  <a:pt x="3880236" y="96871"/>
                </a:cubicBezTo>
                <a:cubicBezTo>
                  <a:pt x="3869634" y="91570"/>
                  <a:pt x="3859436" y="85370"/>
                  <a:pt x="3848431" y="80968"/>
                </a:cubicBezTo>
                <a:cubicBezTo>
                  <a:pt x="3760977" y="45987"/>
                  <a:pt x="3662429" y="39121"/>
                  <a:pt x="3570135" y="33261"/>
                </a:cubicBezTo>
                <a:cubicBezTo>
                  <a:pt x="3456272" y="26032"/>
                  <a:pt x="3342198" y="22659"/>
                  <a:pt x="3228229" y="17358"/>
                </a:cubicBezTo>
                <a:cubicBezTo>
                  <a:pt x="3036181" y="20981"/>
                  <a:pt x="2912124" y="-37141"/>
                  <a:pt x="2775005" y="41212"/>
                </a:cubicBezTo>
                <a:cubicBezTo>
                  <a:pt x="2766708" y="45953"/>
                  <a:pt x="2758927" y="51560"/>
                  <a:pt x="2751151" y="57114"/>
                </a:cubicBezTo>
                <a:cubicBezTo>
                  <a:pt x="2740367" y="64817"/>
                  <a:pt x="2729948" y="73017"/>
                  <a:pt x="2719346" y="80968"/>
                </a:cubicBezTo>
                <a:cubicBezTo>
                  <a:pt x="2704734" y="124799"/>
                  <a:pt x="2720752" y="88603"/>
                  <a:pt x="2679589" y="136627"/>
                </a:cubicBezTo>
                <a:cubicBezTo>
                  <a:pt x="2644249" y="177857"/>
                  <a:pt x="2685775" y="145755"/>
                  <a:pt x="2639833" y="176384"/>
                </a:cubicBezTo>
                <a:cubicBezTo>
                  <a:pt x="2602354" y="232601"/>
                  <a:pt x="2649390" y="163005"/>
                  <a:pt x="2600076" y="232043"/>
                </a:cubicBezTo>
                <a:cubicBezTo>
                  <a:pt x="2594521" y="239819"/>
                  <a:pt x="2589474" y="247946"/>
                  <a:pt x="2584173" y="255897"/>
                </a:cubicBezTo>
                <a:cubicBezTo>
                  <a:pt x="2581523" y="266499"/>
                  <a:pt x="2580527" y="277658"/>
                  <a:pt x="2576222" y="287702"/>
                </a:cubicBezTo>
                <a:cubicBezTo>
                  <a:pt x="2572458" y="296486"/>
                  <a:pt x="2567661" y="305438"/>
                  <a:pt x="2560320" y="311556"/>
                </a:cubicBezTo>
                <a:cubicBezTo>
                  <a:pt x="2547219" y="322474"/>
                  <a:pt x="2521233" y="329886"/>
                  <a:pt x="2504660" y="335410"/>
                </a:cubicBezTo>
                <a:cubicBezTo>
                  <a:pt x="2470546" y="403640"/>
                  <a:pt x="2509858" y="338164"/>
                  <a:pt x="2464904" y="383118"/>
                </a:cubicBezTo>
                <a:cubicBezTo>
                  <a:pt x="2458147" y="389875"/>
                  <a:pt x="2455758" y="400215"/>
                  <a:pt x="2449001" y="406972"/>
                </a:cubicBezTo>
                <a:cubicBezTo>
                  <a:pt x="2439409" y="416563"/>
                  <a:pt x="2415871" y="387094"/>
                  <a:pt x="2409245" y="383118"/>
                </a:cubicBezTo>
                <a:close/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0B161AB-7687-482F-B5E5-C76EDBB91CB3}"/>
              </a:ext>
            </a:extLst>
          </p:cNvPr>
          <p:cNvGrpSpPr/>
          <p:nvPr/>
        </p:nvGrpSpPr>
        <p:grpSpPr>
          <a:xfrm rot="19617253">
            <a:off x="3992991" y="1022069"/>
            <a:ext cx="1978862" cy="1590726"/>
            <a:chOff x="2522305" y="1249453"/>
            <a:chExt cx="2701028" cy="1843738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73A04BF-612C-44A7-B3B5-0E5017E3BE9A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6CB7C18C-FCE0-493A-9E51-9C368911360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C66C121D-E9C6-406A-99D7-D739B1AD09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9C84514-C091-4BF5-A624-B27DB8818D10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AD834862-39C7-4BB2-82FC-15EBEF60C1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2FADB2B3-B3A6-441F-8075-32BCB4848A9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FCFB624D-C247-4F46-B1AB-23C3019D1D6F}"/>
                </a:ext>
              </a:extLst>
            </p:cNvPr>
            <p:cNvCxnSpPr>
              <a:cxnSpLocks/>
            </p:cNvCxnSpPr>
            <p:nvPr/>
          </p:nvCxnSpPr>
          <p:spPr>
            <a:xfrm>
              <a:off x="2522305" y="1249453"/>
              <a:ext cx="91439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E9639DEB-283A-4C09-B3B9-17113CE1F972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1AEB566-F927-434C-BB59-403A309C234E}"/>
              </a:ext>
            </a:extLst>
          </p:cNvPr>
          <p:cNvGrpSpPr/>
          <p:nvPr/>
        </p:nvGrpSpPr>
        <p:grpSpPr>
          <a:xfrm rot="19617253" flipV="1">
            <a:off x="5077490" y="3099093"/>
            <a:ext cx="1973997" cy="7284"/>
            <a:chOff x="2733651" y="2788222"/>
            <a:chExt cx="2105609" cy="8443"/>
          </a:xfrm>
        </p:grpSpPr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16565C6D-2160-4333-B873-DDCF556166D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401228" y="2358634"/>
              <a:ext cx="8443" cy="86762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32286CFC-C1C3-4801-8C02-2EA9385711D4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1465006-66AA-4266-9A21-FE662DC7B155}"/>
              </a:ext>
            </a:extLst>
          </p:cNvPr>
          <p:cNvGrpSpPr/>
          <p:nvPr/>
        </p:nvGrpSpPr>
        <p:grpSpPr>
          <a:xfrm rot="19617253">
            <a:off x="5343501" y="3519839"/>
            <a:ext cx="1978862" cy="0"/>
            <a:chOff x="2733651" y="2788223"/>
            <a:chExt cx="2701028" cy="0"/>
          </a:xfrm>
        </p:grpSpPr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3AF0A9A1-202C-4253-8372-18A56A01828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A74FEF19-390F-4929-8CBD-2DF993CE4938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92583BB8-1BD6-4398-B4F4-10245BA845D4}"/>
              </a:ext>
            </a:extLst>
          </p:cNvPr>
          <p:cNvCxnSpPr>
            <a:cxnSpLocks/>
          </p:cNvCxnSpPr>
          <p:nvPr/>
        </p:nvCxnSpPr>
        <p:spPr>
          <a:xfrm rot="19617253">
            <a:off x="6405912" y="2040388"/>
            <a:ext cx="1071871" cy="0"/>
          </a:xfrm>
          <a:prstGeom prst="straightConnector1">
            <a:avLst/>
          </a:prstGeom>
          <a:ln w="69850">
            <a:solidFill>
              <a:srgbClr val="FF0000"/>
            </a:solidFill>
            <a:headEnd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65B5CDC3-AEFD-460B-AA9E-8DC2D99FD2E4}"/>
              </a:ext>
            </a:extLst>
          </p:cNvPr>
          <p:cNvCxnSpPr>
            <a:cxnSpLocks/>
          </p:cNvCxnSpPr>
          <p:nvPr/>
        </p:nvCxnSpPr>
        <p:spPr>
          <a:xfrm rot="19617253">
            <a:off x="5678152" y="2644572"/>
            <a:ext cx="669919" cy="0"/>
          </a:xfrm>
          <a:prstGeom prst="straightConnector1">
            <a:avLst/>
          </a:prstGeom>
          <a:ln w="69850">
            <a:solidFill>
              <a:srgbClr val="FF0000"/>
            </a:solidFill>
            <a:headEnd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A307BA94-85E7-4C01-A511-8A58104DECE0}"/>
              </a:ext>
            </a:extLst>
          </p:cNvPr>
          <p:cNvCxnSpPr>
            <a:cxnSpLocks/>
          </p:cNvCxnSpPr>
          <p:nvPr/>
        </p:nvCxnSpPr>
        <p:spPr>
          <a:xfrm rot="19617253">
            <a:off x="6295119" y="4003866"/>
            <a:ext cx="878221" cy="0"/>
          </a:xfrm>
          <a:prstGeom prst="straightConnector1">
            <a:avLst/>
          </a:prstGeom>
          <a:ln w="69850">
            <a:solidFill>
              <a:srgbClr val="FF0000"/>
            </a:solidFill>
            <a:headEnd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>
            <a:extLst>
              <a:ext uri="{FF2B5EF4-FFF2-40B4-BE49-F238E27FC236}">
                <a16:creationId xmlns:a16="http://schemas.microsoft.com/office/drawing/2014/main" id="{70D1C26F-3585-4965-9A30-668789AFD55A}"/>
              </a:ext>
            </a:extLst>
          </p:cNvPr>
          <p:cNvGrpSpPr/>
          <p:nvPr/>
        </p:nvGrpSpPr>
        <p:grpSpPr>
          <a:xfrm rot="17335383">
            <a:off x="2680758" y="4655691"/>
            <a:ext cx="1944403" cy="1590727"/>
            <a:chOff x="2522305" y="1249452"/>
            <a:chExt cx="2701028" cy="1843739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1A3E6ED0-0DDF-4973-BFA0-FB1656313CEE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2A54CFEF-1B7F-40BF-BB96-1E09BDC1AC8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E2A51AD3-62F9-48EF-ADF1-1FB5BE4F24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2E337B22-143F-42C7-8671-077371214A62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5A53EFDD-D8AD-4C3F-AE82-B8668F7245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id="{EDB2C32A-7A68-4A9C-93D8-2321C2F224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B2E3C50E-0C53-4A8E-A1AF-02504EEE887E}"/>
                </a:ext>
              </a:extLst>
            </p:cNvPr>
            <p:cNvGrpSpPr/>
            <p:nvPr/>
          </p:nvGrpSpPr>
          <p:grpSpPr>
            <a:xfrm>
              <a:off x="2522306" y="1249452"/>
              <a:ext cx="2701027" cy="2"/>
              <a:chOff x="2733652" y="2788222"/>
              <a:chExt cx="2701027" cy="2"/>
            </a:xfrm>
          </p:grpSpPr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CCF4144E-6107-47F0-B6E3-7ADBD268DC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AF42FCCB-F533-48B4-8A21-AD5667EDC1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B654B2E9-5840-4528-96DF-F93A4B829409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E643BE80-13CC-43F7-9E52-33370C97CBB7}"/>
              </a:ext>
            </a:extLst>
          </p:cNvPr>
          <p:cNvGrpSpPr/>
          <p:nvPr/>
        </p:nvGrpSpPr>
        <p:grpSpPr>
          <a:xfrm rot="19617253">
            <a:off x="335588" y="3422000"/>
            <a:ext cx="1978862" cy="1590727"/>
            <a:chOff x="2522305" y="1249452"/>
            <a:chExt cx="2701028" cy="1843739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A2753A87-3EBE-436C-9411-4FEAAD94E95A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84" name="Straight Arrow Connector 83">
                <a:extLst>
                  <a:ext uri="{FF2B5EF4-FFF2-40B4-BE49-F238E27FC236}">
                    <a16:creationId xmlns:a16="http://schemas.microsoft.com/office/drawing/2014/main" id="{C9A90B5A-1DE0-4334-A84B-79CC41BA2B26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>
                <a:extLst>
                  <a:ext uri="{FF2B5EF4-FFF2-40B4-BE49-F238E27FC236}">
                    <a16:creationId xmlns:a16="http://schemas.microsoft.com/office/drawing/2014/main" id="{333725B0-9AAD-41CF-B76B-D1BBB471FD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261C43EA-3723-4929-8084-F6D360A93FBE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DD9E3F7D-5F28-46F9-A6F1-3DBB39AED10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>
                <a:extLst>
                  <a:ext uri="{FF2B5EF4-FFF2-40B4-BE49-F238E27FC236}">
                    <a16:creationId xmlns:a16="http://schemas.microsoft.com/office/drawing/2014/main" id="{CB62E00B-5CB0-46E4-A8F2-27FF7CCE1D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BBABD030-CAB1-4FC4-AE4C-2B7F24F43EAC}"/>
                </a:ext>
              </a:extLst>
            </p:cNvPr>
            <p:cNvGrpSpPr/>
            <p:nvPr/>
          </p:nvGrpSpPr>
          <p:grpSpPr>
            <a:xfrm>
              <a:off x="2522306" y="1249452"/>
              <a:ext cx="2701027" cy="2"/>
              <a:chOff x="2733652" y="2788222"/>
              <a:chExt cx="2701027" cy="2"/>
            </a:xfrm>
          </p:grpSpPr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5F156CC8-A384-45C1-88C2-5AB5213592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58E715B3-094A-47C4-8F84-11AD4BF9F9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A9D01F7D-642C-4C95-9016-18C9C01DD761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44222A3-8323-4465-B1F3-5E409FBEC20C}"/>
              </a:ext>
            </a:extLst>
          </p:cNvPr>
          <p:cNvGrpSpPr/>
          <p:nvPr/>
        </p:nvGrpSpPr>
        <p:grpSpPr>
          <a:xfrm rot="20981536">
            <a:off x="438461" y="1325955"/>
            <a:ext cx="1978862" cy="1590727"/>
            <a:chOff x="2522305" y="1249452"/>
            <a:chExt cx="2701028" cy="1843739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57AE969A-8732-47FE-A9CD-59E6FCF672BE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95" name="Straight Arrow Connector 94">
                <a:extLst>
                  <a:ext uri="{FF2B5EF4-FFF2-40B4-BE49-F238E27FC236}">
                    <a16:creationId xmlns:a16="http://schemas.microsoft.com/office/drawing/2014/main" id="{0378A075-2554-4CB0-B4DB-6E1DFA02A6C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B7862A2A-4F94-47A0-BF2E-FD9B028BA5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8EA35436-B477-4518-A943-762F43450EF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93" name="Straight Arrow Connector 92">
                <a:extLst>
                  <a:ext uri="{FF2B5EF4-FFF2-40B4-BE49-F238E27FC236}">
                    <a16:creationId xmlns:a16="http://schemas.microsoft.com/office/drawing/2014/main" id="{94F2C839-D2A4-43B6-A7F8-371525772B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id="{CE7E1B94-1C66-4735-9892-E524B0FFF7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CA11C17A-AB74-440D-B3FE-E1DC2E634A78}"/>
                </a:ext>
              </a:extLst>
            </p:cNvPr>
            <p:cNvGrpSpPr/>
            <p:nvPr/>
          </p:nvGrpSpPr>
          <p:grpSpPr>
            <a:xfrm>
              <a:off x="2522306" y="1249452"/>
              <a:ext cx="2701027" cy="2"/>
              <a:chOff x="2733652" y="2788222"/>
              <a:chExt cx="2701027" cy="2"/>
            </a:xfrm>
          </p:grpSpPr>
          <p:cxnSp>
            <p:nvCxnSpPr>
              <p:cNvPr id="91" name="Straight Arrow Connector 90">
                <a:extLst>
                  <a:ext uri="{FF2B5EF4-FFF2-40B4-BE49-F238E27FC236}">
                    <a16:creationId xmlns:a16="http://schemas.microsoft.com/office/drawing/2014/main" id="{9C863CE0-1700-4562-B37E-DB4B7F406C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>
                <a:extLst>
                  <a:ext uri="{FF2B5EF4-FFF2-40B4-BE49-F238E27FC236}">
                    <a16:creationId xmlns:a16="http://schemas.microsoft.com/office/drawing/2014/main" id="{6C37A61F-0338-4495-9F22-BFEFFCDBFC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52D62055-F4A9-4509-9D7F-184A05216C87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/>
              <p:nvPr/>
            </p:nvSpPr>
            <p:spPr>
              <a:xfrm>
                <a:off x="4770014" y="4949257"/>
                <a:ext cx="3886105" cy="1258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4000" i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014" y="4949257"/>
                <a:ext cx="3886105" cy="12586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85353BC9-B876-4D15-9E4F-AC45BD214E50}"/>
                  </a:ext>
                </a:extLst>
              </p14:cNvPr>
              <p14:cNvContentPartPr/>
              <p14:nvPr/>
            </p14:nvContentPartPr>
            <p14:xfrm>
              <a:off x="-122400" y="1036080"/>
              <a:ext cx="9012240" cy="551808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85353BC9-B876-4D15-9E4F-AC45BD214E5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131760" y="1026720"/>
                <a:ext cx="9030960" cy="553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7242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682625" y="47989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water that is 1 meter high passes the blue line at 2 m/sec.  If the height of this blue line is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, </a:t>
            </a:r>
            <a:r>
              <a:rPr lang="en-US" sz="2800" dirty="0"/>
              <a:t>how much water passes thru in 1 second?</a:t>
            </a:r>
          </a:p>
          <a:p>
            <a:endParaRPr lang="en-US" sz="28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28019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3725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2F786AF8-01F5-4AC7-AEBA-EADC33BC59CE}"/>
              </a:ext>
            </a:extLst>
          </p:cNvPr>
          <p:cNvSpPr/>
          <p:nvPr/>
        </p:nvSpPr>
        <p:spPr>
          <a:xfrm>
            <a:off x="704850" y="1797050"/>
            <a:ext cx="1493865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7F555A1-BC19-4BA5-841B-DC4DBCF0FB1A}"/>
              </a:ext>
            </a:extLst>
          </p:cNvPr>
          <p:cNvSpPr/>
          <p:nvPr/>
        </p:nvSpPr>
        <p:spPr>
          <a:xfrm>
            <a:off x="3721100" y="1885950"/>
            <a:ext cx="5016500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BE270B9-EF3C-4C83-BF5F-97CC1C462FEF}"/>
              </a:ext>
            </a:extLst>
          </p:cNvPr>
          <p:cNvCxnSpPr/>
          <p:nvPr/>
        </p:nvCxnSpPr>
        <p:spPr>
          <a:xfrm>
            <a:off x="2749546" y="2495550"/>
            <a:ext cx="0" cy="14478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53D2BDC-E6E2-4A04-B351-90EB8E50D0C1}"/>
              </a:ext>
            </a:extLst>
          </p:cNvPr>
          <p:cNvSpPr txBox="1"/>
          <p:nvPr/>
        </p:nvSpPr>
        <p:spPr>
          <a:xfrm>
            <a:off x="835025" y="448674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 meter high)(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</a:t>
            </a:r>
            <a:r>
              <a:rPr lang="en-US" sz="2800" dirty="0"/>
              <a:t>)(2 m/sec)(1 sec) = 2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m</a:t>
            </a:r>
            <a:r>
              <a:rPr lang="en-US" sz="2800" i="1" dirty="0"/>
              <a:t>^3</a:t>
            </a:r>
            <a:r>
              <a:rPr lang="en-US" sz="2800" dirty="0"/>
              <a:t>.  </a:t>
            </a:r>
          </a:p>
          <a:p>
            <a:endParaRPr lang="en-US" sz="2800" dirty="0"/>
          </a:p>
          <a:p>
            <a:r>
              <a:rPr lang="en-US" sz="2800" dirty="0"/>
              <a:t>Thus 2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water pass thru the blue line segment with height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B3F8ED3-9382-4B1B-8A0D-B93C9E109684}"/>
                  </a:ext>
                </a:extLst>
              </p14:cNvPr>
              <p14:cNvContentPartPr/>
              <p14:nvPr/>
            </p14:nvContentPartPr>
            <p14:xfrm>
              <a:off x="1465200" y="2534400"/>
              <a:ext cx="6267240" cy="2499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B3F8ED3-9382-4B1B-8A0D-B93C9E10968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55840" y="2525040"/>
                <a:ext cx="6285960" cy="251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85067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96D8B5D-7DA3-4CC2-BA73-D7CFBE44A41B}"/>
              </a:ext>
            </a:extLst>
          </p:cNvPr>
          <p:cNvGrpSpPr/>
          <p:nvPr/>
        </p:nvGrpSpPr>
        <p:grpSpPr>
          <a:xfrm>
            <a:off x="4659464" y="1097279"/>
            <a:ext cx="4665299" cy="3800724"/>
            <a:chOff x="119270" y="1022069"/>
            <a:chExt cx="7358513" cy="540118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B467B5A-1529-406B-9808-999D44DA48C8}"/>
                </a:ext>
              </a:extLst>
            </p:cNvPr>
            <p:cNvGrpSpPr/>
            <p:nvPr/>
          </p:nvGrpSpPr>
          <p:grpSpPr>
            <a:xfrm>
              <a:off x="2695624" y="2329733"/>
              <a:ext cx="1590726" cy="1700572"/>
              <a:chOff x="2695624" y="1329277"/>
              <a:chExt cx="1843738" cy="2701028"/>
            </a:xfrm>
          </p:grpSpPr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29E5131-1D0D-4766-8167-D60B82E2B91A}"/>
                  </a:ext>
                </a:extLst>
              </p:cNvPr>
              <p:cNvSpPr/>
              <p:nvPr/>
            </p:nvSpPr>
            <p:spPr>
              <a:xfrm rot="10800000">
                <a:off x="2986877" y="1911415"/>
                <a:ext cx="818350" cy="727033"/>
              </a:xfrm>
              <a:prstGeom prst="rect">
                <a:avLst/>
              </a:prstGeom>
              <a:noFill/>
              <a:ln w="762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7D93C3EA-A182-4BAF-901D-3F5A855F0270}"/>
                  </a:ext>
                </a:extLst>
              </p:cNvPr>
              <p:cNvGrpSpPr/>
              <p:nvPr/>
            </p:nvGrpSpPr>
            <p:grpSpPr>
              <a:xfrm rot="18569299">
                <a:off x="2266979" y="1757922"/>
                <a:ext cx="2701028" cy="1843738"/>
                <a:chOff x="2522305" y="1249453"/>
                <a:chExt cx="2701028" cy="1843738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3C8B3C9D-2CAC-4378-BB64-6F075F24EA53}"/>
                    </a:ext>
                  </a:extLst>
                </p:cNvPr>
                <p:cNvGrpSpPr/>
                <p:nvPr/>
              </p:nvGrpSpPr>
              <p:grpSpPr>
                <a:xfrm flipV="1">
                  <a:off x="2528945" y="1790162"/>
                  <a:ext cx="2694388" cy="8443"/>
                  <a:chOff x="2733651" y="2788222"/>
                  <a:chExt cx="2105609" cy="8443"/>
                </a:xfrm>
              </p:grpSpPr>
              <p:cxnSp>
                <p:nvCxnSpPr>
                  <p:cNvPr id="16" name="Straight Arrow Connector 15">
                    <a:extLst>
                      <a:ext uri="{FF2B5EF4-FFF2-40B4-BE49-F238E27FC236}">
                        <a16:creationId xmlns:a16="http://schemas.microsoft.com/office/drawing/2014/main" id="{2E30D0B5-8E99-4F89-8D3F-D6B599FEA9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H="1">
                    <a:off x="4401228" y="2358634"/>
                    <a:ext cx="8443" cy="86762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>
                    <a:extLst>
                      <a:ext uri="{FF2B5EF4-FFF2-40B4-BE49-F238E27FC236}">
                        <a16:creationId xmlns:a16="http://schemas.microsoft.com/office/drawing/2014/main" id="{B950B187-FB33-4D07-9E6D-D6594CC8E4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79FA8D62-3BED-42CD-BC25-8E3764AD8574}"/>
                    </a:ext>
                  </a:extLst>
                </p:cNvPr>
                <p:cNvGrpSpPr/>
                <p:nvPr/>
              </p:nvGrpSpPr>
              <p:grpSpPr>
                <a:xfrm>
                  <a:off x="2522305" y="2369292"/>
                  <a:ext cx="2701028" cy="0"/>
                  <a:chOff x="2733651" y="2788223"/>
                  <a:chExt cx="2701028" cy="0"/>
                </a:xfrm>
              </p:grpSpPr>
              <p:cxnSp>
                <p:nvCxnSpPr>
                  <p:cNvPr id="48" name="Straight Arrow Connector 47">
                    <a:extLst>
                      <a:ext uri="{FF2B5EF4-FFF2-40B4-BE49-F238E27FC236}">
                        <a16:creationId xmlns:a16="http://schemas.microsoft.com/office/drawing/2014/main" id="{C987C4B8-55BC-4A5A-AEBB-A7A66B9F81A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71639" y="2788223"/>
                    <a:ext cx="146304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>
                    <a:extLst>
                      <a:ext uri="{FF2B5EF4-FFF2-40B4-BE49-F238E27FC236}">
                        <a16:creationId xmlns:a16="http://schemas.microsoft.com/office/drawing/2014/main" id="{B62AC4B3-727C-4243-9333-5D779BF504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4C25AC4B-D05F-41A9-BEB7-F4E85A619A66}"/>
                    </a:ext>
                  </a:extLst>
                </p:cNvPr>
                <p:cNvGrpSpPr/>
                <p:nvPr/>
              </p:nvGrpSpPr>
              <p:grpSpPr>
                <a:xfrm>
                  <a:off x="2522305" y="1249453"/>
                  <a:ext cx="2701028" cy="0"/>
                  <a:chOff x="2733651" y="2788223"/>
                  <a:chExt cx="2701028" cy="0"/>
                </a:xfrm>
              </p:grpSpPr>
              <p:cxnSp>
                <p:nvCxnSpPr>
                  <p:cNvPr id="53" name="Straight Arrow Connector 52">
                    <a:extLst>
                      <a:ext uri="{FF2B5EF4-FFF2-40B4-BE49-F238E27FC236}">
                        <a16:creationId xmlns:a16="http://schemas.microsoft.com/office/drawing/2014/main" id="{09B637B5-C13E-4507-85F8-90B523A2F66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71639" y="2788223"/>
                    <a:ext cx="146304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Arrow Connector 53">
                    <a:extLst>
                      <a:ext uri="{FF2B5EF4-FFF2-40B4-BE49-F238E27FC236}">
                        <a16:creationId xmlns:a16="http://schemas.microsoft.com/office/drawing/2014/main" id="{0ACA4756-2F50-46C3-B0B7-D6B0E586482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3" name="Straight Arrow Connector 72">
                  <a:extLst>
                    <a:ext uri="{FF2B5EF4-FFF2-40B4-BE49-F238E27FC236}">
                      <a16:creationId xmlns:a16="http://schemas.microsoft.com/office/drawing/2014/main" id="{BD647EEC-36AF-4E39-980A-A7E0FFAD75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72332" y="3093191"/>
                  <a:ext cx="1198719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BF7587F-0579-440E-9074-5CED5EC4B55F}"/>
                </a:ext>
              </a:extLst>
            </p:cNvPr>
            <p:cNvSpPr/>
            <p:nvPr/>
          </p:nvSpPr>
          <p:spPr>
            <a:xfrm>
              <a:off x="119270" y="1286656"/>
              <a:ext cx="7116417" cy="4183841"/>
            </a:xfrm>
            <a:custGeom>
              <a:avLst/>
              <a:gdLst>
                <a:gd name="connsiteX0" fmla="*/ 2409245 w 7116417"/>
                <a:gd name="connsiteY0" fmla="*/ 383118 h 4183841"/>
                <a:gd name="connsiteX1" fmla="*/ 2409245 w 7116417"/>
                <a:gd name="connsiteY1" fmla="*/ 383118 h 4183841"/>
                <a:gd name="connsiteX2" fmla="*/ 2337683 w 7116417"/>
                <a:gd name="connsiteY2" fmla="*/ 414923 h 4183841"/>
                <a:gd name="connsiteX3" fmla="*/ 1757238 w 7116417"/>
                <a:gd name="connsiteY3" fmla="*/ 414923 h 4183841"/>
                <a:gd name="connsiteX4" fmla="*/ 1423283 w 7116417"/>
                <a:gd name="connsiteY4" fmla="*/ 399021 h 4183841"/>
                <a:gd name="connsiteX5" fmla="*/ 1319916 w 7116417"/>
                <a:gd name="connsiteY5" fmla="*/ 375167 h 4183841"/>
                <a:gd name="connsiteX6" fmla="*/ 707666 w 7116417"/>
                <a:gd name="connsiteY6" fmla="*/ 383118 h 4183841"/>
                <a:gd name="connsiteX7" fmla="*/ 675860 w 7116417"/>
                <a:gd name="connsiteY7" fmla="*/ 399021 h 4183841"/>
                <a:gd name="connsiteX8" fmla="*/ 572493 w 7116417"/>
                <a:gd name="connsiteY8" fmla="*/ 438777 h 4183841"/>
                <a:gd name="connsiteX9" fmla="*/ 508883 w 7116417"/>
                <a:gd name="connsiteY9" fmla="*/ 470582 h 4183841"/>
                <a:gd name="connsiteX10" fmla="*/ 477078 w 7116417"/>
                <a:gd name="connsiteY10" fmla="*/ 486485 h 4183841"/>
                <a:gd name="connsiteX11" fmla="*/ 445273 w 7116417"/>
                <a:gd name="connsiteY11" fmla="*/ 502387 h 4183841"/>
                <a:gd name="connsiteX12" fmla="*/ 405516 w 7116417"/>
                <a:gd name="connsiteY12" fmla="*/ 534193 h 4183841"/>
                <a:gd name="connsiteX13" fmla="*/ 341906 w 7116417"/>
                <a:gd name="connsiteY13" fmla="*/ 605754 h 4183841"/>
                <a:gd name="connsiteX14" fmla="*/ 270344 w 7116417"/>
                <a:gd name="connsiteY14" fmla="*/ 669365 h 4183841"/>
                <a:gd name="connsiteX15" fmla="*/ 238539 w 7116417"/>
                <a:gd name="connsiteY15" fmla="*/ 725024 h 4183841"/>
                <a:gd name="connsiteX16" fmla="*/ 206733 w 7116417"/>
                <a:gd name="connsiteY16" fmla="*/ 788634 h 4183841"/>
                <a:gd name="connsiteX17" fmla="*/ 151074 w 7116417"/>
                <a:gd name="connsiteY17" fmla="*/ 876099 h 4183841"/>
                <a:gd name="connsiteX18" fmla="*/ 103367 w 7116417"/>
                <a:gd name="connsiteY18" fmla="*/ 995368 h 4183841"/>
                <a:gd name="connsiteX19" fmla="*/ 87464 w 7116417"/>
                <a:gd name="connsiteY19" fmla="*/ 1027174 h 4183841"/>
                <a:gd name="connsiteX20" fmla="*/ 71561 w 7116417"/>
                <a:gd name="connsiteY20" fmla="*/ 1058979 h 4183841"/>
                <a:gd name="connsiteX21" fmla="*/ 55659 w 7116417"/>
                <a:gd name="connsiteY21" fmla="*/ 1122589 h 4183841"/>
                <a:gd name="connsiteX22" fmla="*/ 23853 w 7116417"/>
                <a:gd name="connsiteY22" fmla="*/ 1218005 h 4183841"/>
                <a:gd name="connsiteX23" fmla="*/ 0 w 7116417"/>
                <a:gd name="connsiteY23" fmla="*/ 1400885 h 4183841"/>
                <a:gd name="connsiteX24" fmla="*/ 7951 w 7116417"/>
                <a:gd name="connsiteY24" fmla="*/ 1718937 h 4183841"/>
                <a:gd name="connsiteX25" fmla="*/ 31805 w 7116417"/>
                <a:gd name="connsiteY25" fmla="*/ 1774596 h 4183841"/>
                <a:gd name="connsiteX26" fmla="*/ 39756 w 7116417"/>
                <a:gd name="connsiteY26" fmla="*/ 1877963 h 4183841"/>
                <a:gd name="connsiteX27" fmla="*/ 71561 w 7116417"/>
                <a:gd name="connsiteY27" fmla="*/ 1981330 h 4183841"/>
                <a:gd name="connsiteX28" fmla="*/ 87464 w 7116417"/>
                <a:gd name="connsiteY28" fmla="*/ 2013135 h 4183841"/>
                <a:gd name="connsiteX29" fmla="*/ 119269 w 7116417"/>
                <a:gd name="connsiteY29" fmla="*/ 2132405 h 4183841"/>
                <a:gd name="connsiteX30" fmla="*/ 135172 w 7116417"/>
                <a:gd name="connsiteY30" fmla="*/ 2196015 h 4183841"/>
                <a:gd name="connsiteX31" fmla="*/ 166977 w 7116417"/>
                <a:gd name="connsiteY31" fmla="*/ 2259626 h 4183841"/>
                <a:gd name="connsiteX32" fmla="*/ 182880 w 7116417"/>
                <a:gd name="connsiteY32" fmla="*/ 2291431 h 4183841"/>
                <a:gd name="connsiteX33" fmla="*/ 246490 w 7116417"/>
                <a:gd name="connsiteY33" fmla="*/ 2394798 h 4183841"/>
                <a:gd name="connsiteX34" fmla="*/ 262393 w 7116417"/>
                <a:gd name="connsiteY34" fmla="*/ 2426603 h 4183841"/>
                <a:gd name="connsiteX35" fmla="*/ 373711 w 7116417"/>
                <a:gd name="connsiteY35" fmla="*/ 2522019 h 4183841"/>
                <a:gd name="connsiteX36" fmla="*/ 413467 w 7116417"/>
                <a:gd name="connsiteY36" fmla="*/ 2569727 h 4183841"/>
                <a:gd name="connsiteX37" fmla="*/ 461175 w 7116417"/>
                <a:gd name="connsiteY37" fmla="*/ 2593581 h 4183841"/>
                <a:gd name="connsiteX38" fmla="*/ 492980 w 7116417"/>
                <a:gd name="connsiteY38" fmla="*/ 2617434 h 4183841"/>
                <a:gd name="connsiteX39" fmla="*/ 580445 w 7116417"/>
                <a:gd name="connsiteY39" fmla="*/ 2657191 h 4183841"/>
                <a:gd name="connsiteX40" fmla="*/ 612250 w 7116417"/>
                <a:gd name="connsiteY40" fmla="*/ 2673094 h 4183841"/>
                <a:gd name="connsiteX41" fmla="*/ 652007 w 7116417"/>
                <a:gd name="connsiteY41" fmla="*/ 2688996 h 4183841"/>
                <a:gd name="connsiteX42" fmla="*/ 699714 w 7116417"/>
                <a:gd name="connsiteY42" fmla="*/ 2712850 h 4183841"/>
                <a:gd name="connsiteX43" fmla="*/ 898497 w 7116417"/>
                <a:gd name="connsiteY43" fmla="*/ 2744655 h 4183841"/>
                <a:gd name="connsiteX44" fmla="*/ 1439186 w 7116417"/>
                <a:gd name="connsiteY44" fmla="*/ 2736704 h 4183841"/>
                <a:gd name="connsiteX45" fmla="*/ 1916264 w 7116417"/>
                <a:gd name="connsiteY45" fmla="*/ 2768509 h 4183841"/>
                <a:gd name="connsiteX46" fmla="*/ 1971923 w 7116417"/>
                <a:gd name="connsiteY46" fmla="*/ 2784412 h 4183841"/>
                <a:gd name="connsiteX47" fmla="*/ 2027582 w 7116417"/>
                <a:gd name="connsiteY47" fmla="*/ 2895730 h 4183841"/>
                <a:gd name="connsiteX48" fmla="*/ 2043485 w 7116417"/>
                <a:gd name="connsiteY48" fmla="*/ 2935487 h 4183841"/>
                <a:gd name="connsiteX49" fmla="*/ 2075290 w 7116417"/>
                <a:gd name="connsiteY49" fmla="*/ 2999097 h 4183841"/>
                <a:gd name="connsiteX50" fmla="*/ 2091193 w 7116417"/>
                <a:gd name="connsiteY50" fmla="*/ 3030902 h 4183841"/>
                <a:gd name="connsiteX51" fmla="*/ 2130949 w 7116417"/>
                <a:gd name="connsiteY51" fmla="*/ 3086561 h 4183841"/>
                <a:gd name="connsiteX52" fmla="*/ 2162754 w 7116417"/>
                <a:gd name="connsiteY52" fmla="*/ 3118367 h 4183841"/>
                <a:gd name="connsiteX53" fmla="*/ 2202511 w 7116417"/>
                <a:gd name="connsiteY53" fmla="*/ 3189928 h 4183841"/>
                <a:gd name="connsiteX54" fmla="*/ 2234316 w 7116417"/>
                <a:gd name="connsiteY54" fmla="*/ 3301247 h 4183841"/>
                <a:gd name="connsiteX55" fmla="*/ 2266121 w 7116417"/>
                <a:gd name="connsiteY55" fmla="*/ 3333052 h 4183841"/>
                <a:gd name="connsiteX56" fmla="*/ 2321780 w 7116417"/>
                <a:gd name="connsiteY56" fmla="*/ 3492078 h 4183841"/>
                <a:gd name="connsiteX57" fmla="*/ 2337683 w 7116417"/>
                <a:gd name="connsiteY57" fmla="*/ 3523883 h 4183841"/>
                <a:gd name="connsiteX58" fmla="*/ 2353586 w 7116417"/>
                <a:gd name="connsiteY58" fmla="*/ 3587494 h 4183841"/>
                <a:gd name="connsiteX59" fmla="*/ 2369488 w 7116417"/>
                <a:gd name="connsiteY59" fmla="*/ 3619299 h 4183841"/>
                <a:gd name="connsiteX60" fmla="*/ 2385391 w 7116417"/>
                <a:gd name="connsiteY60" fmla="*/ 3659055 h 4183841"/>
                <a:gd name="connsiteX61" fmla="*/ 2425147 w 7116417"/>
                <a:gd name="connsiteY61" fmla="*/ 3730617 h 4183841"/>
                <a:gd name="connsiteX62" fmla="*/ 2441050 w 7116417"/>
                <a:gd name="connsiteY62" fmla="*/ 3770374 h 4183841"/>
                <a:gd name="connsiteX63" fmla="*/ 2449001 w 7116417"/>
                <a:gd name="connsiteY63" fmla="*/ 3802179 h 4183841"/>
                <a:gd name="connsiteX64" fmla="*/ 2480807 w 7116417"/>
                <a:gd name="connsiteY64" fmla="*/ 3818081 h 4183841"/>
                <a:gd name="connsiteX65" fmla="*/ 2520563 w 7116417"/>
                <a:gd name="connsiteY65" fmla="*/ 3873741 h 4183841"/>
                <a:gd name="connsiteX66" fmla="*/ 2560320 w 7116417"/>
                <a:gd name="connsiteY66" fmla="*/ 3929400 h 4183841"/>
                <a:gd name="connsiteX67" fmla="*/ 2592125 w 7116417"/>
                <a:gd name="connsiteY67" fmla="*/ 3953254 h 4183841"/>
                <a:gd name="connsiteX68" fmla="*/ 2600076 w 7116417"/>
                <a:gd name="connsiteY68" fmla="*/ 4000961 h 4183841"/>
                <a:gd name="connsiteX69" fmla="*/ 2703443 w 7116417"/>
                <a:gd name="connsiteY69" fmla="*/ 4064572 h 4183841"/>
                <a:gd name="connsiteX70" fmla="*/ 2790907 w 7116417"/>
                <a:gd name="connsiteY70" fmla="*/ 4112280 h 4183841"/>
                <a:gd name="connsiteX71" fmla="*/ 2870420 w 7116417"/>
                <a:gd name="connsiteY71" fmla="*/ 4152036 h 4183841"/>
                <a:gd name="connsiteX72" fmla="*/ 2973787 w 7116417"/>
                <a:gd name="connsiteY72" fmla="*/ 4183841 h 4183841"/>
                <a:gd name="connsiteX73" fmla="*/ 3538330 w 7116417"/>
                <a:gd name="connsiteY73" fmla="*/ 4175890 h 4183841"/>
                <a:gd name="connsiteX74" fmla="*/ 3721210 w 7116417"/>
                <a:gd name="connsiteY74" fmla="*/ 4128182 h 4183841"/>
                <a:gd name="connsiteX75" fmla="*/ 3864333 w 7116417"/>
                <a:gd name="connsiteY75" fmla="*/ 4096377 h 4183841"/>
                <a:gd name="connsiteX76" fmla="*/ 4102873 w 7116417"/>
                <a:gd name="connsiteY76" fmla="*/ 3969156 h 4183841"/>
                <a:gd name="connsiteX77" fmla="*/ 4190337 w 7116417"/>
                <a:gd name="connsiteY77" fmla="*/ 3913497 h 4183841"/>
                <a:gd name="connsiteX78" fmla="*/ 4269850 w 7116417"/>
                <a:gd name="connsiteY78" fmla="*/ 3849887 h 4183841"/>
                <a:gd name="connsiteX79" fmla="*/ 4317558 w 7116417"/>
                <a:gd name="connsiteY79" fmla="*/ 3826033 h 4183841"/>
                <a:gd name="connsiteX80" fmla="*/ 4468633 w 7116417"/>
                <a:gd name="connsiteY80" fmla="*/ 3722666 h 4183841"/>
                <a:gd name="connsiteX81" fmla="*/ 4508389 w 7116417"/>
                <a:gd name="connsiteY81" fmla="*/ 3674958 h 4183841"/>
                <a:gd name="connsiteX82" fmla="*/ 4556097 w 7116417"/>
                <a:gd name="connsiteY82" fmla="*/ 3627250 h 4183841"/>
                <a:gd name="connsiteX83" fmla="*/ 4587902 w 7116417"/>
                <a:gd name="connsiteY83" fmla="*/ 3555688 h 4183841"/>
                <a:gd name="connsiteX84" fmla="*/ 4619707 w 7116417"/>
                <a:gd name="connsiteY84" fmla="*/ 3507981 h 4183841"/>
                <a:gd name="connsiteX85" fmla="*/ 4707172 w 7116417"/>
                <a:gd name="connsiteY85" fmla="*/ 3388711 h 4183841"/>
                <a:gd name="connsiteX86" fmla="*/ 4738977 w 7116417"/>
                <a:gd name="connsiteY86" fmla="*/ 3356906 h 4183841"/>
                <a:gd name="connsiteX87" fmla="*/ 4762831 w 7116417"/>
                <a:gd name="connsiteY87" fmla="*/ 3317149 h 4183841"/>
                <a:gd name="connsiteX88" fmla="*/ 4794636 w 7116417"/>
                <a:gd name="connsiteY88" fmla="*/ 3301247 h 4183841"/>
                <a:gd name="connsiteX89" fmla="*/ 4937760 w 7116417"/>
                <a:gd name="connsiteY89" fmla="*/ 3245587 h 4183841"/>
                <a:gd name="connsiteX90" fmla="*/ 5311471 w 7116417"/>
                <a:gd name="connsiteY90" fmla="*/ 3277393 h 4183841"/>
                <a:gd name="connsiteX91" fmla="*/ 5351227 w 7116417"/>
                <a:gd name="connsiteY91" fmla="*/ 3293295 h 4183841"/>
                <a:gd name="connsiteX92" fmla="*/ 5406887 w 7116417"/>
                <a:gd name="connsiteY92" fmla="*/ 3309198 h 4183841"/>
                <a:gd name="connsiteX93" fmla="*/ 5661328 w 7116417"/>
                <a:gd name="connsiteY93" fmla="*/ 3325101 h 4183841"/>
                <a:gd name="connsiteX94" fmla="*/ 6130455 w 7116417"/>
                <a:gd name="connsiteY94" fmla="*/ 3317149 h 4183841"/>
                <a:gd name="connsiteX95" fmla="*/ 6257676 w 7116417"/>
                <a:gd name="connsiteY95" fmla="*/ 3277393 h 4183841"/>
                <a:gd name="connsiteX96" fmla="*/ 6432605 w 7116417"/>
                <a:gd name="connsiteY96" fmla="*/ 3237636 h 4183841"/>
                <a:gd name="connsiteX97" fmla="*/ 6679095 w 7116417"/>
                <a:gd name="connsiteY97" fmla="*/ 3158123 h 4183841"/>
                <a:gd name="connsiteX98" fmla="*/ 6798365 w 7116417"/>
                <a:gd name="connsiteY98" fmla="*/ 3086561 h 4183841"/>
                <a:gd name="connsiteX99" fmla="*/ 6893780 w 7116417"/>
                <a:gd name="connsiteY99" fmla="*/ 2959341 h 4183841"/>
                <a:gd name="connsiteX100" fmla="*/ 6981245 w 7116417"/>
                <a:gd name="connsiteY100" fmla="*/ 2855974 h 4183841"/>
                <a:gd name="connsiteX101" fmla="*/ 7021001 w 7116417"/>
                <a:gd name="connsiteY101" fmla="*/ 2784412 h 4183841"/>
                <a:gd name="connsiteX102" fmla="*/ 7084612 w 7116417"/>
                <a:gd name="connsiteY102" fmla="*/ 2609483 h 4183841"/>
                <a:gd name="connsiteX103" fmla="*/ 7116417 w 7116417"/>
                <a:gd name="connsiteY103" fmla="*/ 2450457 h 4183841"/>
                <a:gd name="connsiteX104" fmla="*/ 7092563 w 7116417"/>
                <a:gd name="connsiteY104" fmla="*/ 2331187 h 4183841"/>
                <a:gd name="connsiteX105" fmla="*/ 7005099 w 7116417"/>
                <a:gd name="connsiteY105" fmla="*/ 2124454 h 4183841"/>
                <a:gd name="connsiteX106" fmla="*/ 6885829 w 7116417"/>
                <a:gd name="connsiteY106" fmla="*/ 1695083 h 4183841"/>
                <a:gd name="connsiteX107" fmla="*/ 6750657 w 7116417"/>
                <a:gd name="connsiteY107" fmla="*/ 1424739 h 4183841"/>
                <a:gd name="connsiteX108" fmla="*/ 6718852 w 7116417"/>
                <a:gd name="connsiteY108" fmla="*/ 1361128 h 4183841"/>
                <a:gd name="connsiteX109" fmla="*/ 6647290 w 7116417"/>
                <a:gd name="connsiteY109" fmla="*/ 1257761 h 4183841"/>
                <a:gd name="connsiteX110" fmla="*/ 6559826 w 7116417"/>
                <a:gd name="connsiteY110" fmla="*/ 1154394 h 4183841"/>
                <a:gd name="connsiteX111" fmla="*/ 6472361 w 7116417"/>
                <a:gd name="connsiteY111" fmla="*/ 1074881 h 4183841"/>
                <a:gd name="connsiteX112" fmla="*/ 6297433 w 7116417"/>
                <a:gd name="connsiteY112" fmla="*/ 1051027 h 4183841"/>
                <a:gd name="connsiteX113" fmla="*/ 5526156 w 7116417"/>
                <a:gd name="connsiteY113" fmla="*/ 1074881 h 4183841"/>
                <a:gd name="connsiteX114" fmla="*/ 5486400 w 7116417"/>
                <a:gd name="connsiteY114" fmla="*/ 1082833 h 4183841"/>
                <a:gd name="connsiteX115" fmla="*/ 5311471 w 7116417"/>
                <a:gd name="connsiteY115" fmla="*/ 1043076 h 4183841"/>
                <a:gd name="connsiteX116" fmla="*/ 5080883 w 7116417"/>
                <a:gd name="connsiteY116" fmla="*/ 844294 h 4183841"/>
                <a:gd name="connsiteX117" fmla="*/ 4937760 w 7116417"/>
                <a:gd name="connsiteY117" fmla="*/ 717073 h 4183841"/>
                <a:gd name="connsiteX118" fmla="*/ 4905954 w 7116417"/>
                <a:gd name="connsiteY118" fmla="*/ 693219 h 4183841"/>
                <a:gd name="connsiteX119" fmla="*/ 4802587 w 7116417"/>
                <a:gd name="connsiteY119" fmla="*/ 613706 h 4183841"/>
                <a:gd name="connsiteX120" fmla="*/ 4746928 w 7116417"/>
                <a:gd name="connsiteY120" fmla="*/ 550095 h 4183841"/>
                <a:gd name="connsiteX121" fmla="*/ 4738977 w 7116417"/>
                <a:gd name="connsiteY121" fmla="*/ 526241 h 4183841"/>
                <a:gd name="connsiteX122" fmla="*/ 4683318 w 7116417"/>
                <a:gd name="connsiteY122" fmla="*/ 478534 h 4183841"/>
                <a:gd name="connsiteX123" fmla="*/ 4643561 w 7116417"/>
                <a:gd name="connsiteY123" fmla="*/ 438777 h 4183841"/>
                <a:gd name="connsiteX124" fmla="*/ 4603805 w 7116417"/>
                <a:gd name="connsiteY124" fmla="*/ 414923 h 4183841"/>
                <a:gd name="connsiteX125" fmla="*/ 4516340 w 7116417"/>
                <a:gd name="connsiteY125" fmla="*/ 375167 h 4183841"/>
                <a:gd name="connsiteX126" fmla="*/ 4492487 w 7116417"/>
                <a:gd name="connsiteY126" fmla="*/ 359264 h 4183841"/>
                <a:gd name="connsiteX127" fmla="*/ 4389120 w 7116417"/>
                <a:gd name="connsiteY127" fmla="*/ 319507 h 4183841"/>
                <a:gd name="connsiteX128" fmla="*/ 4285753 w 7116417"/>
                <a:gd name="connsiteY128" fmla="*/ 255897 h 4183841"/>
                <a:gd name="connsiteX129" fmla="*/ 4206240 w 7116417"/>
                <a:gd name="connsiteY129" fmla="*/ 232043 h 4183841"/>
                <a:gd name="connsiteX130" fmla="*/ 4142629 w 7116417"/>
                <a:gd name="connsiteY130" fmla="*/ 216141 h 4183841"/>
                <a:gd name="connsiteX131" fmla="*/ 4118775 w 7116417"/>
                <a:gd name="connsiteY131" fmla="*/ 200238 h 4183841"/>
                <a:gd name="connsiteX132" fmla="*/ 4015408 w 7116417"/>
                <a:gd name="connsiteY132" fmla="*/ 144579 h 4183841"/>
                <a:gd name="connsiteX133" fmla="*/ 3975652 w 7116417"/>
                <a:gd name="connsiteY133" fmla="*/ 128676 h 4183841"/>
                <a:gd name="connsiteX134" fmla="*/ 3943847 w 7116417"/>
                <a:gd name="connsiteY134" fmla="*/ 112774 h 4183841"/>
                <a:gd name="connsiteX135" fmla="*/ 3880236 w 7116417"/>
                <a:gd name="connsiteY135" fmla="*/ 96871 h 4183841"/>
                <a:gd name="connsiteX136" fmla="*/ 3848431 w 7116417"/>
                <a:gd name="connsiteY136" fmla="*/ 80968 h 4183841"/>
                <a:gd name="connsiteX137" fmla="*/ 3570135 w 7116417"/>
                <a:gd name="connsiteY137" fmla="*/ 33261 h 4183841"/>
                <a:gd name="connsiteX138" fmla="*/ 3228229 w 7116417"/>
                <a:gd name="connsiteY138" fmla="*/ 17358 h 4183841"/>
                <a:gd name="connsiteX139" fmla="*/ 2775005 w 7116417"/>
                <a:gd name="connsiteY139" fmla="*/ 41212 h 4183841"/>
                <a:gd name="connsiteX140" fmla="*/ 2751151 w 7116417"/>
                <a:gd name="connsiteY140" fmla="*/ 57114 h 4183841"/>
                <a:gd name="connsiteX141" fmla="*/ 2719346 w 7116417"/>
                <a:gd name="connsiteY141" fmla="*/ 80968 h 4183841"/>
                <a:gd name="connsiteX142" fmla="*/ 2679589 w 7116417"/>
                <a:gd name="connsiteY142" fmla="*/ 136627 h 4183841"/>
                <a:gd name="connsiteX143" fmla="*/ 2639833 w 7116417"/>
                <a:gd name="connsiteY143" fmla="*/ 176384 h 4183841"/>
                <a:gd name="connsiteX144" fmla="*/ 2600076 w 7116417"/>
                <a:gd name="connsiteY144" fmla="*/ 232043 h 4183841"/>
                <a:gd name="connsiteX145" fmla="*/ 2584173 w 7116417"/>
                <a:gd name="connsiteY145" fmla="*/ 255897 h 4183841"/>
                <a:gd name="connsiteX146" fmla="*/ 2576222 w 7116417"/>
                <a:gd name="connsiteY146" fmla="*/ 287702 h 4183841"/>
                <a:gd name="connsiteX147" fmla="*/ 2560320 w 7116417"/>
                <a:gd name="connsiteY147" fmla="*/ 311556 h 4183841"/>
                <a:gd name="connsiteX148" fmla="*/ 2504660 w 7116417"/>
                <a:gd name="connsiteY148" fmla="*/ 335410 h 4183841"/>
                <a:gd name="connsiteX149" fmla="*/ 2464904 w 7116417"/>
                <a:gd name="connsiteY149" fmla="*/ 383118 h 4183841"/>
                <a:gd name="connsiteX150" fmla="*/ 2449001 w 7116417"/>
                <a:gd name="connsiteY150" fmla="*/ 406972 h 4183841"/>
                <a:gd name="connsiteX151" fmla="*/ 2409245 w 7116417"/>
                <a:gd name="connsiteY151" fmla="*/ 383118 h 418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</a:cxnLst>
              <a:rect l="l" t="t" r="r" b="b"/>
              <a:pathLst>
                <a:path w="7116417" h="4183841">
                  <a:moveTo>
                    <a:pt x="2409245" y="383118"/>
                  </a:moveTo>
                  <a:lnTo>
                    <a:pt x="2409245" y="383118"/>
                  </a:lnTo>
                  <a:cubicBezTo>
                    <a:pt x="2385391" y="393720"/>
                    <a:pt x="2363311" y="409963"/>
                    <a:pt x="2337683" y="414923"/>
                  </a:cubicBezTo>
                  <a:cubicBezTo>
                    <a:pt x="2165604" y="448229"/>
                    <a:pt x="1903412" y="421210"/>
                    <a:pt x="1757238" y="414923"/>
                  </a:cubicBezTo>
                  <a:lnTo>
                    <a:pt x="1423283" y="399021"/>
                  </a:lnTo>
                  <a:cubicBezTo>
                    <a:pt x="1388827" y="391070"/>
                    <a:pt x="1355269" y="375953"/>
                    <a:pt x="1319916" y="375167"/>
                  </a:cubicBezTo>
                  <a:cubicBezTo>
                    <a:pt x="1115866" y="370632"/>
                    <a:pt x="911627" y="375564"/>
                    <a:pt x="707666" y="383118"/>
                  </a:cubicBezTo>
                  <a:cubicBezTo>
                    <a:pt x="695821" y="383557"/>
                    <a:pt x="686821" y="394508"/>
                    <a:pt x="675860" y="399021"/>
                  </a:cubicBezTo>
                  <a:cubicBezTo>
                    <a:pt x="641724" y="413077"/>
                    <a:pt x="606424" y="424235"/>
                    <a:pt x="572493" y="438777"/>
                  </a:cubicBezTo>
                  <a:cubicBezTo>
                    <a:pt x="550704" y="448115"/>
                    <a:pt x="530086" y="459980"/>
                    <a:pt x="508883" y="470582"/>
                  </a:cubicBezTo>
                  <a:lnTo>
                    <a:pt x="477078" y="486485"/>
                  </a:lnTo>
                  <a:cubicBezTo>
                    <a:pt x="466476" y="491786"/>
                    <a:pt x="454529" y="494982"/>
                    <a:pt x="445273" y="502387"/>
                  </a:cubicBezTo>
                  <a:cubicBezTo>
                    <a:pt x="432021" y="512989"/>
                    <a:pt x="417517" y="522192"/>
                    <a:pt x="405516" y="534193"/>
                  </a:cubicBezTo>
                  <a:cubicBezTo>
                    <a:pt x="321293" y="618416"/>
                    <a:pt x="423746" y="533007"/>
                    <a:pt x="341906" y="605754"/>
                  </a:cubicBezTo>
                  <a:cubicBezTo>
                    <a:pt x="319284" y="625863"/>
                    <a:pt x="288669" y="644167"/>
                    <a:pt x="270344" y="669365"/>
                  </a:cubicBezTo>
                  <a:cubicBezTo>
                    <a:pt x="257776" y="686646"/>
                    <a:pt x="248595" y="706170"/>
                    <a:pt x="238539" y="725024"/>
                  </a:cubicBezTo>
                  <a:cubicBezTo>
                    <a:pt x="227383" y="745941"/>
                    <a:pt x="220512" y="769343"/>
                    <a:pt x="206733" y="788634"/>
                  </a:cubicBezTo>
                  <a:cubicBezTo>
                    <a:pt x="187982" y="814886"/>
                    <a:pt x="162672" y="844204"/>
                    <a:pt x="151074" y="876099"/>
                  </a:cubicBezTo>
                  <a:cubicBezTo>
                    <a:pt x="106242" y="999387"/>
                    <a:pt x="171343" y="859416"/>
                    <a:pt x="103367" y="995368"/>
                  </a:cubicBezTo>
                  <a:lnTo>
                    <a:pt x="87464" y="1027174"/>
                  </a:lnTo>
                  <a:lnTo>
                    <a:pt x="71561" y="1058979"/>
                  </a:lnTo>
                  <a:cubicBezTo>
                    <a:pt x="66260" y="1080182"/>
                    <a:pt x="62570" y="1101855"/>
                    <a:pt x="55659" y="1122589"/>
                  </a:cubicBezTo>
                  <a:cubicBezTo>
                    <a:pt x="28958" y="1202691"/>
                    <a:pt x="44517" y="1089885"/>
                    <a:pt x="23853" y="1218005"/>
                  </a:cubicBezTo>
                  <a:cubicBezTo>
                    <a:pt x="14064" y="1278697"/>
                    <a:pt x="7951" y="1339925"/>
                    <a:pt x="0" y="1400885"/>
                  </a:cubicBezTo>
                  <a:cubicBezTo>
                    <a:pt x="2650" y="1506902"/>
                    <a:pt x="-1042" y="1613269"/>
                    <a:pt x="7951" y="1718937"/>
                  </a:cubicBezTo>
                  <a:cubicBezTo>
                    <a:pt x="9663" y="1739049"/>
                    <a:pt x="27846" y="1754803"/>
                    <a:pt x="31805" y="1774596"/>
                  </a:cubicBezTo>
                  <a:cubicBezTo>
                    <a:pt x="38582" y="1808482"/>
                    <a:pt x="34869" y="1843753"/>
                    <a:pt x="39756" y="1877963"/>
                  </a:cubicBezTo>
                  <a:cubicBezTo>
                    <a:pt x="44954" y="1914347"/>
                    <a:pt x="56793" y="1948103"/>
                    <a:pt x="71561" y="1981330"/>
                  </a:cubicBezTo>
                  <a:cubicBezTo>
                    <a:pt x="76375" y="1992161"/>
                    <a:pt x="82163" y="2002533"/>
                    <a:pt x="87464" y="2013135"/>
                  </a:cubicBezTo>
                  <a:cubicBezTo>
                    <a:pt x="132856" y="2194699"/>
                    <a:pt x="75461" y="1968124"/>
                    <a:pt x="119269" y="2132405"/>
                  </a:cubicBezTo>
                  <a:cubicBezTo>
                    <a:pt x="124900" y="2153523"/>
                    <a:pt x="127498" y="2175551"/>
                    <a:pt x="135172" y="2196015"/>
                  </a:cubicBezTo>
                  <a:cubicBezTo>
                    <a:pt x="143496" y="2218212"/>
                    <a:pt x="156375" y="2238422"/>
                    <a:pt x="166977" y="2259626"/>
                  </a:cubicBezTo>
                  <a:lnTo>
                    <a:pt x="182880" y="2291431"/>
                  </a:lnTo>
                  <a:cubicBezTo>
                    <a:pt x="210710" y="2402756"/>
                    <a:pt x="175449" y="2314878"/>
                    <a:pt x="246490" y="2394798"/>
                  </a:cubicBezTo>
                  <a:cubicBezTo>
                    <a:pt x="254365" y="2403657"/>
                    <a:pt x="254679" y="2417603"/>
                    <a:pt x="262393" y="2426603"/>
                  </a:cubicBezTo>
                  <a:cubicBezTo>
                    <a:pt x="328314" y="2503510"/>
                    <a:pt x="315329" y="2492827"/>
                    <a:pt x="373711" y="2522019"/>
                  </a:cubicBezTo>
                  <a:cubicBezTo>
                    <a:pt x="386963" y="2537922"/>
                    <a:pt x="397446" y="2556619"/>
                    <a:pt x="413467" y="2569727"/>
                  </a:cubicBezTo>
                  <a:cubicBezTo>
                    <a:pt x="427228" y="2580986"/>
                    <a:pt x="445929" y="2584434"/>
                    <a:pt x="461175" y="2593581"/>
                  </a:cubicBezTo>
                  <a:cubicBezTo>
                    <a:pt x="472538" y="2600399"/>
                    <a:pt x="481617" y="2610616"/>
                    <a:pt x="492980" y="2617434"/>
                  </a:cubicBezTo>
                  <a:cubicBezTo>
                    <a:pt x="534607" y="2642409"/>
                    <a:pt x="539311" y="2638909"/>
                    <a:pt x="580445" y="2657191"/>
                  </a:cubicBezTo>
                  <a:cubicBezTo>
                    <a:pt x="591276" y="2662005"/>
                    <a:pt x="601418" y="2668280"/>
                    <a:pt x="612250" y="2673094"/>
                  </a:cubicBezTo>
                  <a:cubicBezTo>
                    <a:pt x="625293" y="2678891"/>
                    <a:pt x="639013" y="2683090"/>
                    <a:pt x="652007" y="2688996"/>
                  </a:cubicBezTo>
                  <a:cubicBezTo>
                    <a:pt x="668193" y="2696353"/>
                    <a:pt x="682657" y="2707833"/>
                    <a:pt x="699714" y="2712850"/>
                  </a:cubicBezTo>
                  <a:cubicBezTo>
                    <a:pt x="731747" y="2722271"/>
                    <a:pt x="874607" y="2741242"/>
                    <a:pt x="898497" y="2744655"/>
                  </a:cubicBezTo>
                  <a:lnTo>
                    <a:pt x="1439186" y="2736704"/>
                  </a:lnTo>
                  <a:cubicBezTo>
                    <a:pt x="1537455" y="2736704"/>
                    <a:pt x="1788535" y="2732014"/>
                    <a:pt x="1916264" y="2768509"/>
                  </a:cubicBezTo>
                  <a:lnTo>
                    <a:pt x="1971923" y="2784412"/>
                  </a:lnTo>
                  <a:cubicBezTo>
                    <a:pt x="1986283" y="2913657"/>
                    <a:pt x="1957880" y="2808603"/>
                    <a:pt x="2027582" y="2895730"/>
                  </a:cubicBezTo>
                  <a:cubicBezTo>
                    <a:pt x="2036498" y="2906875"/>
                    <a:pt x="2037504" y="2922527"/>
                    <a:pt x="2043485" y="2935487"/>
                  </a:cubicBezTo>
                  <a:cubicBezTo>
                    <a:pt x="2053419" y="2957011"/>
                    <a:pt x="2064688" y="2977894"/>
                    <a:pt x="2075290" y="2999097"/>
                  </a:cubicBezTo>
                  <a:cubicBezTo>
                    <a:pt x="2080591" y="3009699"/>
                    <a:pt x="2084304" y="3021257"/>
                    <a:pt x="2091193" y="3030902"/>
                  </a:cubicBezTo>
                  <a:cubicBezTo>
                    <a:pt x="2104445" y="3049455"/>
                    <a:pt x="2116511" y="3068915"/>
                    <a:pt x="2130949" y="3086561"/>
                  </a:cubicBezTo>
                  <a:cubicBezTo>
                    <a:pt x="2140443" y="3098165"/>
                    <a:pt x="2154220" y="3106040"/>
                    <a:pt x="2162754" y="3118367"/>
                  </a:cubicBezTo>
                  <a:cubicBezTo>
                    <a:pt x="2178286" y="3140803"/>
                    <a:pt x="2192567" y="3164516"/>
                    <a:pt x="2202511" y="3189928"/>
                  </a:cubicBezTo>
                  <a:cubicBezTo>
                    <a:pt x="2216574" y="3225866"/>
                    <a:pt x="2207028" y="3273959"/>
                    <a:pt x="2234316" y="3301247"/>
                  </a:cubicBezTo>
                  <a:cubicBezTo>
                    <a:pt x="2244918" y="3311849"/>
                    <a:pt x="2257523" y="3320769"/>
                    <a:pt x="2266121" y="3333052"/>
                  </a:cubicBezTo>
                  <a:cubicBezTo>
                    <a:pt x="2310496" y="3396445"/>
                    <a:pt x="2278009" y="3404538"/>
                    <a:pt x="2321780" y="3492078"/>
                  </a:cubicBezTo>
                  <a:lnTo>
                    <a:pt x="2337683" y="3523883"/>
                  </a:lnTo>
                  <a:cubicBezTo>
                    <a:pt x="2342984" y="3545087"/>
                    <a:pt x="2346675" y="3566759"/>
                    <a:pt x="2353586" y="3587494"/>
                  </a:cubicBezTo>
                  <a:cubicBezTo>
                    <a:pt x="2357334" y="3598739"/>
                    <a:pt x="2364674" y="3608468"/>
                    <a:pt x="2369488" y="3619299"/>
                  </a:cubicBezTo>
                  <a:cubicBezTo>
                    <a:pt x="2375285" y="3632342"/>
                    <a:pt x="2380513" y="3645641"/>
                    <a:pt x="2385391" y="3659055"/>
                  </a:cubicBezTo>
                  <a:cubicBezTo>
                    <a:pt x="2407630" y="3720212"/>
                    <a:pt x="2387574" y="3693044"/>
                    <a:pt x="2425147" y="3730617"/>
                  </a:cubicBezTo>
                  <a:cubicBezTo>
                    <a:pt x="2430448" y="3743869"/>
                    <a:pt x="2436536" y="3756833"/>
                    <a:pt x="2441050" y="3770374"/>
                  </a:cubicBezTo>
                  <a:cubicBezTo>
                    <a:pt x="2444506" y="3780741"/>
                    <a:pt x="2442005" y="3793784"/>
                    <a:pt x="2449001" y="3802179"/>
                  </a:cubicBezTo>
                  <a:cubicBezTo>
                    <a:pt x="2456589" y="3811285"/>
                    <a:pt x="2470205" y="3812780"/>
                    <a:pt x="2480807" y="3818081"/>
                  </a:cubicBezTo>
                  <a:cubicBezTo>
                    <a:pt x="2518261" y="3874265"/>
                    <a:pt x="2471281" y="3804747"/>
                    <a:pt x="2520563" y="3873741"/>
                  </a:cubicBezTo>
                  <a:cubicBezTo>
                    <a:pt x="2531846" y="3889537"/>
                    <a:pt x="2547335" y="3916414"/>
                    <a:pt x="2560320" y="3929400"/>
                  </a:cubicBezTo>
                  <a:cubicBezTo>
                    <a:pt x="2569691" y="3938771"/>
                    <a:pt x="2581523" y="3945303"/>
                    <a:pt x="2592125" y="3953254"/>
                  </a:cubicBezTo>
                  <a:cubicBezTo>
                    <a:pt x="2594775" y="3969156"/>
                    <a:pt x="2590246" y="3988183"/>
                    <a:pt x="2600076" y="4000961"/>
                  </a:cubicBezTo>
                  <a:cubicBezTo>
                    <a:pt x="2640383" y="4053360"/>
                    <a:pt x="2656742" y="4052897"/>
                    <a:pt x="2703443" y="4064572"/>
                  </a:cubicBezTo>
                  <a:cubicBezTo>
                    <a:pt x="2747229" y="4122952"/>
                    <a:pt x="2703196" y="4078170"/>
                    <a:pt x="2790907" y="4112280"/>
                  </a:cubicBezTo>
                  <a:cubicBezTo>
                    <a:pt x="2818525" y="4123020"/>
                    <a:pt x="2842907" y="4141031"/>
                    <a:pt x="2870420" y="4152036"/>
                  </a:cubicBezTo>
                  <a:cubicBezTo>
                    <a:pt x="2930470" y="4176056"/>
                    <a:pt x="2896330" y="4164477"/>
                    <a:pt x="2973787" y="4183841"/>
                  </a:cubicBezTo>
                  <a:cubicBezTo>
                    <a:pt x="3161968" y="4181191"/>
                    <a:pt x="3350250" y="4182607"/>
                    <a:pt x="3538330" y="4175890"/>
                  </a:cubicBezTo>
                  <a:cubicBezTo>
                    <a:pt x="3670193" y="4171181"/>
                    <a:pt x="3609099" y="4160214"/>
                    <a:pt x="3721210" y="4128182"/>
                  </a:cubicBezTo>
                  <a:cubicBezTo>
                    <a:pt x="3768201" y="4114756"/>
                    <a:pt x="3816625" y="4106979"/>
                    <a:pt x="3864333" y="4096377"/>
                  </a:cubicBezTo>
                  <a:cubicBezTo>
                    <a:pt x="3963533" y="4046778"/>
                    <a:pt x="3988162" y="4035763"/>
                    <a:pt x="4102873" y="3969156"/>
                  </a:cubicBezTo>
                  <a:cubicBezTo>
                    <a:pt x="4132758" y="3951803"/>
                    <a:pt x="4162217" y="3933583"/>
                    <a:pt x="4190337" y="3913497"/>
                  </a:cubicBezTo>
                  <a:cubicBezTo>
                    <a:pt x="4217957" y="3893769"/>
                    <a:pt x="4241880" y="3869116"/>
                    <a:pt x="4269850" y="3849887"/>
                  </a:cubicBezTo>
                  <a:cubicBezTo>
                    <a:pt x="4284501" y="3839814"/>
                    <a:pt x="4303090" y="3836367"/>
                    <a:pt x="4317558" y="3826033"/>
                  </a:cubicBezTo>
                  <a:cubicBezTo>
                    <a:pt x="4468954" y="3717892"/>
                    <a:pt x="4382370" y="3744231"/>
                    <a:pt x="4468633" y="3722666"/>
                  </a:cubicBezTo>
                  <a:cubicBezTo>
                    <a:pt x="4481885" y="3706763"/>
                    <a:pt x="4494401" y="3690218"/>
                    <a:pt x="4508389" y="3674958"/>
                  </a:cubicBezTo>
                  <a:cubicBezTo>
                    <a:pt x="4523586" y="3658380"/>
                    <a:pt x="4543622" y="3645963"/>
                    <a:pt x="4556097" y="3627250"/>
                  </a:cubicBezTo>
                  <a:cubicBezTo>
                    <a:pt x="4570577" y="3605530"/>
                    <a:pt x="4575618" y="3578721"/>
                    <a:pt x="4587902" y="3555688"/>
                  </a:cubicBezTo>
                  <a:cubicBezTo>
                    <a:pt x="4596896" y="3538824"/>
                    <a:pt x="4608598" y="3523533"/>
                    <a:pt x="4619707" y="3507981"/>
                  </a:cubicBezTo>
                  <a:cubicBezTo>
                    <a:pt x="4648363" y="3467863"/>
                    <a:pt x="4672311" y="3423572"/>
                    <a:pt x="4707172" y="3388711"/>
                  </a:cubicBezTo>
                  <a:cubicBezTo>
                    <a:pt x="4717774" y="3378109"/>
                    <a:pt x="4729772" y="3368741"/>
                    <a:pt x="4738977" y="3356906"/>
                  </a:cubicBezTo>
                  <a:cubicBezTo>
                    <a:pt x="4748465" y="3344707"/>
                    <a:pt x="4751903" y="3328077"/>
                    <a:pt x="4762831" y="3317149"/>
                  </a:cubicBezTo>
                  <a:cubicBezTo>
                    <a:pt x="4771212" y="3308768"/>
                    <a:pt x="4783777" y="3305998"/>
                    <a:pt x="4794636" y="3301247"/>
                  </a:cubicBezTo>
                  <a:cubicBezTo>
                    <a:pt x="4883351" y="3262434"/>
                    <a:pt x="4868152" y="3268790"/>
                    <a:pt x="4937760" y="3245587"/>
                  </a:cubicBezTo>
                  <a:cubicBezTo>
                    <a:pt x="5062330" y="3256189"/>
                    <a:pt x="5187274" y="3263063"/>
                    <a:pt x="5311471" y="3277393"/>
                  </a:cubicBezTo>
                  <a:cubicBezTo>
                    <a:pt x="5325650" y="3279029"/>
                    <a:pt x="5337687" y="3288782"/>
                    <a:pt x="5351227" y="3293295"/>
                  </a:cubicBezTo>
                  <a:cubicBezTo>
                    <a:pt x="5369533" y="3299397"/>
                    <a:pt x="5387692" y="3307229"/>
                    <a:pt x="5406887" y="3309198"/>
                  </a:cubicBezTo>
                  <a:cubicBezTo>
                    <a:pt x="5491423" y="3317869"/>
                    <a:pt x="5576514" y="3319800"/>
                    <a:pt x="5661328" y="3325101"/>
                  </a:cubicBezTo>
                  <a:lnTo>
                    <a:pt x="6130455" y="3317149"/>
                  </a:lnTo>
                  <a:cubicBezTo>
                    <a:pt x="6174743" y="3313606"/>
                    <a:pt x="6214709" y="3288700"/>
                    <a:pt x="6257676" y="3277393"/>
                  </a:cubicBezTo>
                  <a:cubicBezTo>
                    <a:pt x="6315504" y="3262175"/>
                    <a:pt x="6375157" y="3254232"/>
                    <a:pt x="6432605" y="3237636"/>
                  </a:cubicBezTo>
                  <a:cubicBezTo>
                    <a:pt x="6944624" y="3089719"/>
                    <a:pt x="6448404" y="3215798"/>
                    <a:pt x="6679095" y="3158123"/>
                  </a:cubicBezTo>
                  <a:cubicBezTo>
                    <a:pt x="6718852" y="3134269"/>
                    <a:pt x="6772647" y="3125138"/>
                    <a:pt x="6798365" y="3086561"/>
                  </a:cubicBezTo>
                  <a:cubicBezTo>
                    <a:pt x="6838361" y="3026567"/>
                    <a:pt x="6837120" y="3025444"/>
                    <a:pt x="6893780" y="2959341"/>
                  </a:cubicBezTo>
                  <a:cubicBezTo>
                    <a:pt x="6952852" y="2890424"/>
                    <a:pt x="6904495" y="2971100"/>
                    <a:pt x="6981245" y="2855974"/>
                  </a:cubicBezTo>
                  <a:cubicBezTo>
                    <a:pt x="6996382" y="2833269"/>
                    <a:pt x="7007749" y="2808266"/>
                    <a:pt x="7021001" y="2784412"/>
                  </a:cubicBezTo>
                  <a:cubicBezTo>
                    <a:pt x="7056860" y="2640979"/>
                    <a:pt x="7009520" y="2815987"/>
                    <a:pt x="7084612" y="2609483"/>
                  </a:cubicBezTo>
                  <a:cubicBezTo>
                    <a:pt x="7099209" y="2569341"/>
                    <a:pt x="7110383" y="2486659"/>
                    <a:pt x="7116417" y="2450457"/>
                  </a:cubicBezTo>
                  <a:cubicBezTo>
                    <a:pt x="7108466" y="2410700"/>
                    <a:pt x="7105665" y="2369556"/>
                    <a:pt x="7092563" y="2331187"/>
                  </a:cubicBezTo>
                  <a:cubicBezTo>
                    <a:pt x="7068384" y="2260377"/>
                    <a:pt x="7022656" y="2197190"/>
                    <a:pt x="7005099" y="2124454"/>
                  </a:cubicBezTo>
                  <a:cubicBezTo>
                    <a:pt x="6979195" y="2017137"/>
                    <a:pt x="6932996" y="1801209"/>
                    <a:pt x="6885829" y="1695083"/>
                  </a:cubicBezTo>
                  <a:cubicBezTo>
                    <a:pt x="6821327" y="1549952"/>
                    <a:pt x="6872834" y="1661906"/>
                    <a:pt x="6750657" y="1424739"/>
                  </a:cubicBezTo>
                  <a:cubicBezTo>
                    <a:pt x="6739801" y="1403665"/>
                    <a:pt x="6732346" y="1380619"/>
                    <a:pt x="6718852" y="1361128"/>
                  </a:cubicBezTo>
                  <a:cubicBezTo>
                    <a:pt x="6694998" y="1326672"/>
                    <a:pt x="6669668" y="1293193"/>
                    <a:pt x="6647290" y="1257761"/>
                  </a:cubicBezTo>
                  <a:cubicBezTo>
                    <a:pt x="6583665" y="1157022"/>
                    <a:pt x="6679874" y="1265867"/>
                    <a:pt x="6559826" y="1154394"/>
                  </a:cubicBezTo>
                  <a:cubicBezTo>
                    <a:pt x="6543339" y="1139085"/>
                    <a:pt x="6497063" y="1087232"/>
                    <a:pt x="6472361" y="1074881"/>
                  </a:cubicBezTo>
                  <a:cubicBezTo>
                    <a:pt x="6424862" y="1051132"/>
                    <a:pt x="6339991" y="1053864"/>
                    <a:pt x="6297433" y="1051027"/>
                  </a:cubicBezTo>
                  <a:lnTo>
                    <a:pt x="5526156" y="1074881"/>
                  </a:lnTo>
                  <a:cubicBezTo>
                    <a:pt x="5512652" y="1075411"/>
                    <a:pt x="5499769" y="1084814"/>
                    <a:pt x="5486400" y="1082833"/>
                  </a:cubicBezTo>
                  <a:cubicBezTo>
                    <a:pt x="5427249" y="1074070"/>
                    <a:pt x="5369781" y="1056328"/>
                    <a:pt x="5311471" y="1043076"/>
                  </a:cubicBezTo>
                  <a:lnTo>
                    <a:pt x="5080883" y="844294"/>
                  </a:lnTo>
                  <a:lnTo>
                    <a:pt x="4937760" y="717073"/>
                  </a:lnTo>
                  <a:cubicBezTo>
                    <a:pt x="4927158" y="709122"/>
                    <a:pt x="4915325" y="702590"/>
                    <a:pt x="4905954" y="693219"/>
                  </a:cubicBezTo>
                  <a:cubicBezTo>
                    <a:pt x="4824963" y="612228"/>
                    <a:pt x="4885528" y="641352"/>
                    <a:pt x="4802587" y="613706"/>
                  </a:cubicBezTo>
                  <a:cubicBezTo>
                    <a:pt x="4781864" y="592982"/>
                    <a:pt x="4760076" y="576392"/>
                    <a:pt x="4746928" y="550095"/>
                  </a:cubicBezTo>
                  <a:cubicBezTo>
                    <a:pt x="4743180" y="542598"/>
                    <a:pt x="4743849" y="533061"/>
                    <a:pt x="4738977" y="526241"/>
                  </a:cubicBezTo>
                  <a:cubicBezTo>
                    <a:pt x="4707176" y="481719"/>
                    <a:pt x="4715338" y="506551"/>
                    <a:pt x="4683318" y="478534"/>
                  </a:cubicBezTo>
                  <a:cubicBezTo>
                    <a:pt x="4669213" y="466193"/>
                    <a:pt x="4658196" y="450485"/>
                    <a:pt x="4643561" y="438777"/>
                  </a:cubicBezTo>
                  <a:cubicBezTo>
                    <a:pt x="4631493" y="429123"/>
                    <a:pt x="4617315" y="422428"/>
                    <a:pt x="4603805" y="414923"/>
                  </a:cubicBezTo>
                  <a:cubicBezTo>
                    <a:pt x="4553562" y="387011"/>
                    <a:pt x="4583547" y="408771"/>
                    <a:pt x="4516340" y="375167"/>
                  </a:cubicBezTo>
                  <a:cubicBezTo>
                    <a:pt x="4507793" y="370893"/>
                    <a:pt x="4501219" y="363145"/>
                    <a:pt x="4492487" y="359264"/>
                  </a:cubicBezTo>
                  <a:cubicBezTo>
                    <a:pt x="4415588" y="325086"/>
                    <a:pt x="4472278" y="364284"/>
                    <a:pt x="4389120" y="319507"/>
                  </a:cubicBezTo>
                  <a:cubicBezTo>
                    <a:pt x="4225360" y="231329"/>
                    <a:pt x="4467877" y="346959"/>
                    <a:pt x="4285753" y="255897"/>
                  </a:cubicBezTo>
                  <a:cubicBezTo>
                    <a:pt x="4246387" y="236214"/>
                    <a:pt x="4247741" y="241620"/>
                    <a:pt x="4206240" y="232043"/>
                  </a:cubicBezTo>
                  <a:cubicBezTo>
                    <a:pt x="4184943" y="227129"/>
                    <a:pt x="4163833" y="221442"/>
                    <a:pt x="4142629" y="216141"/>
                  </a:cubicBezTo>
                  <a:cubicBezTo>
                    <a:pt x="4134678" y="210840"/>
                    <a:pt x="4126970" y="205155"/>
                    <a:pt x="4118775" y="200238"/>
                  </a:cubicBezTo>
                  <a:cubicBezTo>
                    <a:pt x="4086740" y="181017"/>
                    <a:pt x="4049727" y="160179"/>
                    <a:pt x="4015408" y="144579"/>
                  </a:cubicBezTo>
                  <a:cubicBezTo>
                    <a:pt x="4002414" y="138673"/>
                    <a:pt x="3988695" y="134473"/>
                    <a:pt x="3975652" y="128676"/>
                  </a:cubicBezTo>
                  <a:cubicBezTo>
                    <a:pt x="3964821" y="123862"/>
                    <a:pt x="3955092" y="116522"/>
                    <a:pt x="3943847" y="112774"/>
                  </a:cubicBezTo>
                  <a:cubicBezTo>
                    <a:pt x="3923112" y="105863"/>
                    <a:pt x="3901440" y="102172"/>
                    <a:pt x="3880236" y="96871"/>
                  </a:cubicBezTo>
                  <a:cubicBezTo>
                    <a:pt x="3869634" y="91570"/>
                    <a:pt x="3859436" y="85370"/>
                    <a:pt x="3848431" y="80968"/>
                  </a:cubicBezTo>
                  <a:cubicBezTo>
                    <a:pt x="3760977" y="45987"/>
                    <a:pt x="3662429" y="39121"/>
                    <a:pt x="3570135" y="33261"/>
                  </a:cubicBezTo>
                  <a:cubicBezTo>
                    <a:pt x="3456272" y="26032"/>
                    <a:pt x="3342198" y="22659"/>
                    <a:pt x="3228229" y="17358"/>
                  </a:cubicBezTo>
                  <a:cubicBezTo>
                    <a:pt x="3036181" y="20981"/>
                    <a:pt x="2912124" y="-37141"/>
                    <a:pt x="2775005" y="41212"/>
                  </a:cubicBezTo>
                  <a:cubicBezTo>
                    <a:pt x="2766708" y="45953"/>
                    <a:pt x="2758927" y="51560"/>
                    <a:pt x="2751151" y="57114"/>
                  </a:cubicBezTo>
                  <a:cubicBezTo>
                    <a:pt x="2740367" y="64817"/>
                    <a:pt x="2729948" y="73017"/>
                    <a:pt x="2719346" y="80968"/>
                  </a:cubicBezTo>
                  <a:cubicBezTo>
                    <a:pt x="2704734" y="124799"/>
                    <a:pt x="2720752" y="88603"/>
                    <a:pt x="2679589" y="136627"/>
                  </a:cubicBezTo>
                  <a:cubicBezTo>
                    <a:pt x="2644249" y="177857"/>
                    <a:pt x="2685775" y="145755"/>
                    <a:pt x="2639833" y="176384"/>
                  </a:cubicBezTo>
                  <a:cubicBezTo>
                    <a:pt x="2602354" y="232601"/>
                    <a:pt x="2649390" y="163005"/>
                    <a:pt x="2600076" y="232043"/>
                  </a:cubicBezTo>
                  <a:cubicBezTo>
                    <a:pt x="2594521" y="239819"/>
                    <a:pt x="2589474" y="247946"/>
                    <a:pt x="2584173" y="255897"/>
                  </a:cubicBezTo>
                  <a:cubicBezTo>
                    <a:pt x="2581523" y="266499"/>
                    <a:pt x="2580527" y="277658"/>
                    <a:pt x="2576222" y="287702"/>
                  </a:cubicBezTo>
                  <a:cubicBezTo>
                    <a:pt x="2572458" y="296486"/>
                    <a:pt x="2567661" y="305438"/>
                    <a:pt x="2560320" y="311556"/>
                  </a:cubicBezTo>
                  <a:cubicBezTo>
                    <a:pt x="2547219" y="322474"/>
                    <a:pt x="2521233" y="329886"/>
                    <a:pt x="2504660" y="335410"/>
                  </a:cubicBezTo>
                  <a:cubicBezTo>
                    <a:pt x="2470546" y="403640"/>
                    <a:pt x="2509858" y="338164"/>
                    <a:pt x="2464904" y="383118"/>
                  </a:cubicBezTo>
                  <a:cubicBezTo>
                    <a:pt x="2458147" y="389875"/>
                    <a:pt x="2455758" y="400215"/>
                    <a:pt x="2449001" y="406972"/>
                  </a:cubicBezTo>
                  <a:cubicBezTo>
                    <a:pt x="2439409" y="416563"/>
                    <a:pt x="2415871" y="387094"/>
                    <a:pt x="2409245" y="383118"/>
                  </a:cubicBezTo>
                  <a:close/>
                </a:path>
              </a:pathLst>
            </a:custGeom>
            <a:noFill/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70B161AB-7687-482F-B5E5-C76EDBB91CB3}"/>
                </a:ext>
              </a:extLst>
            </p:cNvPr>
            <p:cNvGrpSpPr/>
            <p:nvPr/>
          </p:nvGrpSpPr>
          <p:grpSpPr>
            <a:xfrm rot="19617253">
              <a:off x="3992991" y="1022069"/>
              <a:ext cx="1978862" cy="1590726"/>
              <a:chOff x="2522305" y="1249453"/>
              <a:chExt cx="2701028" cy="1843738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873A04BF-612C-44A7-B3B5-0E5017E3BE9A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6CB7C18C-FCE0-493A-9E51-9C36891136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C66C121D-E9C6-406A-99D7-D739B1AD09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69C84514-C091-4BF5-A624-B27DB8818D10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42" name="Straight Arrow Connector 41">
                  <a:extLst>
                    <a:ext uri="{FF2B5EF4-FFF2-40B4-BE49-F238E27FC236}">
                      <a16:creationId xmlns:a16="http://schemas.microsoft.com/office/drawing/2014/main" id="{AD834862-39C7-4BB2-82FC-15EBEF60C1E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2FADB2B3-B3A6-441F-8075-32BCB4848A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FCFB624D-C247-4F46-B1AB-23C3019D1D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22305" y="1249453"/>
                <a:ext cx="91439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E9639DEB-283A-4C09-B3B9-17113CE1F9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C1AEB566-F927-434C-BB59-403A309C234E}"/>
                </a:ext>
              </a:extLst>
            </p:cNvPr>
            <p:cNvGrpSpPr/>
            <p:nvPr/>
          </p:nvGrpSpPr>
          <p:grpSpPr>
            <a:xfrm rot="19617253" flipV="1">
              <a:off x="5077490" y="3099093"/>
              <a:ext cx="1973997" cy="7284"/>
              <a:chOff x="2733651" y="2788222"/>
              <a:chExt cx="2105609" cy="8443"/>
            </a:xfrm>
          </p:grpSpPr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16565C6D-2160-4333-B873-DDCF556166D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id="{32286CFC-C1C3-4801-8C02-2EA9385711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A1465006-66AA-4266-9A21-FE662DC7B155}"/>
                </a:ext>
              </a:extLst>
            </p:cNvPr>
            <p:cNvGrpSpPr/>
            <p:nvPr/>
          </p:nvGrpSpPr>
          <p:grpSpPr>
            <a:xfrm rot="19617253">
              <a:off x="5343501" y="3519839"/>
              <a:ext cx="1978862" cy="0"/>
              <a:chOff x="2733651" y="2788223"/>
              <a:chExt cx="2701028" cy="0"/>
            </a:xfrm>
          </p:grpSpPr>
          <p:cxnSp>
            <p:nvCxnSpPr>
              <p:cNvPr id="59" name="Straight Arrow Connector 58">
                <a:extLst>
                  <a:ext uri="{FF2B5EF4-FFF2-40B4-BE49-F238E27FC236}">
                    <a16:creationId xmlns:a16="http://schemas.microsoft.com/office/drawing/2014/main" id="{3AF0A9A1-202C-4253-8372-18A56A0182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A74FEF19-390F-4929-8CBD-2DF993CE49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92583BB8-1BD6-4398-B4F4-10245BA845D4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6405912" y="2040388"/>
              <a:ext cx="1071871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65B5CDC3-AEFD-460B-AA9E-8DC2D99FD2E4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5678152" y="2644572"/>
              <a:ext cx="6699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A307BA94-85E7-4C01-A511-8A58104DECE0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6295119" y="4003866"/>
              <a:ext cx="878221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70D1C26F-3585-4965-9A30-668789AFD55A}"/>
                </a:ext>
              </a:extLst>
            </p:cNvPr>
            <p:cNvGrpSpPr/>
            <p:nvPr/>
          </p:nvGrpSpPr>
          <p:grpSpPr>
            <a:xfrm rot="17335383">
              <a:off x="2680758" y="4655691"/>
              <a:ext cx="1944403" cy="1590727"/>
              <a:chOff x="2522305" y="1249452"/>
              <a:chExt cx="2701028" cy="18437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1A3E6ED0-0DDF-4973-BFA0-FB1656313CEE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2A54CFEF-1B7F-40BF-BB96-1E09BDC1AC8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>
                  <a:extLst>
                    <a:ext uri="{FF2B5EF4-FFF2-40B4-BE49-F238E27FC236}">
                      <a16:creationId xmlns:a16="http://schemas.microsoft.com/office/drawing/2014/main" id="{E2A51AD3-62F9-48EF-ADF1-1FB5BE4F24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2E337B22-143F-42C7-8671-077371214A62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70" name="Straight Arrow Connector 69">
                  <a:extLst>
                    <a:ext uri="{FF2B5EF4-FFF2-40B4-BE49-F238E27FC236}">
                      <a16:creationId xmlns:a16="http://schemas.microsoft.com/office/drawing/2014/main" id="{5A53EFDD-D8AD-4C3F-AE82-B8668F7245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EDB2C32A-7A68-4A9C-93D8-2321C2F224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B2E3C50E-0C53-4A8E-A1AF-02504EEE887E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CCF4144E-6107-47F0-B6E3-7ADBD268DC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8">
                  <a:extLst>
                    <a:ext uri="{FF2B5EF4-FFF2-40B4-BE49-F238E27FC236}">
                      <a16:creationId xmlns:a16="http://schemas.microsoft.com/office/drawing/2014/main" id="{AF42FCCB-F533-48B4-8A21-AD5667EDC1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B654B2E9-5840-4528-96DF-F93A4B8294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643BE80-13CC-43F7-9E52-33370C97CBB7}"/>
                </a:ext>
              </a:extLst>
            </p:cNvPr>
            <p:cNvGrpSpPr/>
            <p:nvPr/>
          </p:nvGrpSpPr>
          <p:grpSpPr>
            <a:xfrm rot="19617253">
              <a:off x="335588" y="3422000"/>
              <a:ext cx="1978862" cy="1590727"/>
              <a:chOff x="2522305" y="1249452"/>
              <a:chExt cx="2701028" cy="1843739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A2753A87-3EBE-436C-9411-4FEAAD94E95A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84" name="Straight Arrow Connector 83">
                  <a:extLst>
                    <a:ext uri="{FF2B5EF4-FFF2-40B4-BE49-F238E27FC236}">
                      <a16:creationId xmlns:a16="http://schemas.microsoft.com/office/drawing/2014/main" id="{C9A90B5A-1DE0-4334-A84B-79CC41BA2B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Arrow Connector 84">
                  <a:extLst>
                    <a:ext uri="{FF2B5EF4-FFF2-40B4-BE49-F238E27FC236}">
                      <a16:creationId xmlns:a16="http://schemas.microsoft.com/office/drawing/2014/main" id="{333725B0-9AAD-41CF-B76B-D1BBB471FD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261C43EA-3723-4929-8084-F6D360A93FBE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82" name="Straight Arrow Connector 81">
                  <a:extLst>
                    <a:ext uri="{FF2B5EF4-FFF2-40B4-BE49-F238E27FC236}">
                      <a16:creationId xmlns:a16="http://schemas.microsoft.com/office/drawing/2014/main" id="{DD9E3F7D-5F28-46F9-A6F1-3DBB39AED1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>
                  <a:extLst>
                    <a:ext uri="{FF2B5EF4-FFF2-40B4-BE49-F238E27FC236}">
                      <a16:creationId xmlns:a16="http://schemas.microsoft.com/office/drawing/2014/main" id="{CB62E00B-5CB0-46E4-A8F2-27FF7CCE1D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BBABD030-CAB1-4FC4-AE4C-2B7F24F43EAC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5F156CC8-A384-45C1-88C2-5AB5213592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58E715B3-094A-47C4-8F84-11AD4BF9F9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9" name="Straight Arrow Connector 78">
                <a:extLst>
                  <a:ext uri="{FF2B5EF4-FFF2-40B4-BE49-F238E27FC236}">
                    <a16:creationId xmlns:a16="http://schemas.microsoft.com/office/drawing/2014/main" id="{A9D01F7D-642C-4C95-9016-18C9C01DD76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744222A3-8323-4465-B1F3-5E409FBEC20C}"/>
                </a:ext>
              </a:extLst>
            </p:cNvPr>
            <p:cNvGrpSpPr/>
            <p:nvPr/>
          </p:nvGrpSpPr>
          <p:grpSpPr>
            <a:xfrm rot="20981536">
              <a:off x="438461" y="1325955"/>
              <a:ext cx="1978862" cy="1590727"/>
              <a:chOff x="2522305" y="1249452"/>
              <a:chExt cx="2701028" cy="1843739"/>
            </a:xfrm>
          </p:grpSpPr>
          <p:grpSp>
            <p:nvGrpSpPr>
              <p:cNvPr id="87" name="Group 86">
                <a:extLst>
                  <a:ext uri="{FF2B5EF4-FFF2-40B4-BE49-F238E27FC236}">
                    <a16:creationId xmlns:a16="http://schemas.microsoft.com/office/drawing/2014/main" id="{57AE969A-8732-47FE-A9CD-59E6FCF672BE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0378A075-2554-4CB0-B4DB-6E1DFA02A6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>
                  <a:extLst>
                    <a:ext uri="{FF2B5EF4-FFF2-40B4-BE49-F238E27FC236}">
                      <a16:creationId xmlns:a16="http://schemas.microsoft.com/office/drawing/2014/main" id="{B7862A2A-4F94-47A0-BF2E-FD9B028BA5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8EA35436-B477-4518-A943-762F43450EF4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93" name="Straight Arrow Connector 92">
                  <a:extLst>
                    <a:ext uri="{FF2B5EF4-FFF2-40B4-BE49-F238E27FC236}">
                      <a16:creationId xmlns:a16="http://schemas.microsoft.com/office/drawing/2014/main" id="{94F2C839-D2A4-43B6-A7F8-371525772B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>
                  <a:extLst>
                    <a:ext uri="{FF2B5EF4-FFF2-40B4-BE49-F238E27FC236}">
                      <a16:creationId xmlns:a16="http://schemas.microsoft.com/office/drawing/2014/main" id="{CE7E1B94-1C66-4735-9892-E524B0FFF7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CA11C17A-AB74-440D-B3FE-E1DC2E634A78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91" name="Straight Arrow Connector 90">
                  <a:extLst>
                    <a:ext uri="{FF2B5EF4-FFF2-40B4-BE49-F238E27FC236}">
                      <a16:creationId xmlns:a16="http://schemas.microsoft.com/office/drawing/2014/main" id="{9C863CE0-1700-4562-B37E-DB4B7F406C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>
                  <a:extLst>
                    <a:ext uri="{FF2B5EF4-FFF2-40B4-BE49-F238E27FC236}">
                      <a16:creationId xmlns:a16="http://schemas.microsoft.com/office/drawing/2014/main" id="{6C37A61F-0338-4495-9F22-BFEFFCDBFC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52D62055-F4A9-4509-9D7F-184A05216C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/>
              <p:nvPr/>
            </p:nvSpPr>
            <p:spPr>
              <a:xfrm>
                <a:off x="918377" y="5229493"/>
                <a:ext cx="3886105" cy="1258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4000" i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𝑙𝑢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  </m:t>
                          </m:r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7" y="5229493"/>
                <a:ext cx="3886105" cy="1258614"/>
              </a:xfrm>
              <a:prstGeom prst="rect">
                <a:avLst/>
              </a:prstGeom>
              <a:blipFill>
                <a:blip r:embed="rId2"/>
                <a:stretch>
                  <a:fillRect r="-17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96">
            <a:extLst>
              <a:ext uri="{FF2B5EF4-FFF2-40B4-BE49-F238E27FC236}">
                <a16:creationId xmlns:a16="http://schemas.microsoft.com/office/drawing/2014/main" id="{DB4A49CA-E987-4265-9C09-A34D0FA34F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110" t="15653" r="17104" b="6630"/>
          <a:stretch/>
        </p:blipFill>
        <p:spPr>
          <a:xfrm>
            <a:off x="375500" y="968005"/>
            <a:ext cx="3879676" cy="337571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26C62-B22D-4BBC-9F74-946E3743326F}"/>
                  </a:ext>
                </a:extLst>
              </p:cNvPr>
              <p:cNvSpPr txBox="1"/>
              <p:nvPr/>
            </p:nvSpPr>
            <p:spPr>
              <a:xfrm>
                <a:off x="5644534" y="5116637"/>
                <a:ext cx="2279085" cy="16183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nary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26C62-B22D-4BBC-9F74-946E37433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534" y="5116637"/>
                <a:ext cx="2279085" cy="16183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26035A7-7996-45CD-B847-5BF94A6E242B}"/>
                  </a:ext>
                </a:extLst>
              </p14:cNvPr>
              <p14:cNvContentPartPr/>
              <p14:nvPr/>
            </p14:nvContentPartPr>
            <p14:xfrm>
              <a:off x="749160" y="1180440"/>
              <a:ext cx="2844360" cy="29750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26035A7-7996-45CD-B847-5BF94A6E242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3320" y="1117080"/>
                <a:ext cx="2875680" cy="310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B65E897-9BD1-4436-8C1D-23985E15A2F6}"/>
                  </a:ext>
                </a:extLst>
              </p14:cNvPr>
              <p14:cNvContentPartPr/>
              <p14:nvPr/>
            </p14:nvContentPartPr>
            <p14:xfrm>
              <a:off x="3448080" y="1953720"/>
              <a:ext cx="259560" cy="127872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B65E897-9BD1-4436-8C1D-23985E15A2F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32240" y="1890360"/>
                <a:ext cx="290880" cy="140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98BF0417-E8F9-49F8-87F2-A49AE3D2AC43}"/>
                  </a:ext>
                </a:extLst>
              </p14:cNvPr>
              <p14:cNvContentPartPr/>
              <p14:nvPr/>
            </p14:nvContentPartPr>
            <p14:xfrm>
              <a:off x="447120" y="563760"/>
              <a:ext cx="7882560" cy="480636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98BF0417-E8F9-49F8-87F2-A49AE3D2AC4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7760" y="554400"/>
                <a:ext cx="7901280" cy="482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32791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 descr="20%">
            <a:extLst>
              <a:ext uri="{FF2B5EF4-FFF2-40B4-BE49-F238E27FC236}">
                <a16:creationId xmlns:a16="http://schemas.microsoft.com/office/drawing/2014/main" id="{9391A31E-3329-4DE1-B3BD-96C2E69DB6E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348287" y="1436688"/>
            <a:ext cx="2638425" cy="1066800"/>
          </a:xfrm>
          <a:prstGeom prst="parallelogram">
            <a:avLst>
              <a:gd name="adj" fmla="val 61830"/>
            </a:avLst>
          </a:prstGeom>
          <a:pattFill prst="pct20">
            <a:fgClr>
              <a:srgbClr val="FFCC66"/>
            </a:fgClr>
            <a:bgClr>
              <a:srgbClr val="FFFFFF"/>
            </a:bgClr>
          </a:pattFill>
          <a:ln w="28575" algn="ctr">
            <a:solidFill>
              <a:srgbClr val="FFCC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55" name="AutoShape 3" descr="30%">
            <a:extLst>
              <a:ext uri="{FF2B5EF4-FFF2-40B4-BE49-F238E27FC236}">
                <a16:creationId xmlns:a16="http://schemas.microsoft.com/office/drawing/2014/main" id="{110318BC-A960-4E87-937C-1CA8F56FCCF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544344" y="1210469"/>
            <a:ext cx="2230438" cy="1066800"/>
          </a:xfrm>
          <a:prstGeom prst="parallelogram">
            <a:avLst>
              <a:gd name="adj" fmla="val 56451"/>
            </a:avLst>
          </a:prstGeom>
          <a:pattFill prst="pct30">
            <a:fgClr>
              <a:srgbClr val="CC99FF"/>
            </a:fgClr>
            <a:bgClr>
              <a:srgbClr val="FFFFFF"/>
            </a:bgClr>
          </a:pattFill>
          <a:ln w="28575" algn="ctr">
            <a:solidFill>
              <a:srgbClr val="CC99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4091EBE7-EF04-41BA-9587-494A9DA53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1400" y="1524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ED1D2073-0B8B-4394-832D-85A9E6F0A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124200"/>
            <a:ext cx="990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2D10CCCB-AD3E-486C-B9A0-E6E54A384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31242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13854164-842D-4DE1-89D5-832CB1A4A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0002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0220DB1E-B5DD-4BA8-88CD-3658165F83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8478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0A6401D9-B532-474B-A2E0-F184D8B69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6954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D9967255-7389-4A91-B9E7-0A42E7759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106680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C56A375-6BEE-4593-9A11-FBC621068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4100" y="9144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BD2D6236-21C7-4E42-80C4-CA2024512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2700" y="762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EF19F6CD-0D2D-4B43-B933-388B40588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D134CFDC-E2C3-4F5D-88D8-0C153FCBD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B226058B-87AE-4699-AD6C-39B468FAE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6BF0DDE2-F6A6-499F-9340-BDBB2366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3" name="AutoShape 17">
            <a:extLst>
              <a:ext uri="{FF2B5EF4-FFF2-40B4-BE49-F238E27FC236}">
                <a16:creationId xmlns:a16="http://schemas.microsoft.com/office/drawing/2014/main" id="{F60A71E3-0CCC-435F-8B57-A15AE26157D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5469523" flipH="1">
            <a:off x="5634038" y="1069975"/>
            <a:ext cx="2435225" cy="1216025"/>
          </a:xfrm>
          <a:prstGeom prst="parallelogram">
            <a:avLst>
              <a:gd name="adj" fmla="val 50065"/>
            </a:avLst>
          </a:pr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0" scaled="1"/>
          </a:gra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4" name="Line 18">
            <a:extLst>
              <a:ext uri="{FF2B5EF4-FFF2-40B4-BE49-F238E27FC236}">
                <a16:creationId xmlns:a16="http://schemas.microsoft.com/office/drawing/2014/main" id="{64FF306A-647B-451A-9D90-89A9E6A05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7620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3A032EA6-6663-429A-A1F2-B69BBC477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9144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6" name="Line 20">
            <a:extLst>
              <a:ext uri="{FF2B5EF4-FFF2-40B4-BE49-F238E27FC236}">
                <a16:creationId xmlns:a16="http://schemas.microsoft.com/office/drawing/2014/main" id="{0AFFEE2B-E8B7-4126-915E-850F3C5B5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10668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21B92296-456C-4E5E-A125-F305DD602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16954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7F3CFF0D-F38F-4C89-B163-03F780134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18478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DD01ADC-9638-43B9-A7F1-8AE8D4F35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20002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0" name="Rectangle 24">
            <a:extLst>
              <a:ext uri="{FF2B5EF4-FFF2-40B4-BE49-F238E27FC236}">
                <a16:creationId xmlns:a16="http://schemas.microsoft.com/office/drawing/2014/main" id="{E73EE9D0-E059-4E70-9DD1-653843622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8288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CA699B77-4F96-4E5D-854E-0A37428DA7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066800"/>
            <a:ext cx="1295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2" name="Arc 26">
            <a:extLst>
              <a:ext uri="{FF2B5EF4-FFF2-40B4-BE49-F238E27FC236}">
                <a16:creationId xmlns:a16="http://schemas.microsoft.com/office/drawing/2014/main" id="{C1D70AA5-B3DA-4F73-A83E-3FAA863FEEAE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6108700" y="2133600"/>
            <a:ext cx="255588" cy="184150"/>
          </a:xfrm>
          <a:custGeom>
            <a:avLst/>
            <a:gdLst>
              <a:gd name="T0" fmla="*/ 0 w 17926"/>
              <a:gd name="T1" fmla="*/ 0 h 21600"/>
              <a:gd name="T2" fmla="*/ 2147483647 w 17926"/>
              <a:gd name="T3" fmla="*/ 2147483647 h 21600"/>
              <a:gd name="T4" fmla="*/ 0 w 17926"/>
              <a:gd name="T5" fmla="*/ 2147483647 h 21600"/>
              <a:gd name="T6" fmla="*/ 0 60000 65536"/>
              <a:gd name="T7" fmla="*/ 0 60000 65536"/>
              <a:gd name="T8" fmla="*/ 0 60000 65536"/>
              <a:gd name="T9" fmla="*/ 0 w 17926"/>
              <a:gd name="T10" fmla="*/ 0 h 21600"/>
              <a:gd name="T11" fmla="*/ 17926 w 1792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6" h="21600" fill="none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</a:path>
              <a:path w="17926" h="21600" stroke="0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3" name="Rectangle 27">
            <a:extLst>
              <a:ext uri="{FF2B5EF4-FFF2-40B4-BE49-F238E27FC236}">
                <a16:creationId xmlns:a16="http://schemas.microsoft.com/office/drawing/2014/main" id="{841661D9-2EFF-456C-AD91-622424B39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2209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4" name="Rectangle 28">
            <a:extLst>
              <a:ext uri="{FF2B5EF4-FFF2-40B4-BE49-F238E27FC236}">
                <a16:creationId xmlns:a16="http://schemas.microsoft.com/office/drawing/2014/main" id="{19D96EB5-0552-4B82-8BCB-76234F79B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0" y="1320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5" name="Rectangle 29">
            <a:extLst>
              <a:ext uri="{FF2B5EF4-FFF2-40B4-BE49-F238E27FC236}">
                <a16:creationId xmlns:a16="http://schemas.microsoft.com/office/drawing/2014/main" id="{4A0C1892-475F-4DA9-AD6F-A4F1BDC45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1066800"/>
            <a:ext cx="39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</a:p>
        </p:txBody>
      </p:sp>
      <p:sp>
        <p:nvSpPr>
          <p:cNvPr id="14366" name="Freeform 30">
            <a:extLst>
              <a:ext uri="{FF2B5EF4-FFF2-40B4-BE49-F238E27FC236}">
                <a16:creationId xmlns:a16="http://schemas.microsoft.com/office/drawing/2014/main" id="{3034BE9A-6E20-4B82-94C4-BFCDED0C74D9}"/>
              </a:ext>
            </a:extLst>
          </p:cNvPr>
          <p:cNvSpPr>
            <a:spLocks noChangeAspect="1"/>
          </p:cNvSpPr>
          <p:nvPr/>
        </p:nvSpPr>
        <p:spPr bwMode="auto">
          <a:xfrm rot="-1740000">
            <a:off x="7110413" y="1446213"/>
            <a:ext cx="192087" cy="192087"/>
          </a:xfrm>
          <a:custGeom>
            <a:avLst/>
            <a:gdLst>
              <a:gd name="T0" fmla="*/ 0 w 144"/>
              <a:gd name="T1" fmla="*/ 0 h 144"/>
              <a:gd name="T2" fmla="*/ 2147483647 w 144"/>
              <a:gd name="T3" fmla="*/ 0 h 144"/>
              <a:gd name="T4" fmla="*/ 2147483647 w 144"/>
              <a:gd name="T5" fmla="*/ 2147483647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0" y="0"/>
                </a:moveTo>
                <a:lnTo>
                  <a:pt x="144" y="0"/>
                </a:lnTo>
                <a:lnTo>
                  <a:pt x="144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83" name="Rectangle 31">
            <a:extLst>
              <a:ext uri="{FF2B5EF4-FFF2-40B4-BE49-F238E27FC236}">
                <a16:creationId xmlns:a16="http://schemas.microsoft.com/office/drawing/2014/main" id="{94340D69-DF25-4FA3-86E4-9176942C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06675"/>
            <a:ext cx="548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“amount of surface” perpendicular to the electric field is A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84" name="Rectangle 32">
            <a:extLst>
              <a:ext uri="{FF2B5EF4-FFF2-40B4-BE49-F238E27FC236}">
                <a16:creationId xmlns:a16="http://schemas.microsoft.com/office/drawing/2014/main" id="{B4D6BA8A-C332-4226-AF89-FBFD58A6B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693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A cos    so  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 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grpSp>
        <p:nvGrpSpPr>
          <p:cNvPr id="19489" name="Group 33">
            <a:extLst>
              <a:ext uri="{FF2B5EF4-FFF2-40B4-BE49-F238E27FC236}">
                <a16:creationId xmlns:a16="http://schemas.microsoft.com/office/drawing/2014/main" id="{8C4877C5-923D-4569-BF51-31A85A487CE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9600"/>
            <a:ext cx="5334000" cy="1552575"/>
            <a:chOff x="96" y="384"/>
            <a:chExt cx="3360" cy="978"/>
          </a:xfrm>
        </p:grpSpPr>
        <p:sp>
          <p:nvSpPr>
            <p:cNvPr id="14374" name="Rectangle 34">
              <a:extLst>
                <a:ext uri="{FF2B5EF4-FFF2-40B4-BE49-F238E27FC236}">
                  <a16:creationId xmlns:a16="http://schemas.microsoft.com/office/drawing/2014/main" id="{27559D05-8363-46C4-90C8-A454FFC9D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84"/>
              <a:ext cx="336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We define A to be a vector having a magnitude equal to the area of the surface, in a direction normal to the surface.</a:t>
              </a:r>
            </a:p>
          </p:txBody>
        </p:sp>
        <p:sp>
          <p:nvSpPr>
            <p:cNvPr id="14375" name="Line 35">
              <a:extLst>
                <a:ext uri="{FF2B5EF4-FFF2-40B4-BE49-F238E27FC236}">
                  <a16:creationId xmlns:a16="http://schemas.microsoft.com/office/drawing/2014/main" id="{58D9F427-3567-4F63-8982-B35F89D98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4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1062" name="Rectangle 37">
            <a:extLst>
              <a:ext uri="{FF2B5EF4-FFF2-40B4-BE49-F238E27FC236}">
                <a16:creationId xmlns:a16="http://schemas.microsoft.com/office/drawing/2014/main" id="{39232908-681C-4267-84FB-DD380AA0C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78275"/>
            <a:ext cx="81533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refore, the amount of surface area effectively “cut through” by the electric field is A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92" name="Rectangle 40">
            <a:extLst>
              <a:ext uri="{FF2B5EF4-FFF2-40B4-BE49-F238E27FC236}">
                <a16:creationId xmlns:a16="http://schemas.microsoft.com/office/drawing/2014/main" id="{42306394-C7F6-46EA-9C8D-5DDB31BFC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83275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Remember the dot product from Physics 1135?</a:t>
            </a:r>
          </a:p>
        </p:txBody>
      </p:sp>
      <p:graphicFrame>
        <p:nvGraphicFramePr>
          <p:cNvPr id="49193" name="Object 41">
            <a:extLst>
              <a:ext uri="{FF2B5EF4-FFF2-40B4-BE49-F238E27FC236}">
                <a16:creationId xmlns:a16="http://schemas.microsoft.com/office/drawing/2014/main" id="{FF48F0BE-6061-4C8B-A4CB-7FF917B0D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1488" y="5849938"/>
          <a:ext cx="14843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49193" name="Object 41">
                        <a:extLst>
                          <a:ext uri="{FF2B5EF4-FFF2-40B4-BE49-F238E27FC236}">
                            <a16:creationId xmlns:a16="http://schemas.microsoft.com/office/drawing/2014/main" id="{FF48F0BE-6061-4C8B-A4CB-7FF917B0D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849938"/>
                        <a:ext cx="14843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Freeform 42">
            <a:extLst>
              <a:ext uri="{FF2B5EF4-FFF2-40B4-BE49-F238E27FC236}">
                <a16:creationId xmlns:a16="http://schemas.microsoft.com/office/drawing/2014/main" id="{EBD24539-45CB-4A07-AC3E-27B5FC293E12}"/>
              </a:ext>
            </a:extLst>
          </p:cNvPr>
          <p:cNvSpPr>
            <a:spLocks/>
          </p:cNvSpPr>
          <p:nvPr/>
        </p:nvSpPr>
        <p:spPr bwMode="auto">
          <a:xfrm>
            <a:off x="4114800" y="2590800"/>
            <a:ext cx="2181225" cy="787400"/>
          </a:xfrm>
          <a:custGeom>
            <a:avLst/>
            <a:gdLst>
              <a:gd name="T0" fmla="*/ 0 w 1296"/>
              <a:gd name="T1" fmla="*/ 2147483647 h 496"/>
              <a:gd name="T2" fmla="*/ 2147483647 w 1296"/>
              <a:gd name="T3" fmla="*/ 2147483647 h 496"/>
              <a:gd name="T4" fmla="*/ 2147483647 w 1296"/>
              <a:gd name="T5" fmla="*/ 0 h 496"/>
              <a:gd name="T6" fmla="*/ 0 60000 65536"/>
              <a:gd name="T7" fmla="*/ 0 60000 65536"/>
              <a:gd name="T8" fmla="*/ 0 60000 65536"/>
              <a:gd name="T9" fmla="*/ 0 w 1296"/>
              <a:gd name="T10" fmla="*/ 0 h 496"/>
              <a:gd name="T11" fmla="*/ 1296 w 1296"/>
              <a:gd name="T12" fmla="*/ 496 h 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96">
                <a:moveTo>
                  <a:pt x="0" y="384"/>
                </a:moveTo>
                <a:cubicBezTo>
                  <a:pt x="132" y="440"/>
                  <a:pt x="264" y="496"/>
                  <a:pt x="480" y="432"/>
                </a:cubicBezTo>
                <a:cubicBezTo>
                  <a:pt x="696" y="368"/>
                  <a:pt x="1176" y="72"/>
                  <a:pt x="1296" y="0"/>
                </a:cubicBezTo>
              </a:path>
            </a:pathLst>
          </a:cu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C7CCA2C-CA54-43FA-83AD-4C62A188679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59206C9-E558-4682-A045-E32685207860}"/>
                  </a:ext>
                </a:extLst>
              </p14:cNvPr>
              <p14:cNvContentPartPr/>
              <p14:nvPr/>
            </p14:nvContentPartPr>
            <p14:xfrm>
              <a:off x="5938200" y="1027080"/>
              <a:ext cx="609840" cy="1977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59206C9-E558-4682-A045-E3268520786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22360" y="963720"/>
                <a:ext cx="641160" cy="210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A2155A4-112F-43A5-ACA5-1C04B29A7EBC}"/>
                  </a:ext>
                </a:extLst>
              </p14:cNvPr>
              <p14:cNvContentPartPr/>
              <p14:nvPr/>
            </p14:nvContentPartPr>
            <p14:xfrm>
              <a:off x="1770840" y="2738520"/>
              <a:ext cx="398880" cy="1180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A2155A4-112F-43A5-ACA5-1C04B29A7EB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55000" y="2675160"/>
                <a:ext cx="43020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8BAF9BC-A8A5-4EA3-BCFE-656FDA23037B}"/>
                  </a:ext>
                </a:extLst>
              </p14:cNvPr>
              <p14:cNvContentPartPr/>
              <p14:nvPr/>
            </p14:nvContentPartPr>
            <p14:xfrm>
              <a:off x="1906200" y="2723760"/>
              <a:ext cx="375840" cy="1288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8BAF9BC-A8A5-4EA3-BCFE-656FDA23037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90360" y="2660400"/>
                <a:ext cx="407160" cy="25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CD36D84-8356-4803-BE03-0F0403A56C58}"/>
                  </a:ext>
                </a:extLst>
              </p14:cNvPr>
              <p14:cNvContentPartPr/>
              <p14:nvPr/>
            </p14:nvContentPartPr>
            <p14:xfrm>
              <a:off x="2655360" y="4172400"/>
              <a:ext cx="1065240" cy="2448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CD36D84-8356-4803-BE03-0F0403A56C5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39520" y="4109040"/>
                <a:ext cx="109656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F017B42-579C-463C-9D0E-F5623360E667}"/>
                  </a:ext>
                </a:extLst>
              </p14:cNvPr>
              <p14:cNvContentPartPr/>
              <p14:nvPr/>
            </p14:nvContentPartPr>
            <p14:xfrm>
              <a:off x="2367720" y="4159800"/>
              <a:ext cx="978120" cy="10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F017B42-579C-463C-9D0E-F5623360E66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51880" y="4096440"/>
                <a:ext cx="100944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ACCF247-CA7E-4B8B-8882-5551BA370A2E}"/>
                  </a:ext>
                </a:extLst>
              </p14:cNvPr>
              <p14:cNvContentPartPr/>
              <p14:nvPr/>
            </p14:nvContentPartPr>
            <p14:xfrm>
              <a:off x="2396880" y="3803400"/>
              <a:ext cx="263880" cy="1468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ACCF247-CA7E-4B8B-8882-5551BA370A2E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81040" y="3740040"/>
                <a:ext cx="295200" cy="27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D7797D8-EBE1-411B-8BB7-80624C61FC2D}"/>
                  </a:ext>
                </a:extLst>
              </p14:cNvPr>
              <p14:cNvContentPartPr/>
              <p14:nvPr/>
            </p14:nvContentPartPr>
            <p14:xfrm>
              <a:off x="2808360" y="3754080"/>
              <a:ext cx="192240" cy="1620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D7797D8-EBE1-411B-8BB7-80624C61FC2D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92520" y="3690720"/>
                <a:ext cx="22356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9B91FCE-70F0-4BE5-80D9-DD1F2DD4773A}"/>
                  </a:ext>
                </a:extLst>
              </p14:cNvPr>
              <p14:cNvContentPartPr/>
              <p14:nvPr/>
            </p14:nvContentPartPr>
            <p14:xfrm>
              <a:off x="3182040" y="3456360"/>
              <a:ext cx="118440" cy="4514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9B91FCE-70F0-4BE5-80D9-DD1F2DD4773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166200" y="3393000"/>
                <a:ext cx="149760" cy="57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F6435864-348F-40E7-BC10-01A54DCDF6E4}"/>
                  </a:ext>
                </a:extLst>
              </p14:cNvPr>
              <p14:cNvContentPartPr/>
              <p14:nvPr/>
            </p14:nvContentPartPr>
            <p14:xfrm>
              <a:off x="3150360" y="3664800"/>
              <a:ext cx="216000" cy="3528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F6435864-348F-40E7-BC10-01A54DCDF6E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134520" y="3601440"/>
                <a:ext cx="24732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98E9A195-248F-4A44-A453-39F63FEFCBBD}"/>
                  </a:ext>
                </a:extLst>
              </p14:cNvPr>
              <p14:cNvContentPartPr/>
              <p14:nvPr/>
            </p14:nvContentPartPr>
            <p14:xfrm>
              <a:off x="3420360" y="3675960"/>
              <a:ext cx="155880" cy="21168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98E9A195-248F-4A44-A453-39F63FEFCBBD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404520" y="3612600"/>
                <a:ext cx="187200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1821517D-DB5E-4FC5-81D0-DC61052C8FAD}"/>
                  </a:ext>
                </a:extLst>
              </p14:cNvPr>
              <p14:cNvContentPartPr/>
              <p14:nvPr/>
            </p14:nvContentPartPr>
            <p14:xfrm>
              <a:off x="3690000" y="3663360"/>
              <a:ext cx="327960" cy="22680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1821517D-DB5E-4FC5-81D0-DC61052C8FAD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674160" y="3600000"/>
                <a:ext cx="359280" cy="35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0C4E661-A8BA-4AD6-B45F-23F268042316}"/>
                  </a:ext>
                </a:extLst>
              </p14:cNvPr>
              <p14:cNvContentPartPr/>
              <p14:nvPr/>
            </p14:nvContentPartPr>
            <p14:xfrm>
              <a:off x="6064200" y="1206360"/>
              <a:ext cx="660960" cy="168228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0C4E661-A8BA-4AD6-B45F-23F268042316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048360" y="1143000"/>
                <a:ext cx="692280" cy="180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20EFA7F0-189A-4C47-BB8A-32BA02B16715}"/>
                  </a:ext>
                </a:extLst>
              </p14:cNvPr>
              <p14:cNvContentPartPr/>
              <p14:nvPr/>
            </p14:nvContentPartPr>
            <p14:xfrm>
              <a:off x="5992920" y="1216080"/>
              <a:ext cx="692640" cy="183780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20EFA7F0-189A-4C47-BB8A-32BA02B16715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77080" y="1152720"/>
                <a:ext cx="723960" cy="19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5A258E71-1999-4D49-B9C5-46D06DA3E9DD}"/>
                  </a:ext>
                </a:extLst>
              </p14:cNvPr>
              <p14:cNvContentPartPr/>
              <p14:nvPr/>
            </p14:nvContentPartPr>
            <p14:xfrm>
              <a:off x="5984640" y="1186560"/>
              <a:ext cx="144000" cy="23688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5A258E71-1999-4D49-B9C5-46D06DA3E9DD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968800" y="1123200"/>
                <a:ext cx="175320" cy="36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6EAB59F7-39A5-4D69-9331-E98FA71F5026}"/>
                  </a:ext>
                </a:extLst>
              </p14:cNvPr>
              <p14:cNvContentPartPr/>
              <p14:nvPr/>
            </p14:nvContentPartPr>
            <p14:xfrm>
              <a:off x="5941080" y="1079280"/>
              <a:ext cx="722160" cy="198360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6EAB59F7-39A5-4D69-9331-E98FA71F5026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25240" y="1015920"/>
                <a:ext cx="753480" cy="211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10422C68-8177-4D24-B89F-B8620B8C8FA1}"/>
                  </a:ext>
                </a:extLst>
              </p14:cNvPr>
              <p14:cNvContentPartPr/>
              <p14:nvPr/>
            </p14:nvContentPartPr>
            <p14:xfrm>
              <a:off x="5669280" y="2014560"/>
              <a:ext cx="1458360" cy="6120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10422C68-8177-4D24-B89F-B8620B8C8FA1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653440" y="1951200"/>
                <a:ext cx="148968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44476C92-3DC9-47BA-AFD6-3A610942C76B}"/>
                  </a:ext>
                </a:extLst>
              </p14:cNvPr>
              <p14:cNvContentPartPr/>
              <p14:nvPr/>
            </p14:nvContentPartPr>
            <p14:xfrm>
              <a:off x="7014240" y="1977480"/>
              <a:ext cx="249120" cy="19260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44476C92-3DC9-47BA-AFD6-3A610942C76B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998400" y="1914120"/>
                <a:ext cx="280440" cy="31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51439E07-7C57-4D8E-B81E-65CE356CCF75}"/>
                  </a:ext>
                </a:extLst>
              </p14:cNvPr>
              <p14:cNvContentPartPr/>
              <p14:nvPr/>
            </p14:nvContentPartPr>
            <p14:xfrm>
              <a:off x="5325840" y="1428480"/>
              <a:ext cx="1611360" cy="9000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51439E07-7C57-4D8E-B81E-65CE356CCF7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310000" y="1365120"/>
                <a:ext cx="1642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7A3E0BE5-166A-4019-812B-BE90458E1071}"/>
                  </a:ext>
                </a:extLst>
              </p14:cNvPr>
              <p14:cNvContentPartPr/>
              <p14:nvPr/>
            </p14:nvContentPartPr>
            <p14:xfrm>
              <a:off x="6768720" y="1392840"/>
              <a:ext cx="349920" cy="29988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7A3E0BE5-166A-4019-812B-BE90458E1071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752880" y="1329480"/>
                <a:ext cx="381240" cy="42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40554C73-E750-4B85-975E-299FB036C73A}"/>
                  </a:ext>
                </a:extLst>
              </p14:cNvPr>
              <p14:cNvContentPartPr/>
              <p14:nvPr/>
            </p14:nvContentPartPr>
            <p14:xfrm>
              <a:off x="5655960" y="2526120"/>
              <a:ext cx="1512360" cy="12348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40554C73-E750-4B85-975E-299FB036C73A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640120" y="2462760"/>
                <a:ext cx="154368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166A226F-F537-4524-A8E4-E36440B36CC9}"/>
                  </a:ext>
                </a:extLst>
              </p14:cNvPr>
              <p14:cNvContentPartPr/>
              <p14:nvPr/>
            </p14:nvContentPartPr>
            <p14:xfrm>
              <a:off x="7049160" y="2397240"/>
              <a:ext cx="602640" cy="32724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166A226F-F537-4524-A8E4-E36440B36CC9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033320" y="2333880"/>
                <a:ext cx="633960" cy="45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11C0B4E1-2F8E-4552-AD52-A96DA5580432}"/>
                  </a:ext>
                </a:extLst>
              </p14:cNvPr>
              <p14:cNvContentPartPr/>
              <p14:nvPr/>
            </p14:nvContentPartPr>
            <p14:xfrm>
              <a:off x="5803920" y="5437080"/>
              <a:ext cx="960840" cy="8820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11C0B4E1-2F8E-4552-AD52-A96DA5580432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788080" y="5373720"/>
                <a:ext cx="99216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9240E4C9-8C3C-4668-B556-4CBE21877AD8}"/>
                  </a:ext>
                </a:extLst>
              </p14:cNvPr>
              <p14:cNvContentPartPr/>
              <p14:nvPr/>
            </p14:nvContentPartPr>
            <p14:xfrm>
              <a:off x="774360" y="308880"/>
              <a:ext cx="7630920" cy="468576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9240E4C9-8C3C-4668-B556-4CBE21877AD8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65000" y="299520"/>
                <a:ext cx="7649640" cy="4704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" dur="3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83" grpId="0"/>
      <p:bldP spid="49184" grpId="0"/>
      <p:bldP spid="1062" grpId="0"/>
      <p:bldP spid="491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9BBD857-3C2F-4EEF-80FE-B1EB20762933}"/>
                  </a:ext>
                </a:extLst>
              </p14:cNvPr>
              <p14:cNvContentPartPr/>
              <p14:nvPr/>
            </p14:nvContentPartPr>
            <p14:xfrm>
              <a:off x="2308320" y="2302920"/>
              <a:ext cx="647280" cy="2855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9BBD857-3C2F-4EEF-80FE-B1EB2076293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92480" y="2239560"/>
                <a:ext cx="678600" cy="29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F6A3CC1-080B-473A-A679-18FCAE836884}"/>
                  </a:ext>
                </a:extLst>
              </p14:cNvPr>
              <p14:cNvContentPartPr/>
              <p14:nvPr/>
            </p14:nvContentPartPr>
            <p14:xfrm>
              <a:off x="5946840" y="2320200"/>
              <a:ext cx="2226240" cy="27658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F6A3CC1-080B-473A-A679-18FCAE83688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37480" y="2310840"/>
                <a:ext cx="2244960" cy="2784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96D8B5D-7DA3-4CC2-BA73-D7CFBE44A41B}"/>
              </a:ext>
            </a:extLst>
          </p:cNvPr>
          <p:cNvGrpSpPr/>
          <p:nvPr/>
        </p:nvGrpSpPr>
        <p:grpSpPr>
          <a:xfrm>
            <a:off x="4659464" y="1097279"/>
            <a:ext cx="4665299" cy="3800724"/>
            <a:chOff x="119270" y="1022069"/>
            <a:chExt cx="7358513" cy="540118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B467B5A-1529-406B-9808-999D44DA48C8}"/>
                </a:ext>
              </a:extLst>
            </p:cNvPr>
            <p:cNvGrpSpPr/>
            <p:nvPr/>
          </p:nvGrpSpPr>
          <p:grpSpPr>
            <a:xfrm>
              <a:off x="2695624" y="2329733"/>
              <a:ext cx="1590726" cy="1700572"/>
              <a:chOff x="2695624" y="1329277"/>
              <a:chExt cx="1843738" cy="2701028"/>
            </a:xfrm>
          </p:grpSpPr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29E5131-1D0D-4766-8167-D60B82E2B91A}"/>
                  </a:ext>
                </a:extLst>
              </p:cNvPr>
              <p:cNvSpPr/>
              <p:nvPr/>
            </p:nvSpPr>
            <p:spPr>
              <a:xfrm rot="10800000">
                <a:off x="2986877" y="1911415"/>
                <a:ext cx="818350" cy="727033"/>
              </a:xfrm>
              <a:prstGeom prst="rect">
                <a:avLst/>
              </a:prstGeom>
              <a:noFill/>
              <a:ln w="762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7D93C3EA-A182-4BAF-901D-3F5A855F0270}"/>
                  </a:ext>
                </a:extLst>
              </p:cNvPr>
              <p:cNvGrpSpPr/>
              <p:nvPr/>
            </p:nvGrpSpPr>
            <p:grpSpPr>
              <a:xfrm rot="18569299">
                <a:off x="2266979" y="1757922"/>
                <a:ext cx="2701028" cy="1843738"/>
                <a:chOff x="2522305" y="1249453"/>
                <a:chExt cx="2701028" cy="1843738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3C8B3C9D-2CAC-4378-BB64-6F075F24EA53}"/>
                    </a:ext>
                  </a:extLst>
                </p:cNvPr>
                <p:cNvGrpSpPr/>
                <p:nvPr/>
              </p:nvGrpSpPr>
              <p:grpSpPr>
                <a:xfrm flipV="1">
                  <a:off x="2528945" y="1790162"/>
                  <a:ext cx="2694388" cy="8443"/>
                  <a:chOff x="2733651" y="2788222"/>
                  <a:chExt cx="2105609" cy="8443"/>
                </a:xfrm>
              </p:grpSpPr>
              <p:cxnSp>
                <p:nvCxnSpPr>
                  <p:cNvPr id="16" name="Straight Arrow Connector 15">
                    <a:extLst>
                      <a:ext uri="{FF2B5EF4-FFF2-40B4-BE49-F238E27FC236}">
                        <a16:creationId xmlns:a16="http://schemas.microsoft.com/office/drawing/2014/main" id="{2E30D0B5-8E99-4F89-8D3F-D6B599FEA9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H="1">
                    <a:off x="4401228" y="2358634"/>
                    <a:ext cx="8443" cy="86762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>
                    <a:extLst>
                      <a:ext uri="{FF2B5EF4-FFF2-40B4-BE49-F238E27FC236}">
                        <a16:creationId xmlns:a16="http://schemas.microsoft.com/office/drawing/2014/main" id="{B950B187-FB33-4D07-9E6D-D6594CC8E4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79FA8D62-3BED-42CD-BC25-8E3764AD8574}"/>
                    </a:ext>
                  </a:extLst>
                </p:cNvPr>
                <p:cNvGrpSpPr/>
                <p:nvPr/>
              </p:nvGrpSpPr>
              <p:grpSpPr>
                <a:xfrm>
                  <a:off x="2522305" y="2369292"/>
                  <a:ext cx="2701028" cy="0"/>
                  <a:chOff x="2733651" y="2788223"/>
                  <a:chExt cx="2701028" cy="0"/>
                </a:xfrm>
              </p:grpSpPr>
              <p:cxnSp>
                <p:nvCxnSpPr>
                  <p:cNvPr id="48" name="Straight Arrow Connector 47">
                    <a:extLst>
                      <a:ext uri="{FF2B5EF4-FFF2-40B4-BE49-F238E27FC236}">
                        <a16:creationId xmlns:a16="http://schemas.microsoft.com/office/drawing/2014/main" id="{C987C4B8-55BC-4A5A-AEBB-A7A66B9F81A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71639" y="2788223"/>
                    <a:ext cx="146304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>
                    <a:extLst>
                      <a:ext uri="{FF2B5EF4-FFF2-40B4-BE49-F238E27FC236}">
                        <a16:creationId xmlns:a16="http://schemas.microsoft.com/office/drawing/2014/main" id="{B62AC4B3-727C-4243-9333-5D779BF504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4C25AC4B-D05F-41A9-BEB7-F4E85A619A66}"/>
                    </a:ext>
                  </a:extLst>
                </p:cNvPr>
                <p:cNvGrpSpPr/>
                <p:nvPr/>
              </p:nvGrpSpPr>
              <p:grpSpPr>
                <a:xfrm>
                  <a:off x="2522305" y="1249453"/>
                  <a:ext cx="2701028" cy="0"/>
                  <a:chOff x="2733651" y="2788223"/>
                  <a:chExt cx="2701028" cy="0"/>
                </a:xfrm>
              </p:grpSpPr>
              <p:cxnSp>
                <p:nvCxnSpPr>
                  <p:cNvPr id="53" name="Straight Arrow Connector 52">
                    <a:extLst>
                      <a:ext uri="{FF2B5EF4-FFF2-40B4-BE49-F238E27FC236}">
                        <a16:creationId xmlns:a16="http://schemas.microsoft.com/office/drawing/2014/main" id="{09B637B5-C13E-4507-85F8-90B523A2F66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71639" y="2788223"/>
                    <a:ext cx="146304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Arrow Connector 53">
                    <a:extLst>
                      <a:ext uri="{FF2B5EF4-FFF2-40B4-BE49-F238E27FC236}">
                        <a16:creationId xmlns:a16="http://schemas.microsoft.com/office/drawing/2014/main" id="{0ACA4756-2F50-46C3-B0B7-D6B0E586482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3" name="Straight Arrow Connector 72">
                  <a:extLst>
                    <a:ext uri="{FF2B5EF4-FFF2-40B4-BE49-F238E27FC236}">
                      <a16:creationId xmlns:a16="http://schemas.microsoft.com/office/drawing/2014/main" id="{BD647EEC-36AF-4E39-980A-A7E0FFAD75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72332" y="3093191"/>
                  <a:ext cx="1198719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BF7587F-0579-440E-9074-5CED5EC4B55F}"/>
                </a:ext>
              </a:extLst>
            </p:cNvPr>
            <p:cNvSpPr/>
            <p:nvPr/>
          </p:nvSpPr>
          <p:spPr>
            <a:xfrm>
              <a:off x="119270" y="1286656"/>
              <a:ext cx="7116417" cy="4183841"/>
            </a:xfrm>
            <a:custGeom>
              <a:avLst/>
              <a:gdLst>
                <a:gd name="connsiteX0" fmla="*/ 2409245 w 7116417"/>
                <a:gd name="connsiteY0" fmla="*/ 383118 h 4183841"/>
                <a:gd name="connsiteX1" fmla="*/ 2409245 w 7116417"/>
                <a:gd name="connsiteY1" fmla="*/ 383118 h 4183841"/>
                <a:gd name="connsiteX2" fmla="*/ 2337683 w 7116417"/>
                <a:gd name="connsiteY2" fmla="*/ 414923 h 4183841"/>
                <a:gd name="connsiteX3" fmla="*/ 1757238 w 7116417"/>
                <a:gd name="connsiteY3" fmla="*/ 414923 h 4183841"/>
                <a:gd name="connsiteX4" fmla="*/ 1423283 w 7116417"/>
                <a:gd name="connsiteY4" fmla="*/ 399021 h 4183841"/>
                <a:gd name="connsiteX5" fmla="*/ 1319916 w 7116417"/>
                <a:gd name="connsiteY5" fmla="*/ 375167 h 4183841"/>
                <a:gd name="connsiteX6" fmla="*/ 707666 w 7116417"/>
                <a:gd name="connsiteY6" fmla="*/ 383118 h 4183841"/>
                <a:gd name="connsiteX7" fmla="*/ 675860 w 7116417"/>
                <a:gd name="connsiteY7" fmla="*/ 399021 h 4183841"/>
                <a:gd name="connsiteX8" fmla="*/ 572493 w 7116417"/>
                <a:gd name="connsiteY8" fmla="*/ 438777 h 4183841"/>
                <a:gd name="connsiteX9" fmla="*/ 508883 w 7116417"/>
                <a:gd name="connsiteY9" fmla="*/ 470582 h 4183841"/>
                <a:gd name="connsiteX10" fmla="*/ 477078 w 7116417"/>
                <a:gd name="connsiteY10" fmla="*/ 486485 h 4183841"/>
                <a:gd name="connsiteX11" fmla="*/ 445273 w 7116417"/>
                <a:gd name="connsiteY11" fmla="*/ 502387 h 4183841"/>
                <a:gd name="connsiteX12" fmla="*/ 405516 w 7116417"/>
                <a:gd name="connsiteY12" fmla="*/ 534193 h 4183841"/>
                <a:gd name="connsiteX13" fmla="*/ 341906 w 7116417"/>
                <a:gd name="connsiteY13" fmla="*/ 605754 h 4183841"/>
                <a:gd name="connsiteX14" fmla="*/ 270344 w 7116417"/>
                <a:gd name="connsiteY14" fmla="*/ 669365 h 4183841"/>
                <a:gd name="connsiteX15" fmla="*/ 238539 w 7116417"/>
                <a:gd name="connsiteY15" fmla="*/ 725024 h 4183841"/>
                <a:gd name="connsiteX16" fmla="*/ 206733 w 7116417"/>
                <a:gd name="connsiteY16" fmla="*/ 788634 h 4183841"/>
                <a:gd name="connsiteX17" fmla="*/ 151074 w 7116417"/>
                <a:gd name="connsiteY17" fmla="*/ 876099 h 4183841"/>
                <a:gd name="connsiteX18" fmla="*/ 103367 w 7116417"/>
                <a:gd name="connsiteY18" fmla="*/ 995368 h 4183841"/>
                <a:gd name="connsiteX19" fmla="*/ 87464 w 7116417"/>
                <a:gd name="connsiteY19" fmla="*/ 1027174 h 4183841"/>
                <a:gd name="connsiteX20" fmla="*/ 71561 w 7116417"/>
                <a:gd name="connsiteY20" fmla="*/ 1058979 h 4183841"/>
                <a:gd name="connsiteX21" fmla="*/ 55659 w 7116417"/>
                <a:gd name="connsiteY21" fmla="*/ 1122589 h 4183841"/>
                <a:gd name="connsiteX22" fmla="*/ 23853 w 7116417"/>
                <a:gd name="connsiteY22" fmla="*/ 1218005 h 4183841"/>
                <a:gd name="connsiteX23" fmla="*/ 0 w 7116417"/>
                <a:gd name="connsiteY23" fmla="*/ 1400885 h 4183841"/>
                <a:gd name="connsiteX24" fmla="*/ 7951 w 7116417"/>
                <a:gd name="connsiteY24" fmla="*/ 1718937 h 4183841"/>
                <a:gd name="connsiteX25" fmla="*/ 31805 w 7116417"/>
                <a:gd name="connsiteY25" fmla="*/ 1774596 h 4183841"/>
                <a:gd name="connsiteX26" fmla="*/ 39756 w 7116417"/>
                <a:gd name="connsiteY26" fmla="*/ 1877963 h 4183841"/>
                <a:gd name="connsiteX27" fmla="*/ 71561 w 7116417"/>
                <a:gd name="connsiteY27" fmla="*/ 1981330 h 4183841"/>
                <a:gd name="connsiteX28" fmla="*/ 87464 w 7116417"/>
                <a:gd name="connsiteY28" fmla="*/ 2013135 h 4183841"/>
                <a:gd name="connsiteX29" fmla="*/ 119269 w 7116417"/>
                <a:gd name="connsiteY29" fmla="*/ 2132405 h 4183841"/>
                <a:gd name="connsiteX30" fmla="*/ 135172 w 7116417"/>
                <a:gd name="connsiteY30" fmla="*/ 2196015 h 4183841"/>
                <a:gd name="connsiteX31" fmla="*/ 166977 w 7116417"/>
                <a:gd name="connsiteY31" fmla="*/ 2259626 h 4183841"/>
                <a:gd name="connsiteX32" fmla="*/ 182880 w 7116417"/>
                <a:gd name="connsiteY32" fmla="*/ 2291431 h 4183841"/>
                <a:gd name="connsiteX33" fmla="*/ 246490 w 7116417"/>
                <a:gd name="connsiteY33" fmla="*/ 2394798 h 4183841"/>
                <a:gd name="connsiteX34" fmla="*/ 262393 w 7116417"/>
                <a:gd name="connsiteY34" fmla="*/ 2426603 h 4183841"/>
                <a:gd name="connsiteX35" fmla="*/ 373711 w 7116417"/>
                <a:gd name="connsiteY35" fmla="*/ 2522019 h 4183841"/>
                <a:gd name="connsiteX36" fmla="*/ 413467 w 7116417"/>
                <a:gd name="connsiteY36" fmla="*/ 2569727 h 4183841"/>
                <a:gd name="connsiteX37" fmla="*/ 461175 w 7116417"/>
                <a:gd name="connsiteY37" fmla="*/ 2593581 h 4183841"/>
                <a:gd name="connsiteX38" fmla="*/ 492980 w 7116417"/>
                <a:gd name="connsiteY38" fmla="*/ 2617434 h 4183841"/>
                <a:gd name="connsiteX39" fmla="*/ 580445 w 7116417"/>
                <a:gd name="connsiteY39" fmla="*/ 2657191 h 4183841"/>
                <a:gd name="connsiteX40" fmla="*/ 612250 w 7116417"/>
                <a:gd name="connsiteY40" fmla="*/ 2673094 h 4183841"/>
                <a:gd name="connsiteX41" fmla="*/ 652007 w 7116417"/>
                <a:gd name="connsiteY41" fmla="*/ 2688996 h 4183841"/>
                <a:gd name="connsiteX42" fmla="*/ 699714 w 7116417"/>
                <a:gd name="connsiteY42" fmla="*/ 2712850 h 4183841"/>
                <a:gd name="connsiteX43" fmla="*/ 898497 w 7116417"/>
                <a:gd name="connsiteY43" fmla="*/ 2744655 h 4183841"/>
                <a:gd name="connsiteX44" fmla="*/ 1439186 w 7116417"/>
                <a:gd name="connsiteY44" fmla="*/ 2736704 h 4183841"/>
                <a:gd name="connsiteX45" fmla="*/ 1916264 w 7116417"/>
                <a:gd name="connsiteY45" fmla="*/ 2768509 h 4183841"/>
                <a:gd name="connsiteX46" fmla="*/ 1971923 w 7116417"/>
                <a:gd name="connsiteY46" fmla="*/ 2784412 h 4183841"/>
                <a:gd name="connsiteX47" fmla="*/ 2027582 w 7116417"/>
                <a:gd name="connsiteY47" fmla="*/ 2895730 h 4183841"/>
                <a:gd name="connsiteX48" fmla="*/ 2043485 w 7116417"/>
                <a:gd name="connsiteY48" fmla="*/ 2935487 h 4183841"/>
                <a:gd name="connsiteX49" fmla="*/ 2075290 w 7116417"/>
                <a:gd name="connsiteY49" fmla="*/ 2999097 h 4183841"/>
                <a:gd name="connsiteX50" fmla="*/ 2091193 w 7116417"/>
                <a:gd name="connsiteY50" fmla="*/ 3030902 h 4183841"/>
                <a:gd name="connsiteX51" fmla="*/ 2130949 w 7116417"/>
                <a:gd name="connsiteY51" fmla="*/ 3086561 h 4183841"/>
                <a:gd name="connsiteX52" fmla="*/ 2162754 w 7116417"/>
                <a:gd name="connsiteY52" fmla="*/ 3118367 h 4183841"/>
                <a:gd name="connsiteX53" fmla="*/ 2202511 w 7116417"/>
                <a:gd name="connsiteY53" fmla="*/ 3189928 h 4183841"/>
                <a:gd name="connsiteX54" fmla="*/ 2234316 w 7116417"/>
                <a:gd name="connsiteY54" fmla="*/ 3301247 h 4183841"/>
                <a:gd name="connsiteX55" fmla="*/ 2266121 w 7116417"/>
                <a:gd name="connsiteY55" fmla="*/ 3333052 h 4183841"/>
                <a:gd name="connsiteX56" fmla="*/ 2321780 w 7116417"/>
                <a:gd name="connsiteY56" fmla="*/ 3492078 h 4183841"/>
                <a:gd name="connsiteX57" fmla="*/ 2337683 w 7116417"/>
                <a:gd name="connsiteY57" fmla="*/ 3523883 h 4183841"/>
                <a:gd name="connsiteX58" fmla="*/ 2353586 w 7116417"/>
                <a:gd name="connsiteY58" fmla="*/ 3587494 h 4183841"/>
                <a:gd name="connsiteX59" fmla="*/ 2369488 w 7116417"/>
                <a:gd name="connsiteY59" fmla="*/ 3619299 h 4183841"/>
                <a:gd name="connsiteX60" fmla="*/ 2385391 w 7116417"/>
                <a:gd name="connsiteY60" fmla="*/ 3659055 h 4183841"/>
                <a:gd name="connsiteX61" fmla="*/ 2425147 w 7116417"/>
                <a:gd name="connsiteY61" fmla="*/ 3730617 h 4183841"/>
                <a:gd name="connsiteX62" fmla="*/ 2441050 w 7116417"/>
                <a:gd name="connsiteY62" fmla="*/ 3770374 h 4183841"/>
                <a:gd name="connsiteX63" fmla="*/ 2449001 w 7116417"/>
                <a:gd name="connsiteY63" fmla="*/ 3802179 h 4183841"/>
                <a:gd name="connsiteX64" fmla="*/ 2480807 w 7116417"/>
                <a:gd name="connsiteY64" fmla="*/ 3818081 h 4183841"/>
                <a:gd name="connsiteX65" fmla="*/ 2520563 w 7116417"/>
                <a:gd name="connsiteY65" fmla="*/ 3873741 h 4183841"/>
                <a:gd name="connsiteX66" fmla="*/ 2560320 w 7116417"/>
                <a:gd name="connsiteY66" fmla="*/ 3929400 h 4183841"/>
                <a:gd name="connsiteX67" fmla="*/ 2592125 w 7116417"/>
                <a:gd name="connsiteY67" fmla="*/ 3953254 h 4183841"/>
                <a:gd name="connsiteX68" fmla="*/ 2600076 w 7116417"/>
                <a:gd name="connsiteY68" fmla="*/ 4000961 h 4183841"/>
                <a:gd name="connsiteX69" fmla="*/ 2703443 w 7116417"/>
                <a:gd name="connsiteY69" fmla="*/ 4064572 h 4183841"/>
                <a:gd name="connsiteX70" fmla="*/ 2790907 w 7116417"/>
                <a:gd name="connsiteY70" fmla="*/ 4112280 h 4183841"/>
                <a:gd name="connsiteX71" fmla="*/ 2870420 w 7116417"/>
                <a:gd name="connsiteY71" fmla="*/ 4152036 h 4183841"/>
                <a:gd name="connsiteX72" fmla="*/ 2973787 w 7116417"/>
                <a:gd name="connsiteY72" fmla="*/ 4183841 h 4183841"/>
                <a:gd name="connsiteX73" fmla="*/ 3538330 w 7116417"/>
                <a:gd name="connsiteY73" fmla="*/ 4175890 h 4183841"/>
                <a:gd name="connsiteX74" fmla="*/ 3721210 w 7116417"/>
                <a:gd name="connsiteY74" fmla="*/ 4128182 h 4183841"/>
                <a:gd name="connsiteX75" fmla="*/ 3864333 w 7116417"/>
                <a:gd name="connsiteY75" fmla="*/ 4096377 h 4183841"/>
                <a:gd name="connsiteX76" fmla="*/ 4102873 w 7116417"/>
                <a:gd name="connsiteY76" fmla="*/ 3969156 h 4183841"/>
                <a:gd name="connsiteX77" fmla="*/ 4190337 w 7116417"/>
                <a:gd name="connsiteY77" fmla="*/ 3913497 h 4183841"/>
                <a:gd name="connsiteX78" fmla="*/ 4269850 w 7116417"/>
                <a:gd name="connsiteY78" fmla="*/ 3849887 h 4183841"/>
                <a:gd name="connsiteX79" fmla="*/ 4317558 w 7116417"/>
                <a:gd name="connsiteY79" fmla="*/ 3826033 h 4183841"/>
                <a:gd name="connsiteX80" fmla="*/ 4468633 w 7116417"/>
                <a:gd name="connsiteY80" fmla="*/ 3722666 h 4183841"/>
                <a:gd name="connsiteX81" fmla="*/ 4508389 w 7116417"/>
                <a:gd name="connsiteY81" fmla="*/ 3674958 h 4183841"/>
                <a:gd name="connsiteX82" fmla="*/ 4556097 w 7116417"/>
                <a:gd name="connsiteY82" fmla="*/ 3627250 h 4183841"/>
                <a:gd name="connsiteX83" fmla="*/ 4587902 w 7116417"/>
                <a:gd name="connsiteY83" fmla="*/ 3555688 h 4183841"/>
                <a:gd name="connsiteX84" fmla="*/ 4619707 w 7116417"/>
                <a:gd name="connsiteY84" fmla="*/ 3507981 h 4183841"/>
                <a:gd name="connsiteX85" fmla="*/ 4707172 w 7116417"/>
                <a:gd name="connsiteY85" fmla="*/ 3388711 h 4183841"/>
                <a:gd name="connsiteX86" fmla="*/ 4738977 w 7116417"/>
                <a:gd name="connsiteY86" fmla="*/ 3356906 h 4183841"/>
                <a:gd name="connsiteX87" fmla="*/ 4762831 w 7116417"/>
                <a:gd name="connsiteY87" fmla="*/ 3317149 h 4183841"/>
                <a:gd name="connsiteX88" fmla="*/ 4794636 w 7116417"/>
                <a:gd name="connsiteY88" fmla="*/ 3301247 h 4183841"/>
                <a:gd name="connsiteX89" fmla="*/ 4937760 w 7116417"/>
                <a:gd name="connsiteY89" fmla="*/ 3245587 h 4183841"/>
                <a:gd name="connsiteX90" fmla="*/ 5311471 w 7116417"/>
                <a:gd name="connsiteY90" fmla="*/ 3277393 h 4183841"/>
                <a:gd name="connsiteX91" fmla="*/ 5351227 w 7116417"/>
                <a:gd name="connsiteY91" fmla="*/ 3293295 h 4183841"/>
                <a:gd name="connsiteX92" fmla="*/ 5406887 w 7116417"/>
                <a:gd name="connsiteY92" fmla="*/ 3309198 h 4183841"/>
                <a:gd name="connsiteX93" fmla="*/ 5661328 w 7116417"/>
                <a:gd name="connsiteY93" fmla="*/ 3325101 h 4183841"/>
                <a:gd name="connsiteX94" fmla="*/ 6130455 w 7116417"/>
                <a:gd name="connsiteY94" fmla="*/ 3317149 h 4183841"/>
                <a:gd name="connsiteX95" fmla="*/ 6257676 w 7116417"/>
                <a:gd name="connsiteY95" fmla="*/ 3277393 h 4183841"/>
                <a:gd name="connsiteX96" fmla="*/ 6432605 w 7116417"/>
                <a:gd name="connsiteY96" fmla="*/ 3237636 h 4183841"/>
                <a:gd name="connsiteX97" fmla="*/ 6679095 w 7116417"/>
                <a:gd name="connsiteY97" fmla="*/ 3158123 h 4183841"/>
                <a:gd name="connsiteX98" fmla="*/ 6798365 w 7116417"/>
                <a:gd name="connsiteY98" fmla="*/ 3086561 h 4183841"/>
                <a:gd name="connsiteX99" fmla="*/ 6893780 w 7116417"/>
                <a:gd name="connsiteY99" fmla="*/ 2959341 h 4183841"/>
                <a:gd name="connsiteX100" fmla="*/ 6981245 w 7116417"/>
                <a:gd name="connsiteY100" fmla="*/ 2855974 h 4183841"/>
                <a:gd name="connsiteX101" fmla="*/ 7021001 w 7116417"/>
                <a:gd name="connsiteY101" fmla="*/ 2784412 h 4183841"/>
                <a:gd name="connsiteX102" fmla="*/ 7084612 w 7116417"/>
                <a:gd name="connsiteY102" fmla="*/ 2609483 h 4183841"/>
                <a:gd name="connsiteX103" fmla="*/ 7116417 w 7116417"/>
                <a:gd name="connsiteY103" fmla="*/ 2450457 h 4183841"/>
                <a:gd name="connsiteX104" fmla="*/ 7092563 w 7116417"/>
                <a:gd name="connsiteY104" fmla="*/ 2331187 h 4183841"/>
                <a:gd name="connsiteX105" fmla="*/ 7005099 w 7116417"/>
                <a:gd name="connsiteY105" fmla="*/ 2124454 h 4183841"/>
                <a:gd name="connsiteX106" fmla="*/ 6885829 w 7116417"/>
                <a:gd name="connsiteY106" fmla="*/ 1695083 h 4183841"/>
                <a:gd name="connsiteX107" fmla="*/ 6750657 w 7116417"/>
                <a:gd name="connsiteY107" fmla="*/ 1424739 h 4183841"/>
                <a:gd name="connsiteX108" fmla="*/ 6718852 w 7116417"/>
                <a:gd name="connsiteY108" fmla="*/ 1361128 h 4183841"/>
                <a:gd name="connsiteX109" fmla="*/ 6647290 w 7116417"/>
                <a:gd name="connsiteY109" fmla="*/ 1257761 h 4183841"/>
                <a:gd name="connsiteX110" fmla="*/ 6559826 w 7116417"/>
                <a:gd name="connsiteY110" fmla="*/ 1154394 h 4183841"/>
                <a:gd name="connsiteX111" fmla="*/ 6472361 w 7116417"/>
                <a:gd name="connsiteY111" fmla="*/ 1074881 h 4183841"/>
                <a:gd name="connsiteX112" fmla="*/ 6297433 w 7116417"/>
                <a:gd name="connsiteY112" fmla="*/ 1051027 h 4183841"/>
                <a:gd name="connsiteX113" fmla="*/ 5526156 w 7116417"/>
                <a:gd name="connsiteY113" fmla="*/ 1074881 h 4183841"/>
                <a:gd name="connsiteX114" fmla="*/ 5486400 w 7116417"/>
                <a:gd name="connsiteY114" fmla="*/ 1082833 h 4183841"/>
                <a:gd name="connsiteX115" fmla="*/ 5311471 w 7116417"/>
                <a:gd name="connsiteY115" fmla="*/ 1043076 h 4183841"/>
                <a:gd name="connsiteX116" fmla="*/ 5080883 w 7116417"/>
                <a:gd name="connsiteY116" fmla="*/ 844294 h 4183841"/>
                <a:gd name="connsiteX117" fmla="*/ 4937760 w 7116417"/>
                <a:gd name="connsiteY117" fmla="*/ 717073 h 4183841"/>
                <a:gd name="connsiteX118" fmla="*/ 4905954 w 7116417"/>
                <a:gd name="connsiteY118" fmla="*/ 693219 h 4183841"/>
                <a:gd name="connsiteX119" fmla="*/ 4802587 w 7116417"/>
                <a:gd name="connsiteY119" fmla="*/ 613706 h 4183841"/>
                <a:gd name="connsiteX120" fmla="*/ 4746928 w 7116417"/>
                <a:gd name="connsiteY120" fmla="*/ 550095 h 4183841"/>
                <a:gd name="connsiteX121" fmla="*/ 4738977 w 7116417"/>
                <a:gd name="connsiteY121" fmla="*/ 526241 h 4183841"/>
                <a:gd name="connsiteX122" fmla="*/ 4683318 w 7116417"/>
                <a:gd name="connsiteY122" fmla="*/ 478534 h 4183841"/>
                <a:gd name="connsiteX123" fmla="*/ 4643561 w 7116417"/>
                <a:gd name="connsiteY123" fmla="*/ 438777 h 4183841"/>
                <a:gd name="connsiteX124" fmla="*/ 4603805 w 7116417"/>
                <a:gd name="connsiteY124" fmla="*/ 414923 h 4183841"/>
                <a:gd name="connsiteX125" fmla="*/ 4516340 w 7116417"/>
                <a:gd name="connsiteY125" fmla="*/ 375167 h 4183841"/>
                <a:gd name="connsiteX126" fmla="*/ 4492487 w 7116417"/>
                <a:gd name="connsiteY126" fmla="*/ 359264 h 4183841"/>
                <a:gd name="connsiteX127" fmla="*/ 4389120 w 7116417"/>
                <a:gd name="connsiteY127" fmla="*/ 319507 h 4183841"/>
                <a:gd name="connsiteX128" fmla="*/ 4285753 w 7116417"/>
                <a:gd name="connsiteY128" fmla="*/ 255897 h 4183841"/>
                <a:gd name="connsiteX129" fmla="*/ 4206240 w 7116417"/>
                <a:gd name="connsiteY129" fmla="*/ 232043 h 4183841"/>
                <a:gd name="connsiteX130" fmla="*/ 4142629 w 7116417"/>
                <a:gd name="connsiteY130" fmla="*/ 216141 h 4183841"/>
                <a:gd name="connsiteX131" fmla="*/ 4118775 w 7116417"/>
                <a:gd name="connsiteY131" fmla="*/ 200238 h 4183841"/>
                <a:gd name="connsiteX132" fmla="*/ 4015408 w 7116417"/>
                <a:gd name="connsiteY132" fmla="*/ 144579 h 4183841"/>
                <a:gd name="connsiteX133" fmla="*/ 3975652 w 7116417"/>
                <a:gd name="connsiteY133" fmla="*/ 128676 h 4183841"/>
                <a:gd name="connsiteX134" fmla="*/ 3943847 w 7116417"/>
                <a:gd name="connsiteY134" fmla="*/ 112774 h 4183841"/>
                <a:gd name="connsiteX135" fmla="*/ 3880236 w 7116417"/>
                <a:gd name="connsiteY135" fmla="*/ 96871 h 4183841"/>
                <a:gd name="connsiteX136" fmla="*/ 3848431 w 7116417"/>
                <a:gd name="connsiteY136" fmla="*/ 80968 h 4183841"/>
                <a:gd name="connsiteX137" fmla="*/ 3570135 w 7116417"/>
                <a:gd name="connsiteY137" fmla="*/ 33261 h 4183841"/>
                <a:gd name="connsiteX138" fmla="*/ 3228229 w 7116417"/>
                <a:gd name="connsiteY138" fmla="*/ 17358 h 4183841"/>
                <a:gd name="connsiteX139" fmla="*/ 2775005 w 7116417"/>
                <a:gd name="connsiteY139" fmla="*/ 41212 h 4183841"/>
                <a:gd name="connsiteX140" fmla="*/ 2751151 w 7116417"/>
                <a:gd name="connsiteY140" fmla="*/ 57114 h 4183841"/>
                <a:gd name="connsiteX141" fmla="*/ 2719346 w 7116417"/>
                <a:gd name="connsiteY141" fmla="*/ 80968 h 4183841"/>
                <a:gd name="connsiteX142" fmla="*/ 2679589 w 7116417"/>
                <a:gd name="connsiteY142" fmla="*/ 136627 h 4183841"/>
                <a:gd name="connsiteX143" fmla="*/ 2639833 w 7116417"/>
                <a:gd name="connsiteY143" fmla="*/ 176384 h 4183841"/>
                <a:gd name="connsiteX144" fmla="*/ 2600076 w 7116417"/>
                <a:gd name="connsiteY144" fmla="*/ 232043 h 4183841"/>
                <a:gd name="connsiteX145" fmla="*/ 2584173 w 7116417"/>
                <a:gd name="connsiteY145" fmla="*/ 255897 h 4183841"/>
                <a:gd name="connsiteX146" fmla="*/ 2576222 w 7116417"/>
                <a:gd name="connsiteY146" fmla="*/ 287702 h 4183841"/>
                <a:gd name="connsiteX147" fmla="*/ 2560320 w 7116417"/>
                <a:gd name="connsiteY147" fmla="*/ 311556 h 4183841"/>
                <a:gd name="connsiteX148" fmla="*/ 2504660 w 7116417"/>
                <a:gd name="connsiteY148" fmla="*/ 335410 h 4183841"/>
                <a:gd name="connsiteX149" fmla="*/ 2464904 w 7116417"/>
                <a:gd name="connsiteY149" fmla="*/ 383118 h 4183841"/>
                <a:gd name="connsiteX150" fmla="*/ 2449001 w 7116417"/>
                <a:gd name="connsiteY150" fmla="*/ 406972 h 4183841"/>
                <a:gd name="connsiteX151" fmla="*/ 2409245 w 7116417"/>
                <a:gd name="connsiteY151" fmla="*/ 383118 h 418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</a:cxnLst>
              <a:rect l="l" t="t" r="r" b="b"/>
              <a:pathLst>
                <a:path w="7116417" h="4183841">
                  <a:moveTo>
                    <a:pt x="2409245" y="383118"/>
                  </a:moveTo>
                  <a:lnTo>
                    <a:pt x="2409245" y="383118"/>
                  </a:lnTo>
                  <a:cubicBezTo>
                    <a:pt x="2385391" y="393720"/>
                    <a:pt x="2363311" y="409963"/>
                    <a:pt x="2337683" y="414923"/>
                  </a:cubicBezTo>
                  <a:cubicBezTo>
                    <a:pt x="2165604" y="448229"/>
                    <a:pt x="1903412" y="421210"/>
                    <a:pt x="1757238" y="414923"/>
                  </a:cubicBezTo>
                  <a:lnTo>
                    <a:pt x="1423283" y="399021"/>
                  </a:lnTo>
                  <a:cubicBezTo>
                    <a:pt x="1388827" y="391070"/>
                    <a:pt x="1355269" y="375953"/>
                    <a:pt x="1319916" y="375167"/>
                  </a:cubicBezTo>
                  <a:cubicBezTo>
                    <a:pt x="1115866" y="370632"/>
                    <a:pt x="911627" y="375564"/>
                    <a:pt x="707666" y="383118"/>
                  </a:cubicBezTo>
                  <a:cubicBezTo>
                    <a:pt x="695821" y="383557"/>
                    <a:pt x="686821" y="394508"/>
                    <a:pt x="675860" y="399021"/>
                  </a:cubicBezTo>
                  <a:cubicBezTo>
                    <a:pt x="641724" y="413077"/>
                    <a:pt x="606424" y="424235"/>
                    <a:pt x="572493" y="438777"/>
                  </a:cubicBezTo>
                  <a:cubicBezTo>
                    <a:pt x="550704" y="448115"/>
                    <a:pt x="530086" y="459980"/>
                    <a:pt x="508883" y="470582"/>
                  </a:cubicBezTo>
                  <a:lnTo>
                    <a:pt x="477078" y="486485"/>
                  </a:lnTo>
                  <a:cubicBezTo>
                    <a:pt x="466476" y="491786"/>
                    <a:pt x="454529" y="494982"/>
                    <a:pt x="445273" y="502387"/>
                  </a:cubicBezTo>
                  <a:cubicBezTo>
                    <a:pt x="432021" y="512989"/>
                    <a:pt x="417517" y="522192"/>
                    <a:pt x="405516" y="534193"/>
                  </a:cubicBezTo>
                  <a:cubicBezTo>
                    <a:pt x="321293" y="618416"/>
                    <a:pt x="423746" y="533007"/>
                    <a:pt x="341906" y="605754"/>
                  </a:cubicBezTo>
                  <a:cubicBezTo>
                    <a:pt x="319284" y="625863"/>
                    <a:pt x="288669" y="644167"/>
                    <a:pt x="270344" y="669365"/>
                  </a:cubicBezTo>
                  <a:cubicBezTo>
                    <a:pt x="257776" y="686646"/>
                    <a:pt x="248595" y="706170"/>
                    <a:pt x="238539" y="725024"/>
                  </a:cubicBezTo>
                  <a:cubicBezTo>
                    <a:pt x="227383" y="745941"/>
                    <a:pt x="220512" y="769343"/>
                    <a:pt x="206733" y="788634"/>
                  </a:cubicBezTo>
                  <a:cubicBezTo>
                    <a:pt x="187982" y="814886"/>
                    <a:pt x="162672" y="844204"/>
                    <a:pt x="151074" y="876099"/>
                  </a:cubicBezTo>
                  <a:cubicBezTo>
                    <a:pt x="106242" y="999387"/>
                    <a:pt x="171343" y="859416"/>
                    <a:pt x="103367" y="995368"/>
                  </a:cubicBezTo>
                  <a:lnTo>
                    <a:pt x="87464" y="1027174"/>
                  </a:lnTo>
                  <a:lnTo>
                    <a:pt x="71561" y="1058979"/>
                  </a:lnTo>
                  <a:cubicBezTo>
                    <a:pt x="66260" y="1080182"/>
                    <a:pt x="62570" y="1101855"/>
                    <a:pt x="55659" y="1122589"/>
                  </a:cubicBezTo>
                  <a:cubicBezTo>
                    <a:pt x="28958" y="1202691"/>
                    <a:pt x="44517" y="1089885"/>
                    <a:pt x="23853" y="1218005"/>
                  </a:cubicBezTo>
                  <a:cubicBezTo>
                    <a:pt x="14064" y="1278697"/>
                    <a:pt x="7951" y="1339925"/>
                    <a:pt x="0" y="1400885"/>
                  </a:cubicBezTo>
                  <a:cubicBezTo>
                    <a:pt x="2650" y="1506902"/>
                    <a:pt x="-1042" y="1613269"/>
                    <a:pt x="7951" y="1718937"/>
                  </a:cubicBezTo>
                  <a:cubicBezTo>
                    <a:pt x="9663" y="1739049"/>
                    <a:pt x="27846" y="1754803"/>
                    <a:pt x="31805" y="1774596"/>
                  </a:cubicBezTo>
                  <a:cubicBezTo>
                    <a:pt x="38582" y="1808482"/>
                    <a:pt x="34869" y="1843753"/>
                    <a:pt x="39756" y="1877963"/>
                  </a:cubicBezTo>
                  <a:cubicBezTo>
                    <a:pt x="44954" y="1914347"/>
                    <a:pt x="56793" y="1948103"/>
                    <a:pt x="71561" y="1981330"/>
                  </a:cubicBezTo>
                  <a:cubicBezTo>
                    <a:pt x="76375" y="1992161"/>
                    <a:pt x="82163" y="2002533"/>
                    <a:pt x="87464" y="2013135"/>
                  </a:cubicBezTo>
                  <a:cubicBezTo>
                    <a:pt x="132856" y="2194699"/>
                    <a:pt x="75461" y="1968124"/>
                    <a:pt x="119269" y="2132405"/>
                  </a:cubicBezTo>
                  <a:cubicBezTo>
                    <a:pt x="124900" y="2153523"/>
                    <a:pt x="127498" y="2175551"/>
                    <a:pt x="135172" y="2196015"/>
                  </a:cubicBezTo>
                  <a:cubicBezTo>
                    <a:pt x="143496" y="2218212"/>
                    <a:pt x="156375" y="2238422"/>
                    <a:pt x="166977" y="2259626"/>
                  </a:cubicBezTo>
                  <a:lnTo>
                    <a:pt x="182880" y="2291431"/>
                  </a:lnTo>
                  <a:cubicBezTo>
                    <a:pt x="210710" y="2402756"/>
                    <a:pt x="175449" y="2314878"/>
                    <a:pt x="246490" y="2394798"/>
                  </a:cubicBezTo>
                  <a:cubicBezTo>
                    <a:pt x="254365" y="2403657"/>
                    <a:pt x="254679" y="2417603"/>
                    <a:pt x="262393" y="2426603"/>
                  </a:cubicBezTo>
                  <a:cubicBezTo>
                    <a:pt x="328314" y="2503510"/>
                    <a:pt x="315329" y="2492827"/>
                    <a:pt x="373711" y="2522019"/>
                  </a:cubicBezTo>
                  <a:cubicBezTo>
                    <a:pt x="386963" y="2537922"/>
                    <a:pt x="397446" y="2556619"/>
                    <a:pt x="413467" y="2569727"/>
                  </a:cubicBezTo>
                  <a:cubicBezTo>
                    <a:pt x="427228" y="2580986"/>
                    <a:pt x="445929" y="2584434"/>
                    <a:pt x="461175" y="2593581"/>
                  </a:cubicBezTo>
                  <a:cubicBezTo>
                    <a:pt x="472538" y="2600399"/>
                    <a:pt x="481617" y="2610616"/>
                    <a:pt x="492980" y="2617434"/>
                  </a:cubicBezTo>
                  <a:cubicBezTo>
                    <a:pt x="534607" y="2642409"/>
                    <a:pt x="539311" y="2638909"/>
                    <a:pt x="580445" y="2657191"/>
                  </a:cubicBezTo>
                  <a:cubicBezTo>
                    <a:pt x="591276" y="2662005"/>
                    <a:pt x="601418" y="2668280"/>
                    <a:pt x="612250" y="2673094"/>
                  </a:cubicBezTo>
                  <a:cubicBezTo>
                    <a:pt x="625293" y="2678891"/>
                    <a:pt x="639013" y="2683090"/>
                    <a:pt x="652007" y="2688996"/>
                  </a:cubicBezTo>
                  <a:cubicBezTo>
                    <a:pt x="668193" y="2696353"/>
                    <a:pt x="682657" y="2707833"/>
                    <a:pt x="699714" y="2712850"/>
                  </a:cubicBezTo>
                  <a:cubicBezTo>
                    <a:pt x="731747" y="2722271"/>
                    <a:pt x="874607" y="2741242"/>
                    <a:pt x="898497" y="2744655"/>
                  </a:cubicBezTo>
                  <a:lnTo>
                    <a:pt x="1439186" y="2736704"/>
                  </a:lnTo>
                  <a:cubicBezTo>
                    <a:pt x="1537455" y="2736704"/>
                    <a:pt x="1788535" y="2732014"/>
                    <a:pt x="1916264" y="2768509"/>
                  </a:cubicBezTo>
                  <a:lnTo>
                    <a:pt x="1971923" y="2784412"/>
                  </a:lnTo>
                  <a:cubicBezTo>
                    <a:pt x="1986283" y="2913657"/>
                    <a:pt x="1957880" y="2808603"/>
                    <a:pt x="2027582" y="2895730"/>
                  </a:cubicBezTo>
                  <a:cubicBezTo>
                    <a:pt x="2036498" y="2906875"/>
                    <a:pt x="2037504" y="2922527"/>
                    <a:pt x="2043485" y="2935487"/>
                  </a:cubicBezTo>
                  <a:cubicBezTo>
                    <a:pt x="2053419" y="2957011"/>
                    <a:pt x="2064688" y="2977894"/>
                    <a:pt x="2075290" y="2999097"/>
                  </a:cubicBezTo>
                  <a:cubicBezTo>
                    <a:pt x="2080591" y="3009699"/>
                    <a:pt x="2084304" y="3021257"/>
                    <a:pt x="2091193" y="3030902"/>
                  </a:cubicBezTo>
                  <a:cubicBezTo>
                    <a:pt x="2104445" y="3049455"/>
                    <a:pt x="2116511" y="3068915"/>
                    <a:pt x="2130949" y="3086561"/>
                  </a:cubicBezTo>
                  <a:cubicBezTo>
                    <a:pt x="2140443" y="3098165"/>
                    <a:pt x="2154220" y="3106040"/>
                    <a:pt x="2162754" y="3118367"/>
                  </a:cubicBezTo>
                  <a:cubicBezTo>
                    <a:pt x="2178286" y="3140803"/>
                    <a:pt x="2192567" y="3164516"/>
                    <a:pt x="2202511" y="3189928"/>
                  </a:cubicBezTo>
                  <a:cubicBezTo>
                    <a:pt x="2216574" y="3225866"/>
                    <a:pt x="2207028" y="3273959"/>
                    <a:pt x="2234316" y="3301247"/>
                  </a:cubicBezTo>
                  <a:cubicBezTo>
                    <a:pt x="2244918" y="3311849"/>
                    <a:pt x="2257523" y="3320769"/>
                    <a:pt x="2266121" y="3333052"/>
                  </a:cubicBezTo>
                  <a:cubicBezTo>
                    <a:pt x="2310496" y="3396445"/>
                    <a:pt x="2278009" y="3404538"/>
                    <a:pt x="2321780" y="3492078"/>
                  </a:cubicBezTo>
                  <a:lnTo>
                    <a:pt x="2337683" y="3523883"/>
                  </a:lnTo>
                  <a:cubicBezTo>
                    <a:pt x="2342984" y="3545087"/>
                    <a:pt x="2346675" y="3566759"/>
                    <a:pt x="2353586" y="3587494"/>
                  </a:cubicBezTo>
                  <a:cubicBezTo>
                    <a:pt x="2357334" y="3598739"/>
                    <a:pt x="2364674" y="3608468"/>
                    <a:pt x="2369488" y="3619299"/>
                  </a:cubicBezTo>
                  <a:cubicBezTo>
                    <a:pt x="2375285" y="3632342"/>
                    <a:pt x="2380513" y="3645641"/>
                    <a:pt x="2385391" y="3659055"/>
                  </a:cubicBezTo>
                  <a:cubicBezTo>
                    <a:pt x="2407630" y="3720212"/>
                    <a:pt x="2387574" y="3693044"/>
                    <a:pt x="2425147" y="3730617"/>
                  </a:cubicBezTo>
                  <a:cubicBezTo>
                    <a:pt x="2430448" y="3743869"/>
                    <a:pt x="2436536" y="3756833"/>
                    <a:pt x="2441050" y="3770374"/>
                  </a:cubicBezTo>
                  <a:cubicBezTo>
                    <a:pt x="2444506" y="3780741"/>
                    <a:pt x="2442005" y="3793784"/>
                    <a:pt x="2449001" y="3802179"/>
                  </a:cubicBezTo>
                  <a:cubicBezTo>
                    <a:pt x="2456589" y="3811285"/>
                    <a:pt x="2470205" y="3812780"/>
                    <a:pt x="2480807" y="3818081"/>
                  </a:cubicBezTo>
                  <a:cubicBezTo>
                    <a:pt x="2518261" y="3874265"/>
                    <a:pt x="2471281" y="3804747"/>
                    <a:pt x="2520563" y="3873741"/>
                  </a:cubicBezTo>
                  <a:cubicBezTo>
                    <a:pt x="2531846" y="3889537"/>
                    <a:pt x="2547335" y="3916414"/>
                    <a:pt x="2560320" y="3929400"/>
                  </a:cubicBezTo>
                  <a:cubicBezTo>
                    <a:pt x="2569691" y="3938771"/>
                    <a:pt x="2581523" y="3945303"/>
                    <a:pt x="2592125" y="3953254"/>
                  </a:cubicBezTo>
                  <a:cubicBezTo>
                    <a:pt x="2594775" y="3969156"/>
                    <a:pt x="2590246" y="3988183"/>
                    <a:pt x="2600076" y="4000961"/>
                  </a:cubicBezTo>
                  <a:cubicBezTo>
                    <a:pt x="2640383" y="4053360"/>
                    <a:pt x="2656742" y="4052897"/>
                    <a:pt x="2703443" y="4064572"/>
                  </a:cubicBezTo>
                  <a:cubicBezTo>
                    <a:pt x="2747229" y="4122952"/>
                    <a:pt x="2703196" y="4078170"/>
                    <a:pt x="2790907" y="4112280"/>
                  </a:cubicBezTo>
                  <a:cubicBezTo>
                    <a:pt x="2818525" y="4123020"/>
                    <a:pt x="2842907" y="4141031"/>
                    <a:pt x="2870420" y="4152036"/>
                  </a:cubicBezTo>
                  <a:cubicBezTo>
                    <a:pt x="2930470" y="4176056"/>
                    <a:pt x="2896330" y="4164477"/>
                    <a:pt x="2973787" y="4183841"/>
                  </a:cubicBezTo>
                  <a:cubicBezTo>
                    <a:pt x="3161968" y="4181191"/>
                    <a:pt x="3350250" y="4182607"/>
                    <a:pt x="3538330" y="4175890"/>
                  </a:cubicBezTo>
                  <a:cubicBezTo>
                    <a:pt x="3670193" y="4171181"/>
                    <a:pt x="3609099" y="4160214"/>
                    <a:pt x="3721210" y="4128182"/>
                  </a:cubicBezTo>
                  <a:cubicBezTo>
                    <a:pt x="3768201" y="4114756"/>
                    <a:pt x="3816625" y="4106979"/>
                    <a:pt x="3864333" y="4096377"/>
                  </a:cubicBezTo>
                  <a:cubicBezTo>
                    <a:pt x="3963533" y="4046778"/>
                    <a:pt x="3988162" y="4035763"/>
                    <a:pt x="4102873" y="3969156"/>
                  </a:cubicBezTo>
                  <a:cubicBezTo>
                    <a:pt x="4132758" y="3951803"/>
                    <a:pt x="4162217" y="3933583"/>
                    <a:pt x="4190337" y="3913497"/>
                  </a:cubicBezTo>
                  <a:cubicBezTo>
                    <a:pt x="4217957" y="3893769"/>
                    <a:pt x="4241880" y="3869116"/>
                    <a:pt x="4269850" y="3849887"/>
                  </a:cubicBezTo>
                  <a:cubicBezTo>
                    <a:pt x="4284501" y="3839814"/>
                    <a:pt x="4303090" y="3836367"/>
                    <a:pt x="4317558" y="3826033"/>
                  </a:cubicBezTo>
                  <a:cubicBezTo>
                    <a:pt x="4468954" y="3717892"/>
                    <a:pt x="4382370" y="3744231"/>
                    <a:pt x="4468633" y="3722666"/>
                  </a:cubicBezTo>
                  <a:cubicBezTo>
                    <a:pt x="4481885" y="3706763"/>
                    <a:pt x="4494401" y="3690218"/>
                    <a:pt x="4508389" y="3674958"/>
                  </a:cubicBezTo>
                  <a:cubicBezTo>
                    <a:pt x="4523586" y="3658380"/>
                    <a:pt x="4543622" y="3645963"/>
                    <a:pt x="4556097" y="3627250"/>
                  </a:cubicBezTo>
                  <a:cubicBezTo>
                    <a:pt x="4570577" y="3605530"/>
                    <a:pt x="4575618" y="3578721"/>
                    <a:pt x="4587902" y="3555688"/>
                  </a:cubicBezTo>
                  <a:cubicBezTo>
                    <a:pt x="4596896" y="3538824"/>
                    <a:pt x="4608598" y="3523533"/>
                    <a:pt x="4619707" y="3507981"/>
                  </a:cubicBezTo>
                  <a:cubicBezTo>
                    <a:pt x="4648363" y="3467863"/>
                    <a:pt x="4672311" y="3423572"/>
                    <a:pt x="4707172" y="3388711"/>
                  </a:cubicBezTo>
                  <a:cubicBezTo>
                    <a:pt x="4717774" y="3378109"/>
                    <a:pt x="4729772" y="3368741"/>
                    <a:pt x="4738977" y="3356906"/>
                  </a:cubicBezTo>
                  <a:cubicBezTo>
                    <a:pt x="4748465" y="3344707"/>
                    <a:pt x="4751903" y="3328077"/>
                    <a:pt x="4762831" y="3317149"/>
                  </a:cubicBezTo>
                  <a:cubicBezTo>
                    <a:pt x="4771212" y="3308768"/>
                    <a:pt x="4783777" y="3305998"/>
                    <a:pt x="4794636" y="3301247"/>
                  </a:cubicBezTo>
                  <a:cubicBezTo>
                    <a:pt x="4883351" y="3262434"/>
                    <a:pt x="4868152" y="3268790"/>
                    <a:pt x="4937760" y="3245587"/>
                  </a:cubicBezTo>
                  <a:cubicBezTo>
                    <a:pt x="5062330" y="3256189"/>
                    <a:pt x="5187274" y="3263063"/>
                    <a:pt x="5311471" y="3277393"/>
                  </a:cubicBezTo>
                  <a:cubicBezTo>
                    <a:pt x="5325650" y="3279029"/>
                    <a:pt x="5337687" y="3288782"/>
                    <a:pt x="5351227" y="3293295"/>
                  </a:cubicBezTo>
                  <a:cubicBezTo>
                    <a:pt x="5369533" y="3299397"/>
                    <a:pt x="5387692" y="3307229"/>
                    <a:pt x="5406887" y="3309198"/>
                  </a:cubicBezTo>
                  <a:cubicBezTo>
                    <a:pt x="5491423" y="3317869"/>
                    <a:pt x="5576514" y="3319800"/>
                    <a:pt x="5661328" y="3325101"/>
                  </a:cubicBezTo>
                  <a:lnTo>
                    <a:pt x="6130455" y="3317149"/>
                  </a:lnTo>
                  <a:cubicBezTo>
                    <a:pt x="6174743" y="3313606"/>
                    <a:pt x="6214709" y="3288700"/>
                    <a:pt x="6257676" y="3277393"/>
                  </a:cubicBezTo>
                  <a:cubicBezTo>
                    <a:pt x="6315504" y="3262175"/>
                    <a:pt x="6375157" y="3254232"/>
                    <a:pt x="6432605" y="3237636"/>
                  </a:cubicBezTo>
                  <a:cubicBezTo>
                    <a:pt x="6944624" y="3089719"/>
                    <a:pt x="6448404" y="3215798"/>
                    <a:pt x="6679095" y="3158123"/>
                  </a:cubicBezTo>
                  <a:cubicBezTo>
                    <a:pt x="6718852" y="3134269"/>
                    <a:pt x="6772647" y="3125138"/>
                    <a:pt x="6798365" y="3086561"/>
                  </a:cubicBezTo>
                  <a:cubicBezTo>
                    <a:pt x="6838361" y="3026567"/>
                    <a:pt x="6837120" y="3025444"/>
                    <a:pt x="6893780" y="2959341"/>
                  </a:cubicBezTo>
                  <a:cubicBezTo>
                    <a:pt x="6952852" y="2890424"/>
                    <a:pt x="6904495" y="2971100"/>
                    <a:pt x="6981245" y="2855974"/>
                  </a:cubicBezTo>
                  <a:cubicBezTo>
                    <a:pt x="6996382" y="2833269"/>
                    <a:pt x="7007749" y="2808266"/>
                    <a:pt x="7021001" y="2784412"/>
                  </a:cubicBezTo>
                  <a:cubicBezTo>
                    <a:pt x="7056860" y="2640979"/>
                    <a:pt x="7009520" y="2815987"/>
                    <a:pt x="7084612" y="2609483"/>
                  </a:cubicBezTo>
                  <a:cubicBezTo>
                    <a:pt x="7099209" y="2569341"/>
                    <a:pt x="7110383" y="2486659"/>
                    <a:pt x="7116417" y="2450457"/>
                  </a:cubicBezTo>
                  <a:cubicBezTo>
                    <a:pt x="7108466" y="2410700"/>
                    <a:pt x="7105665" y="2369556"/>
                    <a:pt x="7092563" y="2331187"/>
                  </a:cubicBezTo>
                  <a:cubicBezTo>
                    <a:pt x="7068384" y="2260377"/>
                    <a:pt x="7022656" y="2197190"/>
                    <a:pt x="7005099" y="2124454"/>
                  </a:cubicBezTo>
                  <a:cubicBezTo>
                    <a:pt x="6979195" y="2017137"/>
                    <a:pt x="6932996" y="1801209"/>
                    <a:pt x="6885829" y="1695083"/>
                  </a:cubicBezTo>
                  <a:cubicBezTo>
                    <a:pt x="6821327" y="1549952"/>
                    <a:pt x="6872834" y="1661906"/>
                    <a:pt x="6750657" y="1424739"/>
                  </a:cubicBezTo>
                  <a:cubicBezTo>
                    <a:pt x="6739801" y="1403665"/>
                    <a:pt x="6732346" y="1380619"/>
                    <a:pt x="6718852" y="1361128"/>
                  </a:cubicBezTo>
                  <a:cubicBezTo>
                    <a:pt x="6694998" y="1326672"/>
                    <a:pt x="6669668" y="1293193"/>
                    <a:pt x="6647290" y="1257761"/>
                  </a:cubicBezTo>
                  <a:cubicBezTo>
                    <a:pt x="6583665" y="1157022"/>
                    <a:pt x="6679874" y="1265867"/>
                    <a:pt x="6559826" y="1154394"/>
                  </a:cubicBezTo>
                  <a:cubicBezTo>
                    <a:pt x="6543339" y="1139085"/>
                    <a:pt x="6497063" y="1087232"/>
                    <a:pt x="6472361" y="1074881"/>
                  </a:cubicBezTo>
                  <a:cubicBezTo>
                    <a:pt x="6424862" y="1051132"/>
                    <a:pt x="6339991" y="1053864"/>
                    <a:pt x="6297433" y="1051027"/>
                  </a:cubicBezTo>
                  <a:lnTo>
                    <a:pt x="5526156" y="1074881"/>
                  </a:lnTo>
                  <a:cubicBezTo>
                    <a:pt x="5512652" y="1075411"/>
                    <a:pt x="5499769" y="1084814"/>
                    <a:pt x="5486400" y="1082833"/>
                  </a:cubicBezTo>
                  <a:cubicBezTo>
                    <a:pt x="5427249" y="1074070"/>
                    <a:pt x="5369781" y="1056328"/>
                    <a:pt x="5311471" y="1043076"/>
                  </a:cubicBezTo>
                  <a:lnTo>
                    <a:pt x="5080883" y="844294"/>
                  </a:lnTo>
                  <a:lnTo>
                    <a:pt x="4937760" y="717073"/>
                  </a:lnTo>
                  <a:cubicBezTo>
                    <a:pt x="4927158" y="709122"/>
                    <a:pt x="4915325" y="702590"/>
                    <a:pt x="4905954" y="693219"/>
                  </a:cubicBezTo>
                  <a:cubicBezTo>
                    <a:pt x="4824963" y="612228"/>
                    <a:pt x="4885528" y="641352"/>
                    <a:pt x="4802587" y="613706"/>
                  </a:cubicBezTo>
                  <a:cubicBezTo>
                    <a:pt x="4781864" y="592982"/>
                    <a:pt x="4760076" y="576392"/>
                    <a:pt x="4746928" y="550095"/>
                  </a:cubicBezTo>
                  <a:cubicBezTo>
                    <a:pt x="4743180" y="542598"/>
                    <a:pt x="4743849" y="533061"/>
                    <a:pt x="4738977" y="526241"/>
                  </a:cubicBezTo>
                  <a:cubicBezTo>
                    <a:pt x="4707176" y="481719"/>
                    <a:pt x="4715338" y="506551"/>
                    <a:pt x="4683318" y="478534"/>
                  </a:cubicBezTo>
                  <a:cubicBezTo>
                    <a:pt x="4669213" y="466193"/>
                    <a:pt x="4658196" y="450485"/>
                    <a:pt x="4643561" y="438777"/>
                  </a:cubicBezTo>
                  <a:cubicBezTo>
                    <a:pt x="4631493" y="429123"/>
                    <a:pt x="4617315" y="422428"/>
                    <a:pt x="4603805" y="414923"/>
                  </a:cubicBezTo>
                  <a:cubicBezTo>
                    <a:pt x="4553562" y="387011"/>
                    <a:pt x="4583547" y="408771"/>
                    <a:pt x="4516340" y="375167"/>
                  </a:cubicBezTo>
                  <a:cubicBezTo>
                    <a:pt x="4507793" y="370893"/>
                    <a:pt x="4501219" y="363145"/>
                    <a:pt x="4492487" y="359264"/>
                  </a:cubicBezTo>
                  <a:cubicBezTo>
                    <a:pt x="4415588" y="325086"/>
                    <a:pt x="4472278" y="364284"/>
                    <a:pt x="4389120" y="319507"/>
                  </a:cubicBezTo>
                  <a:cubicBezTo>
                    <a:pt x="4225360" y="231329"/>
                    <a:pt x="4467877" y="346959"/>
                    <a:pt x="4285753" y="255897"/>
                  </a:cubicBezTo>
                  <a:cubicBezTo>
                    <a:pt x="4246387" y="236214"/>
                    <a:pt x="4247741" y="241620"/>
                    <a:pt x="4206240" y="232043"/>
                  </a:cubicBezTo>
                  <a:cubicBezTo>
                    <a:pt x="4184943" y="227129"/>
                    <a:pt x="4163833" y="221442"/>
                    <a:pt x="4142629" y="216141"/>
                  </a:cubicBezTo>
                  <a:cubicBezTo>
                    <a:pt x="4134678" y="210840"/>
                    <a:pt x="4126970" y="205155"/>
                    <a:pt x="4118775" y="200238"/>
                  </a:cubicBezTo>
                  <a:cubicBezTo>
                    <a:pt x="4086740" y="181017"/>
                    <a:pt x="4049727" y="160179"/>
                    <a:pt x="4015408" y="144579"/>
                  </a:cubicBezTo>
                  <a:cubicBezTo>
                    <a:pt x="4002414" y="138673"/>
                    <a:pt x="3988695" y="134473"/>
                    <a:pt x="3975652" y="128676"/>
                  </a:cubicBezTo>
                  <a:cubicBezTo>
                    <a:pt x="3964821" y="123862"/>
                    <a:pt x="3955092" y="116522"/>
                    <a:pt x="3943847" y="112774"/>
                  </a:cubicBezTo>
                  <a:cubicBezTo>
                    <a:pt x="3923112" y="105863"/>
                    <a:pt x="3901440" y="102172"/>
                    <a:pt x="3880236" y="96871"/>
                  </a:cubicBezTo>
                  <a:cubicBezTo>
                    <a:pt x="3869634" y="91570"/>
                    <a:pt x="3859436" y="85370"/>
                    <a:pt x="3848431" y="80968"/>
                  </a:cubicBezTo>
                  <a:cubicBezTo>
                    <a:pt x="3760977" y="45987"/>
                    <a:pt x="3662429" y="39121"/>
                    <a:pt x="3570135" y="33261"/>
                  </a:cubicBezTo>
                  <a:cubicBezTo>
                    <a:pt x="3456272" y="26032"/>
                    <a:pt x="3342198" y="22659"/>
                    <a:pt x="3228229" y="17358"/>
                  </a:cubicBezTo>
                  <a:cubicBezTo>
                    <a:pt x="3036181" y="20981"/>
                    <a:pt x="2912124" y="-37141"/>
                    <a:pt x="2775005" y="41212"/>
                  </a:cubicBezTo>
                  <a:cubicBezTo>
                    <a:pt x="2766708" y="45953"/>
                    <a:pt x="2758927" y="51560"/>
                    <a:pt x="2751151" y="57114"/>
                  </a:cubicBezTo>
                  <a:cubicBezTo>
                    <a:pt x="2740367" y="64817"/>
                    <a:pt x="2729948" y="73017"/>
                    <a:pt x="2719346" y="80968"/>
                  </a:cubicBezTo>
                  <a:cubicBezTo>
                    <a:pt x="2704734" y="124799"/>
                    <a:pt x="2720752" y="88603"/>
                    <a:pt x="2679589" y="136627"/>
                  </a:cubicBezTo>
                  <a:cubicBezTo>
                    <a:pt x="2644249" y="177857"/>
                    <a:pt x="2685775" y="145755"/>
                    <a:pt x="2639833" y="176384"/>
                  </a:cubicBezTo>
                  <a:cubicBezTo>
                    <a:pt x="2602354" y="232601"/>
                    <a:pt x="2649390" y="163005"/>
                    <a:pt x="2600076" y="232043"/>
                  </a:cubicBezTo>
                  <a:cubicBezTo>
                    <a:pt x="2594521" y="239819"/>
                    <a:pt x="2589474" y="247946"/>
                    <a:pt x="2584173" y="255897"/>
                  </a:cubicBezTo>
                  <a:cubicBezTo>
                    <a:pt x="2581523" y="266499"/>
                    <a:pt x="2580527" y="277658"/>
                    <a:pt x="2576222" y="287702"/>
                  </a:cubicBezTo>
                  <a:cubicBezTo>
                    <a:pt x="2572458" y="296486"/>
                    <a:pt x="2567661" y="305438"/>
                    <a:pt x="2560320" y="311556"/>
                  </a:cubicBezTo>
                  <a:cubicBezTo>
                    <a:pt x="2547219" y="322474"/>
                    <a:pt x="2521233" y="329886"/>
                    <a:pt x="2504660" y="335410"/>
                  </a:cubicBezTo>
                  <a:cubicBezTo>
                    <a:pt x="2470546" y="403640"/>
                    <a:pt x="2509858" y="338164"/>
                    <a:pt x="2464904" y="383118"/>
                  </a:cubicBezTo>
                  <a:cubicBezTo>
                    <a:pt x="2458147" y="389875"/>
                    <a:pt x="2455758" y="400215"/>
                    <a:pt x="2449001" y="406972"/>
                  </a:cubicBezTo>
                  <a:cubicBezTo>
                    <a:pt x="2439409" y="416563"/>
                    <a:pt x="2415871" y="387094"/>
                    <a:pt x="2409245" y="383118"/>
                  </a:cubicBezTo>
                  <a:close/>
                </a:path>
              </a:pathLst>
            </a:custGeom>
            <a:noFill/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70B161AB-7687-482F-B5E5-C76EDBB91CB3}"/>
                </a:ext>
              </a:extLst>
            </p:cNvPr>
            <p:cNvGrpSpPr/>
            <p:nvPr/>
          </p:nvGrpSpPr>
          <p:grpSpPr>
            <a:xfrm rot="19617253">
              <a:off x="3992991" y="1022069"/>
              <a:ext cx="1978862" cy="1590726"/>
              <a:chOff x="2522305" y="1249453"/>
              <a:chExt cx="2701028" cy="1843738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873A04BF-612C-44A7-B3B5-0E5017E3BE9A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6CB7C18C-FCE0-493A-9E51-9C36891136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C66C121D-E9C6-406A-99D7-D739B1AD09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69C84514-C091-4BF5-A624-B27DB8818D10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42" name="Straight Arrow Connector 41">
                  <a:extLst>
                    <a:ext uri="{FF2B5EF4-FFF2-40B4-BE49-F238E27FC236}">
                      <a16:creationId xmlns:a16="http://schemas.microsoft.com/office/drawing/2014/main" id="{AD834862-39C7-4BB2-82FC-15EBEF60C1E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2FADB2B3-B3A6-441F-8075-32BCB4848A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FCFB624D-C247-4F46-B1AB-23C3019D1D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22305" y="1249453"/>
                <a:ext cx="91439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E9639DEB-283A-4C09-B3B9-17113CE1F9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C1AEB566-F927-434C-BB59-403A309C234E}"/>
                </a:ext>
              </a:extLst>
            </p:cNvPr>
            <p:cNvGrpSpPr/>
            <p:nvPr/>
          </p:nvGrpSpPr>
          <p:grpSpPr>
            <a:xfrm rot="19617253" flipV="1">
              <a:off x="5077490" y="3099093"/>
              <a:ext cx="1973997" cy="7284"/>
              <a:chOff x="2733651" y="2788222"/>
              <a:chExt cx="2105609" cy="8443"/>
            </a:xfrm>
          </p:grpSpPr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16565C6D-2160-4333-B873-DDCF556166D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id="{32286CFC-C1C3-4801-8C02-2EA9385711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A1465006-66AA-4266-9A21-FE662DC7B155}"/>
                </a:ext>
              </a:extLst>
            </p:cNvPr>
            <p:cNvGrpSpPr/>
            <p:nvPr/>
          </p:nvGrpSpPr>
          <p:grpSpPr>
            <a:xfrm rot="19617253">
              <a:off x="5343501" y="3519839"/>
              <a:ext cx="1978862" cy="0"/>
              <a:chOff x="2733651" y="2788223"/>
              <a:chExt cx="2701028" cy="0"/>
            </a:xfrm>
          </p:grpSpPr>
          <p:cxnSp>
            <p:nvCxnSpPr>
              <p:cNvPr id="59" name="Straight Arrow Connector 58">
                <a:extLst>
                  <a:ext uri="{FF2B5EF4-FFF2-40B4-BE49-F238E27FC236}">
                    <a16:creationId xmlns:a16="http://schemas.microsoft.com/office/drawing/2014/main" id="{3AF0A9A1-202C-4253-8372-18A56A0182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A74FEF19-390F-4929-8CBD-2DF993CE49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92583BB8-1BD6-4398-B4F4-10245BA845D4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6405912" y="2040388"/>
              <a:ext cx="1071871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65B5CDC3-AEFD-460B-AA9E-8DC2D99FD2E4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5678152" y="2644572"/>
              <a:ext cx="6699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A307BA94-85E7-4C01-A511-8A58104DECE0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6295119" y="4003866"/>
              <a:ext cx="878221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70D1C26F-3585-4965-9A30-668789AFD55A}"/>
                </a:ext>
              </a:extLst>
            </p:cNvPr>
            <p:cNvGrpSpPr/>
            <p:nvPr/>
          </p:nvGrpSpPr>
          <p:grpSpPr>
            <a:xfrm rot="17335383">
              <a:off x="2680758" y="4655691"/>
              <a:ext cx="1944403" cy="1590727"/>
              <a:chOff x="2522305" y="1249452"/>
              <a:chExt cx="2701028" cy="18437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1A3E6ED0-0DDF-4973-BFA0-FB1656313CEE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2A54CFEF-1B7F-40BF-BB96-1E09BDC1AC8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>
                  <a:extLst>
                    <a:ext uri="{FF2B5EF4-FFF2-40B4-BE49-F238E27FC236}">
                      <a16:creationId xmlns:a16="http://schemas.microsoft.com/office/drawing/2014/main" id="{E2A51AD3-62F9-48EF-ADF1-1FB5BE4F24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2E337B22-143F-42C7-8671-077371214A62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70" name="Straight Arrow Connector 69">
                  <a:extLst>
                    <a:ext uri="{FF2B5EF4-FFF2-40B4-BE49-F238E27FC236}">
                      <a16:creationId xmlns:a16="http://schemas.microsoft.com/office/drawing/2014/main" id="{5A53EFDD-D8AD-4C3F-AE82-B8668F7245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EDB2C32A-7A68-4A9C-93D8-2321C2F224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B2E3C50E-0C53-4A8E-A1AF-02504EEE887E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CCF4144E-6107-47F0-B6E3-7ADBD268DC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8">
                  <a:extLst>
                    <a:ext uri="{FF2B5EF4-FFF2-40B4-BE49-F238E27FC236}">
                      <a16:creationId xmlns:a16="http://schemas.microsoft.com/office/drawing/2014/main" id="{AF42FCCB-F533-48B4-8A21-AD5667EDC1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B654B2E9-5840-4528-96DF-F93A4B8294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643BE80-13CC-43F7-9E52-33370C97CBB7}"/>
                </a:ext>
              </a:extLst>
            </p:cNvPr>
            <p:cNvGrpSpPr/>
            <p:nvPr/>
          </p:nvGrpSpPr>
          <p:grpSpPr>
            <a:xfrm rot="19617253">
              <a:off x="335588" y="3422000"/>
              <a:ext cx="1978862" cy="1590727"/>
              <a:chOff x="2522305" y="1249452"/>
              <a:chExt cx="2701028" cy="1843739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A2753A87-3EBE-436C-9411-4FEAAD94E95A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84" name="Straight Arrow Connector 83">
                  <a:extLst>
                    <a:ext uri="{FF2B5EF4-FFF2-40B4-BE49-F238E27FC236}">
                      <a16:creationId xmlns:a16="http://schemas.microsoft.com/office/drawing/2014/main" id="{C9A90B5A-1DE0-4334-A84B-79CC41BA2B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Arrow Connector 84">
                  <a:extLst>
                    <a:ext uri="{FF2B5EF4-FFF2-40B4-BE49-F238E27FC236}">
                      <a16:creationId xmlns:a16="http://schemas.microsoft.com/office/drawing/2014/main" id="{333725B0-9AAD-41CF-B76B-D1BBB471FD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261C43EA-3723-4929-8084-F6D360A93FBE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82" name="Straight Arrow Connector 81">
                  <a:extLst>
                    <a:ext uri="{FF2B5EF4-FFF2-40B4-BE49-F238E27FC236}">
                      <a16:creationId xmlns:a16="http://schemas.microsoft.com/office/drawing/2014/main" id="{DD9E3F7D-5F28-46F9-A6F1-3DBB39AED1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>
                  <a:extLst>
                    <a:ext uri="{FF2B5EF4-FFF2-40B4-BE49-F238E27FC236}">
                      <a16:creationId xmlns:a16="http://schemas.microsoft.com/office/drawing/2014/main" id="{CB62E00B-5CB0-46E4-A8F2-27FF7CCE1D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BBABD030-CAB1-4FC4-AE4C-2B7F24F43EAC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5F156CC8-A384-45C1-88C2-5AB5213592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58E715B3-094A-47C4-8F84-11AD4BF9F9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9" name="Straight Arrow Connector 78">
                <a:extLst>
                  <a:ext uri="{FF2B5EF4-FFF2-40B4-BE49-F238E27FC236}">
                    <a16:creationId xmlns:a16="http://schemas.microsoft.com/office/drawing/2014/main" id="{A9D01F7D-642C-4C95-9016-18C9C01DD76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744222A3-8323-4465-B1F3-5E409FBEC20C}"/>
                </a:ext>
              </a:extLst>
            </p:cNvPr>
            <p:cNvGrpSpPr/>
            <p:nvPr/>
          </p:nvGrpSpPr>
          <p:grpSpPr>
            <a:xfrm rot="20981536">
              <a:off x="438461" y="1325955"/>
              <a:ext cx="1978862" cy="1590727"/>
              <a:chOff x="2522305" y="1249452"/>
              <a:chExt cx="2701028" cy="1843739"/>
            </a:xfrm>
          </p:grpSpPr>
          <p:grpSp>
            <p:nvGrpSpPr>
              <p:cNvPr id="87" name="Group 86">
                <a:extLst>
                  <a:ext uri="{FF2B5EF4-FFF2-40B4-BE49-F238E27FC236}">
                    <a16:creationId xmlns:a16="http://schemas.microsoft.com/office/drawing/2014/main" id="{57AE969A-8732-47FE-A9CD-59E6FCF672BE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0378A075-2554-4CB0-B4DB-6E1DFA02A6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>
                  <a:extLst>
                    <a:ext uri="{FF2B5EF4-FFF2-40B4-BE49-F238E27FC236}">
                      <a16:creationId xmlns:a16="http://schemas.microsoft.com/office/drawing/2014/main" id="{B7862A2A-4F94-47A0-BF2E-FD9B028BA5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8EA35436-B477-4518-A943-762F43450EF4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93" name="Straight Arrow Connector 92">
                  <a:extLst>
                    <a:ext uri="{FF2B5EF4-FFF2-40B4-BE49-F238E27FC236}">
                      <a16:creationId xmlns:a16="http://schemas.microsoft.com/office/drawing/2014/main" id="{94F2C839-D2A4-43B6-A7F8-371525772B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>
                  <a:extLst>
                    <a:ext uri="{FF2B5EF4-FFF2-40B4-BE49-F238E27FC236}">
                      <a16:creationId xmlns:a16="http://schemas.microsoft.com/office/drawing/2014/main" id="{CE7E1B94-1C66-4735-9892-E524B0FFF7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CA11C17A-AB74-440D-B3FE-E1DC2E634A78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91" name="Straight Arrow Connector 90">
                  <a:extLst>
                    <a:ext uri="{FF2B5EF4-FFF2-40B4-BE49-F238E27FC236}">
                      <a16:creationId xmlns:a16="http://schemas.microsoft.com/office/drawing/2014/main" id="{9C863CE0-1700-4562-B37E-DB4B7F406C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>
                  <a:extLst>
                    <a:ext uri="{FF2B5EF4-FFF2-40B4-BE49-F238E27FC236}">
                      <a16:creationId xmlns:a16="http://schemas.microsoft.com/office/drawing/2014/main" id="{6C37A61F-0338-4495-9F22-BFEFFCDBFC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52D62055-F4A9-4509-9D7F-184A05216C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/>
              <p:nvPr/>
            </p:nvSpPr>
            <p:spPr>
              <a:xfrm>
                <a:off x="918377" y="5229493"/>
                <a:ext cx="3886105" cy="1258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4000" i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𝑙𝑢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  </m:t>
                          </m:r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7" y="5229493"/>
                <a:ext cx="3886105" cy="1258614"/>
              </a:xfrm>
              <a:prstGeom prst="rect">
                <a:avLst/>
              </a:prstGeom>
              <a:blipFill>
                <a:blip r:embed="rId2"/>
                <a:stretch>
                  <a:fillRect r="-17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96">
            <a:extLst>
              <a:ext uri="{FF2B5EF4-FFF2-40B4-BE49-F238E27FC236}">
                <a16:creationId xmlns:a16="http://schemas.microsoft.com/office/drawing/2014/main" id="{DB4A49CA-E987-4265-9C09-A34D0FA34F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110" t="15653" r="17104" b="6630"/>
          <a:stretch/>
        </p:blipFill>
        <p:spPr>
          <a:xfrm>
            <a:off x="375500" y="968005"/>
            <a:ext cx="3879676" cy="337571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26C62-B22D-4BBC-9F74-946E3743326F}"/>
                  </a:ext>
                </a:extLst>
              </p:cNvPr>
              <p:cNvSpPr txBox="1"/>
              <p:nvPr/>
            </p:nvSpPr>
            <p:spPr>
              <a:xfrm>
                <a:off x="5644534" y="5116637"/>
                <a:ext cx="2279085" cy="16183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nary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26C62-B22D-4BBC-9F74-946E37433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534" y="5116637"/>
                <a:ext cx="2279085" cy="16183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E636E75C-451C-4F89-A174-590B13DE184C}"/>
                  </a:ext>
                </a:extLst>
              </p14:cNvPr>
              <p14:cNvContentPartPr/>
              <p14:nvPr/>
            </p14:nvContentPartPr>
            <p14:xfrm>
              <a:off x="616320" y="1052640"/>
              <a:ext cx="3094560" cy="31006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E636E75C-451C-4F89-A174-590B13DE184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0480" y="989280"/>
                <a:ext cx="3125880" cy="322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2B1AC3D2-70A7-4632-8955-E65186B71F48}"/>
                  </a:ext>
                </a:extLst>
              </p14:cNvPr>
              <p14:cNvContentPartPr/>
              <p14:nvPr/>
            </p14:nvContentPartPr>
            <p14:xfrm>
              <a:off x="4629960" y="1275480"/>
              <a:ext cx="4390200" cy="30322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2B1AC3D2-70A7-4632-8955-E65186B71F4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14120" y="1212120"/>
                <a:ext cx="4421520" cy="315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7406366D-8581-4BBF-B82C-3165A69477F7}"/>
                  </a:ext>
                </a:extLst>
              </p14:cNvPr>
              <p14:cNvContentPartPr/>
              <p14:nvPr/>
            </p14:nvContentPartPr>
            <p14:xfrm>
              <a:off x="4986720" y="3135240"/>
              <a:ext cx="2120760" cy="11505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7406366D-8581-4BBF-B82C-3165A69477F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70880" y="3071880"/>
                <a:ext cx="2152080" cy="12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9E448457-5B6B-4952-B8EA-8C38F1C6A9AB}"/>
                  </a:ext>
                </a:extLst>
              </p14:cNvPr>
              <p14:cNvContentPartPr/>
              <p14:nvPr/>
            </p14:nvContentPartPr>
            <p14:xfrm>
              <a:off x="5430240" y="5100840"/>
              <a:ext cx="200880" cy="155556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9E448457-5B6B-4952-B8EA-8C38F1C6A9A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414400" y="5037480"/>
                <a:ext cx="232200" cy="168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78E736CF-0C3B-4344-A6C2-63BDF31E658E}"/>
                  </a:ext>
                </a:extLst>
              </p14:cNvPr>
              <p14:cNvContentPartPr/>
              <p14:nvPr/>
            </p14:nvContentPartPr>
            <p14:xfrm>
              <a:off x="5373360" y="5081760"/>
              <a:ext cx="2981880" cy="175788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78E736CF-0C3B-4344-A6C2-63BDF31E658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57520" y="5018400"/>
                <a:ext cx="3013200" cy="18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50EFC49F-16AD-4AB1-B4CE-09BA76227E3C}"/>
                  </a:ext>
                </a:extLst>
              </p14:cNvPr>
              <p14:cNvContentPartPr/>
              <p14:nvPr/>
            </p14:nvContentPartPr>
            <p14:xfrm>
              <a:off x="733320" y="5025600"/>
              <a:ext cx="4298760" cy="57456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50EFC49F-16AD-4AB1-B4CE-09BA76227E3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17480" y="4962240"/>
                <a:ext cx="4330080" cy="70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C69410D5-0949-4612-9151-609A236F4CAF}"/>
                  </a:ext>
                </a:extLst>
              </p14:cNvPr>
              <p14:cNvContentPartPr/>
              <p14:nvPr/>
            </p14:nvContentPartPr>
            <p14:xfrm>
              <a:off x="2352960" y="4476960"/>
              <a:ext cx="113400" cy="35532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C69410D5-0949-4612-9151-609A236F4CA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337120" y="4413600"/>
                <a:ext cx="144720" cy="48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876A0965-FAEA-48B9-AF8A-4DD011291BFB}"/>
                  </a:ext>
                </a:extLst>
              </p14:cNvPr>
              <p14:cNvContentPartPr/>
              <p14:nvPr/>
            </p14:nvContentPartPr>
            <p14:xfrm>
              <a:off x="2606400" y="4479120"/>
              <a:ext cx="219240" cy="22500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876A0965-FAEA-48B9-AF8A-4DD011291BFB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590560" y="4415760"/>
                <a:ext cx="250560" cy="35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423F62CE-D34A-484E-A20B-90BBAAA0E078}"/>
                  </a:ext>
                </a:extLst>
              </p14:cNvPr>
              <p14:cNvContentPartPr/>
              <p14:nvPr/>
            </p14:nvContentPartPr>
            <p14:xfrm>
              <a:off x="2772720" y="4436280"/>
              <a:ext cx="177840" cy="49068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423F62CE-D34A-484E-A20B-90BBAAA0E078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756880" y="4372920"/>
                <a:ext cx="209160" cy="61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A75AE81A-DE66-46D6-B4A8-9D6347122D23}"/>
                  </a:ext>
                </a:extLst>
              </p14:cNvPr>
              <p14:cNvContentPartPr/>
              <p14:nvPr/>
            </p14:nvContentPartPr>
            <p14:xfrm>
              <a:off x="3066840" y="4829040"/>
              <a:ext cx="48960" cy="7164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A75AE81A-DE66-46D6-B4A8-9D6347122D23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51000" y="4765680"/>
                <a:ext cx="8028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DA019FDB-A3F9-4D2B-86EE-912CBCFECFAD}"/>
                  </a:ext>
                </a:extLst>
              </p14:cNvPr>
              <p14:cNvContentPartPr/>
              <p14:nvPr/>
            </p14:nvContentPartPr>
            <p14:xfrm>
              <a:off x="3502800" y="4374000"/>
              <a:ext cx="413280" cy="58104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DA019FDB-A3F9-4D2B-86EE-912CBCFECFAD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486960" y="4310640"/>
                <a:ext cx="444600" cy="70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E2289D9E-B0D0-46E5-A25A-0ADF20E11CED}"/>
                  </a:ext>
                </a:extLst>
              </p14:cNvPr>
              <p14:cNvContentPartPr/>
              <p14:nvPr/>
            </p14:nvContentPartPr>
            <p14:xfrm>
              <a:off x="680760" y="1596240"/>
              <a:ext cx="8268120" cy="521064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E2289D9E-B0D0-46E5-A25A-0ADF20E11CED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71400" y="1586880"/>
                <a:ext cx="8286840" cy="522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62221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425D3D-FC3E-4952-96C4-76A098EFD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5519" y="1369075"/>
            <a:ext cx="4549161" cy="43717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86C5E8-388B-45AB-A889-9A50E0EA1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249" y="220607"/>
            <a:ext cx="4457700" cy="86677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2E7B1AF-0C4C-47EB-AC07-BD5439A635C9}"/>
                  </a:ext>
                </a:extLst>
              </p14:cNvPr>
              <p14:cNvContentPartPr/>
              <p14:nvPr/>
            </p14:nvContentPartPr>
            <p14:xfrm>
              <a:off x="279360" y="658080"/>
              <a:ext cx="8353800" cy="55393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2E7B1AF-0C4C-47EB-AC07-BD5439A635C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0000" y="648720"/>
                <a:ext cx="8372520" cy="555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81942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58FF7A2-D6BF-443C-B215-941D7C9AD5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5795" y="1606560"/>
            <a:ext cx="5448320" cy="51957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6688F1-534F-4D78-ADC2-D4310C2687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742" y="114673"/>
            <a:ext cx="5390736" cy="146777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EF495B7-74E9-4BC3-AC86-B3FC35954C1E}"/>
                  </a:ext>
                </a:extLst>
              </p14:cNvPr>
              <p14:cNvContentPartPr/>
              <p14:nvPr/>
            </p14:nvContentPartPr>
            <p14:xfrm>
              <a:off x="341280" y="237600"/>
              <a:ext cx="8682840" cy="63658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EF495B7-74E9-4BC3-AC86-B3FC35954C1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1920" y="228240"/>
                <a:ext cx="8701560" cy="638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224515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D9C2E8C-7396-4D1F-B1A4-AC118D44D6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81" y="262393"/>
            <a:ext cx="9513629" cy="484234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3C932DD-D995-4488-89F9-7A39908FE105}"/>
                  </a:ext>
                </a:extLst>
              </p14:cNvPr>
              <p14:cNvContentPartPr/>
              <p14:nvPr/>
            </p14:nvContentPartPr>
            <p14:xfrm>
              <a:off x="543960" y="310320"/>
              <a:ext cx="8126280" cy="5249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3C932DD-D995-4488-89F9-7A39908FE10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4600" y="300960"/>
                <a:ext cx="8145000" cy="526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20435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0A0B9E2-4351-40D8-8503-A6CEA91D0A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3977"/>
            <a:ext cx="9144000" cy="450769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D3BC16-6F8E-4895-B642-DE44BBE49860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BCB7EBB-6553-419D-BA01-490EC7F15653}"/>
                  </a:ext>
                </a:extLst>
              </p14:cNvPr>
              <p14:cNvContentPartPr/>
              <p14:nvPr/>
            </p14:nvContentPartPr>
            <p14:xfrm>
              <a:off x="7538760" y="270360"/>
              <a:ext cx="586080" cy="8240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BCB7EBB-6553-419D-BA01-490EC7F1565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522920" y="207000"/>
                <a:ext cx="617400" cy="9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CE56D3D-2506-483D-9E0E-F540180833B2}"/>
                  </a:ext>
                </a:extLst>
              </p14:cNvPr>
              <p14:cNvContentPartPr/>
              <p14:nvPr/>
            </p14:nvContentPartPr>
            <p14:xfrm>
              <a:off x="8372520" y="787320"/>
              <a:ext cx="258120" cy="325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CE56D3D-2506-483D-9E0E-F540180833B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356680" y="723960"/>
                <a:ext cx="289440" cy="45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69FF4F2-23C3-476B-A2ED-6727CA6B53E8}"/>
                  </a:ext>
                </a:extLst>
              </p14:cNvPr>
              <p14:cNvContentPartPr/>
              <p14:nvPr/>
            </p14:nvContentPartPr>
            <p14:xfrm>
              <a:off x="8446680" y="894960"/>
              <a:ext cx="239760" cy="597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69FF4F2-23C3-476B-A2ED-6727CA6B53E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430840" y="831600"/>
                <a:ext cx="271080" cy="1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9E1767C-BDDE-454B-B8D5-2B389D9809A6}"/>
                  </a:ext>
                </a:extLst>
              </p14:cNvPr>
              <p14:cNvContentPartPr/>
              <p14:nvPr/>
            </p14:nvContentPartPr>
            <p14:xfrm>
              <a:off x="8516880" y="622800"/>
              <a:ext cx="297000" cy="7488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9E1767C-BDDE-454B-B8D5-2B389D9809A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01040" y="559440"/>
                <a:ext cx="32832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0B2FCFF-230B-4860-9404-BBE54251D789}"/>
                  </a:ext>
                </a:extLst>
              </p14:cNvPr>
              <p14:cNvContentPartPr/>
              <p14:nvPr/>
            </p14:nvContentPartPr>
            <p14:xfrm>
              <a:off x="4612320" y="4128480"/>
              <a:ext cx="534240" cy="5018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0B2FCFF-230B-4860-9404-BBE54251D78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96480" y="4065120"/>
                <a:ext cx="565560" cy="62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C29FACA-F4CF-40B0-9FA3-519B9EA7B69F}"/>
                  </a:ext>
                </a:extLst>
              </p14:cNvPr>
              <p14:cNvContentPartPr/>
              <p14:nvPr/>
            </p14:nvContentPartPr>
            <p14:xfrm>
              <a:off x="3226320" y="6335640"/>
              <a:ext cx="417240" cy="4068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C29FACA-F4CF-40B0-9FA3-519B9EA7B69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210480" y="6272280"/>
                <a:ext cx="44856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EE9292D5-500B-4FF9-99CB-CCD84D9D71A4}"/>
                  </a:ext>
                </a:extLst>
              </p14:cNvPr>
              <p14:cNvContentPartPr/>
              <p14:nvPr/>
            </p14:nvContentPartPr>
            <p14:xfrm>
              <a:off x="5955120" y="6534000"/>
              <a:ext cx="437760" cy="1512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EE9292D5-500B-4FF9-99CB-CCD84D9D71A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39280" y="6470640"/>
                <a:ext cx="469080" cy="14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5C1683E6-060D-4FC3-A3A8-24CFCEF84C7A}"/>
                  </a:ext>
                </a:extLst>
              </p14:cNvPr>
              <p14:cNvContentPartPr/>
              <p14:nvPr/>
            </p14:nvContentPartPr>
            <p14:xfrm>
              <a:off x="2297520" y="4510800"/>
              <a:ext cx="1480320" cy="1245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5C1683E6-060D-4FC3-A3A8-24CFCEF84C7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81680" y="4447440"/>
                <a:ext cx="1511640" cy="25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03FA1D64-1002-44FA-8523-B799179851A0}"/>
                  </a:ext>
                </a:extLst>
              </p14:cNvPr>
              <p14:cNvContentPartPr/>
              <p14:nvPr/>
            </p14:nvContentPartPr>
            <p14:xfrm>
              <a:off x="4570560" y="4628160"/>
              <a:ext cx="718560" cy="5220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03FA1D64-1002-44FA-8523-B799179851A0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554720" y="4564800"/>
                <a:ext cx="749880" cy="1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C3AEE60D-0171-4653-A925-28F3399EB31D}"/>
                  </a:ext>
                </a:extLst>
              </p14:cNvPr>
              <p14:cNvContentPartPr/>
              <p14:nvPr/>
            </p14:nvContentPartPr>
            <p14:xfrm>
              <a:off x="7736400" y="526680"/>
              <a:ext cx="36000" cy="12708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C3AEE60D-0171-4653-A925-28F3399EB31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720560" y="463320"/>
                <a:ext cx="6732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A35B43DB-003C-43FF-A560-3022CA2661B6}"/>
                  </a:ext>
                </a:extLst>
              </p14:cNvPr>
              <p14:cNvContentPartPr/>
              <p14:nvPr/>
            </p14:nvContentPartPr>
            <p14:xfrm>
              <a:off x="892080" y="146520"/>
              <a:ext cx="7882920" cy="646884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A35B43DB-003C-43FF-A560-3022CA2661B6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82720" y="137160"/>
                <a:ext cx="7901640" cy="648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28624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143ABD-CCB7-4E6B-9CB9-08F07E58F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763"/>
            <a:ext cx="9144000" cy="3191237"/>
          </a:xfrm>
          <a:prstGeom prst="rect">
            <a:avLst/>
          </a:prstGeom>
        </p:spPr>
      </p:pic>
      <p:pic>
        <p:nvPicPr>
          <p:cNvPr id="4" name="Picture 3" descr="A picture containing object&#10;&#10;Description automatically generated">
            <a:extLst>
              <a:ext uri="{FF2B5EF4-FFF2-40B4-BE49-F238E27FC236}">
                <a16:creationId xmlns:a16="http://schemas.microsoft.com/office/drawing/2014/main" id="{B7011EC4-8E92-4B70-95D8-CA3167B0B2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92" y="3101009"/>
            <a:ext cx="3573082" cy="375699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3E81823-2949-4E3E-B463-34BC06351665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61310B7-9E63-411C-8593-E10B1BBD50AC}"/>
                  </a:ext>
                </a:extLst>
              </p14:cNvPr>
              <p14:cNvContentPartPr/>
              <p14:nvPr/>
            </p14:nvContentPartPr>
            <p14:xfrm>
              <a:off x="6034320" y="5882400"/>
              <a:ext cx="1725840" cy="2264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61310B7-9E63-411C-8593-E10B1BBD50A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18480" y="5819040"/>
                <a:ext cx="1757160" cy="35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83F7A7A-7EE5-4BD4-89B1-947BFFAE5C4D}"/>
                  </a:ext>
                </a:extLst>
              </p14:cNvPr>
              <p14:cNvContentPartPr/>
              <p14:nvPr/>
            </p14:nvContentPartPr>
            <p14:xfrm>
              <a:off x="96120" y="750960"/>
              <a:ext cx="8778600" cy="59173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83F7A7A-7EE5-4BD4-89B1-947BFFAE5C4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6760" y="741600"/>
                <a:ext cx="8797320" cy="593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8049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143ABD-CCB7-4E6B-9CB9-08F07E58F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763"/>
            <a:ext cx="9144000" cy="3191237"/>
          </a:xfrm>
          <a:prstGeom prst="rect">
            <a:avLst/>
          </a:prstGeom>
        </p:spPr>
      </p:pic>
      <p:pic>
        <p:nvPicPr>
          <p:cNvPr id="4" name="Picture 3" descr="A picture containing object&#10;&#10;Description automatically generated">
            <a:extLst>
              <a:ext uri="{FF2B5EF4-FFF2-40B4-BE49-F238E27FC236}">
                <a16:creationId xmlns:a16="http://schemas.microsoft.com/office/drawing/2014/main" id="{B7011EC4-8E92-4B70-95D8-CA3167B0B2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92" y="3101009"/>
            <a:ext cx="3573082" cy="37569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2086169-DD49-482D-8D23-D62910B385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513" y="4345249"/>
            <a:ext cx="2735084" cy="16385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AD2C1C-FD76-45C3-A3CB-4AD07A6CA9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823" y="5939604"/>
            <a:ext cx="3786436" cy="680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E6B6FA-BCD8-4194-9696-E914398130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0270" y="2974410"/>
            <a:ext cx="4227609" cy="121760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F2E5832-B80C-4BB0-94FA-C6A8956E0EDA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7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2F7925B-E897-414E-B073-8243F4D87B85}"/>
                  </a:ext>
                </a:extLst>
              </p14:cNvPr>
              <p14:cNvContentPartPr/>
              <p14:nvPr/>
            </p14:nvContentPartPr>
            <p14:xfrm>
              <a:off x="272520" y="1527480"/>
              <a:ext cx="8727120" cy="51343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2F7925B-E897-414E-B073-8243F4D87B8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3160" y="1518120"/>
                <a:ext cx="8745840" cy="515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37447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682625" y="47989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water that is 1 meter high passes the blue line at P(x) m/sec.  If the height of this blue line is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, </a:t>
            </a:r>
            <a:r>
              <a:rPr lang="en-US" sz="2800" dirty="0"/>
              <a:t>how much water passes thru in 1 second?</a:t>
            </a:r>
          </a:p>
          <a:p>
            <a:endParaRPr lang="en-US" sz="28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28019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3725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2F786AF8-01F5-4AC7-AEBA-EADC33BC59CE}"/>
              </a:ext>
            </a:extLst>
          </p:cNvPr>
          <p:cNvSpPr/>
          <p:nvPr/>
        </p:nvSpPr>
        <p:spPr>
          <a:xfrm>
            <a:off x="704850" y="1797050"/>
            <a:ext cx="1493865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7F555A1-BC19-4BA5-841B-DC4DBCF0FB1A}"/>
              </a:ext>
            </a:extLst>
          </p:cNvPr>
          <p:cNvSpPr/>
          <p:nvPr/>
        </p:nvSpPr>
        <p:spPr>
          <a:xfrm>
            <a:off x="3721100" y="1885950"/>
            <a:ext cx="5016500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BE270B9-EF3C-4C83-BF5F-97CC1C462FEF}"/>
              </a:ext>
            </a:extLst>
          </p:cNvPr>
          <p:cNvCxnSpPr/>
          <p:nvPr/>
        </p:nvCxnSpPr>
        <p:spPr>
          <a:xfrm>
            <a:off x="2749546" y="2495550"/>
            <a:ext cx="0" cy="14478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53D2BDC-E6E2-4A04-B351-90EB8E50D0C1}"/>
              </a:ext>
            </a:extLst>
          </p:cNvPr>
          <p:cNvSpPr txBox="1"/>
          <p:nvPr/>
        </p:nvSpPr>
        <p:spPr>
          <a:xfrm>
            <a:off x="835025" y="448674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 meter high)(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</a:t>
            </a:r>
            <a:r>
              <a:rPr lang="en-US" sz="2800" dirty="0"/>
              <a:t>)(P(x) m/sec)(1 sec) = P(x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m</a:t>
            </a:r>
            <a:r>
              <a:rPr lang="en-US" sz="2800" i="1" dirty="0"/>
              <a:t>^3</a:t>
            </a:r>
            <a:r>
              <a:rPr lang="en-US" sz="2800" dirty="0"/>
              <a:t>.  </a:t>
            </a:r>
          </a:p>
          <a:p>
            <a:endParaRPr lang="en-US" sz="2800" dirty="0"/>
          </a:p>
          <a:p>
            <a:r>
              <a:rPr lang="en-US" sz="2800" dirty="0"/>
              <a:t>Thus P(x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water pass thru the blue line segment with height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AFE13CA-89C8-4F00-A195-F5852C1728A1}"/>
              </a:ext>
            </a:extLst>
          </p:cNvPr>
          <p:cNvCxnSpPr>
            <a:cxnSpLocks/>
          </p:cNvCxnSpPr>
          <p:nvPr/>
        </p:nvCxnSpPr>
        <p:spPr>
          <a:xfrm>
            <a:off x="1714500" y="2438400"/>
            <a:ext cx="0" cy="200024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206ACD6-7EE8-4E75-8E4E-F60B9D00087B}"/>
              </a:ext>
            </a:extLst>
          </p:cNvPr>
          <p:cNvCxnSpPr>
            <a:cxnSpLocks/>
          </p:cNvCxnSpPr>
          <p:nvPr/>
        </p:nvCxnSpPr>
        <p:spPr>
          <a:xfrm flipH="1">
            <a:off x="1057275" y="4108451"/>
            <a:ext cx="62706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145745A-0147-4772-A451-2CC709FCEFCE}"/>
              </a:ext>
            </a:extLst>
          </p:cNvPr>
          <p:cNvSpPr txBox="1"/>
          <p:nvPr/>
        </p:nvSpPr>
        <p:spPr>
          <a:xfrm>
            <a:off x="1511300" y="1784062"/>
            <a:ext cx="825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y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2907469-107E-4E1D-BBC2-77C0FBC84A59}"/>
              </a:ext>
            </a:extLst>
          </p:cNvPr>
          <p:cNvSpPr txBox="1"/>
          <p:nvPr/>
        </p:nvSpPr>
        <p:spPr>
          <a:xfrm>
            <a:off x="7457942" y="3712824"/>
            <a:ext cx="825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x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A24ABA2-E072-47FF-9A64-DF6174BEE2B2}"/>
                  </a:ext>
                </a:extLst>
              </p14:cNvPr>
              <p14:cNvContentPartPr/>
              <p14:nvPr/>
            </p14:nvContentPartPr>
            <p14:xfrm>
              <a:off x="1531800" y="835200"/>
              <a:ext cx="6817680" cy="43556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A24ABA2-E072-47FF-9A64-DF6174BEE2B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22440" y="825840"/>
                <a:ext cx="6836400" cy="437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8916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object&#10;&#10;Description automatically generated">
            <a:extLst>
              <a:ext uri="{FF2B5EF4-FFF2-40B4-BE49-F238E27FC236}">
                <a16:creationId xmlns:a16="http://schemas.microsoft.com/office/drawing/2014/main" id="{B7011EC4-8E92-4B70-95D8-CA3167B0B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92" y="3101009"/>
            <a:ext cx="3573082" cy="37569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2086169-DD49-482D-8D23-D62910B385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23" y="1790413"/>
            <a:ext cx="2735084" cy="16385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AD2C1C-FD76-45C3-A3CB-4AD07A6CA9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3524" y="1790413"/>
            <a:ext cx="3786436" cy="680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E6B6FA-BCD8-4194-9696-E914398130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3049" y="489569"/>
            <a:ext cx="4227609" cy="121760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F2E5832-B80C-4BB0-94FA-C6A8956E0EDA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6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73C2E34-89D7-4F33-BCBC-446C71989074}"/>
                  </a:ext>
                </a:extLst>
              </p14:cNvPr>
              <p14:cNvContentPartPr/>
              <p14:nvPr/>
            </p14:nvContentPartPr>
            <p14:xfrm>
              <a:off x="3031200" y="1784520"/>
              <a:ext cx="4320" cy="7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73C2E34-89D7-4F33-BCBC-446C7198907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015360" y="1721160"/>
                <a:ext cx="356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BEC874E-C330-4C47-BAE1-E2D7C03C134F}"/>
                  </a:ext>
                </a:extLst>
              </p14:cNvPr>
              <p14:cNvContentPartPr/>
              <p14:nvPr/>
            </p14:nvContentPartPr>
            <p14:xfrm>
              <a:off x="457920" y="1723320"/>
              <a:ext cx="2664000" cy="178380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3BEC874E-C330-4C47-BAE1-E2D7C03C134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42080" y="1659960"/>
                <a:ext cx="2695320" cy="191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4EAD86C-1949-4F4A-810D-EBAAE56E97FC}"/>
                  </a:ext>
                </a:extLst>
              </p14:cNvPr>
              <p14:cNvContentPartPr/>
              <p14:nvPr/>
            </p14:nvContentPartPr>
            <p14:xfrm>
              <a:off x="4496400" y="1996200"/>
              <a:ext cx="27720" cy="54216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4EAD86C-1949-4F4A-810D-EBAAE56E97F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80560" y="1932840"/>
                <a:ext cx="59040" cy="66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E025B606-5351-4428-BE53-FA44EFBE6D88}"/>
                  </a:ext>
                </a:extLst>
              </p14:cNvPr>
              <p14:cNvContentPartPr/>
              <p14:nvPr/>
            </p14:nvContentPartPr>
            <p14:xfrm>
              <a:off x="4408560" y="1867320"/>
              <a:ext cx="4016880" cy="71352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E025B606-5351-4428-BE53-FA44EFBE6D88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92720" y="1803960"/>
                <a:ext cx="4048200" cy="84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96368CA7-10F5-4BB8-84E2-8A3A819F6015}"/>
                  </a:ext>
                </a:extLst>
              </p14:cNvPr>
              <p14:cNvContentPartPr/>
              <p14:nvPr/>
            </p14:nvContentPartPr>
            <p14:xfrm>
              <a:off x="1177920" y="5253840"/>
              <a:ext cx="5520960" cy="2667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96368CA7-10F5-4BB8-84E2-8A3A819F601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62080" y="5190480"/>
                <a:ext cx="5552280" cy="39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E8A8D85C-E1C9-4207-B3E1-22BCD8CC70D6}"/>
                  </a:ext>
                </a:extLst>
              </p14:cNvPr>
              <p14:cNvContentPartPr/>
              <p14:nvPr/>
            </p14:nvContentPartPr>
            <p14:xfrm>
              <a:off x="3135960" y="1148040"/>
              <a:ext cx="280800" cy="7632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E8A8D85C-E1C9-4207-B3E1-22BCD8CC70D6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120120" y="1084680"/>
                <a:ext cx="31212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3AA1F70F-77C1-4BC4-A8DE-44D75275530E}"/>
                  </a:ext>
                </a:extLst>
              </p14:cNvPr>
              <p14:cNvContentPartPr/>
              <p14:nvPr/>
            </p14:nvContentPartPr>
            <p14:xfrm>
              <a:off x="5184000" y="963360"/>
              <a:ext cx="980640" cy="37548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3AA1F70F-77C1-4BC4-A8DE-44D75275530E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168160" y="900000"/>
                <a:ext cx="1011960" cy="50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9A29972E-CCD8-4DF0-9874-E1338FC7FE0B}"/>
                  </a:ext>
                </a:extLst>
              </p14:cNvPr>
              <p14:cNvContentPartPr/>
              <p14:nvPr/>
            </p14:nvContentPartPr>
            <p14:xfrm>
              <a:off x="5084280" y="1002600"/>
              <a:ext cx="1677600" cy="39312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9A29972E-CCD8-4DF0-9874-E1338FC7FE0B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068440" y="939240"/>
                <a:ext cx="1708920" cy="51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46255C5-1725-4FF1-A8EF-6F13494F2CCC}"/>
                  </a:ext>
                </a:extLst>
              </p14:cNvPr>
              <p14:cNvContentPartPr/>
              <p14:nvPr/>
            </p14:nvContentPartPr>
            <p14:xfrm>
              <a:off x="3166560" y="1165320"/>
              <a:ext cx="373680" cy="5508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46255C5-1725-4FF1-A8EF-6F13494F2CCC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150720" y="1101960"/>
                <a:ext cx="40500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FF1210F0-8520-42A9-A5EC-0F014D7E12BF}"/>
                  </a:ext>
                </a:extLst>
              </p14:cNvPr>
              <p14:cNvContentPartPr/>
              <p14:nvPr/>
            </p14:nvContentPartPr>
            <p14:xfrm>
              <a:off x="5010120" y="1197360"/>
              <a:ext cx="1758600" cy="14940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FF1210F0-8520-42A9-A5EC-0F014D7E12BF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994280" y="1134000"/>
                <a:ext cx="178992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C23659E-B832-4195-8BEF-D818BEB2096D}"/>
                  </a:ext>
                </a:extLst>
              </p14:cNvPr>
              <p14:cNvContentPartPr/>
              <p14:nvPr/>
            </p14:nvContentPartPr>
            <p14:xfrm>
              <a:off x="6529320" y="4188240"/>
              <a:ext cx="1393200" cy="136800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C23659E-B832-4195-8BEF-D818BEB2096D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513480" y="4124880"/>
                <a:ext cx="1424520" cy="149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5A42F401-4D00-4F07-BC01-F6F6EFA9D1E5}"/>
                  </a:ext>
                </a:extLst>
              </p14:cNvPr>
              <p14:cNvContentPartPr/>
              <p14:nvPr/>
            </p14:nvContentPartPr>
            <p14:xfrm>
              <a:off x="6528600" y="5555160"/>
              <a:ext cx="80640" cy="50292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5A42F401-4D00-4F07-BC01-F6F6EFA9D1E5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512760" y="5491800"/>
                <a:ext cx="111960" cy="62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390509D2-604F-413B-BAF6-16BCE4142501}"/>
                  </a:ext>
                </a:extLst>
              </p14:cNvPr>
              <p14:cNvContentPartPr/>
              <p14:nvPr/>
            </p14:nvContentPartPr>
            <p14:xfrm>
              <a:off x="6615000" y="5492160"/>
              <a:ext cx="1298520" cy="50688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390509D2-604F-413B-BAF6-16BCE4142501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599160" y="5428800"/>
                <a:ext cx="1329840" cy="63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F026535B-C421-4BC7-BDDC-F5EA986EC4B3}"/>
                  </a:ext>
                </a:extLst>
              </p14:cNvPr>
              <p14:cNvContentPartPr/>
              <p14:nvPr/>
            </p14:nvContentPartPr>
            <p14:xfrm>
              <a:off x="6533280" y="5836680"/>
              <a:ext cx="1320120" cy="194040"/>
            </p14:xfrm>
          </p:contentPart>
        </mc:Choice>
        <mc:Fallback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F026535B-C421-4BC7-BDDC-F5EA986EC4B3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17440" y="5773320"/>
                <a:ext cx="1351440" cy="32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BD90E8AC-717B-4FE9-8DAD-F712386A8A07}"/>
                  </a:ext>
                </a:extLst>
              </p14:cNvPr>
              <p14:cNvContentPartPr/>
              <p14:nvPr/>
            </p14:nvContentPartPr>
            <p14:xfrm>
              <a:off x="2617200" y="1228680"/>
              <a:ext cx="1483920" cy="21420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BD90E8AC-717B-4FE9-8DAD-F712386A8A07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601360" y="1165320"/>
                <a:ext cx="151524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9EBA0D0A-8609-42C6-9069-B3A2515C078C}"/>
                  </a:ext>
                </a:extLst>
              </p14:cNvPr>
              <p14:cNvContentPartPr/>
              <p14:nvPr/>
            </p14:nvContentPartPr>
            <p14:xfrm>
              <a:off x="3159000" y="1069560"/>
              <a:ext cx="329040" cy="11196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9EBA0D0A-8609-42C6-9069-B3A2515C078C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143160" y="1006200"/>
                <a:ext cx="360360" cy="23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59032A7D-73EC-4414-B3D0-34B267BD8548}"/>
                  </a:ext>
                </a:extLst>
              </p14:cNvPr>
              <p14:cNvContentPartPr/>
              <p14:nvPr/>
            </p14:nvContentPartPr>
            <p14:xfrm>
              <a:off x="3170520" y="1139400"/>
              <a:ext cx="175680" cy="4140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59032A7D-73EC-4414-B3D0-34B267BD8548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154680" y="1076040"/>
                <a:ext cx="207000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F8B0024-7465-4287-8EA6-D36479A107FB}"/>
                  </a:ext>
                </a:extLst>
              </p14:cNvPr>
              <p14:cNvContentPartPr/>
              <p14:nvPr/>
            </p14:nvContentPartPr>
            <p14:xfrm>
              <a:off x="5234760" y="1089360"/>
              <a:ext cx="782280" cy="9504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F8B0024-7465-4287-8EA6-D36479A107FB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218920" y="1026000"/>
                <a:ext cx="813600" cy="22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23778A9A-FEBB-4705-AE0C-ABFA4271E598}"/>
                  </a:ext>
                </a:extLst>
              </p14:cNvPr>
              <p14:cNvContentPartPr/>
              <p14:nvPr/>
            </p14:nvContentPartPr>
            <p14:xfrm>
              <a:off x="2635920" y="1275840"/>
              <a:ext cx="1357920" cy="17676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23778A9A-FEBB-4705-AE0C-ABFA4271E598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620080" y="1212480"/>
                <a:ext cx="1389240" cy="30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5E8A8E54-713B-4DB4-9D71-099EC2B2F7BE}"/>
                  </a:ext>
                </a:extLst>
              </p14:cNvPr>
              <p14:cNvContentPartPr/>
              <p14:nvPr/>
            </p14:nvContentPartPr>
            <p14:xfrm>
              <a:off x="5106240" y="1234800"/>
              <a:ext cx="1682280" cy="14472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5E8A8E54-713B-4DB4-9D71-099EC2B2F7BE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090400" y="1171440"/>
                <a:ext cx="1713600" cy="27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8C5EB444-CFC3-44B0-BBD1-C29B3BFA242B}"/>
                  </a:ext>
                </a:extLst>
              </p14:cNvPr>
              <p14:cNvContentPartPr/>
              <p14:nvPr/>
            </p14:nvContentPartPr>
            <p14:xfrm>
              <a:off x="576360" y="826920"/>
              <a:ext cx="8066160" cy="515592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8C5EB444-CFC3-44B0-BBD1-C29B3BFA242B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67000" y="817560"/>
                <a:ext cx="8084880" cy="517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32869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3800C3F-B1D0-4529-B55C-584A9E2F44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602" y="153062"/>
            <a:ext cx="6643601" cy="65518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A40193C-31B2-4F26-A453-2BAB2C2CED17}"/>
              </a:ext>
            </a:extLst>
          </p:cNvPr>
          <p:cNvSpPr/>
          <p:nvPr/>
        </p:nvSpPr>
        <p:spPr>
          <a:xfrm>
            <a:off x="0" y="-114443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7C78D63-D557-4179-933B-96C00BD97EB1}"/>
                  </a:ext>
                </a:extLst>
              </p14:cNvPr>
              <p14:cNvContentPartPr/>
              <p14:nvPr/>
            </p14:nvContentPartPr>
            <p14:xfrm>
              <a:off x="3721320" y="5733000"/>
              <a:ext cx="1590840" cy="9522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7C78D63-D557-4179-933B-96C00BD97EB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05480" y="5669640"/>
                <a:ext cx="1622160" cy="10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289E8F2-003C-4331-A1CC-D9DDC8C4CA14}"/>
                  </a:ext>
                </a:extLst>
              </p14:cNvPr>
              <p14:cNvContentPartPr/>
              <p14:nvPr/>
            </p14:nvContentPartPr>
            <p14:xfrm>
              <a:off x="3933360" y="1244880"/>
              <a:ext cx="2165760" cy="1213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289E8F2-003C-4331-A1CC-D9DDC8C4CA1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917520" y="1181520"/>
                <a:ext cx="2197080" cy="24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8457515-20E2-452E-A0F4-D595BFB7ECFA}"/>
                  </a:ext>
                </a:extLst>
              </p14:cNvPr>
              <p14:cNvContentPartPr/>
              <p14:nvPr/>
            </p14:nvContentPartPr>
            <p14:xfrm>
              <a:off x="1729080" y="1392840"/>
              <a:ext cx="1710360" cy="2098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8457515-20E2-452E-A0F4-D595BFB7ECF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13240" y="1329480"/>
                <a:ext cx="1741680" cy="33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57710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82C9702-5262-4767-B27D-06B62BE85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786" y="357809"/>
            <a:ext cx="8602339" cy="578059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1C2CE1C-2B0E-4A9E-84B4-016DE29B8A95}"/>
                  </a:ext>
                </a:extLst>
              </p14:cNvPr>
              <p14:cNvContentPartPr/>
              <p14:nvPr/>
            </p14:nvContentPartPr>
            <p14:xfrm>
              <a:off x="1114200" y="349920"/>
              <a:ext cx="6549840" cy="22561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1C2CE1C-2B0E-4A9E-84B4-016DE29B8A9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4840" y="340560"/>
                <a:ext cx="6568560" cy="227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684561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creen Recording 1">
            <a:hlinkClick r:id="" action="ppaction://media"/>
            <a:extLst>
              <a:ext uri="{FF2B5EF4-FFF2-40B4-BE49-F238E27FC236}">
                <a16:creationId xmlns:a16="http://schemas.microsoft.com/office/drawing/2014/main" id="{C96DB4E6-ACBA-41F4-A22B-AECD2F0419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84921" y="1268200"/>
            <a:ext cx="4511970" cy="45371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9CEB40A-3ED7-408B-8BBA-53A18B8F34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2102" y="174518"/>
            <a:ext cx="3267075" cy="69532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F63BC0B6-D7BD-4D2B-9665-36EB3C5AE54A}"/>
              </a:ext>
            </a:extLst>
          </p:cNvPr>
          <p:cNvGrpSpPr/>
          <p:nvPr/>
        </p:nvGrpSpPr>
        <p:grpSpPr>
          <a:xfrm>
            <a:off x="260493" y="1849847"/>
            <a:ext cx="4027862" cy="4016674"/>
            <a:chOff x="260493" y="1506947"/>
            <a:chExt cx="4027862" cy="4016674"/>
          </a:xfrm>
        </p:grpSpPr>
        <p:pic>
          <p:nvPicPr>
            <p:cNvPr id="14" name="Picture 13" descr="A picture containing room&#10;&#10;Description automatically generated">
              <a:extLst>
                <a:ext uri="{FF2B5EF4-FFF2-40B4-BE49-F238E27FC236}">
                  <a16:creationId xmlns:a16="http://schemas.microsoft.com/office/drawing/2014/main" id="{943D1139-40FD-4855-8E5C-6B7B3A61067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493" y="1506947"/>
              <a:ext cx="4027862" cy="4016674"/>
            </a:xfrm>
            <a:prstGeom prst="rect">
              <a:avLst/>
            </a:prstGeom>
          </p:spPr>
        </p:pic>
        <p:pic>
          <p:nvPicPr>
            <p:cNvPr id="15" name="Picture 14" descr="A close up of a logo&#10;&#10;Description automatically generated">
              <a:extLst>
                <a:ext uri="{FF2B5EF4-FFF2-40B4-BE49-F238E27FC236}">
                  <a16:creationId xmlns:a16="http://schemas.microsoft.com/office/drawing/2014/main" id="{DDD801E0-DE15-407C-8055-882AE547D5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0167" y="3691270"/>
              <a:ext cx="1205023" cy="1205023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1C7E9CB5-744B-41AA-A1FE-31714A0E1A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863" y="765940"/>
            <a:ext cx="1868488" cy="6394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8D89799-8755-48F1-B90F-8F2B82F77AD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1966" y="593055"/>
            <a:ext cx="2315192" cy="99444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9DA1361-5F02-48C9-AE00-DD31C9E3B817}"/>
                  </a:ext>
                </a:extLst>
              </p14:cNvPr>
              <p14:cNvContentPartPr/>
              <p14:nvPr/>
            </p14:nvContentPartPr>
            <p14:xfrm>
              <a:off x="1021680" y="2488320"/>
              <a:ext cx="4839840" cy="2790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9DA1361-5F02-48C9-AE00-DD31C9E3B81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12320" y="2478960"/>
                <a:ext cx="4858560" cy="280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626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03"/>
    </mc:Choice>
    <mc:Fallback xmlns="">
      <p:transition spd="slow" advTm="304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4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drawing&#10;&#10;Description automatically generated">
            <a:extLst>
              <a:ext uri="{FF2B5EF4-FFF2-40B4-BE49-F238E27FC236}">
                <a16:creationId xmlns:a16="http://schemas.microsoft.com/office/drawing/2014/main" id="{AF06416F-766C-4A5C-8FCD-C99125ED7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821" y="1302430"/>
            <a:ext cx="4683031" cy="250620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8454F70-22A6-46AC-AACD-C5774037E1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033" y="3978275"/>
            <a:ext cx="8601075" cy="6286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93BAF6-9573-4281-ACE0-C99E91D820D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815" b="17078"/>
          <a:stretch/>
        </p:blipFill>
        <p:spPr>
          <a:xfrm>
            <a:off x="55100" y="217717"/>
            <a:ext cx="9434293" cy="979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A29AF21-C6B5-45C1-85AE-96666617D7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119808"/>
            <a:ext cx="8994988" cy="87152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C79AACC-E059-438C-AE99-CE74268DFB16}"/>
              </a:ext>
            </a:extLst>
          </p:cNvPr>
          <p:cNvSpPr/>
          <p:nvPr/>
        </p:nvSpPr>
        <p:spPr>
          <a:xfrm>
            <a:off x="153756" y="6455617"/>
            <a:ext cx="4607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6"/>
              </a:rPr>
              <a:t>https://mathinsight.org/greens_theorem_idea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092127C-C36F-4770-B4D5-2E23FFDD4730}"/>
                  </a:ext>
                </a:extLst>
              </p14:cNvPr>
              <p14:cNvContentPartPr/>
              <p14:nvPr/>
            </p14:nvContentPartPr>
            <p14:xfrm>
              <a:off x="2034360" y="890280"/>
              <a:ext cx="6705720" cy="2818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092127C-C36F-4770-B4D5-2E23FFDD473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25000" y="880920"/>
                <a:ext cx="6724440" cy="283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398988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creen Recording 1">
            <a:hlinkClick r:id="" action="ppaction://media"/>
            <a:extLst>
              <a:ext uri="{FF2B5EF4-FFF2-40B4-BE49-F238E27FC236}">
                <a16:creationId xmlns:a16="http://schemas.microsoft.com/office/drawing/2014/main" id="{0470773F-9B02-4A6C-B647-AE7E796097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88354" y="1603375"/>
            <a:ext cx="4309952" cy="433403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CF6734A-59B5-43BA-B1C4-8793E6C517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3487" y="0"/>
            <a:ext cx="3438525" cy="13049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0E6C7EDA-3DE6-47A2-83C8-4E71F3C90DAE}"/>
              </a:ext>
            </a:extLst>
          </p:cNvPr>
          <p:cNvGrpSpPr/>
          <p:nvPr/>
        </p:nvGrpSpPr>
        <p:grpSpPr>
          <a:xfrm>
            <a:off x="165028" y="1987250"/>
            <a:ext cx="3937812" cy="3926874"/>
            <a:chOff x="347109" y="1453450"/>
            <a:chExt cx="3937812" cy="3926874"/>
          </a:xfrm>
        </p:grpSpPr>
        <p:pic>
          <p:nvPicPr>
            <p:cNvPr id="11" name="Picture 10" descr="A picture containing room&#10;&#10;Description automatically generated">
              <a:extLst>
                <a:ext uri="{FF2B5EF4-FFF2-40B4-BE49-F238E27FC236}">
                  <a16:creationId xmlns:a16="http://schemas.microsoft.com/office/drawing/2014/main" id="{5EB5BBA5-AE4E-4A72-9712-EB4DD453291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109" y="1453450"/>
              <a:ext cx="3937812" cy="3926874"/>
            </a:xfrm>
            <a:prstGeom prst="rect">
              <a:avLst/>
            </a:prstGeom>
          </p:spPr>
        </p:pic>
        <p:pic>
          <p:nvPicPr>
            <p:cNvPr id="12" name="Picture 11" descr="A close up of a logo&#10;&#10;Description automatically generated">
              <a:extLst>
                <a:ext uri="{FF2B5EF4-FFF2-40B4-BE49-F238E27FC236}">
                  <a16:creationId xmlns:a16="http://schemas.microsoft.com/office/drawing/2014/main" id="{B1F4B738-00C0-45AC-93C1-1458938E3B7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0167" y="3691270"/>
              <a:ext cx="1205023" cy="1205023"/>
            </a:xfrm>
            <a:prstGeom prst="rect">
              <a:avLst/>
            </a:prstGeom>
          </p:spPr>
        </p:pic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5A7A9B4C-F6E6-443A-977B-66FB5662F5A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863" y="765940"/>
            <a:ext cx="1868488" cy="6394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F10B978-92B0-4D0F-8BAE-E5B73B0505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1966" y="593055"/>
            <a:ext cx="2315192" cy="99444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73E749D-F85B-4444-AC51-0A31DE818A56}"/>
                  </a:ext>
                </a:extLst>
              </p14:cNvPr>
              <p14:cNvContentPartPr/>
              <p14:nvPr/>
            </p14:nvContentPartPr>
            <p14:xfrm>
              <a:off x="805320" y="987480"/>
              <a:ext cx="7944480" cy="47509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73E749D-F85B-4444-AC51-0A31DE818A5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95960" y="978120"/>
                <a:ext cx="7963200" cy="476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480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307"/>
    </mc:Choice>
    <mc:Fallback xmlns="">
      <p:transition spd="slow" advTm="263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3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creen Recording 1">
            <a:hlinkClick r:id="" action="ppaction://media"/>
            <a:extLst>
              <a:ext uri="{FF2B5EF4-FFF2-40B4-BE49-F238E27FC236}">
                <a16:creationId xmlns:a16="http://schemas.microsoft.com/office/drawing/2014/main" id="{C96DB4E6-ACBA-41F4-A22B-AECD2F0419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84921" y="1268200"/>
            <a:ext cx="4511970" cy="45371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9CEB40A-3ED7-408B-8BBA-53A18B8F34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2102" y="174518"/>
            <a:ext cx="3267075" cy="69532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F63BC0B6-D7BD-4D2B-9665-36EB3C5AE54A}"/>
              </a:ext>
            </a:extLst>
          </p:cNvPr>
          <p:cNvGrpSpPr/>
          <p:nvPr/>
        </p:nvGrpSpPr>
        <p:grpSpPr>
          <a:xfrm>
            <a:off x="260493" y="1849847"/>
            <a:ext cx="4027862" cy="4016674"/>
            <a:chOff x="260493" y="1506947"/>
            <a:chExt cx="4027862" cy="4016674"/>
          </a:xfrm>
        </p:grpSpPr>
        <p:pic>
          <p:nvPicPr>
            <p:cNvPr id="14" name="Picture 13" descr="A picture containing room&#10;&#10;Description automatically generated">
              <a:extLst>
                <a:ext uri="{FF2B5EF4-FFF2-40B4-BE49-F238E27FC236}">
                  <a16:creationId xmlns:a16="http://schemas.microsoft.com/office/drawing/2014/main" id="{943D1139-40FD-4855-8E5C-6B7B3A61067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493" y="1506947"/>
              <a:ext cx="4027862" cy="4016674"/>
            </a:xfrm>
            <a:prstGeom prst="rect">
              <a:avLst/>
            </a:prstGeom>
          </p:spPr>
        </p:pic>
        <p:pic>
          <p:nvPicPr>
            <p:cNvPr id="15" name="Picture 14" descr="A close up of a logo&#10;&#10;Description automatically generated">
              <a:extLst>
                <a:ext uri="{FF2B5EF4-FFF2-40B4-BE49-F238E27FC236}">
                  <a16:creationId xmlns:a16="http://schemas.microsoft.com/office/drawing/2014/main" id="{DDD801E0-DE15-407C-8055-882AE547D5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0167" y="3691270"/>
              <a:ext cx="1205023" cy="1205023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1C7E9CB5-744B-41AA-A1FE-31714A0E1A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863" y="765940"/>
            <a:ext cx="1868488" cy="6394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8D89799-8755-48F1-B90F-8F2B82F77AD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1966" y="593055"/>
            <a:ext cx="2315192" cy="99444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D5F3C9F-A49F-45D6-807B-5F1B6E09532A}"/>
                  </a:ext>
                </a:extLst>
              </p14:cNvPr>
              <p14:cNvContentPartPr/>
              <p14:nvPr/>
            </p14:nvContentPartPr>
            <p14:xfrm>
              <a:off x="2655360" y="1698840"/>
              <a:ext cx="559080" cy="1152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D5F3C9F-A49F-45D6-807B-5F1B6E09532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46000" y="1689480"/>
                <a:ext cx="577800" cy="13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783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03"/>
    </mc:Choice>
    <mc:Fallback xmlns="">
      <p:transition spd="slow" advTm="304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4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wire&#10;&#10;Description automatically generated">
            <a:extLst>
              <a:ext uri="{FF2B5EF4-FFF2-40B4-BE49-F238E27FC236}">
                <a16:creationId xmlns:a16="http://schemas.microsoft.com/office/drawing/2014/main" id="{A9C7EC7D-3061-4AA7-9347-06D5B7DD55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989" y="1655036"/>
            <a:ext cx="2809875" cy="27051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9E2BC33-73EC-49FB-9C02-D68EA6F40CEB}"/>
              </a:ext>
            </a:extLst>
          </p:cNvPr>
          <p:cNvSpPr/>
          <p:nvPr/>
        </p:nvSpPr>
        <p:spPr>
          <a:xfrm>
            <a:off x="5164373" y="409852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>
                <a:hlinkClick r:id="rId3"/>
              </a:rPr>
              <a:t>http://tutorial.math.lamar.edu/Classes/CalcIII/StokesTheorem.aspx</a:t>
            </a:r>
            <a:r>
              <a:rPr lang="en-US" sz="1050" dirty="0"/>
              <a:t> 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B8932594-D377-4CEA-8141-4262209B25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53" y="1345037"/>
            <a:ext cx="4460248" cy="288429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1F289BE-3512-4836-BF0C-E817765CF86A}"/>
              </a:ext>
            </a:extLst>
          </p:cNvPr>
          <p:cNvSpPr/>
          <p:nvPr/>
        </p:nvSpPr>
        <p:spPr>
          <a:xfrm>
            <a:off x="1014219" y="4098526"/>
            <a:ext cx="24432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hlinkClick r:id="rId5"/>
              </a:rPr>
              <a:t>https://byjus.com/maths/stokes-theorem/</a:t>
            </a:r>
            <a:r>
              <a:rPr lang="en-US" sz="1000" dirty="0"/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9A33315-C553-4C16-A768-3A4C9E9941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511" y="97262"/>
            <a:ext cx="7800975" cy="12477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7C7058-DA92-40CA-9E61-D5E962944D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836" y="4539330"/>
            <a:ext cx="8248650" cy="1095375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A91CA53-D4BF-4945-B6CB-43FD02C0929D}"/>
              </a:ext>
            </a:extLst>
          </p:cNvPr>
          <p:cNvCxnSpPr/>
          <p:nvPr/>
        </p:nvCxnSpPr>
        <p:spPr>
          <a:xfrm>
            <a:off x="0" y="4539330"/>
            <a:ext cx="920761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00861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wire&#10;&#10;Description automatically generated">
            <a:extLst>
              <a:ext uri="{FF2B5EF4-FFF2-40B4-BE49-F238E27FC236}">
                <a16:creationId xmlns:a16="http://schemas.microsoft.com/office/drawing/2014/main" id="{A9C7EC7D-3061-4AA7-9347-06D5B7DD55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989" y="1655036"/>
            <a:ext cx="2809875" cy="27051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9E2BC33-73EC-49FB-9C02-D68EA6F40CEB}"/>
              </a:ext>
            </a:extLst>
          </p:cNvPr>
          <p:cNvSpPr/>
          <p:nvPr/>
        </p:nvSpPr>
        <p:spPr>
          <a:xfrm>
            <a:off x="5164373" y="409852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>
                <a:hlinkClick r:id="rId3"/>
              </a:rPr>
              <a:t>http://tutorial.math.lamar.edu/Classes/CalcIII/StokesTheorem.aspx</a:t>
            </a:r>
            <a:r>
              <a:rPr lang="en-US" sz="1050" dirty="0"/>
              <a:t> 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B8932594-D377-4CEA-8141-4262209B25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53" y="1345037"/>
            <a:ext cx="4460248" cy="288429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1F289BE-3512-4836-BF0C-E817765CF86A}"/>
              </a:ext>
            </a:extLst>
          </p:cNvPr>
          <p:cNvSpPr/>
          <p:nvPr/>
        </p:nvSpPr>
        <p:spPr>
          <a:xfrm>
            <a:off x="1014219" y="4098526"/>
            <a:ext cx="24432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hlinkClick r:id="rId5"/>
              </a:rPr>
              <a:t>https://byjus.com/maths/stokes-theorem/</a:t>
            </a:r>
            <a:r>
              <a:rPr lang="en-US" sz="1000" dirty="0"/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9A33315-C553-4C16-A768-3A4C9E9941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511" y="97262"/>
            <a:ext cx="7800975" cy="12477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7C7058-DA92-40CA-9E61-D5E962944D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836" y="4539330"/>
            <a:ext cx="8248650" cy="1095375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A91CA53-D4BF-4945-B6CB-43FD02C0929D}"/>
              </a:ext>
            </a:extLst>
          </p:cNvPr>
          <p:cNvCxnSpPr/>
          <p:nvPr/>
        </p:nvCxnSpPr>
        <p:spPr>
          <a:xfrm>
            <a:off x="0" y="4539330"/>
            <a:ext cx="920761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48F7927F-1F61-461A-80AD-614716AB05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" y="3729848"/>
            <a:ext cx="9144000" cy="318781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F3CABE8-18AD-4A6A-BB1E-3DB6A65D5B3D}"/>
              </a:ext>
            </a:extLst>
          </p:cNvPr>
          <p:cNvSpPr/>
          <p:nvPr/>
        </p:nvSpPr>
        <p:spPr>
          <a:xfrm>
            <a:off x="1745309" y="5266569"/>
            <a:ext cx="7111243" cy="400110"/>
          </a:xfrm>
          <a:prstGeom prst="rect">
            <a:avLst/>
          </a:prstGeom>
          <a:solidFill>
            <a:srgbClr val="BFFAFD"/>
          </a:solidFill>
        </p:spPr>
        <p:txBody>
          <a:bodyPr wrap="square">
            <a:spAutoFit/>
          </a:bodyPr>
          <a:lstStyle/>
          <a:p>
            <a:r>
              <a:rPr lang="en-US" sz="2000" dirty="0"/>
              <a:t>whose components have continuous first order partial derivatives.</a:t>
            </a:r>
          </a:p>
        </p:txBody>
      </p:sp>
    </p:spTree>
    <p:extLst>
      <p:ext uri="{BB962C8B-B14F-4D97-AF65-F5344CB8AC3E}">
        <p14:creationId xmlns:p14="http://schemas.microsoft.com/office/powerpoint/2010/main" val="19797714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AA8D754-954F-4B69-B079-48DAFD94C1CD}"/>
              </a:ext>
            </a:extLst>
          </p:cNvPr>
          <p:cNvGrpSpPr/>
          <p:nvPr/>
        </p:nvGrpSpPr>
        <p:grpSpPr>
          <a:xfrm>
            <a:off x="21248" y="1049571"/>
            <a:ext cx="9122752" cy="4638675"/>
            <a:chOff x="21248" y="1049571"/>
            <a:chExt cx="9122752" cy="4638675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1FBAEBC1-2339-4949-B02F-E8F016E28A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248" y="1463039"/>
              <a:ext cx="4864943" cy="4125774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39E215E5-2E75-4F4B-857C-450F5E2FD3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14499" y="1049571"/>
              <a:ext cx="4929501" cy="4638675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A4A9886-61F0-4484-AA82-AF2549FC5DDA}"/>
                  </a:ext>
                </a:extLst>
              </p14:cNvPr>
              <p14:cNvContentPartPr/>
              <p14:nvPr/>
            </p14:nvContentPartPr>
            <p14:xfrm>
              <a:off x="1496520" y="4194360"/>
              <a:ext cx="7234560" cy="19746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A4A9886-61F0-4484-AA82-AF2549FC5DD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87160" y="4185000"/>
                <a:ext cx="7253280" cy="199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23241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682625" y="47989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water that is 1 meter high passes the blue line at P(x, y) m/sec.  If the height of this blue line is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, </a:t>
            </a:r>
            <a:r>
              <a:rPr lang="en-US" sz="2800" dirty="0"/>
              <a:t>how much water passes thru in 1 second?</a:t>
            </a:r>
          </a:p>
          <a:p>
            <a:endParaRPr lang="en-US" sz="28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 flipV="1">
            <a:off x="1409699" y="2825730"/>
            <a:ext cx="4376308" cy="0"/>
            <a:chOff x="1824240" y="2788223"/>
            <a:chExt cx="3610439" cy="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3725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2F786AF8-01F5-4AC7-AEBA-EADC33BC59CE}"/>
              </a:ext>
            </a:extLst>
          </p:cNvPr>
          <p:cNvSpPr/>
          <p:nvPr/>
        </p:nvSpPr>
        <p:spPr>
          <a:xfrm>
            <a:off x="704850" y="1797050"/>
            <a:ext cx="1493865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7F555A1-BC19-4BA5-841B-DC4DBCF0FB1A}"/>
              </a:ext>
            </a:extLst>
          </p:cNvPr>
          <p:cNvSpPr/>
          <p:nvPr/>
        </p:nvSpPr>
        <p:spPr>
          <a:xfrm>
            <a:off x="3721100" y="1885950"/>
            <a:ext cx="5016500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BE270B9-EF3C-4C83-BF5F-97CC1C462FEF}"/>
              </a:ext>
            </a:extLst>
          </p:cNvPr>
          <p:cNvCxnSpPr/>
          <p:nvPr/>
        </p:nvCxnSpPr>
        <p:spPr>
          <a:xfrm>
            <a:off x="2749546" y="2495550"/>
            <a:ext cx="0" cy="14478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53D2BDC-E6E2-4A04-B351-90EB8E50D0C1}"/>
              </a:ext>
            </a:extLst>
          </p:cNvPr>
          <p:cNvSpPr txBox="1"/>
          <p:nvPr/>
        </p:nvSpPr>
        <p:spPr>
          <a:xfrm>
            <a:off x="406404" y="4486747"/>
            <a:ext cx="863599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 meter high)(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</a:t>
            </a:r>
            <a:r>
              <a:rPr lang="en-US" sz="2800" dirty="0"/>
              <a:t>)(P(x, y) m/sec)(1 sec) = P(x, y*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m</a:t>
            </a:r>
            <a:r>
              <a:rPr lang="en-US" sz="2800" i="1" dirty="0"/>
              <a:t>^3</a:t>
            </a:r>
            <a:r>
              <a:rPr lang="en-US" sz="2800" dirty="0"/>
              <a:t>.  </a:t>
            </a:r>
          </a:p>
          <a:p>
            <a:endParaRPr lang="en-US" sz="2800" dirty="0"/>
          </a:p>
          <a:p>
            <a:r>
              <a:rPr lang="en-US" sz="2800" dirty="0"/>
              <a:t>Thus P(x, y*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water pass thru the blue line segment with height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72083B-E236-47D6-AB2B-AC77C7DFF4DC}"/>
              </a:ext>
            </a:extLst>
          </p:cNvPr>
          <p:cNvGrpSpPr/>
          <p:nvPr/>
        </p:nvGrpSpPr>
        <p:grpSpPr>
          <a:xfrm>
            <a:off x="1057275" y="1784062"/>
            <a:ext cx="7226163" cy="2654579"/>
            <a:chOff x="1057275" y="1784062"/>
            <a:chExt cx="7226163" cy="2654579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AFE13CA-89C8-4F00-A195-F5852C1728A1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206ACD6-7EE8-4E75-8E4E-F60B9D00087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145745A-0147-4772-A451-2CC709FCEFCE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2907469-107E-4E1D-BBC2-77C0FBC84A59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9910904-17F2-4EE3-B2C9-3E3D55C45D59}"/>
                  </a:ext>
                </a:extLst>
              </p14:cNvPr>
              <p14:cNvContentPartPr/>
              <p14:nvPr/>
            </p14:nvContentPartPr>
            <p14:xfrm>
              <a:off x="897840" y="1827000"/>
              <a:ext cx="6702120" cy="3369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9910904-17F2-4EE3-B2C9-3E3D55C45D5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8480" y="1817640"/>
                <a:ext cx="6720840" cy="338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21282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FBAEBC1-2339-4949-B02F-E8F016E28A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0" y="1682655"/>
            <a:ext cx="4864943" cy="41257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9E215E5-2E75-4F4B-857C-450F5E2FD3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4499" y="1049571"/>
            <a:ext cx="4929501" cy="463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3915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C0A2B511-EE84-4C3C-AEE8-92982D0925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841" y="114392"/>
            <a:ext cx="6285796" cy="3290754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AB6D2A0C-03A7-4832-9990-8217C13C3119}"/>
              </a:ext>
            </a:extLst>
          </p:cNvPr>
          <p:cNvGrpSpPr/>
          <p:nvPr/>
        </p:nvGrpSpPr>
        <p:grpSpPr>
          <a:xfrm>
            <a:off x="508882" y="3252996"/>
            <a:ext cx="7975159" cy="3605004"/>
            <a:chOff x="21248" y="1049571"/>
            <a:chExt cx="9122752" cy="463867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06CBDA1-6292-4BF6-BE70-C030B113CD0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248" y="1463039"/>
              <a:ext cx="4864943" cy="412577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C7931C3-0767-4D2C-B6D6-734F0AC2E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14499" y="1049571"/>
              <a:ext cx="4929501" cy="46386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49022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E59094-A2F1-4DB9-BFDB-6E1D4A549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783230-12CA-4938-941A-C11B56446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2043" y="2556414"/>
            <a:ext cx="3482247" cy="4078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2624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E59094-A2F1-4DB9-BFDB-6E1D4A549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783230-12CA-4938-941A-C11B56446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2043" y="2556414"/>
            <a:ext cx="3482247" cy="407852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F3A7C0F-4143-40A7-8491-76907C17F5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369" y="2658263"/>
            <a:ext cx="4140972" cy="1419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9071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E59094-A2F1-4DB9-BFDB-6E1D4A549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783230-12CA-4938-941A-C11B56446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1753" y="2658263"/>
            <a:ext cx="3482247" cy="407852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F3A7C0F-4143-40A7-8491-76907C17F5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369" y="2658263"/>
            <a:ext cx="4140972" cy="14197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88AFD6E-5CF4-4B7D-818F-75ECF48EEF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253" y="4069438"/>
            <a:ext cx="6325304" cy="861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3194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6547181-2C81-416B-83FB-BA0B41E41F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55" y="1516938"/>
            <a:ext cx="9144000" cy="232928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3A23A0-E1C5-4750-B409-8E8DCFDCC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8073DB8-7C2F-4E2C-8BB2-C489AA05C4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964" y="3997876"/>
            <a:ext cx="6325304" cy="861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8305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6547181-2C81-416B-83FB-BA0B41E41F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55" y="1516938"/>
            <a:ext cx="9144000" cy="232928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3A23A0-E1C5-4750-B409-8E8DCFDCC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8073DB8-7C2F-4E2C-8BB2-C489AA05C4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964" y="3846804"/>
            <a:ext cx="6325304" cy="8615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66DDCF7-B847-41B4-A438-6F640948B4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977" y="4597447"/>
            <a:ext cx="8682825" cy="12268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7888E94-BAB2-48DE-8316-7B415905C7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079" y="5718282"/>
            <a:ext cx="6325304" cy="1030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14009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120AED-07A3-4F00-966D-0DD3D78DCC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61457"/>
            <a:ext cx="9144000" cy="3135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746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398043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65329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213360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</a:t>
            </a:r>
            <a:r>
              <a:rPr lang="en-US" sz="2800" dirty="0"/>
              <a:t>), 0&gt;.  Suppose these vectors represent velocity vectors.  Note the velocity increases as x increase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85DBD6-51D2-478B-ACCC-E0FBAC8BF7EB}"/>
              </a:ext>
            </a:extLst>
          </p:cNvPr>
          <p:cNvSpPr txBox="1"/>
          <p:nvPr/>
        </p:nvSpPr>
        <p:spPr>
          <a:xfrm>
            <a:off x="596898" y="4588858"/>
            <a:ext cx="804544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this represents the velocity of water that is   1 meter high flowing over a 2D planar surface.  Then more water exits the blue rectangle</a:t>
            </a:r>
            <a:r>
              <a:rPr lang="en-US" sz="2800" i="1" dirty="0"/>
              <a:t> </a:t>
            </a:r>
            <a:r>
              <a:rPr lang="en-US" sz="2800" dirty="0"/>
              <a:t>then enters this rectangle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243995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01064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89080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734542"/>
            <a:ext cx="6773674" cy="0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78406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00AADFC-19ED-44CE-BE35-902D99190681}"/>
                  </a:ext>
                </a:extLst>
              </p14:cNvPr>
              <p14:cNvContentPartPr/>
              <p14:nvPr/>
            </p14:nvContentPartPr>
            <p14:xfrm>
              <a:off x="235080" y="495000"/>
              <a:ext cx="8314920" cy="55011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00AADFC-19ED-44CE-BE35-902D9919068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5720" y="485640"/>
                <a:ext cx="8333640" cy="551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4144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</a:t>
            </a:r>
            <a:r>
              <a:rPr lang="en-US" sz="2800" dirty="0"/>
              <a:t>), 0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85DBD6-51D2-478B-ACCC-E0FBAC8BF7EB}"/>
              </a:ext>
            </a:extLst>
          </p:cNvPr>
          <p:cNvSpPr txBox="1"/>
          <p:nvPr/>
        </p:nvSpPr>
        <p:spPr>
          <a:xfrm>
            <a:off x="596898" y="3769708"/>
            <a:ext cx="8045449" cy="2837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dirty="0"/>
              <a:t>In 1 second,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dirty="0"/>
              <a:t>P(x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water enters the blue box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dirty="0"/>
              <a:t>P(x +</a:t>
            </a:r>
            <a:r>
              <a:rPr lang="en-US" sz="2800" dirty="0">
                <a:latin typeface="Symbol" panose="05050102010706020507" pitchFamily="18" charset="2"/>
              </a:rPr>
              <a:t> D</a:t>
            </a:r>
            <a:r>
              <a:rPr lang="en-US" sz="2800" i="1" dirty="0"/>
              <a:t>x</a:t>
            </a:r>
            <a:r>
              <a:rPr lang="en-US" sz="2800" dirty="0"/>
              <a:t>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exits the blue box.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dirty="0"/>
              <a:t>Thus P(x +</a:t>
            </a:r>
            <a:r>
              <a:rPr lang="en-US" sz="2800" dirty="0">
                <a:latin typeface="Symbol" panose="05050102010706020507" pitchFamily="18" charset="2"/>
              </a:rPr>
              <a:t> D</a:t>
            </a:r>
            <a:r>
              <a:rPr lang="en-US" sz="2800" i="1" dirty="0"/>
              <a:t>x</a:t>
            </a:r>
            <a:r>
              <a:rPr lang="en-US" sz="2800" dirty="0"/>
              <a:t>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 - </a:t>
            </a:r>
            <a:r>
              <a:rPr lang="en-US" sz="2800" dirty="0"/>
              <a:t>P(x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 </a:t>
            </a:r>
            <a:r>
              <a:rPr lang="en-US" sz="2800" dirty="0"/>
              <a:t>passes thru the blue box</a:t>
            </a:r>
            <a:r>
              <a:rPr lang="en-US" sz="2800" i="1" dirty="0"/>
              <a:t>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17986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23692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24945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093192"/>
            <a:ext cx="6773674" cy="0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D28CAE4-E867-4309-9F8C-91A18260EC90}"/>
                  </a:ext>
                </a:extLst>
              </p14:cNvPr>
              <p14:cNvContentPartPr/>
              <p14:nvPr/>
            </p14:nvContentPartPr>
            <p14:xfrm>
              <a:off x="699120" y="273960"/>
              <a:ext cx="6402240" cy="63367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D28CAE4-E867-4309-9F8C-91A18260EC9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9760" y="264600"/>
                <a:ext cx="6420960" cy="635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95138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</a:t>
            </a:r>
            <a:r>
              <a:rPr lang="en-US" sz="2800" dirty="0"/>
              <a:t>), 0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85DBD6-51D2-478B-ACCC-E0FBAC8BF7EB}"/>
              </a:ext>
            </a:extLst>
          </p:cNvPr>
          <p:cNvSpPr txBox="1"/>
          <p:nvPr/>
        </p:nvSpPr>
        <p:spPr>
          <a:xfrm>
            <a:off x="279400" y="3769708"/>
            <a:ext cx="8864600" cy="161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en-US" sz="2800" dirty="0"/>
              <a:t>In 1 second,  [P(x +</a:t>
            </a:r>
            <a:r>
              <a:rPr lang="en-US" sz="2800" dirty="0">
                <a:latin typeface="Symbol" panose="05050102010706020507" pitchFamily="18" charset="2"/>
              </a:rPr>
              <a:t> D</a:t>
            </a:r>
            <a:r>
              <a:rPr lang="en-US" sz="2800" i="1" dirty="0"/>
              <a:t>x</a:t>
            </a:r>
            <a:r>
              <a:rPr lang="en-US" sz="2800" dirty="0"/>
              <a:t>)</a:t>
            </a:r>
            <a:r>
              <a:rPr lang="en-US" sz="2800" i="1" dirty="0"/>
              <a:t>  - </a:t>
            </a:r>
            <a:r>
              <a:rPr lang="en-US" sz="2800" dirty="0"/>
              <a:t>P(x)]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 </a:t>
            </a:r>
            <a:r>
              <a:rPr lang="en-US" sz="2800" dirty="0"/>
              <a:t>passes thru the blue box</a:t>
            </a:r>
            <a:r>
              <a:rPr lang="en-US" sz="2800" i="1" dirty="0"/>
              <a:t>.  </a:t>
            </a:r>
            <a:endParaRPr lang="en-US" sz="2800" dirty="0"/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i="1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17986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23692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24945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093192"/>
            <a:ext cx="6773674" cy="0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A662C37-5AC4-4AEE-B31E-6C85657CD9AA}"/>
                  </a:ext>
                </a:extLst>
              </p14:cNvPr>
              <p14:cNvContentPartPr/>
              <p14:nvPr/>
            </p14:nvContentPartPr>
            <p14:xfrm>
              <a:off x="1863720" y="3699360"/>
              <a:ext cx="6539760" cy="28004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A662C37-5AC4-4AEE-B31E-6C85657CD9A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54360" y="3690000"/>
                <a:ext cx="6558480" cy="281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49142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</a:t>
            </a:r>
            <a:r>
              <a:rPr lang="en-US" sz="2800" dirty="0"/>
              <a:t>), 0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279400" y="3769708"/>
                <a:ext cx="8864600" cy="29972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ond,  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  </a:t>
                </a:r>
                <a:r>
                  <a:rPr lang="en-US" sz="2800" dirty="0"/>
                  <a:t>Thus</a:t>
                </a:r>
                <a:r>
                  <a:rPr lang="en-US" sz="2800" i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 +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-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i="1" dirty="0"/>
                  <a:t>   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0" y="3769708"/>
                <a:ext cx="8864600" cy="2997231"/>
              </a:xfrm>
              <a:prstGeom prst="rect">
                <a:avLst/>
              </a:prstGeom>
              <a:blipFill>
                <a:blip r:embed="rId2"/>
                <a:stretch>
                  <a:fillRect l="-1444" r="-1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17986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23692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24945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093192"/>
            <a:ext cx="6773674" cy="0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DC6168D-4805-49C8-B420-F977B288079A}"/>
                  </a:ext>
                </a:extLst>
              </p14:cNvPr>
              <p14:cNvContentPartPr/>
              <p14:nvPr/>
            </p14:nvContentPartPr>
            <p14:xfrm>
              <a:off x="1222200" y="4942080"/>
              <a:ext cx="3510000" cy="1212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DC6168D-4805-49C8-B420-F977B288079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12840" y="4932720"/>
                <a:ext cx="3528720" cy="123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34937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/>
              <p:nvPr/>
            </p:nvSpPr>
            <p:spPr>
              <a:xfrm>
                <a:off x="520700" y="308958"/>
                <a:ext cx="8864600" cy="3233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i="1" dirty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+</m:t>
                        </m:r>
                        <m:r>
                          <m:rPr>
                            <m:nor/>
                          </m:rPr>
                          <a:rPr lang="en-US" sz="2800" i="1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-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a:rPr lang="en-US" sz="2800" i="1" dirty="0" smtClean="0">
                            <a:latin typeface="Symbol" panose="05050102010706020507" pitchFamily="18" charset="2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dirty="0"/>
                  <a:t>   </a:t>
                </a:r>
                <a:r>
                  <a:rPr lang="en-US" sz="4000" dirty="0"/>
                  <a:t>= </a:t>
                </a:r>
                <a:r>
                  <a:rPr lang="en-US" sz="28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∂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i="0" dirty="0">
                            <a:latin typeface="Cambria Math" panose="02040503050406030204" pitchFamily="18" charset="0"/>
                          </a:rPr>
                          <m:t>∂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x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sym typeface="Wingdings" panose="05000000000000000000" pitchFamily="2" charset="2"/>
                  </a:rPr>
                  <a:t> </a:t>
                </a:r>
                <a:r>
                  <a:rPr lang="en-US" sz="2800" dirty="0" err="1">
                    <a:sym typeface="Wingdings" panose="05000000000000000000" pitchFamily="2" charset="2"/>
                  </a:rPr>
                  <a:t>dA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>
                    <a:latin typeface="Cambria Math" panose="02040503050406030204" pitchFamily="18" charset="0"/>
                  </a:rPr>
                  <a:t>Thus</a:t>
                </a:r>
                <a:r>
                  <a:rPr lang="en-US" sz="2800" i="1" dirty="0"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+</m:t>
                        </m:r>
                        <m:r>
                          <m:rPr>
                            <m:nor/>
                          </m:rPr>
                          <a:rPr lang="en-US" sz="2800" i="1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>
                    <a:sym typeface="Wingdings" panose="05000000000000000000" pitchFamily="2" charset="2"/>
                  </a:rPr>
                  <a:t>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ym typeface="Wingdings" panose="05000000000000000000" pitchFamily="2" charset="2"/>
                  </a:rPr>
                  <a:t> dA</a:t>
                </a:r>
                <a:endParaRPr lang="en-US" sz="2800" i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00" y="308958"/>
                <a:ext cx="8864600" cy="3233706"/>
              </a:xfrm>
              <a:prstGeom prst="rect">
                <a:avLst/>
              </a:prstGeom>
              <a:blipFill>
                <a:blip r:embed="rId2"/>
                <a:stretch>
                  <a:fillRect l="-1375" b="-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37DB8D9-1B84-40B4-87EA-D9E329461679}"/>
                  </a:ext>
                </a:extLst>
              </p14:cNvPr>
              <p14:cNvContentPartPr/>
              <p14:nvPr/>
            </p14:nvContentPartPr>
            <p14:xfrm>
              <a:off x="43920" y="386280"/>
              <a:ext cx="8589240" cy="3447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37DB8D9-1B84-40B4-87EA-D9E32946167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560" y="376920"/>
                <a:ext cx="8607960" cy="346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76511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32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05</TotalTime>
  <Words>1464</Words>
  <Application>Microsoft Office PowerPoint</Application>
  <PresentationFormat>On-screen Show (4:3)</PresentationFormat>
  <Paragraphs>114</Paragraphs>
  <Slides>49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8" baseType="lpstr">
      <vt:lpstr>Arial</vt:lpstr>
      <vt:lpstr>Calibri</vt:lpstr>
      <vt:lpstr>Calibri Light</vt:lpstr>
      <vt:lpstr>Cambria Math</vt:lpstr>
      <vt:lpstr>Symbol</vt:lpstr>
      <vt:lpstr>Tahoma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roto</cp:lastModifiedBy>
  <cp:revision>42</cp:revision>
  <dcterms:created xsi:type="dcterms:W3CDTF">2020-04-23T18:35:18Z</dcterms:created>
  <dcterms:modified xsi:type="dcterms:W3CDTF">2020-04-24T16:26:16Z</dcterms:modified>
</cp:coreProperties>
</file>